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F2A0AC" w14:textId="77777777" w:rsidR="000836C9" w:rsidRDefault="000836C9" w:rsidP="000836C9">
      <w:pPr>
        <w:pStyle w:val="1"/>
        <w:rPr>
          <w:lang w:eastAsia="zh-Hans"/>
        </w:rPr>
      </w:pPr>
      <w:r>
        <w:rPr>
          <w:rFonts w:hint="eastAsia"/>
        </w:rPr>
        <w:t>静安区</w:t>
      </w:r>
      <w:r>
        <w:rPr>
          <w:lang w:eastAsia="zh-Hans"/>
        </w:rPr>
        <w:t>202</w:t>
      </w:r>
      <w:r>
        <w:rPr>
          <w:rFonts w:hint="eastAsia"/>
        </w:rPr>
        <w:t>5</w:t>
      </w:r>
      <w:r>
        <w:rPr>
          <w:rFonts w:hint="eastAsia"/>
          <w:lang w:eastAsia="zh-Hans"/>
        </w:rPr>
        <w:t>学年度第二学期教学质量调研</w:t>
      </w:r>
    </w:p>
    <w:p w14:paraId="610ACF3C" w14:textId="77777777" w:rsidR="000836C9" w:rsidRDefault="000836C9" w:rsidP="000836C9">
      <w:pPr>
        <w:pStyle w:val="1"/>
      </w:pPr>
      <w:r>
        <w:rPr>
          <w:rFonts w:hint="eastAsia"/>
        </w:rPr>
        <w:t>高三物理</w:t>
      </w:r>
      <w:commentRangeStart w:id="0"/>
      <w:r>
        <w:rPr>
          <w:rFonts w:hint="eastAsia"/>
        </w:rPr>
        <w:t>学科</w:t>
      </w:r>
      <w:commentRangeEnd w:id="0"/>
      <w:r w:rsidR="00151F0C">
        <w:rPr>
          <w:rStyle w:val="a9"/>
          <w:sz w:val="32"/>
          <w:szCs w:val="44"/>
        </w:rPr>
        <w:commentReference w:id="0"/>
      </w:r>
    </w:p>
    <w:p w14:paraId="76BD083C" w14:textId="77777777" w:rsidR="000836C9" w:rsidRDefault="000836C9" w:rsidP="000836C9">
      <w:pPr>
        <w:tabs>
          <w:tab w:val="left" w:pos="284"/>
        </w:tabs>
        <w:adjustRightInd w:val="0"/>
        <w:snapToGrid w:val="0"/>
        <w:spacing w:line="312" w:lineRule="auto"/>
        <w:ind w:left="285" w:hangingChars="135" w:hanging="285"/>
        <w:jc w:val="right"/>
        <w:rPr>
          <w:b/>
          <w:bCs/>
          <w:color w:val="000000"/>
          <w:kern w:val="0"/>
        </w:rPr>
      </w:pPr>
      <w:r>
        <w:rPr>
          <w:b/>
          <w:bCs/>
          <w:color w:val="000000"/>
          <w:kern w:val="0"/>
        </w:rPr>
        <w:t>202</w:t>
      </w:r>
      <w:r>
        <w:rPr>
          <w:rFonts w:hint="eastAsia"/>
          <w:b/>
          <w:bCs/>
          <w:color w:val="000000"/>
          <w:kern w:val="0"/>
        </w:rPr>
        <w:t>6</w:t>
      </w:r>
      <w:r>
        <w:rPr>
          <w:b/>
          <w:bCs/>
          <w:color w:val="000000"/>
          <w:kern w:val="0"/>
        </w:rPr>
        <w:t>.0</w:t>
      </w:r>
      <w:r>
        <w:rPr>
          <w:rFonts w:hint="eastAsia"/>
          <w:b/>
          <w:bCs/>
          <w:color w:val="000000"/>
          <w:kern w:val="0"/>
        </w:rPr>
        <w:t>3</w:t>
      </w:r>
    </w:p>
    <w:p w14:paraId="4CF1E506" w14:textId="77777777" w:rsidR="000836C9" w:rsidRPr="00426686" w:rsidRDefault="000836C9" w:rsidP="000836C9">
      <w:pPr>
        <w:adjustRightInd w:val="0"/>
        <w:snapToGrid w:val="0"/>
        <w:spacing w:line="312" w:lineRule="auto"/>
        <w:rPr>
          <w:rFonts w:eastAsia="黑体"/>
          <w:color w:val="000000"/>
          <w:szCs w:val="21"/>
        </w:rPr>
      </w:pPr>
      <w:r w:rsidRPr="00426686">
        <w:rPr>
          <w:rFonts w:eastAsia="黑体" w:hint="eastAsia"/>
          <w:color w:val="000000"/>
          <w:szCs w:val="21"/>
        </w:rPr>
        <w:t>特别提示</w:t>
      </w:r>
      <w:r w:rsidRPr="00426686">
        <w:rPr>
          <w:rFonts w:eastAsia="黑体"/>
          <w:color w:val="000000"/>
          <w:szCs w:val="21"/>
        </w:rPr>
        <w:t>：</w:t>
      </w:r>
    </w:p>
    <w:p w14:paraId="76EC0180" w14:textId="5A2A10BA" w:rsidR="000836C9" w:rsidRPr="00426686" w:rsidRDefault="000836C9" w:rsidP="000836C9">
      <w:pPr>
        <w:adjustRightInd w:val="0"/>
        <w:snapToGrid w:val="0"/>
        <w:spacing w:line="280" w:lineRule="exact"/>
        <w:ind w:left="315" w:hangingChars="150" w:hanging="315"/>
        <w:rPr>
          <w:rFonts w:eastAsia="黑体"/>
          <w:szCs w:val="21"/>
        </w:rPr>
      </w:pPr>
      <w:r w:rsidRPr="00426686">
        <w:rPr>
          <w:rFonts w:eastAsia="黑体" w:hint="eastAsia"/>
          <w:szCs w:val="21"/>
        </w:rPr>
        <w:t>1</w:t>
      </w:r>
      <w:r w:rsidRPr="00426686">
        <w:rPr>
          <w:rFonts w:eastAsia="黑体" w:hint="eastAsia"/>
          <w:szCs w:val="21"/>
        </w:rPr>
        <w:t>．试卷满分</w:t>
      </w:r>
      <w:r w:rsidRPr="00426686">
        <w:rPr>
          <w:rFonts w:eastAsia="黑体" w:hint="eastAsia"/>
          <w:szCs w:val="21"/>
        </w:rPr>
        <w:t>100</w:t>
      </w:r>
      <w:r w:rsidRPr="00426686">
        <w:rPr>
          <w:rFonts w:eastAsia="黑体" w:hint="eastAsia"/>
          <w:szCs w:val="21"/>
        </w:rPr>
        <w:t>分，考试时间</w:t>
      </w:r>
      <w:r w:rsidRPr="00426686">
        <w:rPr>
          <w:rFonts w:eastAsia="黑体" w:hint="eastAsia"/>
          <w:szCs w:val="21"/>
        </w:rPr>
        <w:t>60</w:t>
      </w:r>
      <w:r w:rsidRPr="00426686">
        <w:rPr>
          <w:rFonts w:eastAsia="黑体" w:hint="eastAsia"/>
          <w:szCs w:val="21"/>
        </w:rPr>
        <w:t>分钟。</w:t>
      </w:r>
    </w:p>
    <w:p w14:paraId="57028209" w14:textId="77777777" w:rsidR="000836C9" w:rsidRPr="00426686" w:rsidRDefault="000836C9" w:rsidP="000836C9">
      <w:pPr>
        <w:adjustRightInd w:val="0"/>
        <w:snapToGrid w:val="0"/>
        <w:spacing w:line="280" w:lineRule="exact"/>
        <w:ind w:left="315" w:hangingChars="150" w:hanging="315"/>
        <w:rPr>
          <w:rFonts w:eastAsia="黑体"/>
          <w:szCs w:val="21"/>
        </w:rPr>
      </w:pPr>
      <w:r w:rsidRPr="00426686">
        <w:rPr>
          <w:rFonts w:eastAsia="黑体" w:hint="eastAsia"/>
          <w:szCs w:val="21"/>
        </w:rPr>
        <w:t>2</w:t>
      </w:r>
      <w:r w:rsidRPr="00426686">
        <w:rPr>
          <w:rFonts w:eastAsia="黑体" w:hint="eastAsia"/>
          <w:szCs w:val="21"/>
        </w:rPr>
        <w:t>．本考试分设试卷和答题纸。作答必须写在答题纸上，在试卷上作答一律不得分。</w:t>
      </w:r>
    </w:p>
    <w:p w14:paraId="16437AE6" w14:textId="77777777" w:rsidR="000836C9" w:rsidRPr="00426686" w:rsidRDefault="000836C9" w:rsidP="000836C9">
      <w:pPr>
        <w:adjustRightInd w:val="0"/>
        <w:snapToGrid w:val="0"/>
        <w:spacing w:line="280" w:lineRule="exact"/>
        <w:ind w:left="315" w:hangingChars="150" w:hanging="315"/>
        <w:rPr>
          <w:rFonts w:eastAsia="黑体"/>
          <w:szCs w:val="21"/>
        </w:rPr>
      </w:pPr>
      <w:r w:rsidRPr="00426686">
        <w:rPr>
          <w:rFonts w:eastAsia="黑体" w:hint="eastAsia"/>
          <w:szCs w:val="21"/>
        </w:rPr>
        <w:t>3</w:t>
      </w:r>
      <w:r w:rsidRPr="00426686">
        <w:rPr>
          <w:rFonts w:eastAsia="黑体" w:hint="eastAsia"/>
          <w:szCs w:val="21"/>
        </w:rPr>
        <w:t>．本试卷</w:t>
      </w:r>
      <w:r w:rsidRPr="00426686">
        <w:rPr>
          <w:rFonts w:eastAsia="黑体" w:hint="eastAsia"/>
          <w:szCs w:val="21"/>
          <w:lang w:eastAsia="zh-Hans"/>
        </w:rPr>
        <w:t>标注</w:t>
      </w:r>
      <w:r w:rsidRPr="00426686">
        <w:rPr>
          <w:rFonts w:eastAsia="黑体" w:hint="eastAsia"/>
          <w:szCs w:val="21"/>
        </w:rPr>
        <w:t>“多选”的</w:t>
      </w:r>
      <w:r w:rsidRPr="00426686">
        <w:rPr>
          <w:rFonts w:eastAsia="黑体" w:hint="eastAsia"/>
          <w:szCs w:val="21"/>
          <w:lang w:eastAsia="zh-Hans"/>
        </w:rPr>
        <w:t>试</w:t>
      </w:r>
      <w:r w:rsidRPr="00426686">
        <w:rPr>
          <w:rFonts w:eastAsia="黑体" w:hint="eastAsia"/>
          <w:szCs w:val="21"/>
        </w:rPr>
        <w:t>题，每</w:t>
      </w:r>
      <w:r w:rsidRPr="00426686">
        <w:rPr>
          <w:rFonts w:eastAsia="黑体" w:hint="eastAsia"/>
          <w:szCs w:val="21"/>
          <w:lang w:eastAsia="zh-Hans"/>
        </w:rPr>
        <w:t>小</w:t>
      </w:r>
      <w:r w:rsidRPr="00426686">
        <w:rPr>
          <w:rFonts w:eastAsia="黑体" w:hint="eastAsia"/>
          <w:szCs w:val="21"/>
        </w:rPr>
        <w:t>题</w:t>
      </w:r>
      <w:r w:rsidRPr="00426686">
        <w:rPr>
          <w:rFonts w:eastAsia="黑体" w:hint="eastAsia"/>
          <w:szCs w:val="21"/>
          <w:lang w:eastAsia="zh-Hans"/>
        </w:rPr>
        <w:t>应选</w:t>
      </w:r>
      <w:r w:rsidRPr="00426686">
        <w:rPr>
          <w:rFonts w:eastAsia="黑体" w:hint="eastAsia"/>
          <w:szCs w:val="21"/>
        </w:rPr>
        <w:t>两个</w:t>
      </w:r>
      <w:r w:rsidRPr="00426686">
        <w:rPr>
          <w:rFonts w:eastAsia="黑体" w:hint="eastAsia"/>
          <w:szCs w:val="21"/>
          <w:lang w:eastAsia="zh-Hans"/>
        </w:rPr>
        <w:t>及</w:t>
      </w:r>
      <w:r w:rsidRPr="00426686">
        <w:rPr>
          <w:rFonts w:eastAsia="黑体" w:hint="eastAsia"/>
          <w:szCs w:val="21"/>
        </w:rPr>
        <w:t>以上的</w:t>
      </w:r>
      <w:r w:rsidRPr="00426686">
        <w:rPr>
          <w:rFonts w:eastAsia="黑体" w:hint="eastAsia"/>
          <w:szCs w:val="21"/>
          <w:lang w:eastAsia="zh-Hans"/>
        </w:rPr>
        <w:t>选项</w:t>
      </w:r>
      <w:r w:rsidRPr="00426686">
        <w:rPr>
          <w:rFonts w:eastAsia="黑体" w:hint="eastAsia"/>
          <w:szCs w:val="21"/>
        </w:rPr>
        <w:t>，但不</w:t>
      </w:r>
      <w:r w:rsidRPr="00426686">
        <w:rPr>
          <w:rFonts w:eastAsia="黑体" w:hint="eastAsia"/>
          <w:szCs w:val="21"/>
          <w:lang w:eastAsia="zh-Hans"/>
        </w:rPr>
        <w:t>可</w:t>
      </w:r>
      <w:r w:rsidRPr="00426686">
        <w:rPr>
          <w:rFonts w:eastAsia="黑体" w:hint="eastAsia"/>
          <w:szCs w:val="21"/>
        </w:rPr>
        <w:t>全选；</w:t>
      </w:r>
      <w:r w:rsidRPr="00426686">
        <w:rPr>
          <w:rFonts w:eastAsia="黑体" w:hint="eastAsia"/>
          <w:szCs w:val="21"/>
          <w:lang w:eastAsia="zh-Hans"/>
        </w:rPr>
        <w:t>未特别标注的选择类试题，每小题只能选</w:t>
      </w:r>
      <w:r w:rsidRPr="00426686">
        <w:rPr>
          <w:rFonts w:eastAsia="黑体" w:hint="eastAsia"/>
          <w:szCs w:val="21"/>
        </w:rPr>
        <w:t>一个选项。</w:t>
      </w:r>
    </w:p>
    <w:p w14:paraId="35CE850C" w14:textId="5DA3460C" w:rsidR="000836C9" w:rsidRPr="00426686" w:rsidRDefault="000836C9" w:rsidP="000836C9">
      <w:pPr>
        <w:adjustRightInd w:val="0"/>
        <w:snapToGrid w:val="0"/>
        <w:spacing w:line="280" w:lineRule="exact"/>
        <w:ind w:left="315" w:hangingChars="150" w:hanging="315"/>
        <w:rPr>
          <w:rFonts w:eastAsia="黑体"/>
          <w:szCs w:val="21"/>
        </w:rPr>
      </w:pPr>
      <w:r w:rsidRPr="00426686">
        <w:rPr>
          <w:rFonts w:eastAsia="黑体" w:hint="eastAsia"/>
          <w:szCs w:val="21"/>
        </w:rPr>
        <w:t>4</w:t>
      </w:r>
      <w:r w:rsidR="00426686" w:rsidRPr="00426686">
        <w:rPr>
          <w:rFonts w:eastAsia="黑体" w:hint="eastAsia"/>
          <w:szCs w:val="21"/>
        </w:rPr>
        <w:t>．</w:t>
      </w:r>
      <w:r w:rsidRPr="00426686">
        <w:rPr>
          <w:rFonts w:eastAsia="黑体" w:hint="eastAsia"/>
          <w:szCs w:val="21"/>
        </w:rPr>
        <w:t>本试卷标注</w:t>
      </w:r>
      <w:r w:rsidRPr="00426686">
        <w:rPr>
          <w:rFonts w:eastAsia="黑体" w:hint="eastAsia"/>
          <w:szCs w:val="21"/>
          <w:lang w:eastAsia="zh-Hans"/>
        </w:rPr>
        <w:t>“计算”</w:t>
      </w:r>
      <w:r w:rsidRPr="00426686">
        <w:rPr>
          <w:rFonts w:eastAsia="黑体" w:hint="eastAsia"/>
          <w:szCs w:val="21"/>
        </w:rPr>
        <w:t>“简答”</w:t>
      </w:r>
      <w:r w:rsidRPr="00426686">
        <w:rPr>
          <w:rFonts w:eastAsia="黑体" w:hint="eastAsia"/>
          <w:szCs w:val="21"/>
          <w:lang w:eastAsia="zh-Hans"/>
        </w:rPr>
        <w:t>“论证”</w:t>
      </w:r>
      <w:r w:rsidRPr="00426686">
        <w:rPr>
          <w:rFonts w:eastAsia="黑体" w:hint="eastAsia"/>
          <w:szCs w:val="21"/>
        </w:rPr>
        <w:t>的</w:t>
      </w:r>
      <w:r w:rsidRPr="00426686">
        <w:rPr>
          <w:rFonts w:eastAsia="黑体" w:hint="eastAsia"/>
          <w:szCs w:val="21"/>
          <w:lang w:eastAsia="zh-Hans"/>
        </w:rPr>
        <w:t>试</w:t>
      </w:r>
      <w:r w:rsidRPr="00426686">
        <w:rPr>
          <w:rFonts w:eastAsia="黑体" w:hint="eastAsia"/>
          <w:szCs w:val="21"/>
        </w:rPr>
        <w:t>题，</w:t>
      </w:r>
      <w:r w:rsidRPr="00426686">
        <w:rPr>
          <w:rFonts w:eastAsia="黑体" w:hint="eastAsia"/>
          <w:szCs w:val="21"/>
          <w:lang w:eastAsia="zh-Hans"/>
        </w:rPr>
        <w:t>在列式计算、逻辑推理以及回答问题过程中，须</w:t>
      </w:r>
      <w:r w:rsidRPr="00426686">
        <w:rPr>
          <w:rFonts w:eastAsia="黑体" w:hint="eastAsia"/>
          <w:szCs w:val="21"/>
        </w:rPr>
        <w:t>给出必要的图示、文字说明、公式、演算等。</w:t>
      </w:r>
    </w:p>
    <w:p w14:paraId="4ED2FFBD" w14:textId="662CE2B0" w:rsidR="000836C9" w:rsidRPr="00426686" w:rsidRDefault="000836C9" w:rsidP="000836C9">
      <w:pPr>
        <w:adjustRightInd w:val="0"/>
        <w:snapToGrid w:val="0"/>
        <w:spacing w:line="280" w:lineRule="exact"/>
        <w:ind w:left="315" w:hangingChars="150" w:hanging="315"/>
        <w:rPr>
          <w:rFonts w:eastAsia="黑体"/>
          <w:szCs w:val="21"/>
        </w:rPr>
      </w:pPr>
      <w:r w:rsidRPr="00426686">
        <w:rPr>
          <w:rFonts w:eastAsia="黑体" w:hint="eastAsia"/>
          <w:szCs w:val="21"/>
        </w:rPr>
        <w:t>5</w:t>
      </w:r>
      <w:r w:rsidR="00426686" w:rsidRPr="00426686">
        <w:rPr>
          <w:rFonts w:eastAsia="黑体" w:hint="eastAsia"/>
          <w:szCs w:val="21"/>
        </w:rPr>
        <w:t>．</w:t>
      </w:r>
      <w:r w:rsidRPr="00426686">
        <w:rPr>
          <w:rFonts w:eastAsia="黑体" w:hint="eastAsia"/>
          <w:szCs w:val="21"/>
          <w:lang w:eastAsia="zh-Hans"/>
        </w:rPr>
        <w:t>除特殊说明外，本卷所用重力加速度</w:t>
      </w:r>
      <w:r w:rsidRPr="00426686">
        <w:rPr>
          <w:rFonts w:eastAsia="黑体" w:hint="eastAsia"/>
          <w:i/>
          <w:iCs/>
          <w:szCs w:val="21"/>
        </w:rPr>
        <w:t>g</w:t>
      </w:r>
      <w:r w:rsidRPr="00426686">
        <w:rPr>
          <w:rFonts w:eastAsia="黑体" w:hint="eastAsia"/>
          <w:szCs w:val="21"/>
          <w:lang w:eastAsia="zh-Hans"/>
        </w:rPr>
        <w:t>大小均取</w:t>
      </w:r>
      <w:r w:rsidRPr="00426686">
        <w:rPr>
          <w:rFonts w:eastAsia="黑体" w:hint="eastAsia"/>
          <w:szCs w:val="21"/>
        </w:rPr>
        <w:t>9</w:t>
      </w:r>
      <w:r w:rsidRPr="00426686">
        <w:rPr>
          <w:rFonts w:eastAsia="黑体" w:hint="eastAsia"/>
          <w:szCs w:val="21"/>
          <w:lang w:eastAsia="zh-Hans"/>
        </w:rPr>
        <w:t>.8</w:t>
      </w:r>
      <w:r w:rsidRPr="00426686">
        <w:rPr>
          <w:rFonts w:eastAsia="黑体" w:hint="eastAsia"/>
          <w:szCs w:val="21"/>
        </w:rPr>
        <w:t xml:space="preserve"> m/s</w:t>
      </w:r>
      <w:r w:rsidRPr="00426686">
        <w:rPr>
          <w:rFonts w:eastAsia="黑体" w:hint="eastAsia"/>
          <w:szCs w:val="21"/>
          <w:vertAlign w:val="superscript"/>
        </w:rPr>
        <w:t>2</w:t>
      </w:r>
      <w:r w:rsidRPr="00426686">
        <w:rPr>
          <w:rFonts w:eastAsia="黑体" w:hint="eastAsia"/>
          <w:szCs w:val="21"/>
        </w:rPr>
        <w:t xml:space="preserve"> </w:t>
      </w:r>
      <w:r w:rsidRPr="00426686">
        <w:rPr>
          <w:rFonts w:eastAsia="黑体" w:hint="eastAsia"/>
          <w:szCs w:val="21"/>
        </w:rPr>
        <w:t>。</w:t>
      </w:r>
    </w:p>
    <w:p w14:paraId="0FA9E276" w14:textId="77777777" w:rsidR="000836C9" w:rsidRDefault="000836C9" w:rsidP="000836C9"/>
    <w:p w14:paraId="03617275" w14:textId="77777777" w:rsidR="000836C9" w:rsidRDefault="000836C9" w:rsidP="000836C9">
      <w:pPr>
        <w:pStyle w:val="2"/>
      </w:pPr>
      <w:r>
        <w:rPr>
          <w:rFonts w:hint="eastAsia"/>
        </w:rPr>
        <w:t>一</w:t>
      </w:r>
      <w:r>
        <w:rPr>
          <w:rFonts w:hint="eastAsia"/>
        </w:rPr>
        <w:t xml:space="preserve">  </w:t>
      </w:r>
      <w:r>
        <w:rPr>
          <w:rFonts w:hint="eastAsia"/>
        </w:rPr>
        <w:t>空间站装置</w:t>
      </w:r>
    </w:p>
    <w:p w14:paraId="4C709EB6" w14:textId="77777777" w:rsidR="000836C9" w:rsidRPr="00426686" w:rsidRDefault="000836C9" w:rsidP="00426686">
      <w:pPr>
        <w:pStyle w:val="a7"/>
        <w:rPr>
          <w:rFonts w:hint="eastAsia"/>
        </w:rPr>
      </w:pPr>
      <w:r w:rsidRPr="00426686">
        <w:rPr>
          <w:rFonts w:hint="eastAsia"/>
        </w:rPr>
        <w:t>空间站中固定有一种可装液体的装置。空间站稳定运行时，可更换装置中的</w:t>
      </w:r>
      <w:commentRangeStart w:id="1"/>
      <w:r w:rsidRPr="00426686">
        <w:rPr>
          <w:rFonts w:hint="eastAsia"/>
        </w:rPr>
        <w:t>液体</w:t>
      </w:r>
      <w:commentRangeEnd w:id="1"/>
      <w:r w:rsidR="002E3DF3" w:rsidRPr="00426686">
        <w:rPr>
          <w:rStyle w:val="a9"/>
          <w:rFonts w:hint="eastAsia"/>
          <w:szCs w:val="24"/>
        </w:rPr>
        <w:commentReference w:id="1"/>
      </w:r>
      <w:r w:rsidRPr="00426686">
        <w:rPr>
          <w:rFonts w:hint="eastAsia"/>
        </w:rPr>
        <w:t>。</w:t>
      </w:r>
    </w:p>
    <w:p w14:paraId="16155364" w14:textId="77777777" w:rsidR="000836C9" w:rsidRDefault="000836C9" w:rsidP="000836C9">
      <w:pPr>
        <w:rPr>
          <w:color w:val="000000"/>
          <w:kern w:val="0"/>
          <w:lang w:bidi="ar"/>
        </w:rPr>
      </w:pPr>
    </w:p>
    <w:p w14:paraId="17858C67" w14:textId="13D60F4A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1</w:t>
      </w:r>
      <w:r>
        <w:rPr>
          <w:rFonts w:ascii="宋体" w:hAnsi="宋体" w:cs="宋体" w:hint="eastAsia"/>
          <w:color w:val="000000"/>
          <w:kern w:val="0"/>
          <w:lang w:bidi="ar"/>
        </w:rPr>
        <w:t>．空间站绕地球</w:t>
      </w:r>
      <w:r>
        <w:rPr>
          <w:rFonts w:ascii="宋体" w:hAnsi="宋体" w:cs="宋体" w:hint="eastAsia"/>
        </w:rPr>
        <w:t>做匀速圆周运动</w:t>
      </w:r>
      <w:r>
        <w:rPr>
          <w:rFonts w:ascii="宋体" w:hAnsi="宋体" w:cs="宋体" w:hint="eastAsia"/>
          <w:color w:val="000000"/>
          <w:kern w:val="0"/>
          <w:lang w:bidi="ar"/>
        </w:rPr>
        <w:t>的角速度为</w:t>
      </w:r>
      <w:r>
        <w:rPr>
          <w:i/>
          <w:iCs/>
          <w:color w:val="000000"/>
          <w:kern w:val="0"/>
          <w:lang w:bidi="ar"/>
        </w:rPr>
        <w:t>ω</w:t>
      </w:r>
      <w:r>
        <w:rPr>
          <w:rFonts w:ascii="宋体" w:hAnsi="宋体" w:cs="宋体" w:hint="eastAsia"/>
          <w:color w:val="000000"/>
          <w:kern w:val="0"/>
          <w:lang w:bidi="ar"/>
        </w:rPr>
        <w:t>，</w:t>
      </w:r>
    </w:p>
    <w:p w14:paraId="79680E8D" w14:textId="3B1ACE9E" w:rsidR="000836C9" w:rsidRDefault="00426686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（</w:t>
      </w:r>
      <w:r w:rsidR="000836C9">
        <w:rPr>
          <w:color w:val="000000"/>
          <w:kern w:val="0"/>
          <w:lang w:bidi="ar"/>
        </w:rPr>
        <w:t>1</w:t>
      </w:r>
      <w:r>
        <w:rPr>
          <w:color w:val="000000"/>
          <w:kern w:val="0"/>
          <w:lang w:bidi="ar"/>
        </w:rPr>
        <w:t>）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该装置所受合力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hint="eastAsia"/>
          <w:color w:val="000000"/>
          <w:kern w:val="0"/>
          <w:lang w:bidi="ar"/>
        </w:rPr>
        <w:t>。</w:t>
      </w:r>
    </w:p>
    <w:p w14:paraId="28032DD6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lang w:bidi="ar"/>
        </w:rPr>
        <w:t>．大小不变、方向不变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lang w:bidi="ar"/>
        </w:rPr>
        <w:t>．大小不变、方向改变</w:t>
      </w:r>
    </w:p>
    <w:p w14:paraId="1D0232E7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lang w:bidi="ar"/>
        </w:rPr>
        <w:t>．大小改变、方向不变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lang w:bidi="ar"/>
        </w:rPr>
        <w:t>．大小改变、方向改变</w:t>
      </w:r>
    </w:p>
    <w:p w14:paraId="78677852" w14:textId="45A3D48F" w:rsidR="000836C9" w:rsidRDefault="00426686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2</w:t>
      </w:r>
      <w:r>
        <w:rPr>
          <w:color w:val="000000"/>
          <w:kern w:val="0"/>
          <w:lang w:bidi="ar"/>
        </w:rPr>
        <w:t>）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空间站升高轨道高度后，继续绕地球做匀速圆周运动。该装置的角速度将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347FC8AB" w14:textId="65927CD0" w:rsidR="000836C9" w:rsidRDefault="000836C9" w:rsidP="000836C9">
      <w:pPr>
        <w:rPr>
          <w:i/>
          <w:iCs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lang w:bidi="ar"/>
        </w:rPr>
        <w:t>．大于</w:t>
      </w:r>
      <w:r>
        <w:rPr>
          <w:i/>
          <w:iCs/>
          <w:color w:val="000000"/>
          <w:kern w:val="0"/>
          <w:lang w:bidi="ar"/>
        </w:rPr>
        <w:t>ω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lang w:bidi="ar"/>
        </w:rPr>
        <w:t>．等于</w:t>
      </w:r>
      <w:r>
        <w:rPr>
          <w:i/>
          <w:iCs/>
          <w:color w:val="000000"/>
          <w:kern w:val="0"/>
          <w:lang w:bidi="ar"/>
        </w:rPr>
        <w:t>ω</w:t>
      </w:r>
      <w:r>
        <w:rPr>
          <w:rFonts w:hint="eastAsia"/>
          <w:i/>
          <w:iCs/>
          <w:color w:val="000000"/>
          <w:kern w:val="0"/>
          <w:lang w:bidi="ar"/>
        </w:rPr>
        <w:tab/>
      </w:r>
      <w:r>
        <w:rPr>
          <w:rFonts w:hint="eastAsia"/>
          <w:i/>
          <w:iCs/>
          <w:color w:val="000000"/>
          <w:kern w:val="0"/>
          <w:lang w:bidi="ar"/>
        </w:rPr>
        <w:tab/>
      </w:r>
      <w:r>
        <w:rPr>
          <w:rFonts w:hint="eastAsia"/>
          <w:i/>
          <w:iCs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lang w:bidi="ar"/>
        </w:rPr>
        <w:t>．小于</w:t>
      </w:r>
      <w:r>
        <w:rPr>
          <w:i/>
          <w:iCs/>
          <w:color w:val="000000"/>
          <w:kern w:val="0"/>
          <w:lang w:bidi="ar"/>
        </w:rPr>
        <w:t>ω</w:t>
      </w:r>
    </w:p>
    <w:p w14:paraId="02DE85D4" w14:textId="77777777" w:rsidR="00426686" w:rsidRDefault="00426686" w:rsidP="000836C9">
      <w:pPr>
        <w:rPr>
          <w:color w:val="000000" w:themeColor="text1"/>
          <w:kern w:val="0"/>
          <w:lang w:bidi="ar"/>
        </w:rPr>
      </w:pPr>
    </w:p>
    <w:p w14:paraId="25420ABC" w14:textId="60C1B8E1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 w:themeColor="text1"/>
          <w:kern w:val="0"/>
          <w:lang w:bidi="ar"/>
        </w:rPr>
        <w:t>2</w:t>
      </w:r>
      <w:r>
        <w:rPr>
          <w:rFonts w:ascii="宋体" w:hAnsi="宋体" w:cs="宋体" w:hint="eastAsia"/>
          <w:color w:val="000000" w:themeColor="text1"/>
          <w:kern w:val="0"/>
          <w:lang w:bidi="ar"/>
        </w:rPr>
        <w:t>．空间站稳定运行时，将两端开口的细直玻璃管竖直插入装有水的装置中。</w:t>
      </w:r>
      <w:r>
        <w:rPr>
          <w:rFonts w:hint="eastAsia"/>
          <w:color w:val="000000" w:themeColor="text1"/>
          <w:kern w:val="0"/>
          <w:lang w:bidi="ar"/>
        </w:rPr>
        <w:t>当玻璃管中的液</w:t>
      </w:r>
      <w:r>
        <w:rPr>
          <w:rFonts w:hint="eastAsia"/>
          <w:color w:val="000000"/>
          <w:kern w:val="0"/>
          <w:lang w:bidi="ar"/>
        </w:rPr>
        <w:t>面达到稳定时，</w:t>
      </w:r>
      <w:r>
        <w:rPr>
          <w:rFonts w:ascii="宋体" w:hAnsi="宋体" w:cs="宋体" w:hint="eastAsia"/>
          <w:color w:val="000000"/>
          <w:kern w:val="0"/>
          <w:lang w:bidi="ar"/>
        </w:rPr>
        <w:t>观察到管内液面高于管外液面。</w:t>
      </w:r>
    </w:p>
    <w:p w14:paraId="71A29421" w14:textId="17B40D6E" w:rsidR="000836C9" w:rsidRDefault="00426686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（</w:t>
      </w:r>
      <w:r w:rsidR="000836C9">
        <w:rPr>
          <w:color w:val="000000"/>
          <w:kern w:val="0"/>
          <w:lang w:bidi="ar"/>
        </w:rPr>
        <w:t>1</w:t>
      </w:r>
      <w:r>
        <w:rPr>
          <w:color w:val="000000"/>
          <w:kern w:val="0"/>
          <w:lang w:bidi="ar"/>
        </w:rPr>
        <w:t>）</w:t>
      </w:r>
      <w:r w:rsidR="000836C9">
        <w:rPr>
          <w:color w:val="000000"/>
          <w:kern w:val="0"/>
          <w:lang w:bidi="ar"/>
        </w:rPr>
        <w:t>玻璃管中的液面</w:t>
      </w:r>
      <w:r w:rsidR="000836C9">
        <w:rPr>
          <w:rFonts w:hint="eastAsia"/>
          <w:color w:val="000000" w:themeColor="text1"/>
          <w:kern w:val="0"/>
          <w:lang w:bidi="ar"/>
        </w:rPr>
        <w:t>在上升过程中</w:t>
      </w:r>
      <w:r w:rsidR="000836C9">
        <w:rPr>
          <w:rFonts w:hint="eastAsia"/>
          <w:color w:val="000000"/>
          <w:kern w:val="0"/>
          <w:lang w:bidi="ar"/>
        </w:rPr>
        <w:t>形状为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2229C030" w14:textId="15F52DD6" w:rsidR="00F9209C" w:rsidRDefault="00F9209C" w:rsidP="00F9209C">
      <w:pPr>
        <w:jc w:val="center"/>
        <w:rPr>
          <w:rFonts w:ascii="宋体" w:hAnsi="宋体" w:cs="宋体" w:hint="eastAsia"/>
          <w:color w:val="000000"/>
          <w:kern w:val="0"/>
          <w:lang w:bidi="ar"/>
        </w:rPr>
      </w:pPr>
      <w:r w:rsidRPr="00F9209C">
        <w:rPr>
          <w:rFonts w:ascii="宋体" w:hAnsi="宋体" w:cs="宋体"/>
          <w:noProof/>
          <w:color w:val="000000"/>
          <w:kern w:val="0"/>
          <w:lang w:bidi="ar"/>
        </w:rPr>
        <mc:AlternateContent>
          <mc:Choice Requires="wpg">
            <w:drawing>
              <wp:inline distT="0" distB="0" distL="0" distR="0" wp14:anchorId="79EC33B8" wp14:editId="2E817CE2">
                <wp:extent cx="2860040" cy="777240"/>
                <wp:effectExtent l="0" t="0" r="0" b="3810"/>
                <wp:docPr id="1614657652" name="组合 1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60040" cy="777240"/>
                          <a:chOff x="26035" y="0"/>
                          <a:chExt cx="2860040" cy="777240"/>
                        </a:xfrm>
                      </wpg:grpSpPr>
                      <wpg:grpSp>
                        <wpg:cNvPr id="201781742" name="组合 201781742"/>
                        <wpg:cNvGrpSpPr/>
                        <wpg:grpSpPr>
                          <a:xfrm>
                            <a:off x="26035" y="0"/>
                            <a:ext cx="2860040" cy="777240"/>
                            <a:chOff x="41" y="0"/>
                            <a:chExt cx="4504" cy="1224"/>
                          </a:xfrm>
                        </wpg:grpSpPr>
                        <wps:wsp>
                          <wps:cNvPr id="1366091939" name="文本框 1687978579"/>
                          <wps:cNvSpPr txBox="1"/>
                          <wps:spPr>
                            <a:xfrm>
                              <a:off x="1978" y="902"/>
                              <a:ext cx="264" cy="3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6642954" w14:textId="77777777" w:rsidR="00F9209C" w:rsidRDefault="00F9209C" w:rsidP="00F9209C">
                                <w:pPr>
                                  <w:rPr>
                                    <w:rFonts w:cstheme="minorBidi"/>
                                    <w:color w:val="000000"/>
                                    <w:kern w:val="0"/>
                                    <w:szCs w:val="21"/>
                                  </w:rPr>
                                </w:pPr>
                                <w:r>
                                  <w:rPr>
                                    <w:rFonts w:cstheme="minorBidi"/>
                                    <w:color w:val="000000"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g:grpSp>
                          <wpg:cNvPr id="1965110124" name="组合 1965110124"/>
                          <wpg:cNvGrpSpPr/>
                          <wpg:grpSpPr>
                            <a:xfrm>
                              <a:off x="41" y="240"/>
                              <a:ext cx="275" cy="984"/>
                              <a:chOff x="41" y="240"/>
                              <a:chExt cx="275" cy="984"/>
                            </a:xfrm>
                          </wpg:grpSpPr>
                          <wps:wsp>
                            <wps:cNvPr id="1547490802" name="矩形 1547490802"/>
                            <wps:cNvSpPr/>
                            <wps:spPr>
                              <a:xfrm>
                                <a:off x="52" y="240"/>
                                <a:ext cx="254" cy="6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1703512987" name="文本框 775113686"/>
                            <wps:cNvSpPr txBox="1"/>
                            <wps:spPr>
                              <a:xfrm>
                                <a:off x="41" y="902"/>
                                <a:ext cx="275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B922DF1" w14:textId="77777777" w:rsidR="00F9209C" w:rsidRDefault="00F9209C" w:rsidP="00F9209C">
                                  <w:pPr>
                                    <w:rPr>
                                      <w:rFonts w:cstheme="minorBidi"/>
                                      <w:color w:val="000000"/>
                                      <w:kern w:val="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cstheme="minorBidi"/>
                                      <w:color w:val="000000"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g:grpSp>
                          <wpg:cNvPr id="1139282166" name="组合 1139282166"/>
                          <wpg:cNvGrpSpPr/>
                          <wpg:grpSpPr>
                            <a:xfrm>
                              <a:off x="3911" y="0"/>
                              <a:ext cx="634" cy="1224"/>
                              <a:chOff x="3911" y="0"/>
                              <a:chExt cx="634" cy="1224"/>
                            </a:xfrm>
                          </wpg:grpSpPr>
                          <wps:wsp>
                            <wps:cNvPr id="368182746" name="矩形 368182746"/>
                            <wps:cNvSpPr/>
                            <wps:spPr>
                              <a:xfrm>
                                <a:off x="4210" y="0"/>
                                <a:ext cx="335" cy="14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235312595" name="文本框 401428480"/>
                            <wps:cNvSpPr txBox="1"/>
                            <wps:spPr>
                              <a:xfrm>
                                <a:off x="3911" y="902"/>
                                <a:ext cx="264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1F959C2" w14:textId="77777777" w:rsidR="00F9209C" w:rsidRDefault="00F9209C" w:rsidP="00F9209C">
                                  <w:pPr>
                                    <w:rPr>
                                      <w:rFonts w:cstheme="minorBidi"/>
                                      <w:color w:val="000000"/>
                                      <w:kern w:val="0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cstheme="minorBidi"/>
                                      <w:color w:val="000000"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</wpg:grpSp>
                      <wps:wsp>
                        <wps:cNvPr id="990029220" name="任意多边形: 形状 990029220"/>
                        <wps:cNvSpPr/>
                        <wps:spPr>
                          <a:xfrm>
                            <a:off x="1260157" y="76200"/>
                            <a:ext cx="162560" cy="494030"/>
                          </a:xfrm>
                          <a:custGeom>
                            <a:avLst/>
                            <a:gdLst>
                              <a:gd name="csX0" fmla="*/ 81280 w 162560"/>
                              <a:gd name="csY0" fmla="*/ 0 h 494030"/>
                              <a:gd name="csX1" fmla="*/ 162560 w 162560"/>
                              <a:gd name="csY1" fmla="*/ 73660 h 494030"/>
                              <a:gd name="csX2" fmla="*/ 160655 w 162560"/>
                              <a:gd name="csY2" fmla="*/ 82211 h 494030"/>
                              <a:gd name="csX3" fmla="*/ 160655 w 162560"/>
                              <a:gd name="csY3" fmla="*/ 494030 h 494030"/>
                              <a:gd name="csX4" fmla="*/ 635 w 162560"/>
                              <a:gd name="csY4" fmla="*/ 494030 h 494030"/>
                              <a:gd name="csX5" fmla="*/ 635 w 162560"/>
                              <a:gd name="csY5" fmla="*/ 81915 h 494030"/>
                              <a:gd name="csX6" fmla="*/ 1839 w 162560"/>
                              <a:gd name="csY6" fmla="*/ 81915 h 494030"/>
                              <a:gd name="csX7" fmla="*/ 0 w 162560"/>
                              <a:gd name="csY7" fmla="*/ 73660 h 494030"/>
                              <a:gd name="csX8" fmla="*/ 81280 w 162560"/>
                              <a:gd name="csY8" fmla="*/ 0 h 49403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  <a:cxn ang="0">
                                <a:pos x="csX6" y="csY6"/>
                              </a:cxn>
                              <a:cxn ang="0">
                                <a:pos x="csX7" y="csY7"/>
                              </a:cxn>
                              <a:cxn ang="0">
                                <a:pos x="csX8" y="csY8"/>
                              </a:cxn>
                            </a:cxnLst>
                            <a:rect l="l" t="t" r="r" b="b"/>
                            <a:pathLst>
                              <a:path w="162560" h="494030">
                                <a:moveTo>
                                  <a:pt x="81280" y="0"/>
                                </a:moveTo>
                                <a:cubicBezTo>
                                  <a:pt x="126170" y="0"/>
                                  <a:pt x="162560" y="32979"/>
                                  <a:pt x="162560" y="73660"/>
                                </a:cubicBezTo>
                                <a:lnTo>
                                  <a:pt x="160655" y="82211"/>
                                </a:lnTo>
                                <a:lnTo>
                                  <a:pt x="160655" y="494030"/>
                                </a:lnTo>
                                <a:lnTo>
                                  <a:pt x="635" y="494030"/>
                                </a:lnTo>
                                <a:lnTo>
                                  <a:pt x="635" y="81915"/>
                                </a:lnTo>
                                <a:lnTo>
                                  <a:pt x="1839" y="81915"/>
                                </a:lnTo>
                                <a:lnTo>
                                  <a:pt x="0" y="73660"/>
                                </a:lnTo>
                                <a:cubicBezTo>
                                  <a:pt x="0" y="32979"/>
                                  <a:pt x="36390" y="0"/>
                                  <a:pt x="8128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506613310" name="任意多边形: 形状 506613310"/>
                        <wps:cNvSpPr/>
                        <wps:spPr>
                          <a:xfrm>
                            <a:off x="2488247" y="152400"/>
                            <a:ext cx="158750" cy="417830"/>
                          </a:xfrm>
                          <a:custGeom>
                            <a:avLst/>
                            <a:gdLst>
                              <a:gd name="csX0" fmla="*/ 0 w 158750"/>
                              <a:gd name="csY0" fmla="*/ 0 h 417830"/>
                              <a:gd name="csX1" fmla="*/ 7358 w 158750"/>
                              <a:gd name="csY1" fmla="*/ 0 h 417830"/>
                              <a:gd name="csX2" fmla="*/ 8871 w 158750"/>
                              <a:gd name="csY2" fmla="*/ 6409 h 417830"/>
                              <a:gd name="csX3" fmla="*/ 79376 w 158750"/>
                              <a:gd name="csY3" fmla="*/ 46355 h 417830"/>
                              <a:gd name="csX4" fmla="*/ 149881 w 158750"/>
                              <a:gd name="csY4" fmla="*/ 6409 h 417830"/>
                              <a:gd name="csX5" fmla="*/ 151395 w 158750"/>
                              <a:gd name="csY5" fmla="*/ 0 h 417830"/>
                              <a:gd name="csX6" fmla="*/ 158750 w 158750"/>
                              <a:gd name="csY6" fmla="*/ 0 h 417830"/>
                              <a:gd name="csX7" fmla="*/ 158750 w 158750"/>
                              <a:gd name="csY7" fmla="*/ 417830 h 417830"/>
                              <a:gd name="csX8" fmla="*/ 0 w 158750"/>
                              <a:gd name="csY8" fmla="*/ 417830 h 41783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  <a:cxn ang="0">
                                <a:pos x="csX6" y="csY6"/>
                              </a:cxn>
                              <a:cxn ang="0">
                                <a:pos x="csX7" y="csY7"/>
                              </a:cxn>
                              <a:cxn ang="0">
                                <a:pos x="csX8" y="csY8"/>
                              </a:cxn>
                            </a:cxnLst>
                            <a:rect l="l" t="t" r="r" b="b"/>
                            <a:pathLst>
                              <a:path w="158750" h="417830">
                                <a:moveTo>
                                  <a:pt x="0" y="0"/>
                                </a:moveTo>
                                <a:lnTo>
                                  <a:pt x="7358" y="0"/>
                                </a:lnTo>
                                <a:lnTo>
                                  <a:pt x="8871" y="6409"/>
                                </a:lnTo>
                                <a:cubicBezTo>
                                  <a:pt x="20487" y="29883"/>
                                  <a:pt x="47681" y="46355"/>
                                  <a:pt x="79376" y="46355"/>
                                </a:cubicBezTo>
                                <a:cubicBezTo>
                                  <a:pt x="111071" y="46355"/>
                                  <a:pt x="138265" y="29883"/>
                                  <a:pt x="149881" y="6409"/>
                                </a:cubicBezTo>
                                <a:lnTo>
                                  <a:pt x="151395" y="0"/>
                                </a:lnTo>
                                <a:lnTo>
                                  <a:pt x="158750" y="0"/>
                                </a:lnTo>
                                <a:lnTo>
                                  <a:pt x="158750" y="417830"/>
                                </a:lnTo>
                                <a:lnTo>
                                  <a:pt x="0" y="4178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9EC33B8" id="组合 196" o:spid="_x0000_s1026" style="width:225.2pt;height:61.2pt;mso-position-horizontal-relative:char;mso-position-vertical-relative:line" coordorigin="260" coordsize="28600,77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">
                <v:group id="组合 201781742" o:spid="_x0000_s1027" style="position:absolute;left:260;width:28600;height:7772" coordorigin="41" coordsize="4504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1687978579" o:spid="_x0000_s1028" type="#_x0000_t202" style="position:absolute;left:1978;top:902;width:26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" filled="f" stroked="f" strokeweight=".5pt">
                    <v:textbox style="mso-fit-shape-to-text:t" inset="1mm,0,1mm,0">
                      <w:txbxContent>
                        <w:p w14:paraId="06642954" w14:textId="77777777" w:rsidR="00F9209C" w:rsidRDefault="00F9209C" w:rsidP="00F9209C">
                          <w:pPr>
                            <w:rPr>
                              <w:rFonts w:cstheme="minorBidi"/>
                              <w:color w:val="000000"/>
                              <w:kern w:val="0"/>
                              <w:szCs w:val="21"/>
                            </w:rPr>
                          </w:pPr>
                          <w:r>
                            <w:rPr>
                              <w:rFonts w:cstheme="minorBidi"/>
                              <w:color w:val="000000"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group id="组合 1965110124" o:spid="_x0000_s1029" style="position:absolute;left:41;top:240;width:275;height:984" coordorigin="41,240" coordsize="275,9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">
                    <v:rect id="矩形 1547490802" o:spid="_x0000_s1030" style="position:absolute;left:52;top:240;width:254;height:65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" fillcolor="#747070 [1614]" stroked="f" strokeweight="1pt">
                      <v:textbox style="mso-fit-shape-to-text:t" inset="1mm,0,1mm,0"/>
                    </v:rect>
                    <v:shape id="文本框 775113686" o:spid="_x0000_s1031" type="#_x0000_t202" style="position:absolute;left:41;top:902;width:275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4B922DF1" w14:textId="77777777" w:rsidR="00F9209C" w:rsidRDefault="00F9209C" w:rsidP="00F9209C">
                            <w:pPr>
                              <w:rPr>
                                <w:rFonts w:cstheme="minorBidi"/>
                                <w:color w:val="000000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cstheme="minorBidi"/>
                                <w:color w:val="000000"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组合 1139282166" o:spid="_x0000_s1032" style="position:absolute;left:3911;width:634;height:1224" coordorigin="3911" coordsize="634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">
                    <v:rect id="矩形 368182746" o:spid="_x0000_s1033" style="position:absolute;left:4210;width:335;height:14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" fillcolor="white [3212]" stroked="f" strokeweight="1pt">
                      <v:textbox style="mso-fit-shape-to-text:t" inset="1mm,0,1mm,0"/>
                    </v:rect>
                    <v:shape id="文本框 401428480" o:spid="_x0000_s1034" type="#_x0000_t202" style="position:absolute;left:3911;top:902;width:26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41F959C2" w14:textId="77777777" w:rsidR="00F9209C" w:rsidRDefault="00F9209C" w:rsidP="00F9209C">
                            <w:pPr>
                              <w:rPr>
                                <w:rFonts w:cstheme="minorBidi"/>
                                <w:color w:val="000000"/>
                                <w:kern w:val="0"/>
                                <w:szCs w:val="21"/>
                              </w:rPr>
                            </w:pPr>
                            <w:r>
                              <w:rPr>
                                <w:rFonts w:cstheme="minorBidi"/>
                                <w:color w:val="000000"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</v:group>
                <v:shape id="任意多边形: 形状 990029220" o:spid="_x0000_s1035" style="position:absolute;left:12601;top:762;width:1626;height:4940;visibility:visible;mso-wrap-style:none;v-text-anchor:middle" coordsize="162560,4940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" path="m81280,v44890,,81280,32979,81280,73660l160655,82211r,411819l635,494030r,-412115l1839,81915,,73660c,32979,36390,,81280,xe" fillcolor="#747070 [1614]" stroked="f" strokeweight="1pt">
                  <v:stroke joinstyle="miter"/>
                  <v:path arrowok="t" o:connecttype="custom" o:connectlocs="81280,0;162560,73660;160655,82211;160655,494030;635,494030;635,81915;1839,81915;0,73660;81280,0" o:connectangles="0,0,0,0,0,0,0,0,0"/>
                </v:shape>
                <v:shape id="任意多边形: 形状 506613310" o:spid="_x0000_s1036" style="position:absolute;left:24882;top:1524;width:1587;height:4178;visibility:visible;mso-wrap-style:none;v-text-anchor:middle" coordsize="158750,417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" path="m,l7358,,8871,6409c20487,29883,47681,46355,79376,46355v31695,,58889,-16472,70505,-39946l151395,r7355,l158750,417830,,417830,,xe" fillcolor="#747070 [1614]" stroked="f" strokeweight="1pt">
                  <v:stroke joinstyle="miter"/>
                  <v:path arrowok="t" o:connecttype="custom" o:connectlocs="0,0;7358,0;8871,6409;79376,46355;149881,6409;151395,0;158750,0;158750,417830;0,417830" o:connectangles="0,0,0,0,0,0,0,0,0"/>
                </v:shape>
                <w10:anchorlock/>
              </v:group>
            </w:pict>
          </mc:Fallback>
        </mc:AlternateContent>
      </w:r>
    </w:p>
    <w:p w14:paraId="2FD9D997" w14:textId="49D62A32" w:rsidR="000836C9" w:rsidRDefault="00426686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2</w:t>
      </w:r>
      <w:r>
        <w:rPr>
          <w:color w:val="000000"/>
          <w:kern w:val="0"/>
          <w:lang w:bidi="ar"/>
        </w:rPr>
        <w:t>）</w:t>
      </w:r>
      <w:r w:rsidR="000836C9">
        <w:rPr>
          <w:rFonts w:hint="eastAsia"/>
          <w:color w:val="000000"/>
          <w:kern w:val="0"/>
          <w:lang w:bidi="ar"/>
        </w:rPr>
        <w:t>（多选）若其他条件不变，仅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更换液体种类。达到稳定状态后，玻璃管中的液面也上升到原来的高度。则两种液体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537D51CB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lang w:bidi="ar"/>
        </w:rPr>
        <w:t>．密度一定相同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lang w:bidi="ar"/>
        </w:rPr>
        <w:t>．密度可能不同</w:t>
      </w:r>
    </w:p>
    <w:p w14:paraId="09B7ADB8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lang w:bidi="ar"/>
        </w:rPr>
        <w:t>．都浸润玻璃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lang w:bidi="ar"/>
        </w:rPr>
        <w:t>．都不浸润玻璃</w:t>
      </w:r>
    </w:p>
    <w:p w14:paraId="66901E91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</w:p>
    <w:p w14:paraId="41F19FC1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</w:p>
    <w:p w14:paraId="6D8A8B59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</w:p>
    <w:p w14:paraId="7710C62C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</w:p>
    <w:p w14:paraId="598F751A" w14:textId="77777777" w:rsidR="000836C9" w:rsidRDefault="000836C9" w:rsidP="00426686">
      <w:pPr>
        <w:pStyle w:val="2"/>
      </w:pPr>
      <w:r>
        <w:rPr>
          <w:rFonts w:ascii="宋体" w:hAnsi="宋体" w:cs="宋体" w:hint="eastAsia"/>
          <w:color w:val="000000"/>
          <w:kern w:val="0"/>
          <w:lang w:bidi="ar"/>
        </w:rPr>
        <w:br w:type="page"/>
      </w:r>
      <w:r>
        <w:rPr>
          <w:rFonts w:hint="eastAsia"/>
        </w:rPr>
        <w:lastRenderedPageBreak/>
        <w:t>二</w:t>
      </w:r>
      <w:r>
        <w:rPr>
          <w:rFonts w:hint="eastAsia"/>
        </w:rPr>
        <w:t xml:space="preserve">  </w:t>
      </w:r>
      <w:r>
        <w:rPr>
          <w:rFonts w:hint="eastAsia"/>
        </w:rPr>
        <w:t>高原低压环境</w:t>
      </w:r>
    </w:p>
    <w:p w14:paraId="6F8C4EAB" w14:textId="77777777" w:rsidR="000836C9" w:rsidRDefault="000836C9" w:rsidP="00426686">
      <w:pPr>
        <w:pStyle w:val="a7"/>
        <w:rPr>
          <w:rFonts w:hint="eastAsia"/>
        </w:rPr>
      </w:pPr>
      <w:r>
        <w:rPr>
          <w:rFonts w:hint="eastAsia"/>
        </w:rPr>
        <w:t>高原地区气压低、空气稀薄，会对人的呼吸产生影响。（空气可视为</w:t>
      </w:r>
      <w:commentRangeStart w:id="2"/>
      <w:r>
        <w:rPr>
          <w:rFonts w:hint="eastAsia"/>
        </w:rPr>
        <w:t>理想气体</w:t>
      </w:r>
      <w:commentRangeEnd w:id="2"/>
      <w:r w:rsidR="002E3DF3">
        <w:rPr>
          <w:rStyle w:val="a9"/>
          <w:rFonts w:hint="eastAsia"/>
          <w:szCs w:val="24"/>
        </w:rPr>
        <w:commentReference w:id="2"/>
      </w:r>
      <w:r>
        <w:rPr>
          <w:rFonts w:hint="eastAsia"/>
        </w:rPr>
        <w:t>）</w:t>
      </w:r>
    </w:p>
    <w:p w14:paraId="2AC4CA28" w14:textId="77777777" w:rsidR="00426686" w:rsidRDefault="00426686" w:rsidP="000836C9">
      <w:pPr>
        <w:rPr>
          <w:color w:val="000000"/>
          <w:kern w:val="0"/>
          <w:lang w:bidi="ar"/>
        </w:rPr>
      </w:pPr>
    </w:p>
    <w:p w14:paraId="74B2E95C" w14:textId="3EF727F5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1</w:t>
      </w:r>
      <w:r>
        <w:rPr>
          <w:rFonts w:ascii="宋体" w:hAnsi="宋体" w:cs="宋体" w:hint="eastAsia"/>
          <w:color w:val="000000"/>
          <w:kern w:val="0"/>
          <w:lang w:bidi="ar"/>
        </w:rPr>
        <w:t>．相同气温下，高原地区的大气压通常低于平原地区，主要是因为高原地区</w:t>
      </w:r>
      <w:r>
        <w:rPr>
          <w:color w:val="000000"/>
          <w:kern w:val="0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0EAF565A" w14:textId="6E951500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lang w:bidi="ar"/>
        </w:rPr>
        <w:t>．空气分子平均动能更小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lang w:bidi="ar"/>
        </w:rPr>
        <w:t>．空气分子势能更小</w:t>
      </w:r>
    </w:p>
    <w:p w14:paraId="77906BC5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lang w:bidi="ar"/>
        </w:rPr>
        <w:t>．单位体积内的空气分子数更少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lang w:bidi="ar"/>
        </w:rPr>
        <w:t>．空气分子间引力更小</w:t>
      </w:r>
    </w:p>
    <w:p w14:paraId="1CCBE9C9" w14:textId="77777777" w:rsidR="00426686" w:rsidRDefault="00426686" w:rsidP="000836C9">
      <w:pPr>
        <w:rPr>
          <w:color w:val="000000"/>
          <w:kern w:val="0"/>
          <w:lang w:bidi="ar"/>
        </w:rPr>
      </w:pPr>
    </w:p>
    <w:p w14:paraId="7A8363CB" w14:textId="61412F99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lang w:bidi="ar"/>
        </w:rPr>
        <w:t>．一包密封薯片从平原带到高原后，因外界气压降低而缓慢鼓胀，直至内外压强相等。若将包装袋内气体的缓慢膨胀过程近似为等温过程，在此过程中</w:t>
      </w:r>
      <w:r>
        <w:rPr>
          <w:color w:val="000000"/>
          <w:kern w:val="0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1D984D12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lang w:bidi="ar"/>
        </w:rPr>
        <w:t>．气体对外做功，从外界吸热，内能不变</w:t>
      </w:r>
    </w:p>
    <w:p w14:paraId="76D17BC9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lang w:bidi="ar"/>
        </w:rPr>
        <w:t>．气体对外做功，向外界放热，内能减少</w:t>
      </w:r>
    </w:p>
    <w:p w14:paraId="5D86BC76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lang w:bidi="ar"/>
        </w:rPr>
        <w:t>．外界对气体做功，气体从外界吸热，内能增大</w:t>
      </w:r>
    </w:p>
    <w:p w14:paraId="14F8F12F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lang w:bidi="ar"/>
        </w:rPr>
        <w:t>．外界对气体做功，气体向外界放热，内能不变</w:t>
      </w:r>
    </w:p>
    <w:p w14:paraId="531B9341" w14:textId="77777777" w:rsidR="00426686" w:rsidRDefault="00426686" w:rsidP="000836C9">
      <w:pPr>
        <w:rPr>
          <w:color w:val="000000"/>
          <w:kern w:val="0"/>
          <w:lang w:bidi="ar"/>
        </w:rPr>
      </w:pPr>
    </w:p>
    <w:p w14:paraId="2D494449" w14:textId="68538088" w:rsidR="000836C9" w:rsidRDefault="000836C9" w:rsidP="000836C9">
      <w:pPr>
        <w:rPr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3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color w:val="000000"/>
          <w:kern w:val="0"/>
          <w:lang w:bidi="ar"/>
        </w:rPr>
        <w:t>人</w:t>
      </w:r>
      <w:r>
        <w:rPr>
          <w:rFonts w:hint="eastAsia"/>
          <w:color w:val="000000"/>
          <w:kern w:val="0"/>
          <w:lang w:bidi="ar"/>
        </w:rPr>
        <w:t>进入空气稀薄的</w:t>
      </w:r>
      <w:r>
        <w:rPr>
          <w:color w:val="000000"/>
          <w:kern w:val="0"/>
          <w:lang w:bidi="ar"/>
        </w:rPr>
        <w:t>高原（大气压</w:t>
      </w:r>
      <w:r>
        <w:rPr>
          <w:rFonts w:hint="eastAsia"/>
          <w:color w:val="000000"/>
          <w:kern w:val="0"/>
          <w:lang w:bidi="ar"/>
        </w:rPr>
        <w:t>为</w:t>
      </w:r>
      <w:r>
        <w:rPr>
          <w:rFonts w:hint="eastAsia"/>
          <w:color w:val="000000"/>
          <w:kern w:val="0"/>
          <w:lang w:bidi="ar"/>
        </w:rPr>
        <w:t>6</w:t>
      </w:r>
      <w:r>
        <w:rPr>
          <w:color w:val="000000"/>
          <w:kern w:val="0"/>
          <w:lang w:bidi="ar"/>
        </w:rPr>
        <w:t>×</w:t>
      </w:r>
      <w:r>
        <w:rPr>
          <w:color w:val="000000" w:themeColor="text1"/>
          <w:kern w:val="0"/>
          <w:lang w:bidi="ar"/>
        </w:rPr>
        <w:t>10</w:t>
      </w:r>
      <w:r>
        <w:rPr>
          <w:rFonts w:hint="eastAsia"/>
          <w:color w:val="000000" w:themeColor="text1"/>
          <w:kern w:val="0"/>
          <w:vertAlign w:val="superscript"/>
          <w:lang w:bidi="ar"/>
        </w:rPr>
        <w:t>4</w:t>
      </w:r>
      <w:r w:rsidRPr="002A40F5">
        <w:rPr>
          <w:rFonts w:hint="eastAsia"/>
          <w:kern w:val="0"/>
          <w:lang w:bidi="ar"/>
        </w:rPr>
        <w:t xml:space="preserve"> </w:t>
      </w:r>
      <w:r>
        <w:rPr>
          <w:kern w:val="0"/>
          <w:lang w:bidi="ar"/>
        </w:rPr>
        <w:t>Pa</w:t>
      </w:r>
      <w:r>
        <w:rPr>
          <w:color w:val="000000"/>
          <w:kern w:val="0"/>
          <w:lang w:bidi="ar"/>
        </w:rPr>
        <w:t>、温度</w:t>
      </w:r>
      <w:r>
        <w:rPr>
          <w:rFonts w:hint="eastAsia"/>
          <w:color w:val="000000"/>
          <w:kern w:val="0"/>
          <w:lang w:bidi="ar"/>
        </w:rPr>
        <w:t>为</w:t>
      </w:r>
      <w:r>
        <w:rPr>
          <w:rFonts w:hint="eastAsia"/>
          <w:kern w:val="0"/>
          <w:lang w:bidi="ar"/>
        </w:rPr>
        <w:t>0</w:t>
      </w:r>
      <w:r>
        <w:rPr>
          <w:kern w:val="0"/>
          <w:lang w:bidi="ar"/>
        </w:rPr>
        <w:t>℃</w:t>
      </w:r>
      <w:r>
        <w:rPr>
          <w:kern w:val="0"/>
          <w:lang w:bidi="ar"/>
        </w:rPr>
        <w:t>）后，</w:t>
      </w:r>
      <w:r>
        <w:rPr>
          <w:rFonts w:hint="eastAsia"/>
          <w:kern w:val="0"/>
          <w:lang w:bidi="ar"/>
        </w:rPr>
        <w:t>会</w:t>
      </w:r>
      <w:r>
        <w:rPr>
          <w:kern w:val="0"/>
          <w:lang w:bidi="ar"/>
        </w:rPr>
        <w:t>加深呼吸。</w:t>
      </w:r>
    </w:p>
    <w:p w14:paraId="6ECD5E70" w14:textId="6676D205" w:rsidR="000836C9" w:rsidRDefault="00426686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kern w:val="0"/>
          <w:lang w:bidi="ar"/>
        </w:rPr>
        <w:t>（</w:t>
      </w:r>
      <w:r w:rsidR="000836C9">
        <w:rPr>
          <w:rFonts w:hint="eastAsia"/>
          <w:kern w:val="0"/>
          <w:lang w:bidi="ar"/>
        </w:rPr>
        <w:t>1</w:t>
      </w:r>
      <w:r>
        <w:rPr>
          <w:kern w:val="0"/>
          <w:lang w:bidi="ar"/>
        </w:rPr>
        <w:t>）</w:t>
      </w:r>
      <w:r w:rsidR="000836C9">
        <w:rPr>
          <w:rFonts w:hint="eastAsia"/>
          <w:kern w:val="0"/>
          <w:lang w:bidi="ar"/>
        </w:rPr>
        <w:t>若在高原上吸入</w:t>
      </w:r>
      <w:r w:rsidR="000836C9">
        <w:rPr>
          <w:rFonts w:hint="eastAsia"/>
          <w:kern w:val="0"/>
          <w:lang w:bidi="ar"/>
        </w:rPr>
        <w:t>0.5 L</w:t>
      </w:r>
      <w:r w:rsidR="000836C9">
        <w:rPr>
          <w:rFonts w:hint="eastAsia"/>
          <w:kern w:val="0"/>
          <w:lang w:bidi="ar"/>
        </w:rPr>
        <w:t>的空气，这些空气在标准状况（大气压约为</w:t>
      </w:r>
      <w:r w:rsidR="000836C9">
        <w:rPr>
          <w:kern w:val="0"/>
          <w:lang w:bidi="ar"/>
        </w:rPr>
        <w:t>1.0×10</w:t>
      </w:r>
      <w:r w:rsidR="000836C9">
        <w:rPr>
          <w:kern w:val="0"/>
          <w:vertAlign w:val="superscript"/>
          <w:lang w:bidi="ar"/>
        </w:rPr>
        <w:t>5</w:t>
      </w:r>
      <w:r w:rsidR="000836C9" w:rsidRPr="002A40F5">
        <w:rPr>
          <w:rFonts w:hint="eastAsia"/>
          <w:kern w:val="0"/>
          <w:lang w:bidi="ar"/>
        </w:rPr>
        <w:t xml:space="preserve"> </w:t>
      </w:r>
      <w:r w:rsidR="000836C9">
        <w:rPr>
          <w:kern w:val="0"/>
          <w:lang w:bidi="ar"/>
        </w:rPr>
        <w:t>Pa</w:t>
      </w:r>
      <w:r w:rsidR="000836C9">
        <w:rPr>
          <w:rFonts w:hint="eastAsia"/>
          <w:kern w:val="0"/>
          <w:lang w:bidi="ar"/>
        </w:rPr>
        <w:t>，温度为</w:t>
      </w:r>
      <w:r w:rsidR="000836C9">
        <w:rPr>
          <w:kern w:val="0"/>
          <w:lang w:bidi="ar"/>
        </w:rPr>
        <w:t>0℃</w:t>
      </w:r>
      <w:r w:rsidR="000836C9">
        <w:rPr>
          <w:rFonts w:hint="eastAsia"/>
          <w:color w:val="000000"/>
          <w:kern w:val="0"/>
          <w:lang w:bidi="ar"/>
        </w:rPr>
        <w:t>）下的体积约为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hint="eastAsia"/>
          <w:color w:val="000000"/>
          <w:kern w:val="0"/>
          <w:lang w:bidi="ar"/>
        </w:rPr>
        <w:t>L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57ACD82F" w14:textId="5CA30E9F" w:rsidR="000836C9" w:rsidRDefault="00426686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2</w:t>
      </w:r>
      <w:r>
        <w:rPr>
          <w:color w:val="000000"/>
          <w:kern w:val="0"/>
          <w:lang w:bidi="ar"/>
        </w:rPr>
        <w:t>）</w:t>
      </w:r>
      <w:r w:rsidR="000836C9">
        <w:rPr>
          <w:rFonts w:hint="eastAsia"/>
          <w:color w:val="000000"/>
          <w:kern w:val="0"/>
          <w:lang w:bidi="ar"/>
        </w:rPr>
        <w:t>若在高原非常缓慢地吸气一次，以肺部逐渐增加的气体为研究对象，它的压强</w:t>
      </w:r>
      <w:r w:rsidR="000836C9">
        <w:rPr>
          <w:rFonts w:hint="eastAsia"/>
          <w:i/>
          <w:iCs/>
          <w:color w:val="000000"/>
          <w:kern w:val="0"/>
          <w:lang w:bidi="ar"/>
        </w:rPr>
        <w:t>p</w:t>
      </w:r>
      <w:r w:rsidR="000836C9">
        <w:rPr>
          <w:rFonts w:hint="eastAsia"/>
          <w:color w:val="000000"/>
          <w:kern w:val="0"/>
          <w:lang w:bidi="ar"/>
        </w:rPr>
        <w:t>随肺内体积</w:t>
      </w:r>
      <w:r w:rsidR="000836C9">
        <w:rPr>
          <w:rFonts w:hint="eastAsia"/>
          <w:i/>
          <w:iCs/>
          <w:color w:val="000000"/>
          <w:kern w:val="0"/>
          <w:lang w:bidi="ar"/>
        </w:rPr>
        <w:t>V</w:t>
      </w:r>
      <w:r w:rsidR="000836C9">
        <w:rPr>
          <w:rFonts w:hint="eastAsia"/>
          <w:color w:val="000000"/>
          <w:kern w:val="0"/>
          <w:lang w:bidi="ar"/>
        </w:rPr>
        <w:t>的变化关系图线，最接近图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1CEE79B0" w14:textId="395593E0" w:rsidR="000836C9" w:rsidRDefault="000C1698" w:rsidP="000836C9">
      <w:pPr>
        <w:rPr>
          <w:color w:val="000000"/>
          <w:kern w:val="0"/>
          <w:lang w:bidi="ar"/>
        </w:rPr>
      </w:pPr>
      <w:r>
        <w:rPr>
          <w:noProof/>
          <w:color w:val="000000"/>
          <w:kern w:val="0"/>
          <w:lang w:bidi="ar"/>
        </w:rPr>
        <mc:AlternateContent>
          <mc:Choice Requires="wpg">
            <w:drawing>
              <wp:inline distT="0" distB="0" distL="0" distR="0" wp14:anchorId="2316D7FC" wp14:editId="3E68AFB2">
                <wp:extent cx="4841163" cy="1102360"/>
                <wp:effectExtent l="0" t="0" r="0" b="2540"/>
                <wp:docPr id="802391322" name="组合 3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41163" cy="1102360"/>
                          <a:chOff x="0" y="0"/>
                          <a:chExt cx="4841163" cy="1102360"/>
                        </a:xfrm>
                      </wpg:grpSpPr>
                      <wpg:grpSp>
                        <wpg:cNvPr id="234136433" name="组合 348"/>
                        <wpg:cNvGrpSpPr/>
                        <wpg:grpSpPr>
                          <a:xfrm>
                            <a:off x="0" y="0"/>
                            <a:ext cx="4841163" cy="1102360"/>
                            <a:chOff x="-42409" y="247503"/>
                            <a:chExt cx="4841489" cy="1102424"/>
                          </a:xfrm>
                        </wpg:grpSpPr>
                        <wpg:grpSp>
                          <wpg:cNvPr id="1823473712" name="组合 1823473712"/>
                          <wpg:cNvGrpSpPr/>
                          <wpg:grpSpPr>
                            <a:xfrm>
                              <a:off x="-42409" y="247503"/>
                              <a:ext cx="4841489" cy="1102424"/>
                              <a:chOff x="2215" y="26045"/>
                              <a:chExt cx="7763" cy="1768"/>
                            </a:xfrm>
                          </wpg:grpSpPr>
                          <wpg:grpSp>
                            <wpg:cNvPr id="425608071" name="组合 425608071"/>
                            <wpg:cNvGrpSpPr/>
                            <wpg:grpSpPr>
                              <a:xfrm>
                                <a:off x="2215" y="26045"/>
                                <a:ext cx="1560" cy="1768"/>
                                <a:chOff x="3032" y="27703"/>
                                <a:chExt cx="1560" cy="1768"/>
                              </a:xfrm>
                            </wpg:grpSpPr>
                            <wpg:grpSp>
                              <wpg:cNvPr id="2048206058" name="组合 2048206058"/>
                              <wpg:cNvGrpSpPr/>
                              <wpg:grpSpPr>
                                <a:xfrm>
                                  <a:off x="3032" y="27703"/>
                                  <a:ext cx="1560" cy="1768"/>
                                  <a:chOff x="8592" y="24165"/>
                                  <a:chExt cx="1560" cy="1768"/>
                                </a:xfrm>
                              </wpg:grpSpPr>
                              <wpg:grpSp>
                                <wpg:cNvPr id="1710895934" name="组合 43"/>
                                <wpg:cNvGrpSpPr/>
                                <wpg:grpSpPr>
                                  <a:xfrm>
                                    <a:off x="8592" y="24165"/>
                                    <a:ext cx="1560" cy="1522"/>
                                    <a:chOff x="8672" y="24165"/>
                                    <a:chExt cx="1560" cy="1522"/>
                                  </a:xfrm>
                                </wpg:grpSpPr>
                                <wpg:grpSp>
                                  <wpg:cNvPr id="1225303411" name="组合 431"/>
                                  <wpg:cNvGrpSpPr/>
                                  <wpg:grpSpPr>
                                    <a:xfrm>
                                      <a:off x="8672" y="24165"/>
                                      <a:ext cx="538" cy="1372"/>
                                      <a:chOff x="31212" y="-212690"/>
                                      <a:chExt cx="340885" cy="874967"/>
                                    </a:xfrm>
                                  </wpg:grpSpPr>
                                  <wps:wsp>
                                    <wps:cNvPr id="76157240" name="文本框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0483" y="-212690"/>
                                        <a:ext cx="141614" cy="21233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</a:ln>
                                    </wps:spPr>
                                    <wps:txbx>
                                      <w:txbxContent>
                                        <w:p w14:paraId="4EF2E86D" w14:textId="77777777" w:rsidR="000C1698" w:rsidRPr="00F9209C" w:rsidRDefault="000C1698" w:rsidP="000C1698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F9209C">
                                            <w:rPr>
                                              <w:rFonts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>
                                      <a:spAutoFit/>
                                    </wps:bodyPr>
                                  </wps:wsp>
                                  <wps:wsp>
                                    <wps:cNvPr id="486997462" name="文本框 417"/>
                                    <wps:cNvSpPr txBox="1"/>
                                    <wps:spPr>
                                      <a:xfrm>
                                        <a:off x="31212" y="453166"/>
                                        <a:ext cx="163487" cy="20911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57CB6B39" w14:textId="77777777" w:rsidR="000C1698" w:rsidRPr="000F587C" w:rsidRDefault="000C1698" w:rsidP="000C1698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0F587C"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282403148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989" y="25354"/>
                                      <a:ext cx="243" cy="3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14:paraId="31DD4A71" w14:textId="77777777" w:rsidR="000C1698" w:rsidRPr="00F9209C" w:rsidRDefault="000C1698" w:rsidP="000C1698">
                                        <w:pPr>
                                          <w:rPr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F9209C">
                                          <w:rPr>
                                            <w:rFonts w:hint="eastAsia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V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</wpg:grpSp>
                              <wps:wsp>
                                <wps:cNvPr id="1982332585" name="文本框 44"/>
                                <wps:cNvSpPr txBox="1"/>
                                <wps:spPr>
                                  <a:xfrm>
                                    <a:off x="9269" y="25605"/>
                                    <a:ext cx="280" cy="3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17D97A3" w14:textId="77777777" w:rsidR="000C1698" w:rsidRPr="000F587C" w:rsidRDefault="000C1698" w:rsidP="000C1698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 w:rsidRPr="000F587C">
                                        <w:rPr>
                                          <w:szCs w:val="21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1277386258" name="直接连接符 1277386258"/>
                              <wps:cNvCnPr/>
                              <wps:spPr>
                                <a:xfrm>
                                  <a:off x="3297" y="28323"/>
                                  <a:ext cx="470" cy="0"/>
                                </a:xfrm>
                                <a:prstGeom prst="line">
                                  <a:avLst/>
                                </a:prstGeom>
                                <a:ln w="3175" cmpd="sng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3277663" name="直接连接符 343277663"/>
                              <wps:cNvCnPr/>
                              <wps:spPr>
                                <a:xfrm>
                                  <a:off x="3761" y="28325"/>
                                  <a:ext cx="626" cy="0"/>
                                </a:xfrm>
                                <a:prstGeom prst="line">
                                  <a:avLst/>
                                </a:prstGeom>
                                <a:ln w="12700" cmpd="sng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2073085213" name="组合 2073085213"/>
                            <wpg:cNvGrpSpPr/>
                            <wpg:grpSpPr>
                              <a:xfrm>
                                <a:off x="4244" y="26045"/>
                                <a:ext cx="1560" cy="1767"/>
                                <a:chOff x="3032" y="27703"/>
                                <a:chExt cx="1560" cy="1767"/>
                              </a:xfrm>
                            </wpg:grpSpPr>
                            <wpg:grpSp>
                              <wpg:cNvPr id="1165650633" name="组合 110"/>
                              <wpg:cNvGrpSpPr/>
                              <wpg:grpSpPr>
                                <a:xfrm>
                                  <a:off x="3032" y="27703"/>
                                  <a:ext cx="1560" cy="1767"/>
                                  <a:chOff x="8592" y="24165"/>
                                  <a:chExt cx="1560" cy="1767"/>
                                </a:xfrm>
                              </wpg:grpSpPr>
                              <wpg:grpSp>
                                <wpg:cNvPr id="612601584" name="组合 43"/>
                                <wpg:cNvGrpSpPr/>
                                <wpg:grpSpPr>
                                  <a:xfrm>
                                    <a:off x="8592" y="24165"/>
                                    <a:ext cx="1560" cy="1521"/>
                                    <a:chOff x="8672" y="24165"/>
                                    <a:chExt cx="1560" cy="1521"/>
                                  </a:xfrm>
                                </wpg:grpSpPr>
                                <wpg:grpSp>
                                  <wpg:cNvPr id="952484479" name="组合 431"/>
                                  <wpg:cNvGrpSpPr/>
                                  <wpg:grpSpPr>
                                    <a:xfrm>
                                      <a:off x="8672" y="24165"/>
                                      <a:ext cx="544" cy="1372"/>
                                      <a:chOff x="30114" y="-212769"/>
                                      <a:chExt cx="345957" cy="875474"/>
                                    </a:xfrm>
                                  </wpg:grpSpPr>
                                  <wps:wsp>
                                    <wps:cNvPr id="333359601" name="文本框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3993" y="-212769"/>
                                        <a:ext cx="142078" cy="2124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</a:ln>
                                    </wps:spPr>
                                    <wps:txbx>
                                      <w:txbxContent>
                                        <w:p w14:paraId="1A2EFFBD" w14:textId="77777777" w:rsidR="000C1698" w:rsidRPr="00F9209C" w:rsidRDefault="000C1698" w:rsidP="000C1698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F9209C">
                                            <w:rPr>
                                              <w:rFonts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>
                                      <a:spAutoFit/>
                                    </wps:bodyPr>
                                  </wps:wsp>
                                  <wps:wsp>
                                    <wps:cNvPr id="1364192666" name="文本框 417"/>
                                    <wps:cNvSpPr txBox="1"/>
                                    <wps:spPr>
                                      <a:xfrm>
                                        <a:off x="30114" y="453477"/>
                                        <a:ext cx="164099" cy="20922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815BFFE" w14:textId="77777777" w:rsidR="000C1698" w:rsidRPr="000F587C" w:rsidRDefault="000C1698" w:rsidP="000C1698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0F587C"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1425652904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989" y="25353"/>
                                      <a:ext cx="243" cy="3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14:paraId="15732DF2" w14:textId="77777777" w:rsidR="000C1698" w:rsidRPr="00F9209C" w:rsidRDefault="000C1698" w:rsidP="000C1698">
                                        <w:pPr>
                                          <w:rPr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F9209C">
                                          <w:rPr>
                                            <w:rFonts w:hint="eastAsia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V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</wpg:grpSp>
                              <wps:wsp>
                                <wps:cNvPr id="1477786586" name="文本框 44"/>
                                <wps:cNvSpPr txBox="1"/>
                                <wps:spPr>
                                  <a:xfrm>
                                    <a:off x="9269" y="25604"/>
                                    <a:ext cx="269" cy="3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EB65901" w14:textId="77777777" w:rsidR="000C1698" w:rsidRPr="000F587C" w:rsidRDefault="000C1698" w:rsidP="000C1698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 w:rsidRPr="000F587C">
                                        <w:rPr>
                                          <w:rFonts w:hint="eastAsia"/>
                                          <w:szCs w:val="21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1273939500" name="直接连接符 128"/>
                              <wps:cNvCnPr/>
                              <wps:spPr>
                                <a:xfrm flipV="1">
                                  <a:off x="3888" y="28536"/>
                                  <a:ext cx="0" cy="378"/>
                                </a:xfrm>
                                <a:prstGeom prst="line">
                                  <a:avLst/>
                                </a:prstGeom>
                                <a:ln w="6350" cmpd="sng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3802406" name="直接连接符 129"/>
                              <wps:cNvCnPr/>
                              <wps:spPr>
                                <a:xfrm flipV="1">
                                  <a:off x="3884" y="28045"/>
                                  <a:ext cx="0" cy="505"/>
                                </a:xfrm>
                                <a:prstGeom prst="line">
                                  <a:avLst/>
                                </a:prstGeom>
                                <a:ln w="12700" cmpd="sng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298784631" name="组合 1298784631"/>
                            <wpg:cNvGrpSpPr/>
                            <wpg:grpSpPr>
                              <a:xfrm>
                                <a:off x="6274" y="26045"/>
                                <a:ext cx="1574" cy="1767"/>
                                <a:chOff x="3032" y="27703"/>
                                <a:chExt cx="1574" cy="1767"/>
                              </a:xfrm>
                            </wpg:grpSpPr>
                            <wpg:grpSp>
                              <wpg:cNvPr id="1486195713" name="组合 110"/>
                              <wpg:cNvGrpSpPr/>
                              <wpg:grpSpPr>
                                <a:xfrm>
                                  <a:off x="3032" y="27703"/>
                                  <a:ext cx="1574" cy="1767"/>
                                  <a:chOff x="8592" y="24165"/>
                                  <a:chExt cx="1574" cy="1767"/>
                                </a:xfrm>
                              </wpg:grpSpPr>
                              <wpg:grpSp>
                                <wpg:cNvPr id="1313599392" name="组合 43"/>
                                <wpg:cNvGrpSpPr/>
                                <wpg:grpSpPr>
                                  <a:xfrm>
                                    <a:off x="8592" y="24165"/>
                                    <a:ext cx="1574" cy="1521"/>
                                    <a:chOff x="8672" y="24165"/>
                                    <a:chExt cx="1574" cy="1521"/>
                                  </a:xfrm>
                                </wpg:grpSpPr>
                                <wpg:grpSp>
                                  <wpg:cNvPr id="446657970" name="组合 431"/>
                                  <wpg:cNvGrpSpPr/>
                                  <wpg:grpSpPr>
                                    <a:xfrm>
                                      <a:off x="8672" y="24165"/>
                                      <a:ext cx="544" cy="1372"/>
                                      <a:chOff x="29168" y="-212769"/>
                                      <a:chExt cx="346092" cy="875474"/>
                                    </a:xfrm>
                                  </wpg:grpSpPr>
                                  <wps:wsp>
                                    <wps:cNvPr id="1717173179" name="文本框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3061" y="-212769"/>
                                        <a:ext cx="142199" cy="2124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</a:ln>
                                    </wps:spPr>
                                    <wps:txbx>
                                      <w:txbxContent>
                                        <w:p w14:paraId="34816F21" w14:textId="77777777" w:rsidR="000C1698" w:rsidRPr="00F9209C" w:rsidRDefault="000C1698" w:rsidP="000C1698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F9209C">
                                            <w:rPr>
                                              <w:rFonts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>
                                      <a:spAutoFit/>
                                    </wps:bodyPr>
                                  </wps:wsp>
                                  <wps:wsp>
                                    <wps:cNvPr id="1764232226" name="文本框 417"/>
                                    <wps:cNvSpPr txBox="1"/>
                                    <wps:spPr>
                                      <a:xfrm>
                                        <a:off x="29168" y="453477"/>
                                        <a:ext cx="164239" cy="20922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49110E4" w14:textId="77777777" w:rsidR="000C1698" w:rsidRPr="000F587C" w:rsidRDefault="000C1698" w:rsidP="000C1698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0F587C"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788957508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003" y="25353"/>
                                      <a:ext cx="243" cy="3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14:paraId="2C41D4BE" w14:textId="77777777" w:rsidR="000C1698" w:rsidRPr="00F9209C" w:rsidRDefault="000C1698" w:rsidP="000C1698">
                                        <w:pPr>
                                          <w:rPr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F9209C">
                                          <w:rPr>
                                            <w:rFonts w:hint="eastAsia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V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</wpg:grpSp>
                              <wps:wsp>
                                <wps:cNvPr id="1517974146" name="文本框 44"/>
                                <wps:cNvSpPr txBox="1"/>
                                <wps:spPr>
                                  <a:xfrm>
                                    <a:off x="9284" y="25604"/>
                                    <a:ext cx="269" cy="3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48B55A9" w14:textId="77777777" w:rsidR="000C1698" w:rsidRPr="000F587C" w:rsidRDefault="000C1698" w:rsidP="000C1698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 w:rsidRPr="000F587C">
                                        <w:rPr>
                                          <w:rFonts w:hint="eastAsia"/>
                                          <w:szCs w:val="21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710613663" name="直接连接符 128"/>
                              <wps:cNvCnPr/>
                              <wps:spPr>
                                <a:xfrm flipV="1">
                                  <a:off x="3317" y="28582"/>
                                  <a:ext cx="458" cy="338"/>
                                </a:xfrm>
                                <a:prstGeom prst="line">
                                  <a:avLst/>
                                </a:prstGeom>
                                <a:ln w="6350" cmpd="sng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56528327" name="直接连接符 129"/>
                              <wps:cNvCnPr/>
                              <wps:spPr>
                                <a:xfrm flipV="1">
                                  <a:off x="3775" y="28168"/>
                                  <a:ext cx="555" cy="415"/>
                                </a:xfrm>
                                <a:prstGeom prst="line">
                                  <a:avLst/>
                                </a:prstGeom>
                                <a:ln w="12700" cmpd="sng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915592419" name="组合 915592419"/>
                            <wpg:cNvGrpSpPr/>
                            <wpg:grpSpPr>
                              <a:xfrm>
                                <a:off x="8298" y="26045"/>
                                <a:ext cx="1680" cy="1767"/>
                                <a:chOff x="6006" y="26858"/>
                                <a:chExt cx="1680" cy="1767"/>
                              </a:xfrm>
                            </wpg:grpSpPr>
                            <wpg:grpSp>
                              <wpg:cNvPr id="123723164" name="组合 110"/>
                              <wpg:cNvGrpSpPr/>
                              <wpg:grpSpPr>
                                <a:xfrm>
                                  <a:off x="6006" y="26858"/>
                                  <a:ext cx="1579" cy="1767"/>
                                  <a:chOff x="8586" y="24165"/>
                                  <a:chExt cx="1579" cy="1767"/>
                                </a:xfrm>
                              </wpg:grpSpPr>
                              <wpg:grpSp>
                                <wpg:cNvPr id="169155594" name="组合 43"/>
                                <wpg:cNvGrpSpPr/>
                                <wpg:grpSpPr>
                                  <a:xfrm>
                                    <a:off x="8586" y="24165"/>
                                    <a:ext cx="1579" cy="1521"/>
                                    <a:chOff x="8666" y="24165"/>
                                    <a:chExt cx="1579" cy="1521"/>
                                  </a:xfrm>
                                </wpg:grpSpPr>
                                <wpg:grpSp>
                                  <wpg:cNvPr id="1925917722" name="组合 431"/>
                                  <wpg:cNvGrpSpPr/>
                                  <wpg:grpSpPr>
                                    <a:xfrm>
                                      <a:off x="8666" y="24165"/>
                                      <a:ext cx="545" cy="1372"/>
                                      <a:chOff x="28373" y="-212769"/>
                                      <a:chExt cx="345589" cy="875474"/>
                                    </a:xfrm>
                                  </wpg:grpSpPr>
                                  <wps:wsp>
                                    <wps:cNvPr id="1577942628" name="文本框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2127" y="-212769"/>
                                        <a:ext cx="141835" cy="2124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</a:ln>
                                    </wps:spPr>
                                    <wps:txbx>
                                      <w:txbxContent>
                                        <w:p w14:paraId="20623007" w14:textId="77777777" w:rsidR="000C1698" w:rsidRPr="00F9209C" w:rsidRDefault="000C1698" w:rsidP="000C1698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F9209C">
                                            <w:rPr>
                                              <w:rFonts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>
                                      <a:spAutoFit/>
                                    </wps:bodyPr>
                                  </wps:wsp>
                                  <wps:wsp>
                                    <wps:cNvPr id="1154498153" name="文本框 417"/>
                                    <wps:cNvSpPr txBox="1"/>
                                    <wps:spPr>
                                      <a:xfrm>
                                        <a:off x="28373" y="453478"/>
                                        <a:ext cx="163818" cy="20922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1D94B4A" w14:textId="77777777" w:rsidR="000C1698" w:rsidRPr="000F587C" w:rsidRDefault="000C1698" w:rsidP="000C1698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0F587C"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885806932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002" y="25353"/>
                                      <a:ext cx="243" cy="3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14:paraId="382A526A" w14:textId="77777777" w:rsidR="000C1698" w:rsidRPr="00F9209C" w:rsidRDefault="000C1698" w:rsidP="000C1698">
                                        <w:pPr>
                                          <w:rPr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F9209C">
                                          <w:rPr>
                                            <w:rFonts w:hint="eastAsia"/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V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>
                                    <a:spAutoFit/>
                                  </wps:bodyPr>
                                </wps:wsp>
                              </wpg:grpSp>
                              <wps:wsp>
                                <wps:cNvPr id="164741503" name="文本框 44"/>
                                <wps:cNvSpPr txBox="1"/>
                                <wps:spPr>
                                  <a:xfrm>
                                    <a:off x="9325" y="25604"/>
                                    <a:ext cx="280" cy="3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AA88227" w14:textId="77777777" w:rsidR="000C1698" w:rsidRPr="000F587C" w:rsidRDefault="000C1698" w:rsidP="000C1698">
                                      <w:pPr>
                                        <w:rPr>
                                          <w:szCs w:val="21"/>
                                        </w:rPr>
                                      </w:pPr>
                                      <w:r w:rsidRPr="000F587C">
                                        <w:rPr>
                                          <w:rFonts w:hint="eastAsia"/>
                                          <w:szCs w:val="21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963043456" name="文本框 963043456"/>
                              <wps:cNvSpPr txBox="1"/>
                              <wps:spPr>
                                <a:xfrm>
                                  <a:off x="7010" y="27504"/>
                                  <a:ext cx="676" cy="32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D95DD3F" w14:textId="77777777" w:rsidR="000C1698" w:rsidRPr="00F9209C" w:rsidRDefault="000C1698" w:rsidP="000C169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F9209C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双曲线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683331895" name="任意多边形: 形状 347"/>
                          <wps:cNvSpPr/>
                          <wps:spPr>
                            <a:xfrm>
                              <a:off x="122861" y="338438"/>
                              <a:ext cx="780057" cy="664846"/>
                            </a:xfrm>
                            <a:custGeom>
                              <a:avLst/>
                              <a:gdLst>
                                <a:gd name="csX0" fmla="*/ 0 w 780057"/>
                                <a:gd name="csY0" fmla="*/ 0 h 654381"/>
                                <a:gd name="csX1" fmla="*/ 0 w 780057"/>
                                <a:gd name="csY1" fmla="*/ 654381 h 654381"/>
                                <a:gd name="csX2" fmla="*/ 780057 w 780057"/>
                                <a:gd name="csY2" fmla="*/ 654381 h 654381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780057" h="654381">
                                  <a:moveTo>
                                    <a:pt x="0" y="0"/>
                                  </a:moveTo>
                                  <a:lnTo>
                                    <a:pt x="0" y="654381"/>
                                  </a:lnTo>
                                  <a:lnTo>
                                    <a:pt x="780057" y="654381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293453417" name="任意多边形: 形状 347"/>
                          <wps:cNvSpPr/>
                          <wps:spPr>
                            <a:xfrm>
                              <a:off x="1393793" y="338438"/>
                              <a:ext cx="780057" cy="664846"/>
                            </a:xfrm>
                            <a:custGeom>
                              <a:avLst/>
                              <a:gdLst>
                                <a:gd name="csX0" fmla="*/ 0 w 780057"/>
                                <a:gd name="csY0" fmla="*/ 0 h 654381"/>
                                <a:gd name="csX1" fmla="*/ 0 w 780057"/>
                                <a:gd name="csY1" fmla="*/ 654381 h 654381"/>
                                <a:gd name="csX2" fmla="*/ 780057 w 780057"/>
                                <a:gd name="csY2" fmla="*/ 654381 h 654381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780057" h="654381">
                                  <a:moveTo>
                                    <a:pt x="0" y="0"/>
                                  </a:moveTo>
                                  <a:lnTo>
                                    <a:pt x="0" y="654381"/>
                                  </a:lnTo>
                                  <a:lnTo>
                                    <a:pt x="780057" y="654381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608578750" name="任意多边形: 形状 347"/>
                          <wps:cNvSpPr/>
                          <wps:spPr>
                            <a:xfrm>
                              <a:off x="2664980" y="339037"/>
                              <a:ext cx="780057" cy="664846"/>
                            </a:xfrm>
                            <a:custGeom>
                              <a:avLst/>
                              <a:gdLst>
                                <a:gd name="csX0" fmla="*/ 0 w 780057"/>
                                <a:gd name="csY0" fmla="*/ 0 h 654381"/>
                                <a:gd name="csX1" fmla="*/ 0 w 780057"/>
                                <a:gd name="csY1" fmla="*/ 654381 h 654381"/>
                                <a:gd name="csX2" fmla="*/ 780057 w 780057"/>
                                <a:gd name="csY2" fmla="*/ 654381 h 654381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780057" h="654381">
                                  <a:moveTo>
                                    <a:pt x="0" y="0"/>
                                  </a:moveTo>
                                  <a:lnTo>
                                    <a:pt x="0" y="654381"/>
                                  </a:lnTo>
                                  <a:lnTo>
                                    <a:pt x="780057" y="654381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552237335" name="任意多边形: 形状 347"/>
                          <wps:cNvSpPr/>
                          <wps:spPr>
                            <a:xfrm>
                              <a:off x="3936311" y="339037"/>
                              <a:ext cx="780057" cy="664846"/>
                            </a:xfrm>
                            <a:custGeom>
                              <a:avLst/>
                              <a:gdLst>
                                <a:gd name="csX0" fmla="*/ 0 w 780057"/>
                                <a:gd name="csY0" fmla="*/ 0 h 654381"/>
                                <a:gd name="csX1" fmla="*/ 0 w 780057"/>
                                <a:gd name="csY1" fmla="*/ 654381 h 654381"/>
                                <a:gd name="csX2" fmla="*/ 780057 w 780057"/>
                                <a:gd name="csY2" fmla="*/ 654381 h 654381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780057" h="654381">
                                  <a:moveTo>
                                    <a:pt x="0" y="0"/>
                                  </a:moveTo>
                                  <a:lnTo>
                                    <a:pt x="0" y="654381"/>
                                  </a:lnTo>
                                  <a:lnTo>
                                    <a:pt x="780057" y="654381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34214314" name="任意多边形: 形状 350"/>
                        <wps:cNvSpPr/>
                        <wps:spPr>
                          <a:xfrm>
                            <a:off x="4064854" y="253573"/>
                            <a:ext cx="424698" cy="394362"/>
                          </a:xfrm>
                          <a:custGeom>
                            <a:avLst/>
                            <a:gdLst>
                              <a:gd name="csX0" fmla="*/ 0 w 424698"/>
                              <a:gd name="csY0" fmla="*/ 0 h 394362"/>
                              <a:gd name="csX1" fmla="*/ 424698 w 424698"/>
                              <a:gd name="csY1" fmla="*/ 394362 h 394362"/>
                              <a:gd name="csX0" fmla="*/ 0 w 424698"/>
                              <a:gd name="csY0" fmla="*/ 0 h 394362"/>
                              <a:gd name="csX1" fmla="*/ 424698 w 424698"/>
                              <a:gd name="csY1" fmla="*/ 394362 h 394362"/>
                              <a:gd name="csX0" fmla="*/ 0 w 424698"/>
                              <a:gd name="csY0" fmla="*/ 0 h 394362"/>
                              <a:gd name="csX1" fmla="*/ 424698 w 424698"/>
                              <a:gd name="csY1" fmla="*/ 394362 h 394362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424698" h="394362">
                                <a:moveTo>
                                  <a:pt x="0" y="0"/>
                                </a:moveTo>
                                <a:cubicBezTo>
                                  <a:pt x="67804" y="244136"/>
                                  <a:pt x="213710" y="353921"/>
                                  <a:pt x="424698" y="394362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316D7FC" id="组合 351" o:spid="_x0000_s1037" style="width:381.2pt;height:86.8pt;mso-position-horizontal-relative:char;mso-position-vertical-relative:line" coordsize="48411,110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">
                <v:group id="_x0000_s1038" style="position:absolute;width:48411;height:11023" coordorigin="-424,2475" coordsize="48414,11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">
                  <v:group id="组合 1823473712" o:spid="_x0000_s1039" style="position:absolute;left:-424;top:2475;width:48414;height:11024" coordorigin="2215,26045" coordsize="7763,17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">
                    <v:group id="组合 425608071" o:spid="_x0000_s1040" style="position:absolute;left:2215;top:26045;width:1560;height:1768" coordorigin="3032,27703" coordsize="1560,17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">
                      <v:group id="组合 2048206058" o:spid="_x0000_s1041" style="position:absolute;left:3032;top:27703;width:1560;height:1768" coordorigin="8592,24165" coordsize="1560,17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">
                        <v:group id="组合 43" o:spid="_x0000_s1042" style="position:absolute;left:8592;top:24165;width:1560;height:1522" coordorigin="8672,24165" coordsize="1560,15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">
                          <v:group id="组合 431" o:spid="_x0000_s1043" style="position:absolute;left:8672;top:24165;width:538;height:1372" coordorigin="312,-2126" coordsize="3408,87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">
                            <v:shape id="文本框 2" o:spid="_x0000_s1044" type="#_x0000_t202" style="position:absolute;left:2304;top:-2126;width:1416;height:21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" filled="f" stroked="f">
                              <v:textbox style="mso-fit-shape-to-text:t" inset="1mm,0,1mm,0">
                                <w:txbxContent>
                                  <w:p w14:paraId="4EF2E86D" w14:textId="77777777" w:rsidR="000C1698" w:rsidRPr="00F9209C" w:rsidRDefault="000C1698" w:rsidP="000C1698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F9209C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p</w:t>
                                    </w:r>
                                  </w:p>
                                </w:txbxContent>
                              </v:textbox>
                            </v:shape>
                            <v:shape id="文本框 417" o:spid="_x0000_s1045" type="#_x0000_t202" style="position:absolute;left:312;top:4531;width:1634;height:20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" filled="f" stroked="f" strokeweight=".5pt">
                              <v:textbox style="mso-fit-shape-to-text:t" inset="1mm,0,1mm,0">
                                <w:txbxContent>
                                  <w:p w14:paraId="57CB6B39" w14:textId="77777777" w:rsidR="000C1698" w:rsidRPr="000F587C" w:rsidRDefault="000C1698" w:rsidP="000C1698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0F587C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2" o:spid="_x0000_s1046" type="#_x0000_t202" style="position:absolute;left:9989;top:25354;width:243;height:3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" filled="f" stroked="f">
                            <v:textbox style="mso-fit-shape-to-text:t" inset="1mm,0,1mm,0">
                              <w:txbxContent>
                                <w:p w14:paraId="31DD4A71" w14:textId="77777777" w:rsidR="000C1698" w:rsidRPr="00F9209C" w:rsidRDefault="000C1698" w:rsidP="000C169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F9209C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44" o:spid="_x0000_s1047" type="#_x0000_t202" style="position:absolute;left:9269;top:25605;width:280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117D97A3" w14:textId="77777777" w:rsidR="000C1698" w:rsidRPr="000F587C" w:rsidRDefault="000C1698" w:rsidP="000C1698">
                                <w:pPr>
                                  <w:rPr>
                                    <w:szCs w:val="21"/>
                                  </w:rPr>
                                </w:pPr>
                                <w:r w:rsidRPr="000F587C">
                                  <w:rPr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line id="直接连接符 1277386258" o:spid="_x0000_s1048" style="position:absolute;visibility:visible;mso-wrap-style:square" from="3297,28323" to="3767,28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" strokecolor="black [3213]" strokeweight=".25pt">
                        <v:stroke dashstyle="dash" joinstyle="miter"/>
                      </v:line>
                      <v:line id="直接连接符 343277663" o:spid="_x0000_s1049" style="position:absolute;visibility:visible;mso-wrap-style:square" from="3761,28325" to="4387,28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" strokecolor="black [3213]" strokeweight="1pt">
                        <v:stroke joinstyle="miter"/>
                      </v:line>
                    </v:group>
                    <v:group id="组合 2073085213" o:spid="_x0000_s1050" style="position:absolute;left:4244;top:26045;width:1560;height:1767" coordorigin="3032,27703" coordsize="1560,1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">
                      <v:group id="组合 110" o:spid="_x0000_s1051" style="position:absolute;left:3032;top:27703;width:1560;height:1767" coordorigin="8592,24165" coordsize="1560,1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">
                        <v:group id="组合 43" o:spid="_x0000_s1052" style="position:absolute;left:8592;top:24165;width:1560;height:1521" coordorigin="8672,24165" coordsize="1560,15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">
                          <v:group id="组合 431" o:spid="_x0000_s1053" style="position:absolute;left:8672;top:24165;width:544;height:1372" coordorigin="301,-2127" coordsize="3459,8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">
                            <v:shape id="文本框 2" o:spid="_x0000_s1054" type="#_x0000_t202" style="position:absolute;left:2339;top:-2127;width:1421;height:21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" filled="f" stroked="f">
                              <v:textbox style="mso-fit-shape-to-text:t" inset="1mm,0,1mm,0">
                                <w:txbxContent>
                                  <w:p w14:paraId="1A2EFFBD" w14:textId="77777777" w:rsidR="000C1698" w:rsidRPr="00F9209C" w:rsidRDefault="000C1698" w:rsidP="000C1698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F9209C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p</w:t>
                                    </w:r>
                                  </w:p>
                                </w:txbxContent>
                              </v:textbox>
                            </v:shape>
                            <v:shape id="文本框 417" o:spid="_x0000_s1055" type="#_x0000_t202" style="position:absolute;left:301;top:4534;width:1641;height:20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" filled="f" stroked="f" strokeweight=".5pt">
                              <v:textbox style="mso-fit-shape-to-text:t" inset="1mm,0,1mm,0">
                                <w:txbxContent>
                                  <w:p w14:paraId="1815BFFE" w14:textId="77777777" w:rsidR="000C1698" w:rsidRPr="000F587C" w:rsidRDefault="000C1698" w:rsidP="000C1698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0F587C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2" o:spid="_x0000_s1056" type="#_x0000_t202" style="position:absolute;left:9989;top:25353;width:243;height:3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" filled="f" stroked="f">
                            <v:textbox style="mso-fit-shape-to-text:t" inset="1mm,0,1mm,0">
                              <w:txbxContent>
                                <w:p w14:paraId="15732DF2" w14:textId="77777777" w:rsidR="000C1698" w:rsidRPr="00F9209C" w:rsidRDefault="000C1698" w:rsidP="000C169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F9209C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44" o:spid="_x0000_s1057" type="#_x0000_t202" style="position:absolute;left:9269;top:25604;width:269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7EB65901" w14:textId="77777777" w:rsidR="000C1698" w:rsidRPr="000F587C" w:rsidRDefault="000C1698" w:rsidP="000C1698">
                                <w:pPr>
                                  <w:rPr>
                                    <w:szCs w:val="21"/>
                                  </w:rPr>
                                </w:pPr>
                                <w:r w:rsidRPr="000F587C">
                                  <w:rPr>
                                    <w:rFonts w:hint="eastAsia"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line id="直接连接符 128" o:spid="_x0000_s1058" style="position:absolute;flip:y;visibility:visible;mso-wrap-style:square" from="3888,28536" to="3888,28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" strokecolor="black [3213]" strokeweight=".5pt">
                        <v:stroke dashstyle="dash" joinstyle="miter"/>
                      </v:line>
                      <v:line id="直接连接符 129" o:spid="_x0000_s1059" style="position:absolute;flip:y;visibility:visible;mso-wrap-style:square" from="3884,28045" to="3884,2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" strokecolor="black [3213]" strokeweight="1pt">
                        <v:stroke joinstyle="miter"/>
                      </v:line>
                    </v:group>
                    <v:group id="组合 1298784631" o:spid="_x0000_s1060" style="position:absolute;left:6274;top:26045;width:1574;height:1767" coordorigin="3032,27703" coordsize="1574,1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">
                      <v:group id="组合 110" o:spid="_x0000_s1061" style="position:absolute;left:3032;top:27703;width:1574;height:1767" coordorigin="8592,24165" coordsize="1574,1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">
                        <v:group id="组合 43" o:spid="_x0000_s1062" style="position:absolute;left:8592;top:24165;width:1574;height:1521" coordorigin="8672,24165" coordsize="1574,15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">
                          <v:group id="组合 431" o:spid="_x0000_s1063" style="position:absolute;left:8672;top:24165;width:544;height:1372" coordorigin="291,-2127" coordsize="3460,8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">
                            <v:shape id="文本框 2" o:spid="_x0000_s1064" type="#_x0000_t202" style="position:absolute;left:2330;top:-2127;width:1422;height:21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" filled="f" stroked="f">
                              <v:textbox style="mso-fit-shape-to-text:t" inset="1mm,0,1mm,0">
                                <w:txbxContent>
                                  <w:p w14:paraId="34816F21" w14:textId="77777777" w:rsidR="000C1698" w:rsidRPr="00F9209C" w:rsidRDefault="000C1698" w:rsidP="000C1698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F9209C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p</w:t>
                                    </w:r>
                                  </w:p>
                                </w:txbxContent>
                              </v:textbox>
                            </v:shape>
                            <v:shape id="文本框 417" o:spid="_x0000_s1065" type="#_x0000_t202" style="position:absolute;left:291;top:4534;width:1643;height:20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" filled="f" stroked="f" strokeweight=".5pt">
                              <v:textbox style="mso-fit-shape-to-text:t" inset="1mm,0,1mm,0">
                                <w:txbxContent>
                                  <w:p w14:paraId="649110E4" w14:textId="77777777" w:rsidR="000C1698" w:rsidRPr="000F587C" w:rsidRDefault="000C1698" w:rsidP="000C1698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0F587C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2" o:spid="_x0000_s1066" type="#_x0000_t202" style="position:absolute;left:10003;top:25353;width:243;height:3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" filled="f" stroked="f">
                            <v:textbox style="mso-fit-shape-to-text:t" inset="1mm,0,1mm,0">
                              <w:txbxContent>
                                <w:p w14:paraId="2C41D4BE" w14:textId="77777777" w:rsidR="000C1698" w:rsidRPr="00F9209C" w:rsidRDefault="000C1698" w:rsidP="000C169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F9209C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44" o:spid="_x0000_s1067" type="#_x0000_t202" style="position:absolute;left:9284;top:25604;width:269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748B55A9" w14:textId="77777777" w:rsidR="000C1698" w:rsidRPr="000F587C" w:rsidRDefault="000C1698" w:rsidP="000C1698">
                                <w:pPr>
                                  <w:rPr>
                                    <w:szCs w:val="21"/>
                                  </w:rPr>
                                </w:pPr>
                                <w:r w:rsidRPr="000F587C">
                                  <w:rPr>
                                    <w:rFonts w:hint="eastAsia"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line id="直接连接符 128" o:spid="_x0000_s1068" style="position:absolute;flip:y;visibility:visible;mso-wrap-style:square" from="3317,28582" to="3775,28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" strokecolor="black [3213]" strokeweight=".5pt">
                        <v:stroke dashstyle="dash" joinstyle="miter"/>
                      </v:line>
                      <v:line id="直接连接符 129" o:spid="_x0000_s1069" style="position:absolute;flip:y;visibility:visible;mso-wrap-style:square" from="3775,28168" to="4330,28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" strokecolor="black [3213]" strokeweight="1pt">
                        <v:stroke joinstyle="miter"/>
                      </v:line>
                    </v:group>
                    <v:group id="组合 915592419" o:spid="_x0000_s1070" style="position:absolute;left:8298;top:26045;width:1680;height:1767" coordorigin="6006,26858" coordsize="1680,1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">
                      <v:group id="组合 110" o:spid="_x0000_s1071" style="position:absolute;left:6006;top:26858;width:1579;height:1767" coordorigin="8586,24165" coordsize="1579,1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">
                        <v:group id="组合 43" o:spid="_x0000_s1072" style="position:absolute;left:8586;top:24165;width:1579;height:1521" coordorigin="8666,24165" coordsize="1579,15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">
                          <v:group id="组合 431" o:spid="_x0000_s1073" style="position:absolute;left:8666;top:24165;width:545;height:1372" coordorigin="283,-2127" coordsize="3455,8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">
                            <v:shape id="文本框 2" o:spid="_x0000_s1074" type="#_x0000_t202" style="position:absolute;left:2321;top:-2127;width:1418;height:21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" filled="f" stroked="f">
                              <v:textbox style="mso-fit-shape-to-text:t" inset="1mm,0,1mm,0">
                                <w:txbxContent>
                                  <w:p w14:paraId="20623007" w14:textId="77777777" w:rsidR="000C1698" w:rsidRPr="00F9209C" w:rsidRDefault="000C1698" w:rsidP="000C1698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F9209C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p</w:t>
                                    </w:r>
                                  </w:p>
                                </w:txbxContent>
                              </v:textbox>
                            </v:shape>
                            <v:shape id="文本框 417" o:spid="_x0000_s1075" type="#_x0000_t202" style="position:absolute;left:283;top:4534;width:1638;height:20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" filled="f" stroked="f" strokeweight=".5pt">
                              <v:textbox style="mso-fit-shape-to-text:t" inset="1mm,0,1mm,0">
                                <w:txbxContent>
                                  <w:p w14:paraId="71D94B4A" w14:textId="77777777" w:rsidR="000C1698" w:rsidRPr="000F587C" w:rsidRDefault="000C1698" w:rsidP="000C1698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0F587C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2" o:spid="_x0000_s1076" type="#_x0000_t202" style="position:absolute;left:10002;top:25353;width:243;height:3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" filled="f" stroked="f">
                            <v:textbox style="mso-fit-shape-to-text:t" inset="1mm,0,1mm,0">
                              <w:txbxContent>
                                <w:p w14:paraId="382A526A" w14:textId="77777777" w:rsidR="000C1698" w:rsidRPr="00F9209C" w:rsidRDefault="000C1698" w:rsidP="000C169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F9209C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44" o:spid="_x0000_s1077" type="#_x0000_t202" style="position:absolute;left:9325;top:25604;width:280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" filled="f" stroked="f" strokeweight=".5pt">
                          <v:textbox style="mso-fit-shape-to-text:t" inset="1mm,0,1mm,0">
                            <w:txbxContent>
                              <w:p w14:paraId="4AA88227" w14:textId="77777777" w:rsidR="000C1698" w:rsidRPr="000F587C" w:rsidRDefault="000C1698" w:rsidP="000C1698">
                                <w:pPr>
                                  <w:rPr>
                                    <w:szCs w:val="21"/>
                                  </w:rPr>
                                </w:pPr>
                                <w:r w:rsidRPr="000F587C">
                                  <w:rPr>
                                    <w:rFonts w:hint="eastAsia"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963043456" o:spid="_x0000_s1078" type="#_x0000_t202" style="position:absolute;left:7010;top:27504;width:676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3D95DD3F" w14:textId="77777777" w:rsidR="000C1698" w:rsidRPr="00F9209C" w:rsidRDefault="000C1698" w:rsidP="000C169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9209C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双曲线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任意多边形: 形状 347" o:spid="_x0000_s1079" style="position:absolute;left:1228;top:3384;width:7801;height:6648;visibility:visible;mso-wrap-style:none;v-text-anchor:middle" coordsize="780057,654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" path="m,l,654381r780057,e" filled="f" strokecolor="black [3213]" strokeweight=".5pt">
                    <v:stroke startarrow="block" startarrowwidth="narrow" endarrow="block" endarrowwidth="narrow" joinstyle="miter"/>
                    <v:path arrowok="t" o:connecttype="custom" o:connectlocs="0,0;0,664846;780057,664846" o:connectangles="0,0,0"/>
                  </v:shape>
                  <v:shape id="任意多边形: 形状 347" o:spid="_x0000_s1080" style="position:absolute;left:13937;top:3384;width:7801;height:6648;visibility:visible;mso-wrap-style:none;v-text-anchor:middle" coordsize="780057,654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" path="m,l,654381r780057,e" filled="f" strokecolor="black [3213]" strokeweight=".5pt">
                    <v:stroke startarrow="block" startarrowwidth="narrow" endarrow="block" endarrowwidth="narrow" joinstyle="miter"/>
                    <v:path arrowok="t" o:connecttype="custom" o:connectlocs="0,0;0,664846;780057,664846" o:connectangles="0,0,0"/>
                  </v:shape>
                  <v:shape id="任意多边形: 形状 347" o:spid="_x0000_s1081" style="position:absolute;left:26649;top:3390;width:7801;height:6648;visibility:visible;mso-wrap-style:none;v-text-anchor:middle" coordsize="780057,654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" path="m,l,654381r780057,e" filled="f" strokecolor="black [3213]" strokeweight=".5pt">
                    <v:stroke startarrow="block" startarrowwidth="narrow" endarrow="block" endarrowwidth="narrow" joinstyle="miter"/>
                    <v:path arrowok="t" o:connecttype="custom" o:connectlocs="0,0;0,664846;780057,664846" o:connectangles="0,0,0"/>
                  </v:shape>
                  <v:shape id="任意多边形: 形状 347" o:spid="_x0000_s1082" style="position:absolute;left:39363;top:3390;width:7800;height:6648;visibility:visible;mso-wrap-style:none;v-text-anchor:middle" coordsize="780057,654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" path="m,l,654381r780057,e" filled="f" strokecolor="black [3213]" strokeweight=".5pt">
                    <v:stroke startarrow="block" startarrowwidth="narrow" endarrow="block" endarrowwidth="narrow" joinstyle="miter"/>
                    <v:path arrowok="t" o:connecttype="custom" o:connectlocs="0,0;0,664846;780057,664846" o:connectangles="0,0,0"/>
                  </v:shape>
                </v:group>
                <v:shape id="任意多边形: 形状 350" o:spid="_x0000_s1083" style="position:absolute;left:40648;top:2535;width:4247;height:3944;visibility:visible;mso-wrap-style:square;v-text-anchor:middle" coordsize="424698,3943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" path="m,c67804,244136,213710,353921,424698,394362e" filled="f" strokecolor="black [3213]" strokeweight="1pt">
                  <v:stroke joinstyle="miter"/>
                  <v:path arrowok="t" o:connecttype="custom" o:connectlocs="0,0;424698,394362" o:connectangles="0,0"/>
                </v:shape>
                <w10:anchorlock/>
              </v:group>
            </w:pict>
          </mc:Fallback>
        </mc:AlternateContent>
      </w:r>
    </w:p>
    <w:p w14:paraId="229E3841" w14:textId="77777777" w:rsidR="00A57386" w:rsidRDefault="00A57386">
      <w:pPr>
        <w:widowControl/>
        <w:jc w:val="left"/>
        <w:rPr>
          <w:rFonts w:eastAsia="黑体" w:cstheme="majorBidi"/>
          <w:bCs/>
          <w:sz w:val="24"/>
          <w:szCs w:val="32"/>
        </w:rPr>
      </w:pPr>
      <w:r>
        <w:br w:type="page"/>
      </w:r>
    </w:p>
    <w:p w14:paraId="5CB42DB6" w14:textId="135AEF62" w:rsidR="000836C9" w:rsidRDefault="000836C9" w:rsidP="00426686">
      <w:pPr>
        <w:pStyle w:val="2"/>
      </w:pPr>
      <w:r>
        <w:rPr>
          <w:rFonts w:hint="eastAsia"/>
        </w:rPr>
        <w:lastRenderedPageBreak/>
        <w:t>三</w:t>
      </w:r>
      <w:r>
        <w:rPr>
          <w:rFonts w:hint="eastAsia"/>
        </w:rPr>
        <w:t xml:space="preserve">  </w:t>
      </w:r>
      <w:r>
        <w:rPr>
          <w:rFonts w:hint="eastAsia"/>
        </w:rPr>
        <w:t>撑竿跳高</w:t>
      </w:r>
    </w:p>
    <w:p w14:paraId="4EAD6512" w14:textId="0624F7E7" w:rsidR="000836C9" w:rsidRDefault="000E1994" w:rsidP="00426686">
      <w:pPr>
        <w:pStyle w:val="a7"/>
        <w:rPr>
          <w:rFonts w:hint="eastAsia"/>
          <w:color w:val="000000"/>
          <w:kern w:val="0"/>
          <w:lang w:bidi="ar"/>
        </w:rPr>
      </w:pPr>
      <w:r>
        <w:rPr>
          <w:rFonts w:ascii="宋体" w:hAnsi="宋体" w:cs="宋体" w:hint="eastAsia"/>
          <w:noProof/>
          <w:color w:val="000000"/>
          <w:kern w:val="0"/>
          <w:lang w:bidi="ar"/>
        </w:rPr>
        <w:drawing>
          <wp:anchor distT="0" distB="0" distL="114300" distR="114300" simplePos="0" relativeHeight="251710976" behindDoc="0" locked="0" layoutInCell="1" allowOverlap="1" wp14:anchorId="7A916665" wp14:editId="53AABD7F">
            <wp:simplePos x="0" y="0"/>
            <wp:positionH relativeFrom="column">
              <wp:posOffset>3145427</wp:posOffset>
            </wp:positionH>
            <wp:positionV relativeFrom="paragraph">
              <wp:posOffset>15149</wp:posOffset>
            </wp:positionV>
            <wp:extent cx="2129155" cy="774700"/>
            <wp:effectExtent l="0" t="0" r="4445" b="6350"/>
            <wp:wrapSquare wrapText="bothSides"/>
            <wp:docPr id="1707422760" name="图片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7422760" name="图片 1707422760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9155" cy="774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836C9">
        <w:rPr>
          <w:rFonts w:hint="eastAsia"/>
        </w:rPr>
        <w:t>如图，运动员持竿助跑，借助竿的形变与弹力腾空而起，一般能跳过</w:t>
      </w:r>
      <w:r w:rsidR="000836C9">
        <w:rPr>
          <w:rFonts w:ascii="Times New Roman" w:hAnsi="Times New Roman"/>
        </w:rPr>
        <w:t>5</w:t>
      </w:r>
      <w:r w:rsidR="000836C9">
        <w:rPr>
          <w:rFonts w:hint="eastAsia"/>
        </w:rPr>
        <w:t xml:space="preserve"> </w:t>
      </w:r>
      <w:r w:rsidR="000836C9">
        <w:rPr>
          <w:rFonts w:ascii="Times New Roman" w:hAnsi="Times New Roman"/>
        </w:rPr>
        <w:t>m</w:t>
      </w:r>
      <w:r w:rsidR="000836C9">
        <w:rPr>
          <w:rFonts w:hint="eastAsia"/>
        </w:rPr>
        <w:t>高。（忽略</w:t>
      </w:r>
      <w:commentRangeStart w:id="3"/>
      <w:r w:rsidR="000836C9">
        <w:rPr>
          <w:rFonts w:hint="eastAsia"/>
        </w:rPr>
        <w:t>空气阻力</w:t>
      </w:r>
      <w:commentRangeEnd w:id="3"/>
      <w:r w:rsidR="002E3DF3">
        <w:rPr>
          <w:rStyle w:val="a9"/>
          <w:rFonts w:hint="eastAsia"/>
          <w:szCs w:val="24"/>
        </w:rPr>
        <w:commentReference w:id="3"/>
      </w:r>
      <w:r w:rsidR="000836C9">
        <w:rPr>
          <w:rFonts w:hint="eastAsia"/>
        </w:rPr>
        <w:t>）</w:t>
      </w:r>
    </w:p>
    <w:p w14:paraId="045DB1C5" w14:textId="3234C7FA" w:rsidR="00426686" w:rsidRDefault="00426686" w:rsidP="000836C9"/>
    <w:p w14:paraId="6D0B55F4" w14:textId="0737E3A5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</w:rPr>
        <w:t>1</w:t>
      </w:r>
      <w:r>
        <w:rPr>
          <w:rFonts w:ascii="宋体" w:hAnsi="宋体" w:cs="宋体" w:hint="eastAsia"/>
          <w:color w:val="000000"/>
          <w:kern w:val="0"/>
          <w:lang w:bidi="ar"/>
        </w:rPr>
        <w:t>．运动员持竿助跑过程中</w:t>
      </w:r>
      <w:r w:rsidR="00A60CEA">
        <w:rPr>
          <w:rFonts w:ascii="宋体" w:hAnsi="宋体" w:cs="宋体" w:hint="eastAsia"/>
          <w:color w:val="000000"/>
          <w:kern w:val="0"/>
          <w:lang w:bidi="ar"/>
        </w:rPr>
        <w:t>，</w:t>
      </w:r>
      <w:r>
        <w:rPr>
          <w:rFonts w:ascii="宋体" w:hAnsi="宋体" w:cs="宋体" w:hint="eastAsia"/>
          <w:color w:val="000000"/>
          <w:kern w:val="0"/>
          <w:lang w:bidi="ar"/>
        </w:rPr>
        <w:t>竿的前端发生振动。运动员的跑动节奏与</w:t>
      </w:r>
      <w:r>
        <w:rPr>
          <w:rFonts w:ascii="宋体" w:hAnsi="宋体" w:cs="宋体" w:hint="eastAsia"/>
        </w:rPr>
        <w:t>竿</w:t>
      </w:r>
      <w:r>
        <w:rPr>
          <w:rFonts w:ascii="宋体" w:hAnsi="宋体" w:cs="宋体" w:hint="eastAsia"/>
          <w:color w:val="000000"/>
          <w:kern w:val="0"/>
          <w:lang w:bidi="ar"/>
        </w:rPr>
        <w:t>的固有频率越接近，</w:t>
      </w:r>
      <w:r>
        <w:rPr>
          <w:rFonts w:ascii="宋体" w:hAnsi="宋体" w:cs="宋体" w:hint="eastAsia"/>
        </w:rPr>
        <w:t>竿</w:t>
      </w:r>
      <w:r>
        <w:rPr>
          <w:rFonts w:hint="eastAsia"/>
        </w:rPr>
        <w:t>前端的振幅</w:t>
      </w:r>
      <w:r>
        <w:rPr>
          <w:color w:val="000000"/>
          <w:kern w:val="0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66ED597D" w14:textId="4CE1E3FA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lang w:bidi="ar"/>
        </w:rPr>
        <w:t>．越大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lang w:bidi="ar"/>
        </w:rPr>
        <w:t>．不变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lang w:bidi="ar"/>
        </w:rPr>
        <w:t>．越小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lang w:bidi="ar"/>
        </w:rPr>
        <w:t>．与节奏无关</w:t>
      </w:r>
    </w:p>
    <w:p w14:paraId="352C1B05" w14:textId="77777777" w:rsidR="00426686" w:rsidRDefault="00426686" w:rsidP="000836C9"/>
    <w:p w14:paraId="3A8F0752" w14:textId="503C523F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</w:rPr>
        <w:t>2</w:t>
      </w:r>
      <w:r>
        <w:rPr>
          <w:rFonts w:ascii="宋体" w:hAnsi="宋体" w:cs="宋体" w:hint="eastAsia"/>
          <w:color w:val="000000"/>
          <w:kern w:val="0"/>
          <w:lang w:bidi="ar"/>
        </w:rPr>
        <w:t>．（多选）将运动员视为质点，他在空中离竿的瞬间，水平速度大小为</w:t>
      </w:r>
      <w:r>
        <w:rPr>
          <w:rFonts w:ascii="Book Antiqua" w:hAnsi="Book Antiqua" w:cs="Book Antiqua"/>
          <w:i/>
          <w:iCs/>
          <w:color w:val="000000"/>
          <w:kern w:val="0"/>
          <w:lang w:bidi="ar"/>
        </w:rPr>
        <w:t>v</w:t>
      </w:r>
      <w:r w:rsidRPr="002A40F5">
        <w:rPr>
          <w:i/>
          <w:iCs/>
          <w:color w:val="000000"/>
          <w:kern w:val="0"/>
          <w:vertAlign w:val="subscript"/>
          <w:lang w:bidi="ar"/>
        </w:rPr>
        <w:t>x</w:t>
      </w:r>
      <w:r>
        <w:rPr>
          <w:rFonts w:ascii="宋体" w:hAnsi="宋体" w:cs="宋体" w:hint="eastAsia"/>
          <w:color w:val="000000"/>
          <w:kern w:val="0"/>
          <w:lang w:bidi="ar"/>
        </w:rPr>
        <w:t>，竖直速度大小为</w:t>
      </w:r>
      <w:r>
        <w:rPr>
          <w:rFonts w:ascii="Book Antiqua" w:hAnsi="Book Antiqua" w:cs="Book Antiqua" w:hint="eastAsia"/>
          <w:i/>
          <w:iCs/>
          <w:color w:val="000000"/>
          <w:kern w:val="0"/>
          <w:lang w:bidi="ar"/>
        </w:rPr>
        <w:t>v</w:t>
      </w:r>
      <w:r w:rsidRPr="002A40F5">
        <w:rPr>
          <w:rFonts w:hint="eastAsia"/>
          <w:i/>
          <w:iCs/>
          <w:color w:val="000000"/>
          <w:kern w:val="0"/>
          <w:vertAlign w:val="subscript"/>
          <w:lang w:bidi="ar"/>
        </w:rPr>
        <w:t>y</w:t>
      </w:r>
      <w:r>
        <w:rPr>
          <w:rFonts w:ascii="宋体" w:hAnsi="宋体" w:cs="宋体" w:hint="eastAsia"/>
          <w:color w:val="000000"/>
          <w:kern w:val="0"/>
          <w:lang w:bidi="ar"/>
        </w:rPr>
        <w:t>。运动员离竿后直至安全落在垫子上的过程中，运动员的</w:t>
      </w:r>
      <w:r>
        <w:rPr>
          <w:color w:val="000000"/>
          <w:kern w:val="0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1C18B8BF" w14:textId="732B50F8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lang w:bidi="ar"/>
        </w:rPr>
        <w:t>．水平位移仅与</w:t>
      </w:r>
      <w:r>
        <w:rPr>
          <w:rFonts w:ascii="Book Antiqua" w:hAnsi="Book Antiqua" w:cs="Book Antiqua" w:hint="eastAsia"/>
          <w:i/>
          <w:iCs/>
          <w:color w:val="000000"/>
          <w:kern w:val="0"/>
          <w:lang w:bidi="ar"/>
        </w:rPr>
        <w:t>v</w:t>
      </w:r>
      <w:r w:rsidRPr="002A40F5">
        <w:rPr>
          <w:rFonts w:hint="eastAsia"/>
          <w:i/>
          <w:iCs/>
          <w:color w:val="000000"/>
          <w:kern w:val="0"/>
          <w:vertAlign w:val="subscript"/>
          <w:lang w:bidi="ar"/>
        </w:rPr>
        <w:t>y</w:t>
      </w:r>
      <w:r>
        <w:rPr>
          <w:rFonts w:ascii="宋体" w:hAnsi="宋体" w:cs="宋体" w:hint="eastAsia"/>
          <w:color w:val="000000"/>
          <w:kern w:val="0"/>
          <w:lang w:bidi="ar"/>
        </w:rPr>
        <w:t>有关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lang w:bidi="ar"/>
        </w:rPr>
        <w:t>．最大高度与</w:t>
      </w:r>
      <w:r>
        <w:rPr>
          <w:rFonts w:ascii="Book Antiqua" w:hAnsi="Book Antiqua" w:cs="Book Antiqua" w:hint="eastAsia"/>
          <w:i/>
          <w:iCs/>
          <w:color w:val="000000"/>
          <w:kern w:val="0"/>
          <w:lang w:bidi="ar"/>
        </w:rPr>
        <w:t>v</w:t>
      </w:r>
      <w:r w:rsidRPr="002A40F5">
        <w:rPr>
          <w:rFonts w:hint="eastAsia"/>
          <w:i/>
          <w:iCs/>
          <w:color w:val="000000"/>
          <w:kern w:val="0"/>
          <w:vertAlign w:val="subscript"/>
          <w:lang w:bidi="ar"/>
        </w:rPr>
        <w:t>y</w:t>
      </w:r>
      <w:r>
        <w:rPr>
          <w:rFonts w:ascii="宋体" w:hAnsi="宋体" w:cs="宋体" w:hint="eastAsia"/>
          <w:color w:val="000000"/>
          <w:kern w:val="0"/>
          <w:lang w:bidi="ar"/>
        </w:rPr>
        <w:t>有关</w:t>
      </w:r>
    </w:p>
    <w:p w14:paraId="7B7436B3" w14:textId="0420F8A3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lang w:bidi="ar"/>
        </w:rPr>
        <w:t>．加速度方向不断变化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lang w:bidi="ar"/>
        </w:rPr>
        <w:t>．速度变化量的方向保持不变</w:t>
      </w:r>
    </w:p>
    <w:p w14:paraId="154AE7E7" w14:textId="77777777" w:rsidR="002A40F5" w:rsidRDefault="002A40F5" w:rsidP="000836C9"/>
    <w:p w14:paraId="34635D86" w14:textId="74C2A47A" w:rsidR="00426686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</w:rPr>
        <w:t>3</w:t>
      </w:r>
      <w:r>
        <w:rPr>
          <w:rFonts w:ascii="宋体" w:hAnsi="宋体" w:cs="宋体" w:hint="eastAsia"/>
          <w:color w:val="000000"/>
          <w:kern w:val="0"/>
          <w:lang w:bidi="ar"/>
        </w:rPr>
        <w:t>．将运动员、撑</w:t>
      </w:r>
      <w:r>
        <w:rPr>
          <w:rFonts w:ascii="宋体" w:hAnsi="宋体" w:cs="宋体" w:hint="eastAsia"/>
        </w:rPr>
        <w:t>竿</w:t>
      </w:r>
      <w:r>
        <w:rPr>
          <w:rFonts w:ascii="宋体" w:hAnsi="宋体" w:cs="宋体" w:hint="eastAsia"/>
          <w:color w:val="000000"/>
          <w:kern w:val="0"/>
          <w:lang w:bidi="ar"/>
        </w:rPr>
        <w:t>和地球视为一个系统，当撑竿弯曲程度达到最大时，测得系统的动能</w:t>
      </w:r>
      <w:r>
        <w:rPr>
          <w:i/>
          <w:iCs/>
          <w:color w:val="000000"/>
          <w:kern w:val="0"/>
          <w:lang w:bidi="ar"/>
        </w:rPr>
        <w:t>E</w:t>
      </w:r>
      <w:r>
        <w:rPr>
          <w:color w:val="000000"/>
          <w:kern w:val="0"/>
          <w:vertAlign w:val="subscript"/>
          <w:lang w:bidi="ar"/>
        </w:rPr>
        <w:t>k</w:t>
      </w:r>
      <w:r>
        <w:rPr>
          <w:rFonts w:ascii="宋体" w:hAnsi="宋体" w:cs="宋体" w:hint="eastAsia"/>
          <w:color w:val="000000"/>
          <w:kern w:val="0"/>
          <w:lang w:bidi="ar"/>
        </w:rPr>
        <w:t>、重力势能</w:t>
      </w:r>
      <w:r>
        <w:rPr>
          <w:i/>
          <w:iCs/>
          <w:color w:val="000000"/>
          <w:kern w:val="0"/>
          <w:lang w:bidi="ar"/>
        </w:rPr>
        <w:t>E</w:t>
      </w:r>
      <w:r>
        <w:rPr>
          <w:color w:val="000000"/>
          <w:kern w:val="0"/>
          <w:vertAlign w:val="subscript"/>
          <w:lang w:bidi="ar"/>
        </w:rPr>
        <w:t>p</w:t>
      </w:r>
      <w:r>
        <w:rPr>
          <w:rFonts w:hint="eastAsia"/>
          <w:color w:val="000000"/>
          <w:kern w:val="0"/>
          <w:lang w:bidi="ar"/>
        </w:rPr>
        <w:t>（起跳位置为零势能面）</w:t>
      </w:r>
      <w:r>
        <w:rPr>
          <w:rFonts w:ascii="宋体" w:hAnsi="宋体" w:cs="宋体" w:hint="eastAsia"/>
          <w:color w:val="000000"/>
          <w:kern w:val="0"/>
          <w:lang w:bidi="ar"/>
        </w:rPr>
        <w:t>、弹性势能</w:t>
      </w:r>
      <w:r>
        <w:rPr>
          <w:i/>
          <w:iCs/>
          <w:color w:val="000000"/>
          <w:kern w:val="0"/>
          <w:lang w:bidi="ar"/>
        </w:rPr>
        <w:t>E</w:t>
      </w:r>
      <w:r>
        <w:rPr>
          <w:color w:val="000000"/>
          <w:kern w:val="0"/>
          <w:vertAlign w:val="subscript"/>
          <w:lang w:bidi="ar"/>
        </w:rPr>
        <w:t>弹</w:t>
      </w:r>
      <w:r>
        <w:rPr>
          <w:rFonts w:ascii="宋体" w:hAnsi="宋体" w:cs="宋体" w:hint="eastAsia"/>
          <w:color w:val="000000"/>
          <w:kern w:val="0"/>
          <w:lang w:bidi="ar"/>
        </w:rPr>
        <w:t>的大小关系为</w:t>
      </w:r>
      <w:r>
        <w:rPr>
          <w:i/>
          <w:iCs/>
          <w:color w:val="000000"/>
          <w:kern w:val="0"/>
          <w:lang w:bidi="ar"/>
        </w:rPr>
        <w:t>E</w:t>
      </w:r>
      <w:r>
        <w:rPr>
          <w:color w:val="000000"/>
          <w:kern w:val="0"/>
          <w:vertAlign w:val="subscript"/>
          <w:lang w:bidi="ar"/>
        </w:rPr>
        <w:t>弹</w:t>
      </w:r>
      <w:r w:rsidR="002A40F5">
        <w:rPr>
          <w:rFonts w:hint="eastAsia"/>
          <w:color w:val="000000"/>
          <w:kern w:val="0"/>
          <w:lang w:bidi="ar"/>
        </w:rPr>
        <w:t xml:space="preserve"> &gt; </w:t>
      </w:r>
      <w:r>
        <w:rPr>
          <w:i/>
          <w:iCs/>
          <w:color w:val="000000"/>
          <w:kern w:val="0"/>
          <w:lang w:bidi="ar"/>
        </w:rPr>
        <w:t>E</w:t>
      </w:r>
      <w:r>
        <w:rPr>
          <w:color w:val="000000"/>
          <w:kern w:val="0"/>
          <w:vertAlign w:val="subscript"/>
          <w:lang w:bidi="ar"/>
        </w:rPr>
        <w:t>p</w:t>
      </w:r>
      <w:r w:rsidR="002A40F5">
        <w:rPr>
          <w:rFonts w:hint="eastAsia"/>
          <w:color w:val="000000"/>
          <w:kern w:val="0"/>
          <w:lang w:bidi="ar"/>
        </w:rPr>
        <w:t xml:space="preserve"> &gt; </w:t>
      </w:r>
      <w:r>
        <w:rPr>
          <w:i/>
          <w:iCs/>
          <w:color w:val="000000"/>
          <w:kern w:val="0"/>
          <w:lang w:bidi="ar"/>
        </w:rPr>
        <w:t>E</w:t>
      </w:r>
      <w:r>
        <w:rPr>
          <w:color w:val="000000"/>
          <w:kern w:val="0"/>
          <w:vertAlign w:val="subscript"/>
          <w:lang w:bidi="ar"/>
        </w:rPr>
        <w:t>k</w:t>
      </w:r>
      <w:r>
        <w:rPr>
          <w:rFonts w:ascii="宋体" w:hAnsi="宋体" w:cs="宋体" w:hint="eastAsia"/>
          <w:color w:val="000000"/>
          <w:kern w:val="0"/>
          <w:lang w:bidi="ar"/>
        </w:rPr>
        <w:t>。当运动员重心上升到最高点时，</w:t>
      </w:r>
      <w:r>
        <w:rPr>
          <w:i/>
          <w:iCs/>
          <w:color w:val="000000"/>
          <w:kern w:val="0"/>
          <w:lang w:bidi="ar"/>
        </w:rPr>
        <w:t>E</w:t>
      </w:r>
      <w:r>
        <w:rPr>
          <w:color w:val="000000"/>
          <w:kern w:val="0"/>
          <w:vertAlign w:val="subscript"/>
          <w:lang w:bidi="ar"/>
        </w:rPr>
        <w:t>弹</w:t>
      </w:r>
      <w:r>
        <w:rPr>
          <w:rFonts w:hint="eastAsia"/>
          <w:color w:val="000000"/>
          <w:kern w:val="0"/>
          <w:lang w:bidi="ar"/>
        </w:rPr>
        <w:t>、</w:t>
      </w:r>
      <w:r>
        <w:rPr>
          <w:i/>
          <w:iCs/>
          <w:color w:val="000000"/>
          <w:kern w:val="0"/>
          <w:lang w:bidi="ar"/>
        </w:rPr>
        <w:t>E</w:t>
      </w:r>
      <w:r>
        <w:rPr>
          <w:color w:val="000000"/>
          <w:kern w:val="0"/>
          <w:vertAlign w:val="subscript"/>
          <w:lang w:bidi="ar"/>
        </w:rPr>
        <w:t>p</w:t>
      </w:r>
      <w:r>
        <w:rPr>
          <w:rFonts w:hint="eastAsia"/>
          <w:color w:val="000000"/>
          <w:kern w:val="0"/>
          <w:lang w:bidi="ar"/>
        </w:rPr>
        <w:t>、</w:t>
      </w:r>
      <w:r>
        <w:rPr>
          <w:i/>
          <w:iCs/>
          <w:color w:val="000000"/>
          <w:kern w:val="0"/>
          <w:lang w:bidi="ar"/>
        </w:rPr>
        <w:t>E</w:t>
      </w:r>
      <w:r>
        <w:rPr>
          <w:color w:val="000000"/>
          <w:kern w:val="0"/>
          <w:vertAlign w:val="subscript"/>
          <w:lang w:bidi="ar"/>
        </w:rPr>
        <w:t>k</w:t>
      </w:r>
      <w:r>
        <w:rPr>
          <w:rFonts w:ascii="宋体" w:hAnsi="宋体" w:cs="宋体" w:hint="eastAsia"/>
          <w:color w:val="000000"/>
          <w:kern w:val="0"/>
          <w:lang w:bidi="ar"/>
        </w:rPr>
        <w:t>的关系从大到小排列为</w:t>
      </w:r>
      <w:r>
        <w:rPr>
          <w:color w:val="000000"/>
          <w:kern w:val="0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56B19B6A" w14:textId="77777777" w:rsidR="00426686" w:rsidRDefault="00426686">
      <w:pPr>
        <w:widowControl/>
        <w:jc w:val="left"/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ascii="宋体" w:hAnsi="宋体" w:cs="宋体" w:hint="eastAsia"/>
          <w:color w:val="000000"/>
          <w:kern w:val="0"/>
          <w:lang w:bidi="ar"/>
        </w:rPr>
        <w:br w:type="page"/>
      </w:r>
    </w:p>
    <w:p w14:paraId="6307B81E" w14:textId="77777777" w:rsidR="000836C9" w:rsidRDefault="000836C9" w:rsidP="00426686">
      <w:pPr>
        <w:pStyle w:val="2"/>
      </w:pPr>
      <w:r>
        <w:rPr>
          <w:rFonts w:hint="eastAsia"/>
        </w:rPr>
        <w:lastRenderedPageBreak/>
        <w:t>四</w:t>
      </w:r>
      <w:r>
        <w:rPr>
          <w:rFonts w:hint="eastAsia"/>
        </w:rPr>
        <w:t xml:space="preserve">  </w:t>
      </w:r>
      <w:r>
        <w:rPr>
          <w:rFonts w:hint="eastAsia"/>
        </w:rPr>
        <w:t>电池包检测</w:t>
      </w:r>
    </w:p>
    <w:p w14:paraId="3A2F39F4" w14:textId="4F9445BC" w:rsidR="000836C9" w:rsidRDefault="000836C9" w:rsidP="00426686">
      <w:pPr>
        <w:pStyle w:val="a7"/>
        <w:rPr>
          <w:rFonts w:hint="eastAsia"/>
        </w:rPr>
      </w:pPr>
      <w:r>
        <w:rPr>
          <w:rFonts w:hint="eastAsia"/>
        </w:rPr>
        <w:t>新能源汽车电池包检测包含吊装稳定性测试。测试时，内置热敏电阻实时监测电池温度的变化。（重力加速度大小为</w:t>
      </w:r>
      <w:r>
        <w:rPr>
          <w:rFonts w:ascii="Times New Roman" w:hAnsi="Times New Roman"/>
          <w:i/>
          <w:iCs/>
        </w:rPr>
        <w:t>g</w:t>
      </w:r>
      <w:r>
        <w:rPr>
          <w:rFonts w:hint="eastAsia"/>
        </w:rPr>
        <w:t>，忽略</w:t>
      </w:r>
      <w:commentRangeStart w:id="4"/>
      <w:r>
        <w:rPr>
          <w:rFonts w:hint="eastAsia"/>
        </w:rPr>
        <w:t>空气阻力</w:t>
      </w:r>
      <w:commentRangeEnd w:id="4"/>
      <w:r w:rsidR="002E3DF3">
        <w:rPr>
          <w:rStyle w:val="a9"/>
          <w:rFonts w:hint="eastAsia"/>
          <w:szCs w:val="24"/>
        </w:rPr>
        <w:commentReference w:id="4"/>
      </w:r>
      <w:r>
        <w:rPr>
          <w:rFonts w:hint="eastAsia"/>
        </w:rPr>
        <w:t>）</w:t>
      </w:r>
    </w:p>
    <w:p w14:paraId="10B58B97" w14:textId="5FC0AC62" w:rsidR="00426686" w:rsidRDefault="00426686" w:rsidP="000836C9">
      <w:pPr>
        <w:rPr>
          <w:color w:val="000000"/>
          <w:kern w:val="0"/>
          <w:lang w:bidi="ar"/>
        </w:rPr>
      </w:pPr>
    </w:p>
    <w:p w14:paraId="40CF246D" w14:textId="064418DD" w:rsidR="000836C9" w:rsidRDefault="00426686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48A3C788" wp14:editId="16CF4B79">
                <wp:simplePos x="0" y="0"/>
                <wp:positionH relativeFrom="margin">
                  <wp:align>right</wp:align>
                </wp:positionH>
                <wp:positionV relativeFrom="paragraph">
                  <wp:posOffset>18415</wp:posOffset>
                </wp:positionV>
                <wp:extent cx="640715" cy="1054100"/>
                <wp:effectExtent l="0" t="0" r="26035" b="12700"/>
                <wp:wrapSquare wrapText="bothSides"/>
                <wp:docPr id="1181096438" name="组合 11810964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1083" cy="1054464"/>
                          <a:chOff x="9589" y="22316"/>
                          <a:chExt cx="639" cy="1057"/>
                        </a:xfrm>
                      </wpg:grpSpPr>
                      <wpg:grpSp>
                        <wpg:cNvPr id="1328832933" name="组合 42"/>
                        <wpg:cNvGrpSpPr/>
                        <wpg:grpSpPr>
                          <a:xfrm>
                            <a:off x="9589" y="22316"/>
                            <a:ext cx="638" cy="1057"/>
                            <a:chOff x="4478" y="24242"/>
                            <a:chExt cx="1308" cy="2166"/>
                          </a:xfrm>
                        </wpg:grpSpPr>
                        <wps:wsp>
                          <wps:cNvPr id="612754039" name="立方体 612754039"/>
                          <wps:cNvSpPr/>
                          <wps:spPr>
                            <a:xfrm>
                              <a:off x="4478" y="26168"/>
                              <a:ext cx="1308" cy="240"/>
                            </a:xfrm>
                            <a:prstGeom prst="cube">
                              <a:avLst>
                                <a:gd name="adj" fmla="val 77272"/>
                              </a:avLst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297959918" name="直接连接符 297959918"/>
                          <wps:cNvCnPr/>
                          <wps:spPr>
                            <a:xfrm>
                              <a:off x="4564" y="26259"/>
                              <a:ext cx="1115" cy="0"/>
                            </a:xfrm>
                            <a:prstGeom prst="line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51261046" name="直接连接符 1551261046"/>
                          <wps:cNvCnPr/>
                          <wps:spPr>
                            <a:xfrm flipV="1">
                              <a:off x="4575" y="24242"/>
                              <a:ext cx="561" cy="2016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01818417" name="直接连接符 1901818417"/>
                          <wps:cNvCnPr/>
                          <wps:spPr>
                            <a:xfrm flipH="1" flipV="1">
                              <a:off x="5135" y="24252"/>
                              <a:ext cx="561" cy="2016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974092416" name="文本框 974092416"/>
                        <wps:cNvSpPr txBox="1"/>
                        <wps:spPr>
                          <a:xfrm>
                            <a:off x="9691" y="23072"/>
                            <a:ext cx="139" cy="2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C16681" w14:textId="77777777" w:rsidR="000836C9" w:rsidRPr="001F042C" w:rsidRDefault="000836C9" w:rsidP="001F042C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F042C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1494609214" name="文本框 1494609214"/>
                        <wps:cNvSpPr txBox="1"/>
                        <wps:spPr>
                          <a:xfrm>
                            <a:off x="9989" y="23072"/>
                            <a:ext cx="139" cy="2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C200D2" w14:textId="77777777" w:rsidR="000836C9" w:rsidRPr="001F042C" w:rsidRDefault="000836C9" w:rsidP="001F042C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F042C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1411164571" name="弧形 1411164571"/>
                        <wps:cNvSpPr/>
                        <wps:spPr>
                          <a:xfrm rot="21300000" flipH="1">
                            <a:off x="10101" y="23217"/>
                            <a:ext cx="127" cy="156"/>
                          </a:xfrm>
                          <a:prstGeom prst="arc">
                            <a:avLst/>
                          </a:prstGeom>
                          <a:ln w="6350" cmpd="sng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 wrap="none" lIns="36000" tIns="0" rIns="36000" bIns="0">
                          <a:spAutoFit/>
                        </wps:bodyPr>
                      </wps:wsp>
                      <wps:wsp>
                        <wps:cNvPr id="1976327186" name="文本框 1976327186"/>
                        <wps:cNvSpPr txBox="1"/>
                        <wps:spPr>
                          <a:xfrm>
                            <a:off x="9611" y="22690"/>
                            <a:ext cx="143" cy="2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DAEDFE" w14:textId="77777777" w:rsidR="000836C9" w:rsidRPr="001F042C" w:rsidRDefault="000836C9" w:rsidP="001F042C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F042C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2000825916" name="文本框 2000825916"/>
                        <wps:cNvSpPr txBox="1"/>
                        <wps:spPr>
                          <a:xfrm>
                            <a:off x="10047" y="22690"/>
                            <a:ext cx="143" cy="2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434B8E" w14:textId="77777777" w:rsidR="000836C9" w:rsidRPr="001F042C" w:rsidRDefault="000836C9" w:rsidP="001F042C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F042C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  <wps:wsp>
                        <wps:cNvPr id="1103836790" name="弧形 1103836790"/>
                        <wps:cNvSpPr/>
                        <wps:spPr>
                          <a:xfrm rot="300000">
                            <a:off x="9592" y="23214"/>
                            <a:ext cx="127" cy="156"/>
                          </a:xfrm>
                          <a:prstGeom prst="arc">
                            <a:avLst/>
                          </a:prstGeom>
                          <a:ln w="6350" cmpd="sng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 wrap="none" lIns="36000" tIns="0" rIns="36000" bIns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A3C788" id="组合 1181096438" o:spid="_x0000_s1084" style="position:absolute;left:0;text-align:left;margin-left:-.75pt;margin-top:1.45pt;width:50.45pt;height:83pt;z-index:251660800;mso-position-horizontal:right;mso-position-horizontal-relative:margin;mso-position-vertical-relative:text;mso-height-relative:margin" coordorigin="9589,22316" coordsize="639,10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">
                <v:group id="_x0000_s1085" style="position:absolute;left:9589;top:22316;width:638;height:1057" coordorigin="4478,24242" coordsize="1308,2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"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立方体 612754039" o:spid="_x0000_s1086" type="#_x0000_t16" style="position:absolute;left:4478;top:26168;width:1308;height:24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" adj="16691" filled="f" strokecolor="black [3213]" strokeweight="1pt">
                    <v:textbox style="mso-fit-shape-to-text:t" inset="1mm,0,1mm,0"/>
                  </v:shape>
                  <v:line id="直接连接符 297959918" o:spid="_x0000_s1087" style="position:absolute;visibility:visible;mso-wrap-style:square" from="4564,26259" to="5679,26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" strokecolor="black [3213]" strokeweight=".5pt">
                    <v:stroke dashstyle="dash" joinstyle="miter"/>
                  </v:line>
                  <v:line id="直接连接符 1551261046" o:spid="_x0000_s1088" style="position:absolute;flip:y;visibility:visible;mso-wrap-style:square" from="4575,24242" to="5136,26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" strokecolor="black [3213]" strokeweight=".5pt">
                    <v:stroke joinstyle="miter"/>
                  </v:line>
                  <v:line id="直接连接符 1901818417" o:spid="_x0000_s1089" style="position:absolute;flip:x y;visibility:visible;mso-wrap-style:square" from="5135,24252" to="5696,26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" strokecolor="black [3213]" strokeweight=".5pt">
                    <v:stroke joinstyle="miter"/>
                  </v:line>
                </v:group>
                <v:shape id="文本框 974092416" o:spid="_x0000_s1090" type="#_x0000_t202" style="position:absolute;left:9691;top:23072;width:139;height:2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" filled="f" stroked="f" strokeweight=".5pt">
                  <v:textbox style="mso-fit-shape-to-text:t" inset="1mm,0,1mm,0">
                    <w:txbxContent>
                      <w:p w14:paraId="5BC16681" w14:textId="77777777" w:rsidR="000836C9" w:rsidRPr="001F042C" w:rsidRDefault="000836C9" w:rsidP="001F042C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1F042C">
                          <w:rPr>
                            <w:i/>
                            <w:iCs/>
                            <w:sz w:val="18"/>
                            <w:szCs w:val="18"/>
                          </w:rPr>
                          <w:t>α</w:t>
                        </w:r>
                      </w:p>
                    </w:txbxContent>
                  </v:textbox>
                </v:shape>
                <v:shape id="文本框 1494609214" o:spid="_x0000_s1091" type="#_x0000_t202" style="position:absolute;left:9989;top:23072;width:139;height:2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" filled="f" stroked="f" strokeweight=".5pt">
                  <v:textbox style="mso-fit-shape-to-text:t" inset="1mm,0,1mm,0">
                    <w:txbxContent>
                      <w:p w14:paraId="2BC200D2" w14:textId="77777777" w:rsidR="000836C9" w:rsidRPr="001F042C" w:rsidRDefault="000836C9" w:rsidP="001F042C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1F042C">
                          <w:rPr>
                            <w:i/>
                            <w:iCs/>
                            <w:sz w:val="18"/>
                            <w:szCs w:val="18"/>
                          </w:rPr>
                          <w:t>α</w:t>
                        </w:r>
                      </w:p>
                    </w:txbxContent>
                  </v:textbox>
                </v:shape>
                <v:shape id="弧形 1411164571" o:spid="_x0000_s1092" style="position:absolute;left:10101;top:23217;width:127;height:156;rotation:5;flip:x;visibility:visible;mso-wrap-style:non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" path="m4961,nsc7744,,10000,2239,10000,5000r-4961,c5013,3333,4987,1667,4961,xem4961,nfc7744,,10000,2239,10000,5000e" filled="f" strokecolor="black [3213]" strokeweight=".5pt">
                  <v:stroke joinstyle="miter"/>
                  <v:path arrowok="t" o:connecttype="custom" o:connectlocs="63,0;127,78" o:connectangles="0,0"/>
                </v:shape>
                <v:shape id="文本框 1976327186" o:spid="_x0000_s1093" type="#_x0000_t202" style="position:absolute;left:9611;top:22690;width:143;height:2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" filled="f" stroked="f" strokeweight=".5pt">
                  <v:textbox style="mso-fit-shape-to-text:t" inset="1mm,0,1mm,0">
                    <w:txbxContent>
                      <w:p w14:paraId="20DAEDFE" w14:textId="77777777" w:rsidR="000836C9" w:rsidRPr="001F042C" w:rsidRDefault="000836C9" w:rsidP="001F042C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1F042C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文本框 2000825916" o:spid="_x0000_s1094" type="#_x0000_t202" style="position:absolute;left:10047;top:22690;width:143;height:2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" filled="f" stroked="f" strokeweight=".5pt">
                  <v:textbox style="mso-fit-shape-to-text:t" inset="1mm,0,1mm,0">
                    <w:txbxContent>
                      <w:p w14:paraId="4A434B8E" w14:textId="77777777" w:rsidR="000836C9" w:rsidRPr="001F042C" w:rsidRDefault="000836C9" w:rsidP="001F042C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1F042C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弧形 1103836790" o:spid="_x0000_s1095" style="position:absolute;left:9592;top:23214;width:127;height:156;rotation:5;visibility:visible;mso-wrap-style:non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" path="m4961,nsc7744,,10000,2239,10000,5000r-4961,c5013,3333,4987,1667,4961,xem4961,nfc7744,,10000,2239,10000,5000e" filled="f" strokecolor="black [3213]" strokeweight=".5pt">
                  <v:stroke joinstyle="miter"/>
                  <v:path arrowok="t" o:connecttype="custom" o:connectlocs="63,0;127,78" o:connectangles="0,0"/>
                </v:shape>
                <w10:wrap type="square" anchorx="margin"/>
              </v:group>
            </w:pict>
          </mc:Fallback>
        </mc:AlternateContent>
      </w:r>
      <w:r w:rsidR="000836C9">
        <w:rPr>
          <w:color w:val="000000"/>
          <w:kern w:val="0"/>
          <w:lang w:bidi="ar"/>
        </w:rPr>
        <w:t>1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．如图，</w:t>
      </w:r>
      <w:r w:rsidR="000836C9">
        <w:rPr>
          <w:rFonts w:hint="eastAsia"/>
          <w:color w:val="000000"/>
          <w:kern w:val="0"/>
          <w:lang w:bidi="ar"/>
        </w:rPr>
        <w:t>质量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为</w:t>
      </w:r>
      <w:r w:rsidR="000836C9">
        <w:rPr>
          <w:rFonts w:hint="eastAsia"/>
          <w:i/>
          <w:iCs/>
          <w:color w:val="000000"/>
          <w:kern w:val="0"/>
          <w:lang w:bidi="ar"/>
        </w:rPr>
        <w:t>m</w:t>
      </w:r>
      <w:r w:rsidR="000836C9">
        <w:rPr>
          <w:rFonts w:hint="eastAsia"/>
          <w:color w:val="000000"/>
          <w:kern w:val="0"/>
          <w:lang w:bidi="ar"/>
        </w:rPr>
        <w:t>且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分布均匀的电池包，被两根长度均为</w:t>
      </w:r>
      <w:r w:rsidR="000836C9">
        <w:rPr>
          <w:i/>
          <w:iCs/>
          <w:color w:val="000000"/>
          <w:kern w:val="0"/>
          <w:lang w:bidi="ar"/>
        </w:rPr>
        <w:t>L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的对称轻绳竖直向上吊起，</w:t>
      </w:r>
      <w:r w:rsidR="000836C9">
        <w:rPr>
          <w:rFonts w:hint="eastAsia"/>
          <w:color w:val="000000"/>
          <w:kern w:val="0"/>
          <w:lang w:bidi="ar"/>
        </w:rPr>
        <w:t>两根轻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绳与电池包水平表面的夹角始终为</w:t>
      </w:r>
      <w:r w:rsidR="000836C9">
        <w:rPr>
          <w:i/>
          <w:iCs/>
          <w:color w:val="000000"/>
          <w:kern w:val="0"/>
          <w:lang w:bidi="ar"/>
        </w:rPr>
        <w:t>α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65B53AD1" w14:textId="278BA6DE" w:rsidR="000836C9" w:rsidRDefault="00426686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1</w:t>
      </w:r>
      <w:r>
        <w:rPr>
          <w:color w:val="000000"/>
          <w:kern w:val="0"/>
          <w:lang w:bidi="ar"/>
        </w:rPr>
        <w:t>）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电池包以恒定速度</w:t>
      </w:r>
      <w:r w:rsidR="000836C9">
        <w:rPr>
          <w:rFonts w:ascii="Book Antiqua" w:hAnsi="Book Antiqua" w:cs="Book Antiqua"/>
          <w:i/>
          <w:iCs/>
          <w:color w:val="000000"/>
          <w:kern w:val="0"/>
          <w:lang w:bidi="ar"/>
        </w:rPr>
        <w:t>v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向上运动时，每根轻绳的拉力大小为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hint="eastAsia"/>
          <w:color w:val="000000"/>
          <w:kern w:val="0"/>
          <w:lang w:bidi="ar"/>
        </w:rPr>
        <w:t>；两根轻绳拉力的总功率为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hint="eastAsia"/>
          <w:color w:val="000000"/>
          <w:kern w:val="0"/>
          <w:lang w:bidi="ar"/>
        </w:rPr>
        <w:t>。</w:t>
      </w:r>
    </w:p>
    <w:p w14:paraId="749E603B" w14:textId="51C75D42" w:rsidR="000836C9" w:rsidRDefault="00426686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2</w:t>
      </w:r>
      <w:r>
        <w:rPr>
          <w:color w:val="000000"/>
          <w:kern w:val="0"/>
          <w:lang w:bidi="ar"/>
        </w:rPr>
        <w:t>）</w:t>
      </w:r>
      <w:r w:rsidR="000836C9">
        <w:rPr>
          <w:rFonts w:hint="eastAsia"/>
          <w:color w:val="000000"/>
          <w:kern w:val="0"/>
          <w:lang w:bidi="ar"/>
        </w:rPr>
        <w:t>（简答）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电池包向上做加速度减小的减速运动，直至静止。分析说明该过程中轻绳对电池包作用力的大小如何变化。</w:t>
      </w:r>
    </w:p>
    <w:p w14:paraId="7ADE9E62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</w:p>
    <w:p w14:paraId="496F059E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</w:p>
    <w:p w14:paraId="43376D84" w14:textId="1C6605D5" w:rsidR="000836C9" w:rsidRDefault="00426686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3</w:t>
      </w:r>
      <w:r>
        <w:rPr>
          <w:color w:val="000000"/>
          <w:kern w:val="0"/>
          <w:lang w:bidi="ar"/>
        </w:rPr>
        <w:t>）</w:t>
      </w:r>
      <w:r w:rsidR="000836C9">
        <w:rPr>
          <w:rFonts w:hint="eastAsia"/>
          <w:color w:val="000000"/>
          <w:kern w:val="0"/>
          <w:lang w:bidi="ar"/>
        </w:rPr>
        <w:t>电池包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静止后受到扰动，在竖直平面内做微小角度摆动，估算其摆动周期为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hint="eastAsia"/>
          <w:color w:val="000000"/>
          <w:kern w:val="0"/>
          <w:lang w:bidi="ar"/>
        </w:rPr>
        <w:t>；此时回复力大小与偏离平衡位置的距离成正比，该比例系数为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29493BF3" w14:textId="28035670" w:rsidR="00426686" w:rsidRDefault="00426686" w:rsidP="000836C9">
      <w:pPr>
        <w:rPr>
          <w:color w:val="000000"/>
          <w:kern w:val="0"/>
          <w:lang w:bidi="ar"/>
        </w:rPr>
      </w:pPr>
    </w:p>
    <w:p w14:paraId="4071491B" w14:textId="6C42D7B8" w:rsidR="000836C9" w:rsidRDefault="001F042C" w:rsidP="000836C9">
      <w:pPr>
        <w:rPr>
          <w:rFonts w:ascii="宋体" w:hAnsi="宋体" w:hint="eastAsia"/>
        </w:rPr>
      </w:pPr>
      <w:r>
        <w:rPr>
          <w:rFonts w:hint="eastAsia"/>
          <w:noProof/>
          <w:color w:val="000000"/>
          <w:kern w:val="0"/>
          <w:lang w:bidi="ar"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 wp14:anchorId="5B5AA55A" wp14:editId="21FD407A">
                <wp:simplePos x="0" y="0"/>
                <wp:positionH relativeFrom="column">
                  <wp:posOffset>4186555</wp:posOffset>
                </wp:positionH>
                <wp:positionV relativeFrom="paragraph">
                  <wp:posOffset>30480</wp:posOffset>
                </wp:positionV>
                <wp:extent cx="1073150" cy="1052830"/>
                <wp:effectExtent l="0" t="0" r="12700" b="13970"/>
                <wp:wrapSquare wrapText="bothSides"/>
                <wp:docPr id="2034056520" name="组合 3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3150" cy="1052830"/>
                          <a:chOff x="0" y="107449"/>
                          <a:chExt cx="1073323" cy="1056736"/>
                        </a:xfrm>
                      </wpg:grpSpPr>
                      <wpg:grpSp>
                        <wpg:cNvPr id="1740183008" name="组合 345"/>
                        <wpg:cNvGrpSpPr/>
                        <wpg:grpSpPr>
                          <a:xfrm>
                            <a:off x="0" y="117987"/>
                            <a:ext cx="1073323" cy="1046198"/>
                            <a:chOff x="-8427" y="143271"/>
                            <a:chExt cx="1075151" cy="1046198"/>
                          </a:xfrm>
                        </wpg:grpSpPr>
                        <wpg:grpSp>
                          <wpg:cNvPr id="1771005747" name="组合 344"/>
                          <wpg:cNvGrpSpPr/>
                          <wpg:grpSpPr>
                            <a:xfrm>
                              <a:off x="-8427" y="230015"/>
                              <a:ext cx="1075151" cy="959454"/>
                              <a:chOff x="144896" y="528208"/>
                              <a:chExt cx="1077009" cy="960196"/>
                            </a:xfrm>
                          </wpg:grpSpPr>
                          <wpg:grpSp>
                            <wpg:cNvPr id="84073756" name="组合 84073756"/>
                            <wpg:cNvGrpSpPr/>
                            <wpg:grpSpPr>
                              <a:xfrm>
                                <a:off x="295620" y="586241"/>
                                <a:ext cx="926285" cy="902163"/>
                                <a:chOff x="2818" y="25687"/>
                                <a:chExt cx="1582" cy="1540"/>
                              </a:xfrm>
                            </wpg:grpSpPr>
                            <wps:wsp>
                              <wps:cNvPr id="1635786945" name="矩形 1635786945"/>
                              <wps:cNvSpPr/>
                              <wps:spPr>
                                <a:xfrm>
                                  <a:off x="3116" y="26418"/>
                                  <a:ext cx="58" cy="23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1523205433" name="直接连接符 1523205433"/>
                              <wps:cNvCnPr/>
                              <wps:spPr>
                                <a:xfrm flipV="1">
                                  <a:off x="3174" y="26071"/>
                                  <a:ext cx="1190" cy="0"/>
                                </a:xfrm>
                                <a:prstGeom prst="line">
                                  <a:avLst/>
                                </a:prstGeom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3153091" name="矩形 993153091"/>
                              <wps:cNvSpPr/>
                              <wps:spPr>
                                <a:xfrm>
                                  <a:off x="3717" y="26020"/>
                                  <a:ext cx="351" cy="1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677742220" name="直接连接符 677742220"/>
                              <wps:cNvCnPr/>
                              <wps:spPr>
                                <a:xfrm flipH="1">
                                  <a:off x="3759" y="25907"/>
                                  <a:ext cx="290" cy="280"/>
                                </a:xfrm>
                                <a:prstGeom prst="line">
                                  <a:avLst/>
                                </a:prstGeom>
                                <a:ln w="6350" cmpd="sng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45376861" name="直接连接符 1545376861"/>
                              <wps:cNvCnPr/>
                              <wps:spPr>
                                <a:xfrm flipH="1">
                                  <a:off x="3679" y="26186"/>
                                  <a:ext cx="85" cy="0"/>
                                </a:xfrm>
                                <a:prstGeom prst="line">
                                  <a:avLst/>
                                </a:prstGeom>
                                <a:ln w="6350" cmpd="sng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4611490" name="矩形 704611490"/>
                              <wps:cNvSpPr/>
                              <wps:spPr>
                                <a:xfrm>
                                  <a:off x="2818" y="26013"/>
                                  <a:ext cx="351" cy="1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105455150" name="直接连接符 105455150"/>
                              <wps:cNvCnPr/>
                              <wps:spPr>
                                <a:xfrm>
                                  <a:off x="3106" y="26470"/>
                                  <a:ext cx="0" cy="140"/>
                                </a:xfrm>
                                <a:prstGeom prst="line">
                                  <a:avLst/>
                                </a:prstGeom>
                                <a:ln w="190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6761183" name="直接连接符 296761183"/>
                              <wps:cNvCnPr/>
                              <wps:spPr>
                                <a:xfrm>
                                  <a:off x="3169" y="26423"/>
                                  <a:ext cx="0" cy="233"/>
                                </a:xfrm>
                                <a:prstGeom prst="line">
                                  <a:avLst/>
                                </a:prstGeom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7731093" name="直接连接符 347731093"/>
                              <wps:cNvCnPr/>
                              <wps:spPr>
                                <a:xfrm>
                                  <a:off x="3687" y="26545"/>
                                  <a:ext cx="233" cy="0"/>
                                </a:xfrm>
                                <a:prstGeom prst="line">
                                  <a:avLst/>
                                </a:prstGeom>
                                <a:ln w="38100" cap="flat" cmpd="sng" algn="ctr">
                                  <a:solidFill>
                                    <a:srgbClr val="FFFFFF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7222213" name="直接连接符 387222213"/>
                              <wps:cNvCnPr/>
                              <wps:spPr>
                                <a:xfrm flipV="1">
                                  <a:off x="3683" y="26424"/>
                                  <a:ext cx="202" cy="117"/>
                                </a:xfrm>
                                <a:prstGeom prst="line">
                                  <a:avLst/>
                                </a:prstGeom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23876195" name="文本框 1523876195"/>
                              <wps:cNvSpPr txBox="1"/>
                              <wps:spPr>
                                <a:xfrm>
                                  <a:off x="3153" y="26878"/>
                                  <a:ext cx="611" cy="3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31E3A6A" w14:textId="77777777" w:rsidR="000836C9" w:rsidRPr="000C1698" w:rsidRDefault="000836C9" w:rsidP="000C169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C1698">
                                      <w:rPr>
                                        <w:sz w:val="18"/>
                                        <w:szCs w:val="18"/>
                                      </w:rPr>
                                      <w:t>（</w:t>
                                    </w:r>
                                    <w:r w:rsidRPr="000C1698">
                                      <w:rPr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  <w:r w:rsidRPr="000C1698">
                                      <w:rPr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777476716" name="文本框 777476716"/>
                              <wps:cNvSpPr txBox="1"/>
                              <wps:spPr>
                                <a:xfrm>
                                  <a:off x="3696" y="25687"/>
                                  <a:ext cx="333" cy="3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EE3C1D4" w14:textId="77777777" w:rsidR="000836C9" w:rsidRPr="000C1698" w:rsidRDefault="000836C9" w:rsidP="000C169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1F042C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 w:rsidRPr="000C1698"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766029446" name="椭圆 766029446"/>
                              <wps:cNvSpPr/>
                              <wps:spPr>
                                <a:xfrm>
                                  <a:off x="3392" y="26044"/>
                                  <a:ext cx="65" cy="6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 cap="flat" cmpd="sng" algn="ctr">
                                  <a:noFill/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930799854" name="椭圆 930799854"/>
                              <wps:cNvSpPr/>
                              <wps:spPr>
                                <a:xfrm>
                                  <a:off x="4335" y="26040"/>
                                  <a:ext cx="65" cy="6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 cap="flat" cmpd="sng" algn="ctr">
                                  <a:noFill/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737103247" name="文本框 737103247"/>
                              <wps:cNvSpPr txBox="1"/>
                              <wps:spPr>
                                <a:xfrm>
                                  <a:off x="2831" y="25692"/>
                                  <a:ext cx="318" cy="3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1207B79" w14:textId="77777777" w:rsidR="000836C9" w:rsidRPr="000C1698" w:rsidRDefault="000836C9" w:rsidP="000C169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1F042C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 w:rsidRPr="000C1698"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1863148034" name="文本框 1863148034"/>
                              <wps:cNvSpPr txBox="1"/>
                              <wps:spPr>
                                <a:xfrm>
                                  <a:off x="2990" y="26586"/>
                                  <a:ext cx="253" cy="3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BB72290" w14:textId="77777777" w:rsidR="000836C9" w:rsidRPr="001F042C" w:rsidRDefault="000836C9" w:rsidP="000C1698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F042C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2020605778" name="直接连接符 2020605778"/>
                              <wps:cNvCnPr/>
                              <wps:spPr>
                                <a:xfrm>
                                  <a:off x="3180" y="26539"/>
                                  <a:ext cx="514" cy="0"/>
                                </a:xfrm>
                                <a:prstGeom prst="line">
                                  <a:avLst/>
                                </a:prstGeom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61729115" name="任意多边形: 形状 347"/>
                            <wps:cNvSpPr/>
                            <wps:spPr>
                              <a:xfrm rot="16200000">
                                <a:off x="930622" y="810454"/>
                                <a:ext cx="274513" cy="273031"/>
                              </a:xfrm>
                              <a:custGeom>
                                <a:avLst/>
                                <a:gdLst>
                                  <a:gd name="csX0" fmla="*/ 0 w 780057"/>
                                  <a:gd name="csY0" fmla="*/ 0 h 654381"/>
                                  <a:gd name="csX1" fmla="*/ 0 w 780057"/>
                                  <a:gd name="csY1" fmla="*/ 654381 h 654381"/>
                                  <a:gd name="csX2" fmla="*/ 780057 w 780057"/>
                                  <a:gd name="csY2" fmla="*/ 654381 h 654381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780057" h="654381">
                                    <a:moveTo>
                                      <a:pt x="0" y="0"/>
                                    </a:moveTo>
                                    <a:lnTo>
                                      <a:pt x="0" y="654381"/>
                                    </a:lnTo>
                                    <a:lnTo>
                                      <a:pt x="780057" y="654381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prstDash val="solid"/>
                                <a:headEnd type="none" w="sm" len="med"/>
                                <a:tailEnd type="non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35258288" name="矩形 342"/>
                            <wps:cNvSpPr/>
                            <wps:spPr>
                              <a:xfrm>
                                <a:off x="648933" y="528208"/>
                                <a:ext cx="552349" cy="281369"/>
                              </a:xfrm>
                              <a:custGeom>
                                <a:avLst/>
                                <a:gdLst>
                                  <a:gd name="csX0" fmla="*/ 0 w 224163"/>
                                  <a:gd name="csY0" fmla="*/ 0 h 102104"/>
                                  <a:gd name="csX1" fmla="*/ 224163 w 224163"/>
                                  <a:gd name="csY1" fmla="*/ 0 h 102104"/>
                                  <a:gd name="csX2" fmla="*/ 224163 w 224163"/>
                                  <a:gd name="csY2" fmla="*/ 102104 h 102104"/>
                                  <a:gd name="csX3" fmla="*/ 0 w 224163"/>
                                  <a:gd name="csY3" fmla="*/ 102104 h 102104"/>
                                  <a:gd name="csX4" fmla="*/ 0 w 224163"/>
                                  <a:gd name="csY4" fmla="*/ 0 h 102104"/>
                                  <a:gd name="csX0" fmla="*/ 0 w 224163"/>
                                  <a:gd name="csY0" fmla="*/ 102104 h 193544"/>
                                  <a:gd name="csX1" fmla="*/ 0 w 224163"/>
                                  <a:gd name="csY1" fmla="*/ 0 h 193544"/>
                                  <a:gd name="csX2" fmla="*/ 224163 w 224163"/>
                                  <a:gd name="csY2" fmla="*/ 0 h 193544"/>
                                  <a:gd name="csX3" fmla="*/ 224163 w 224163"/>
                                  <a:gd name="csY3" fmla="*/ 102104 h 193544"/>
                                  <a:gd name="csX4" fmla="*/ 91440 w 224163"/>
                                  <a:gd name="csY4" fmla="*/ 193544 h 193544"/>
                                  <a:gd name="csX0" fmla="*/ 0 w 224163"/>
                                  <a:gd name="csY0" fmla="*/ 102104 h 102104"/>
                                  <a:gd name="csX1" fmla="*/ 0 w 224163"/>
                                  <a:gd name="csY1" fmla="*/ 0 h 102104"/>
                                  <a:gd name="csX2" fmla="*/ 224163 w 224163"/>
                                  <a:gd name="csY2" fmla="*/ 0 h 102104"/>
                                  <a:gd name="csX3" fmla="*/ 224163 w 224163"/>
                                  <a:gd name="csY3" fmla="*/ 102104 h 102104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224163" h="102104">
                                    <a:moveTo>
                                      <a:pt x="0" y="102104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224163" y="0"/>
                                    </a:lnTo>
                                    <a:lnTo>
                                      <a:pt x="224163" y="102104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7341798" name="任意多边形: 形状 343"/>
                            <wps:cNvSpPr/>
                            <wps:spPr>
                              <a:xfrm>
                                <a:off x="144896" y="814239"/>
                                <a:ext cx="308582" cy="274547"/>
                              </a:xfrm>
                              <a:custGeom>
                                <a:avLst/>
                                <a:gdLst>
                                  <a:gd name="csX0" fmla="*/ 145215 w 308582"/>
                                  <a:gd name="csY0" fmla="*/ 0 h 274547"/>
                                  <a:gd name="csX1" fmla="*/ 0 w 308582"/>
                                  <a:gd name="csY1" fmla="*/ 0 h 274547"/>
                                  <a:gd name="csX2" fmla="*/ 0 w 308582"/>
                                  <a:gd name="csY2" fmla="*/ 274547 h 274547"/>
                                  <a:gd name="csX3" fmla="*/ 308582 w 308582"/>
                                  <a:gd name="csY3" fmla="*/ 274547 h 274547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308582" h="274547">
                                    <a:moveTo>
                                      <a:pt x="145215" y="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0" y="274547"/>
                                    </a:lnTo>
                                    <a:lnTo>
                                      <a:pt x="308582" y="274547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82219622" name="椭圆 1"/>
                          <wps:cNvSpPr/>
                          <wps:spPr>
                            <a:xfrm>
                              <a:off x="680389" y="143271"/>
                              <a:ext cx="180612" cy="18087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 algn="ctr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</wpg:grpSp>
                      <wps:wsp>
                        <wps:cNvPr id="782051705" name="文本框 2"/>
                        <wps:cNvSpPr txBox="1"/>
                        <wps:spPr>
                          <a:xfrm>
                            <a:off x="697388" y="107449"/>
                            <a:ext cx="160440" cy="20426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C045AC" w14:textId="77777777" w:rsidR="001F042C" w:rsidRPr="000C1698" w:rsidRDefault="001F042C" w:rsidP="001F042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0C1698">
                                <w:rPr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5AA55A" id="组合 346" o:spid="_x0000_s1096" style="position:absolute;left:0;text-align:left;margin-left:329.65pt;margin-top:2.4pt;width:84.5pt;height:82.9pt;z-index:251686400;mso-position-horizontal-relative:text;mso-position-vertical-relative:text;mso-height-relative:margin" coordorigin=",1074" coordsize="10733,105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">
                <v:group id="组合 345" o:spid="_x0000_s1097" style="position:absolute;top:1179;width:10733;height:10462" coordorigin="-84,1432" coordsize="10751,10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">
                  <v:group id="组合 344" o:spid="_x0000_s1098" style="position:absolute;left:-84;top:2300;width:10751;height:9594" coordorigin="1448,5282" coordsize="10770,96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">
                    <v:group id="组合 84073756" o:spid="_x0000_s1099" style="position:absolute;left:2956;top:5862;width:9263;height:9022" coordorigin="2818,25687" coordsize="1582,1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">
                      <v:rect id="矩形 1635786945" o:spid="_x0000_s1100" style="position:absolute;left:3116;top:26418;width:58;height:23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" stroked="f">
                        <v:textbox style="mso-fit-shape-to-text:t" inset="1mm,0,1mm,0"/>
                      </v:rect>
                      <v:line id="直接连接符 1523205433" o:spid="_x0000_s1101" style="position:absolute;flip:y;visibility:visible;mso-wrap-style:square" from="3174,26071" to="4364,26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" strokeweight=".5pt">
                        <v:stroke joinstyle="miter"/>
                      </v:line>
                      <v:rect id="矩形 993153091" o:spid="_x0000_s1102" style="position:absolute;left:3717;top:26020;width:351;height:11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" strokecolor="black [3213]" strokeweight="1pt">
                        <v:textbox style="mso-fit-shape-to-text:t" inset="1mm,0,1mm,0"/>
                      </v:rect>
                      <v:line id="直接连接符 677742220" o:spid="_x0000_s1103" style="position:absolute;flip:x;visibility:visible;mso-wrap-style:square" from="3759,25907" to="4049,26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" strokecolor="black [3213]" strokeweight=".5pt">
                        <v:stroke joinstyle="miter"/>
                      </v:line>
                      <v:line id="直接连接符 1545376861" o:spid="_x0000_s1104" style="position:absolute;flip:x;visibility:visible;mso-wrap-style:square" from="3679,26186" to="3764,26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" strokecolor="black [3213]" strokeweight=".5pt">
                        <v:stroke joinstyle="miter"/>
                      </v:line>
                      <v:rect id="矩形 704611490" o:spid="_x0000_s1105" style="position:absolute;left:2818;top:26013;width:351;height:11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" strokecolor="black [3213]" strokeweight="1pt">
                        <v:textbox style="mso-fit-shape-to-text:t" inset="1mm,0,1mm,0"/>
                      </v:rect>
                      <v:line id="直接连接符 105455150" o:spid="_x0000_s1106" style="position:absolute;visibility:visible;mso-wrap-style:square" from="3106,26470" to="3106,26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" strokeweight="1.5pt">
                        <v:stroke joinstyle="miter"/>
                      </v:line>
                      <v:line id="直接连接符 296761183" o:spid="_x0000_s1107" style="position:absolute;visibility:visible;mso-wrap-style:square" from="3169,26423" to="3169,26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" strokeweight="1pt">
                        <v:stroke joinstyle="miter"/>
                      </v:line>
                      <v:line id="直接连接符 347731093" o:spid="_x0000_s1108" style="position:absolute;visibility:visible;mso-wrap-style:square" from="3687,26545" to="3920,26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" strokecolor="white" strokeweight="3pt">
                        <v:stroke joinstyle="miter"/>
                      </v:line>
                      <v:line id="直接连接符 387222213" o:spid="_x0000_s1109" style="position:absolute;flip:y;visibility:visible;mso-wrap-style:square" from="3683,26424" to="3885,26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">
                        <v:stroke joinstyle="miter"/>
                      </v:line>
                      <v:shape id="文本框 1523876195" o:spid="_x0000_s1110" type="#_x0000_t202" style="position:absolute;left:3153;top:26878;width:611;height:3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" filled="f" stroked="f" strokeweight=".5pt">
                        <v:textbox style="mso-fit-shape-to-text:t" inset="1mm,0,1mm,0">
                          <w:txbxContent>
                            <w:p w14:paraId="031E3A6A" w14:textId="77777777" w:rsidR="000836C9" w:rsidRPr="000C1698" w:rsidRDefault="000836C9" w:rsidP="000C169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0C1698">
                                <w:rPr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0C1698">
                                <w:rPr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0C1698">
                                <w:rPr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  <v:shape id="文本框 777476716" o:spid="_x0000_s1111" type="#_x0000_t202" style="position:absolute;left:3696;top:25687;width:333;height:3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" filled="f" stroked="f" strokeweight=".5pt">
                        <v:textbox style="mso-fit-shape-to-text:t" inset="1mm,0,1mm,0">
                          <w:txbxContent>
                            <w:p w14:paraId="3EE3C1D4" w14:textId="77777777" w:rsidR="000836C9" w:rsidRPr="000C1698" w:rsidRDefault="000836C9" w:rsidP="000C169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1F042C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0C1698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oval id="椭圆 766029446" o:spid="_x0000_s1112" style="position:absolute;left:3392;top:26044;width:65;height:6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" fillcolor="black" stroked="f">
                        <v:stroke joinstyle="miter"/>
                        <v:textbox style="mso-fit-shape-to-text:t" inset="1mm,0,1mm,0"/>
                      </v:oval>
                      <v:oval id="椭圆 930799854" o:spid="_x0000_s1113" style="position:absolute;left:4335;top:26040;width:65;height:6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" fillcolor="black" stroked="f">
                        <v:stroke joinstyle="miter"/>
                        <v:textbox style="mso-fit-shape-to-text:t" inset="1mm,0,1mm,0"/>
                      </v:oval>
                      <v:shape id="文本框 737103247" o:spid="_x0000_s1114" type="#_x0000_t202" style="position:absolute;left:2831;top:25692;width:318;height:3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21207B79" w14:textId="77777777" w:rsidR="000836C9" w:rsidRPr="000C1698" w:rsidRDefault="000836C9" w:rsidP="000C169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1F042C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0C1698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1863148034" o:spid="_x0000_s1115" type="#_x0000_t202" style="position:absolute;left:2990;top:26586;width:253;height:3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" filled="f" stroked="f" strokeweight=".5pt">
                        <v:textbox style="mso-fit-shape-to-text:t" inset="1mm,0,1mm,0">
                          <w:txbxContent>
                            <w:p w14:paraId="4BB72290" w14:textId="77777777" w:rsidR="000836C9" w:rsidRPr="001F042C" w:rsidRDefault="000836C9" w:rsidP="000C1698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F042C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line id="直接连接符 2020605778" o:spid="_x0000_s1116" style="position:absolute;visibility:visible;mso-wrap-style:square" from="3180,26539" to="3694,26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" strokeweight=".5pt">
                        <v:stroke joinstyle="miter"/>
                      </v:line>
                    </v:group>
                    <v:shape id="任意多边形: 形状 347" o:spid="_x0000_s1117" style="position:absolute;left:9305;top:8105;width:2745;height:2730;rotation:-90;visibility:visible;mso-wrap-style:square;v-text-anchor:middle" coordsize="780057,654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" path="m,l,654381r780057,e" filled="f" strokecolor="black [3213]" strokeweight=".5pt">
                      <v:stroke startarrowwidth="narrow" endarrowwidth="narrow" joinstyle="miter"/>
                      <v:path arrowok="t" o:connecttype="custom" o:connectlocs="0,0;0,273031;274513,273031" o:connectangles="0,0,0"/>
                    </v:shape>
                    <v:shape id="矩形 342" o:spid="_x0000_s1118" style="position:absolute;left:6489;top:5282;width:5523;height:2813;visibility:visible;mso-wrap-style:square;v-text-anchor:middle" coordsize="224163,102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" path="m,102104l,,224163,r,102104e" filled="f" strokecolor="black [3213]" strokeweight=".5pt">
                      <v:stroke joinstyle="miter"/>
                      <v:path arrowok="t" o:connecttype="custom" o:connectlocs="0,281369;0,0;552349,0;552349,281369" o:connectangles="0,0,0,0"/>
                    </v:shape>
                    <v:shape id="任意多边形: 形状 343" o:spid="_x0000_s1119" style="position:absolute;left:1448;top:8142;width:3086;height:2745;visibility:visible;mso-wrap-style:square;v-text-anchor:middle" coordsize="308582,274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" path="m145215,l,,,274547r308582,e" filled="f" strokecolor="black [3213]" strokeweight=".5pt">
                      <v:stroke joinstyle="miter"/>
                      <v:path arrowok="t" o:connecttype="custom" o:connectlocs="145215,0;0,0;0,274547;308582,274547" o:connectangles="0,0,0,0"/>
                    </v:shape>
                  </v:group>
                  <v:oval id="椭圆 1" o:spid="_x0000_s1120" style="position:absolute;left:6803;top:1432;width:1807;height:18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" strokeweight="1pt">
                    <v:stroke joinstyle="miter"/>
                    <v:textbox style="mso-fit-shape-to-text:t" inset="1mm,0,1mm,0"/>
                  </v:oval>
                </v:group>
                <v:shape id="文本框 2" o:spid="_x0000_s1121" type="#_x0000_t202" style="position:absolute;left:6973;top:1074;width:1605;height:20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" filled="f" stroked="f" strokeweight=".5pt">
                  <v:textbox style="mso-fit-shape-to-text:t" inset="1mm,0,1mm,0">
                    <w:txbxContent>
                      <w:p w14:paraId="2DC045AC" w14:textId="77777777" w:rsidR="001F042C" w:rsidRPr="000C1698" w:rsidRDefault="001F042C" w:rsidP="001F042C">
                        <w:pPr>
                          <w:rPr>
                            <w:sz w:val="18"/>
                            <w:szCs w:val="18"/>
                          </w:rPr>
                        </w:pPr>
                        <w:r w:rsidRPr="000C1698">
                          <w:rPr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836C9">
        <w:rPr>
          <w:rFonts w:hint="eastAsia"/>
          <w:color w:val="000000"/>
          <w:kern w:val="0"/>
          <w:lang w:bidi="ar"/>
        </w:rPr>
        <w:t>2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．电池包内部集成一个负温度系数热敏电阻</w:t>
      </w:r>
      <w:r w:rsidR="000836C9">
        <w:rPr>
          <w:i/>
          <w:iCs/>
          <w:color w:val="000000"/>
          <w:kern w:val="0"/>
          <w:lang w:bidi="ar"/>
        </w:rPr>
        <w:t>R</w:t>
      </w:r>
      <w:r w:rsidR="000836C9">
        <w:rPr>
          <w:color w:val="000000"/>
          <w:kern w:val="0"/>
          <w:vertAlign w:val="subscript"/>
          <w:lang w:bidi="ar"/>
        </w:rPr>
        <w:t>T</w:t>
      </w:r>
      <w:r w:rsidR="000836C9">
        <w:rPr>
          <w:rFonts w:hint="eastAsia"/>
          <w:color w:val="000000"/>
          <w:kern w:val="0"/>
          <w:lang w:bidi="ar"/>
        </w:rPr>
        <w:t>（阻值随温度</w:t>
      </w:r>
      <w:r w:rsidR="000836C9">
        <w:rPr>
          <w:rFonts w:hint="eastAsia"/>
          <w:i/>
          <w:iCs/>
          <w:color w:val="000000"/>
          <w:kern w:val="0"/>
          <w:lang w:bidi="ar"/>
        </w:rPr>
        <w:t>t</w:t>
      </w:r>
      <w:r w:rsidR="000836C9">
        <w:rPr>
          <w:rFonts w:hint="eastAsia"/>
          <w:color w:val="000000"/>
          <w:kern w:val="0"/>
          <w:lang w:bidi="ar"/>
        </w:rPr>
        <w:t>上升不断减小）。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如</w:t>
      </w:r>
      <w:r w:rsidR="000836C9">
        <w:rPr>
          <w:rFonts w:ascii="宋体" w:hAnsi="宋体" w:hint="eastAsia"/>
        </w:rPr>
        <w:t>图</w:t>
      </w:r>
      <w:r w:rsidR="00426686">
        <w:t>（</w:t>
      </w:r>
      <w:r w:rsidR="000836C9">
        <w:t>a</w:t>
      </w:r>
      <w:r w:rsidR="00426686">
        <w:t>）</w:t>
      </w:r>
      <w:r w:rsidR="000836C9">
        <w:rPr>
          <w:rFonts w:ascii="宋体" w:hAnsi="宋体" w:hint="eastAsia"/>
        </w:rPr>
        <w:t>，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将</w:t>
      </w:r>
      <w:r w:rsidR="000836C9">
        <w:rPr>
          <w:i/>
          <w:iCs/>
          <w:color w:val="000000"/>
          <w:kern w:val="0"/>
          <w:lang w:bidi="ar"/>
        </w:rPr>
        <w:t>R</w:t>
      </w:r>
      <w:r w:rsidR="000836C9">
        <w:rPr>
          <w:color w:val="000000"/>
          <w:kern w:val="0"/>
          <w:vertAlign w:val="subscript"/>
          <w:lang w:bidi="ar"/>
        </w:rPr>
        <w:t>T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与</w:t>
      </w:r>
      <w:r w:rsidR="000836C9">
        <w:rPr>
          <w:rFonts w:ascii="宋体" w:hAnsi="宋体" w:hint="eastAsia"/>
        </w:rPr>
        <w:t>电动势为</w:t>
      </w:r>
      <w:r w:rsidR="000836C9">
        <w:rPr>
          <w:rFonts w:hint="eastAsia"/>
          <w:i/>
          <w:iCs/>
          <w:color w:val="000000"/>
          <w:kern w:val="0"/>
          <w:lang w:bidi="ar"/>
        </w:rPr>
        <w:t>E</w:t>
      </w:r>
      <w:r w:rsidR="000836C9">
        <w:rPr>
          <w:rFonts w:hint="eastAsia"/>
          <w:color w:val="000000"/>
          <w:kern w:val="0"/>
          <w:lang w:bidi="ar"/>
        </w:rPr>
        <w:t>的电源</w:t>
      </w:r>
      <w:r w:rsidR="000836C9">
        <w:rPr>
          <w:rFonts w:ascii="宋体" w:hAnsi="宋体" w:hint="eastAsia"/>
        </w:rPr>
        <w:t>（内阻不计）、阻值为</w:t>
      </w:r>
      <w:r w:rsidR="000836C9">
        <w:rPr>
          <w:i/>
          <w:iCs/>
          <w:color w:val="000000"/>
          <w:kern w:val="0"/>
          <w:lang w:bidi="ar"/>
        </w:rPr>
        <w:t>R</w:t>
      </w:r>
      <w:r w:rsidR="000836C9">
        <w:rPr>
          <w:rFonts w:hint="eastAsia"/>
          <w:color w:val="000000"/>
          <w:kern w:val="0"/>
          <w:vertAlign w:val="subscript"/>
          <w:lang w:bidi="ar"/>
        </w:rPr>
        <w:t>0</w:t>
      </w:r>
      <w:r w:rsidR="000836C9">
        <w:rPr>
          <w:rFonts w:ascii="宋体" w:hAnsi="宋体" w:hint="eastAsia"/>
        </w:rPr>
        <w:t>的定值电阻</w:t>
      </w:r>
      <w:r w:rsidR="000836C9">
        <w:rPr>
          <w:rFonts w:hint="eastAsia"/>
          <w:color w:val="000000"/>
          <w:kern w:val="0"/>
          <w:lang w:bidi="ar"/>
        </w:rPr>
        <w:t>串联</w:t>
      </w:r>
      <w:r w:rsidR="000836C9">
        <w:rPr>
          <w:rFonts w:ascii="宋体" w:hAnsi="宋体" w:hint="eastAsia"/>
        </w:rPr>
        <w:t>，</w:t>
      </w:r>
      <w:r w:rsidR="000836C9">
        <w:rPr>
          <w:i/>
          <w:iCs/>
          <w:color w:val="000000"/>
          <w:kern w:val="0"/>
          <w:lang w:bidi="ar"/>
        </w:rPr>
        <w:t>R</w:t>
      </w:r>
      <w:r w:rsidR="000836C9">
        <w:rPr>
          <w:color w:val="000000"/>
          <w:kern w:val="0"/>
          <w:vertAlign w:val="subscript"/>
          <w:lang w:bidi="ar"/>
        </w:rPr>
        <w:t>T</w:t>
      </w:r>
      <w:r w:rsidR="000836C9">
        <w:rPr>
          <w:rFonts w:ascii="宋体" w:hAnsi="宋体" w:hint="eastAsia"/>
        </w:rPr>
        <w:t>两端的电压为</w:t>
      </w:r>
      <w:r w:rsidR="000836C9">
        <w:rPr>
          <w:rFonts w:hint="eastAsia"/>
          <w:i/>
          <w:iCs/>
          <w:color w:val="000000"/>
          <w:kern w:val="0"/>
          <w:lang w:bidi="ar"/>
        </w:rPr>
        <w:t>U</w:t>
      </w:r>
      <w:r w:rsidR="000836C9">
        <w:rPr>
          <w:rFonts w:ascii="宋体" w:hAnsi="宋体" w:hint="eastAsia"/>
        </w:rPr>
        <w:t>。当</w:t>
      </w:r>
      <w:r w:rsidR="000836C9">
        <w:rPr>
          <w:i/>
          <w:iCs/>
        </w:rPr>
        <w:t>t</w:t>
      </w:r>
      <w:r w:rsidR="002A40F5">
        <w:rPr>
          <w:rFonts w:hint="eastAsia"/>
        </w:rPr>
        <w:t xml:space="preserve"> = </w:t>
      </w:r>
      <w:r w:rsidR="000836C9">
        <w:rPr>
          <w:i/>
          <w:iCs/>
          <w:kern w:val="0"/>
          <w:lang w:bidi="ar"/>
        </w:rPr>
        <w:t>t</w:t>
      </w:r>
      <w:r w:rsidR="000836C9">
        <w:rPr>
          <w:kern w:val="0"/>
          <w:vertAlign w:val="subscript"/>
          <w:lang w:bidi="ar"/>
        </w:rPr>
        <w:t>0</w:t>
      </w:r>
      <w:r w:rsidR="000836C9">
        <w:rPr>
          <w:rFonts w:hint="eastAsia"/>
          <w:kern w:val="0"/>
          <w:lang w:bidi="ar"/>
        </w:rPr>
        <w:t>时</w:t>
      </w:r>
      <w:r w:rsidR="000836C9">
        <w:rPr>
          <w:i/>
          <w:iCs/>
          <w:kern w:val="0"/>
          <w:lang w:bidi="ar"/>
        </w:rPr>
        <w:t>R</w:t>
      </w:r>
      <w:r w:rsidR="000836C9">
        <w:rPr>
          <w:kern w:val="0"/>
          <w:vertAlign w:val="subscript"/>
          <w:lang w:bidi="ar"/>
        </w:rPr>
        <w:t>T</w:t>
      </w:r>
      <w:r w:rsidR="002A40F5">
        <w:rPr>
          <w:rFonts w:hint="eastAsia"/>
          <w:kern w:val="0"/>
          <w:lang w:bidi="ar"/>
        </w:rPr>
        <w:t xml:space="preserve"> = </w:t>
      </w:r>
      <w:r w:rsidR="000836C9">
        <w:rPr>
          <w:i/>
          <w:iCs/>
          <w:kern w:val="0"/>
          <w:lang w:bidi="ar"/>
        </w:rPr>
        <w:t>R</w:t>
      </w:r>
      <w:r w:rsidR="000836C9">
        <w:rPr>
          <w:rFonts w:hint="eastAsia"/>
          <w:kern w:val="0"/>
          <w:vertAlign w:val="subscript"/>
          <w:lang w:bidi="ar"/>
        </w:rPr>
        <w:t>0</w:t>
      </w:r>
      <w:r w:rsidR="000836C9">
        <w:rPr>
          <w:rFonts w:hint="eastAsia"/>
          <w:kern w:val="0"/>
          <w:lang w:bidi="ar"/>
        </w:rPr>
        <w:t>，</w:t>
      </w:r>
      <w:r w:rsidR="000836C9">
        <w:rPr>
          <w:rFonts w:hint="eastAsia"/>
        </w:rPr>
        <w:t>电压表示数</w:t>
      </w:r>
      <w:r w:rsidR="000836C9">
        <w:rPr>
          <w:rFonts w:ascii="宋体" w:hAnsi="宋体" w:hint="eastAsia"/>
        </w:rPr>
        <w:t>为</w:t>
      </w:r>
      <w:r w:rsidR="000836C9">
        <w:rPr>
          <w:rFonts w:hint="eastAsia"/>
          <w:i/>
          <w:iCs/>
          <w:kern w:val="0"/>
          <w:lang w:bidi="ar"/>
        </w:rPr>
        <w:t>U</w:t>
      </w:r>
      <w:r w:rsidR="000836C9">
        <w:rPr>
          <w:rFonts w:hint="eastAsia"/>
          <w:kern w:val="0"/>
          <w:vertAlign w:val="subscript"/>
          <w:lang w:bidi="ar"/>
        </w:rPr>
        <w:t>0</w:t>
      </w:r>
      <w:r w:rsidR="000836C9">
        <w:rPr>
          <w:rFonts w:hint="eastAsia"/>
          <w:kern w:val="0"/>
          <w:lang w:bidi="ar"/>
        </w:rPr>
        <w:t>。</w:t>
      </w:r>
    </w:p>
    <w:p w14:paraId="550E56B7" w14:textId="30C729D4" w:rsidR="000836C9" w:rsidRDefault="00426686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1</w:t>
      </w:r>
      <w:r>
        <w:rPr>
          <w:color w:val="000000"/>
          <w:kern w:val="0"/>
          <w:lang w:bidi="ar"/>
        </w:rPr>
        <w:t>）</w:t>
      </w:r>
      <w:r w:rsidR="002A40F5">
        <w:rPr>
          <w:color w:val="000000"/>
          <w:kern w:val="0"/>
          <w:lang w:bidi="ar"/>
        </w:rPr>
        <w:fldChar w:fldCharType="begin"/>
      </w:r>
      <w:r w:rsidR="002A40F5">
        <w:rPr>
          <w:color w:val="000000"/>
          <w:kern w:val="0"/>
          <w:lang w:bidi="ar"/>
        </w:rPr>
        <w:instrText xml:space="preserve"> </w:instrText>
      </w:r>
      <w:r w:rsidR="002A40F5">
        <w:rPr>
          <w:rFonts w:hint="eastAsia"/>
          <w:color w:val="000000"/>
          <w:kern w:val="0"/>
          <w:lang w:bidi="ar"/>
        </w:rPr>
        <w:instrText>EQ \F(</w:instrText>
      </w:r>
      <w:r w:rsidR="002A40F5" w:rsidRPr="002A40F5">
        <w:rPr>
          <w:rFonts w:hint="eastAsia"/>
          <w:i/>
          <w:iCs/>
          <w:color w:val="000000"/>
          <w:kern w:val="0"/>
          <w:lang w:bidi="ar"/>
        </w:rPr>
        <w:instrText>U</w:instrText>
      </w:r>
      <w:r w:rsidR="002A40F5">
        <w:rPr>
          <w:rFonts w:hint="eastAsia"/>
          <w:color w:val="000000"/>
          <w:kern w:val="0"/>
          <w:vertAlign w:val="subscript"/>
          <w:lang w:bidi="ar"/>
        </w:rPr>
        <w:instrText>0</w:instrText>
      </w:r>
      <w:r w:rsidR="002A40F5">
        <w:rPr>
          <w:rFonts w:hint="eastAsia"/>
          <w:color w:val="000000"/>
          <w:kern w:val="0"/>
          <w:lang w:bidi="ar"/>
        </w:rPr>
        <w:instrText>,</w:instrText>
      </w:r>
      <w:r w:rsidR="002A40F5" w:rsidRPr="002A40F5">
        <w:rPr>
          <w:rFonts w:hint="eastAsia"/>
          <w:i/>
          <w:iCs/>
          <w:color w:val="000000"/>
          <w:kern w:val="0"/>
          <w:lang w:bidi="ar"/>
        </w:rPr>
        <w:instrText>E</w:instrText>
      </w:r>
      <w:r w:rsidR="002A40F5">
        <w:rPr>
          <w:rFonts w:hint="eastAsia"/>
          <w:color w:val="000000"/>
          <w:kern w:val="0"/>
          <w:lang w:bidi="ar"/>
        </w:rPr>
        <w:instrText>)</w:instrText>
      </w:r>
      <w:r w:rsidR="002A40F5">
        <w:rPr>
          <w:color w:val="000000"/>
          <w:kern w:val="0"/>
          <w:lang w:bidi="ar"/>
        </w:rPr>
        <w:instrText xml:space="preserve"> </w:instrText>
      </w:r>
      <w:r w:rsidR="002A40F5">
        <w:rPr>
          <w:color w:val="000000"/>
          <w:kern w:val="0"/>
          <w:lang w:bidi="ar"/>
        </w:rPr>
        <w:fldChar w:fldCharType="separate"/>
      </w:r>
      <w:r w:rsidR="002A40F5">
        <w:rPr>
          <w:color w:val="000000"/>
          <w:kern w:val="0"/>
          <w:lang w:bidi="ar"/>
        </w:rPr>
        <w:fldChar w:fldCharType="end"/>
      </w:r>
      <w:r w:rsidR="002A40F5">
        <w:rPr>
          <w:rFonts w:hint="eastAsia"/>
          <w:color w:val="000000"/>
          <w:kern w:val="0"/>
          <w:lang w:bidi="ar"/>
        </w:rPr>
        <w:t>=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22219661" w14:textId="54C4EB8C" w:rsidR="000836C9" w:rsidRDefault="00426686" w:rsidP="000836C9">
      <w:pPr>
        <w:rPr>
          <w:color w:val="000000" w:themeColor="text1"/>
        </w:rPr>
      </w:pPr>
      <w:r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2</w:t>
      </w:r>
      <w:r>
        <w:rPr>
          <w:color w:val="000000"/>
          <w:kern w:val="0"/>
          <w:lang w:bidi="ar"/>
        </w:rPr>
        <w:t>）</w:t>
      </w:r>
      <w:r w:rsidR="000836C9">
        <w:rPr>
          <w:rFonts w:hint="eastAsia"/>
        </w:rPr>
        <w:t>（简答）</w:t>
      </w:r>
      <w:r w:rsidR="000836C9">
        <w:rPr>
          <w:rFonts w:hint="eastAsia"/>
          <w:color w:val="000000"/>
          <w:kern w:val="0"/>
          <w:lang w:bidi="ar"/>
        </w:rPr>
        <w:t>若</w:t>
      </w:r>
      <w:r w:rsidR="000836C9">
        <w:rPr>
          <w:rFonts w:hint="eastAsia"/>
          <w:color w:val="000000" w:themeColor="text1"/>
        </w:rPr>
        <w:t>电源内阻</w:t>
      </w:r>
      <w:r w:rsidR="000836C9">
        <w:rPr>
          <w:rFonts w:hint="eastAsia"/>
          <w:i/>
          <w:iCs/>
          <w:color w:val="000000" w:themeColor="text1"/>
        </w:rPr>
        <w:t>r</w:t>
      </w:r>
      <w:r w:rsidR="000836C9">
        <w:rPr>
          <w:rFonts w:hint="eastAsia"/>
          <w:color w:val="000000" w:themeColor="text1"/>
        </w:rPr>
        <w:t>比较大，电压表示数为</w:t>
      </w:r>
      <w:r w:rsidR="000836C9">
        <w:rPr>
          <w:rFonts w:hint="eastAsia"/>
          <w:i/>
          <w:iCs/>
          <w:color w:val="000000"/>
          <w:kern w:val="0"/>
          <w:lang w:bidi="ar"/>
        </w:rPr>
        <w:t>U</w:t>
      </w:r>
      <w:r w:rsidR="000836C9">
        <w:rPr>
          <w:rFonts w:hint="eastAsia"/>
          <w:color w:val="000000"/>
          <w:kern w:val="0"/>
          <w:vertAlign w:val="subscript"/>
          <w:lang w:bidi="ar"/>
        </w:rPr>
        <w:t>0</w:t>
      </w:r>
      <w:r w:rsidR="000836C9">
        <w:rPr>
          <w:rFonts w:hint="eastAsia"/>
          <w:color w:val="000000" w:themeColor="text1"/>
        </w:rPr>
        <w:t>时，</w:t>
      </w:r>
      <w:r w:rsidR="000836C9">
        <w:rPr>
          <w:i/>
          <w:iCs/>
          <w:color w:val="000000"/>
          <w:kern w:val="0"/>
          <w:lang w:bidi="ar"/>
        </w:rPr>
        <w:t>R</w:t>
      </w:r>
      <w:r w:rsidR="000836C9">
        <w:rPr>
          <w:color w:val="000000"/>
          <w:kern w:val="0"/>
          <w:vertAlign w:val="subscript"/>
          <w:lang w:bidi="ar"/>
        </w:rPr>
        <w:t>T</w:t>
      </w:r>
      <w:r w:rsidR="000836C9">
        <w:rPr>
          <w:rFonts w:hint="eastAsia"/>
          <w:color w:val="000000" w:themeColor="text1"/>
        </w:rPr>
        <w:t>实际温度为</w:t>
      </w:r>
      <w:r w:rsidR="000836C9">
        <w:rPr>
          <w:rFonts w:hint="eastAsia"/>
          <w:i/>
          <w:iCs/>
          <w:color w:val="000000" w:themeColor="text1"/>
        </w:rPr>
        <w:t>t</w:t>
      </w:r>
      <w:r w:rsidR="000836C9">
        <w:rPr>
          <w:color w:val="000000" w:themeColor="text1"/>
        </w:rPr>
        <w:t>′</w:t>
      </w:r>
      <w:r w:rsidR="000836C9">
        <w:rPr>
          <w:rFonts w:hint="eastAsia"/>
          <w:color w:val="000000" w:themeColor="text1"/>
        </w:rPr>
        <w:t>。比较</w:t>
      </w:r>
      <w:r w:rsidR="000836C9">
        <w:rPr>
          <w:rFonts w:hint="eastAsia"/>
          <w:i/>
          <w:color w:val="000000" w:themeColor="text1"/>
        </w:rPr>
        <w:t>t</w:t>
      </w:r>
      <w:r w:rsidR="000836C9">
        <w:rPr>
          <w:color w:val="000000" w:themeColor="text1"/>
        </w:rPr>
        <w:t>′</w:t>
      </w:r>
      <w:r w:rsidR="000836C9">
        <w:rPr>
          <w:rFonts w:hint="eastAsia"/>
          <w:color w:val="000000" w:themeColor="text1"/>
        </w:rPr>
        <w:t>与</w:t>
      </w:r>
      <w:r w:rsidR="000836C9">
        <w:rPr>
          <w:i/>
          <w:iCs/>
        </w:rPr>
        <w:t>t</w:t>
      </w:r>
      <w:r w:rsidR="000836C9">
        <w:rPr>
          <w:vertAlign w:val="subscript"/>
        </w:rPr>
        <w:t>0</w:t>
      </w:r>
      <w:r w:rsidR="000836C9">
        <w:rPr>
          <w:rFonts w:hint="eastAsia"/>
          <w:color w:val="000000" w:themeColor="text1"/>
        </w:rPr>
        <w:t>的大小关系，并说明理由。</w:t>
      </w:r>
    </w:p>
    <w:p w14:paraId="7D92D04A" w14:textId="77777777" w:rsidR="000836C9" w:rsidRDefault="000836C9" w:rsidP="000836C9">
      <w:pPr>
        <w:rPr>
          <w:color w:val="000000" w:themeColor="text1"/>
        </w:rPr>
      </w:pPr>
    </w:p>
    <w:p w14:paraId="044DAAE9" w14:textId="042A0A58" w:rsidR="000836C9" w:rsidRDefault="000836C9" w:rsidP="000836C9">
      <w:pPr>
        <w:rPr>
          <w:color w:val="000000" w:themeColor="text1"/>
        </w:rPr>
      </w:pPr>
    </w:p>
    <w:p w14:paraId="32A26238" w14:textId="5BDB7D80" w:rsidR="000836C9" w:rsidRDefault="00F44325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noProof/>
          <w:color w:val="000000"/>
          <w:kern w:val="0"/>
          <w:lang w:bidi="ar"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43A9E9DD" wp14:editId="749C0F20">
                <wp:simplePos x="0" y="0"/>
                <wp:positionH relativeFrom="column">
                  <wp:posOffset>4263390</wp:posOffset>
                </wp:positionH>
                <wp:positionV relativeFrom="paragraph">
                  <wp:posOffset>1905</wp:posOffset>
                </wp:positionV>
                <wp:extent cx="1179195" cy="1219835"/>
                <wp:effectExtent l="0" t="0" r="59055" b="0"/>
                <wp:wrapSquare wrapText="bothSides"/>
                <wp:docPr id="891660503" name="组合 3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9195" cy="1219835"/>
                          <a:chOff x="1587891" y="2"/>
                          <a:chExt cx="1180704" cy="1221641"/>
                        </a:xfrm>
                      </wpg:grpSpPr>
                      <wpg:grpSp>
                        <wpg:cNvPr id="1461942691" name="组合 1461942691"/>
                        <wpg:cNvGrpSpPr/>
                        <wpg:grpSpPr>
                          <a:xfrm>
                            <a:off x="1587891" y="2"/>
                            <a:ext cx="1180704" cy="1221641"/>
                            <a:chOff x="8506" y="23965"/>
                            <a:chExt cx="1911" cy="1977"/>
                          </a:xfrm>
                        </wpg:grpSpPr>
                        <wpg:grpSp>
                          <wpg:cNvPr id="1296157662" name="组合 43"/>
                          <wpg:cNvGrpSpPr/>
                          <wpg:grpSpPr>
                            <a:xfrm>
                              <a:off x="8506" y="23965"/>
                              <a:ext cx="1911" cy="1708"/>
                              <a:chOff x="8586" y="23965"/>
                              <a:chExt cx="1911" cy="1708"/>
                            </a:xfrm>
                          </wpg:grpSpPr>
                          <wpg:grpSp>
                            <wpg:cNvPr id="647713079" name="组合 431"/>
                            <wpg:cNvGrpSpPr/>
                            <wpg:grpSpPr>
                              <a:xfrm>
                                <a:off x="8651" y="23965"/>
                                <a:ext cx="1680" cy="1575"/>
                                <a:chOff x="16984" y="-339190"/>
                                <a:chExt cx="1068396" cy="1002914"/>
                              </a:xfrm>
                            </wpg:grpSpPr>
                            <wpg:grpSp>
                              <wpg:cNvPr id="1851294732" name="组合 416"/>
                              <wpg:cNvGrpSpPr/>
                              <wpg:grpSpPr>
                                <a:xfrm>
                                  <a:off x="189914" y="-339190"/>
                                  <a:ext cx="895466" cy="368661"/>
                                  <a:chOff x="192046" y="-339691"/>
                                  <a:chExt cx="895910" cy="369206"/>
                                </a:xfrm>
                              </wpg:grpSpPr>
                              <wps:wsp>
                                <wps:cNvPr id="1540723220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2046" y="-339691"/>
                                    <a:ext cx="168749" cy="2140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1A89B249" w14:textId="77777777" w:rsidR="000836C9" w:rsidRPr="000C1698" w:rsidRDefault="000836C9" w:rsidP="000C1698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0C1698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  <wps:wsp>
                                <wps:cNvPr id="594033242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0580" y="-185095"/>
                                    <a:ext cx="637376" cy="2146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45FA0DD6" w14:textId="04D56AB5" w:rsidR="000836C9" w:rsidRPr="000C1698" w:rsidRDefault="000836C9" w:rsidP="000C1698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0C1698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切线斜率</w:t>
                                      </w:r>
                                      <w:r w:rsidRPr="001F042C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k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  <wps:wsp>
                              <wps:cNvPr id="1796584375" name="文本框 1796584375"/>
                              <wps:cNvSpPr txBox="1"/>
                              <wps:spPr>
                                <a:xfrm>
                                  <a:off x="16984" y="453263"/>
                                  <a:ext cx="165403" cy="2104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9CAA48" w14:textId="77777777" w:rsidR="000836C9" w:rsidRPr="000C1698" w:rsidRDefault="000836C9" w:rsidP="000C1698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0C1698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72677401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313" y="25337"/>
                                <a:ext cx="184" cy="33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060E72D9" w14:textId="77777777" w:rsidR="000836C9" w:rsidRPr="001F042C" w:rsidRDefault="000836C9" w:rsidP="000C1698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1F042C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4439898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92" y="25312"/>
                                <a:ext cx="246" cy="33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28241BB9" w14:textId="77777777" w:rsidR="000836C9" w:rsidRPr="000C1698" w:rsidRDefault="000836C9" w:rsidP="000C169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0C1698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 w:rsidRPr="000C1698"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103725759" name="直接连接符 2103725759"/>
                            <wps:cNvCnPr/>
                            <wps:spPr>
                              <a:xfrm>
                                <a:off x="9098" y="24296"/>
                                <a:ext cx="493" cy="375"/>
                              </a:xfrm>
                              <a:prstGeom prst="line">
                                <a:avLst/>
                              </a:prstGeom>
                              <a:ln w="6350" cmpd="sng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3427488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86" y="24327"/>
                                <a:ext cx="327" cy="33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4A6B7724" w14:textId="77777777" w:rsidR="000836C9" w:rsidRPr="000C1698" w:rsidRDefault="000836C9" w:rsidP="000C169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0C1698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  <w:r w:rsidRPr="000C1698"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885465327" name="文本框 885465327"/>
                          <wps:cNvSpPr txBox="1"/>
                          <wps:spPr>
                            <a:xfrm>
                              <a:off x="9216" y="25611"/>
                              <a:ext cx="590" cy="3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69BA2E3" w14:textId="77777777" w:rsidR="000836C9" w:rsidRPr="000C1698" w:rsidRDefault="000836C9" w:rsidP="000C169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0C1698">
                                  <w:rPr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0C1698">
                                  <w:rPr>
                                    <w:sz w:val="18"/>
                                    <w:szCs w:val="18"/>
                                  </w:rPr>
                                  <w:t>b</w:t>
                                </w:r>
                                <w:r w:rsidRPr="000C1698">
                                  <w:rPr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s:wsp>
                        <wps:cNvPr id="177393643" name="任意多边形: 形状 347"/>
                        <wps:cNvSpPr/>
                        <wps:spPr>
                          <a:xfrm>
                            <a:off x="1790780" y="67099"/>
                            <a:ext cx="967355" cy="808203"/>
                          </a:xfrm>
                          <a:custGeom>
                            <a:avLst/>
                            <a:gdLst>
                              <a:gd name="csX0" fmla="*/ 0 w 780057"/>
                              <a:gd name="csY0" fmla="*/ 0 h 654381"/>
                              <a:gd name="csX1" fmla="*/ 0 w 780057"/>
                              <a:gd name="csY1" fmla="*/ 654381 h 654381"/>
                              <a:gd name="csX2" fmla="*/ 780057 w 780057"/>
                              <a:gd name="csY2" fmla="*/ 654381 h 65438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780057" h="654381">
                                <a:moveTo>
                                  <a:pt x="0" y="0"/>
                                </a:moveTo>
                                <a:lnTo>
                                  <a:pt x="0" y="654381"/>
                                </a:lnTo>
                                <a:lnTo>
                                  <a:pt x="780057" y="654381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859955638" name="任意多边形: 形状 347"/>
                        <wps:cNvSpPr/>
                        <wps:spPr>
                          <a:xfrm rot="10800000">
                            <a:off x="1789925" y="324419"/>
                            <a:ext cx="259157" cy="546301"/>
                          </a:xfrm>
                          <a:custGeom>
                            <a:avLst/>
                            <a:gdLst>
                              <a:gd name="csX0" fmla="*/ 0 w 780057"/>
                              <a:gd name="csY0" fmla="*/ 0 h 654381"/>
                              <a:gd name="csX1" fmla="*/ 0 w 780057"/>
                              <a:gd name="csY1" fmla="*/ 654381 h 654381"/>
                              <a:gd name="csX2" fmla="*/ 780057 w 780057"/>
                              <a:gd name="csY2" fmla="*/ 654381 h 65438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780057" h="654381">
                                <a:moveTo>
                                  <a:pt x="0" y="0"/>
                                </a:moveTo>
                                <a:lnTo>
                                  <a:pt x="0" y="654381"/>
                                </a:lnTo>
                                <a:lnTo>
                                  <a:pt x="780057" y="654381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prstDash val="dash"/>
                            <a:headEnd type="none" w="sm" len="med"/>
                            <a:tailEnd type="none" w="sm" len="med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63971879" name="任意多边形: 形状 340"/>
                        <wps:cNvSpPr/>
                        <wps:spPr>
                          <a:xfrm>
                            <a:off x="1799303" y="244018"/>
                            <a:ext cx="850053" cy="604084"/>
                          </a:xfrm>
                          <a:custGeom>
                            <a:avLst/>
                            <a:gdLst>
                              <a:gd name="csX0" fmla="*/ 0 w 863451"/>
                              <a:gd name="csY0" fmla="*/ 0 h 619433"/>
                              <a:gd name="csX1" fmla="*/ 863451 w 863451"/>
                              <a:gd name="csY1" fmla="*/ 619433 h 619433"/>
                              <a:gd name="csX0" fmla="*/ 0 w 863451"/>
                              <a:gd name="csY0" fmla="*/ 0 h 619433"/>
                              <a:gd name="csX1" fmla="*/ 863451 w 863451"/>
                              <a:gd name="csY1" fmla="*/ 619433 h 619433"/>
                              <a:gd name="csX0" fmla="*/ 0 w 863451"/>
                              <a:gd name="csY0" fmla="*/ 0 h 619433"/>
                              <a:gd name="csX1" fmla="*/ 863451 w 863451"/>
                              <a:gd name="csY1" fmla="*/ 619433 h 619433"/>
                              <a:gd name="csX0" fmla="*/ 0 w 863451"/>
                              <a:gd name="csY0" fmla="*/ 0 h 619433"/>
                              <a:gd name="csX1" fmla="*/ 445133 w 863451"/>
                              <a:gd name="csY1" fmla="*/ 303013 h 619433"/>
                              <a:gd name="csX2" fmla="*/ 863451 w 863451"/>
                              <a:gd name="csY2" fmla="*/ 619433 h 619433"/>
                              <a:gd name="csX0" fmla="*/ 0 w 863451"/>
                              <a:gd name="csY0" fmla="*/ 0 h 619433"/>
                              <a:gd name="csX1" fmla="*/ 445133 w 863451"/>
                              <a:gd name="csY1" fmla="*/ 303013 h 619433"/>
                              <a:gd name="csX2" fmla="*/ 863451 w 863451"/>
                              <a:gd name="csY2" fmla="*/ 619433 h 619433"/>
                              <a:gd name="csX0" fmla="*/ 0 w 863451"/>
                              <a:gd name="csY0" fmla="*/ 0 h 619433"/>
                              <a:gd name="csX1" fmla="*/ 415620 w 863451"/>
                              <a:gd name="csY1" fmla="*/ 260086 h 619433"/>
                              <a:gd name="csX2" fmla="*/ 863451 w 863451"/>
                              <a:gd name="csY2" fmla="*/ 619433 h 619433"/>
                              <a:gd name="csX0" fmla="*/ 0 w 863451"/>
                              <a:gd name="csY0" fmla="*/ 0 h 619433"/>
                              <a:gd name="csX1" fmla="*/ 415620 w 863451"/>
                              <a:gd name="csY1" fmla="*/ 260086 h 619433"/>
                              <a:gd name="csX2" fmla="*/ 863451 w 863451"/>
                              <a:gd name="csY2" fmla="*/ 619433 h 619433"/>
                              <a:gd name="csX0" fmla="*/ 0 w 863451"/>
                              <a:gd name="csY0" fmla="*/ 0 h 619433"/>
                              <a:gd name="csX1" fmla="*/ 415620 w 863451"/>
                              <a:gd name="csY1" fmla="*/ 260086 h 619433"/>
                              <a:gd name="csX2" fmla="*/ 863451 w 863451"/>
                              <a:gd name="csY2" fmla="*/ 619433 h 619433"/>
                              <a:gd name="csX0" fmla="*/ 0 w 863451"/>
                              <a:gd name="csY0" fmla="*/ 0 h 619433"/>
                              <a:gd name="csX1" fmla="*/ 415620 w 863451"/>
                              <a:gd name="csY1" fmla="*/ 260086 h 619433"/>
                              <a:gd name="csX2" fmla="*/ 863451 w 863451"/>
                              <a:gd name="csY2" fmla="*/ 619433 h 619433"/>
                              <a:gd name="csX0" fmla="*/ 0 w 850053"/>
                              <a:gd name="csY0" fmla="*/ 0 h 604084"/>
                              <a:gd name="csX1" fmla="*/ 415620 w 850053"/>
                              <a:gd name="csY1" fmla="*/ 260086 h 604084"/>
                              <a:gd name="csX2" fmla="*/ 850053 w 850053"/>
                              <a:gd name="csY2" fmla="*/ 604084 h 604084"/>
                              <a:gd name="csX0" fmla="*/ 0 w 850053"/>
                              <a:gd name="csY0" fmla="*/ 0 h 604084"/>
                              <a:gd name="csX1" fmla="*/ 415620 w 850053"/>
                              <a:gd name="csY1" fmla="*/ 260086 h 604084"/>
                              <a:gd name="csX2" fmla="*/ 850053 w 850053"/>
                              <a:gd name="csY2" fmla="*/ 604084 h 604084"/>
                              <a:gd name="csX0" fmla="*/ 0 w 850053"/>
                              <a:gd name="csY0" fmla="*/ 0 h 604084"/>
                              <a:gd name="csX1" fmla="*/ 415620 w 850053"/>
                              <a:gd name="csY1" fmla="*/ 260086 h 604084"/>
                              <a:gd name="csX2" fmla="*/ 850053 w 850053"/>
                              <a:gd name="csY2" fmla="*/ 604084 h 604084"/>
                              <a:gd name="csX0" fmla="*/ 0 w 850053"/>
                              <a:gd name="csY0" fmla="*/ 0 h 604084"/>
                              <a:gd name="csX1" fmla="*/ 415620 w 850053"/>
                              <a:gd name="csY1" fmla="*/ 260086 h 604084"/>
                              <a:gd name="csX2" fmla="*/ 850053 w 850053"/>
                              <a:gd name="csY2" fmla="*/ 604084 h 604084"/>
                              <a:gd name="csX0" fmla="*/ 0 w 850053"/>
                              <a:gd name="csY0" fmla="*/ 0 h 604084"/>
                              <a:gd name="csX1" fmla="*/ 415620 w 850053"/>
                              <a:gd name="csY1" fmla="*/ 260086 h 604084"/>
                              <a:gd name="csX2" fmla="*/ 850053 w 850053"/>
                              <a:gd name="csY2" fmla="*/ 604084 h 604084"/>
                              <a:gd name="csX0" fmla="*/ 0 w 850053"/>
                              <a:gd name="csY0" fmla="*/ 0 h 604084"/>
                              <a:gd name="csX1" fmla="*/ 415620 w 850053"/>
                              <a:gd name="csY1" fmla="*/ 260086 h 604084"/>
                              <a:gd name="csX2" fmla="*/ 850053 w 850053"/>
                              <a:gd name="csY2" fmla="*/ 604084 h 604084"/>
                              <a:gd name="csX0" fmla="*/ 0 w 850053"/>
                              <a:gd name="csY0" fmla="*/ 0 h 604084"/>
                              <a:gd name="csX1" fmla="*/ 415620 w 850053"/>
                              <a:gd name="csY1" fmla="*/ 260086 h 604084"/>
                              <a:gd name="csX2" fmla="*/ 850053 w 850053"/>
                              <a:gd name="csY2" fmla="*/ 604084 h 604084"/>
                              <a:gd name="csX0" fmla="*/ 0 w 850053"/>
                              <a:gd name="csY0" fmla="*/ 0 h 604084"/>
                              <a:gd name="csX1" fmla="*/ 415620 w 850053"/>
                              <a:gd name="csY1" fmla="*/ 260086 h 604084"/>
                              <a:gd name="csX2" fmla="*/ 850053 w 850053"/>
                              <a:gd name="csY2" fmla="*/ 604084 h 604084"/>
                              <a:gd name="csX0" fmla="*/ 0 w 850053"/>
                              <a:gd name="csY0" fmla="*/ 0 h 604084"/>
                              <a:gd name="csX1" fmla="*/ 415620 w 850053"/>
                              <a:gd name="csY1" fmla="*/ 260086 h 604084"/>
                              <a:gd name="csX2" fmla="*/ 850053 w 850053"/>
                              <a:gd name="csY2" fmla="*/ 604084 h 604084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850053" h="604084">
                                <a:moveTo>
                                  <a:pt x="0" y="0"/>
                                </a:moveTo>
                                <a:cubicBezTo>
                                  <a:pt x="250095" y="34041"/>
                                  <a:pt x="299049" y="103590"/>
                                  <a:pt x="415620" y="260086"/>
                                </a:cubicBezTo>
                                <a:cubicBezTo>
                                  <a:pt x="532191" y="416582"/>
                                  <a:pt x="587020" y="570182"/>
                                  <a:pt x="850053" y="604084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A9E9DD" id="组合 341" o:spid="_x0000_s1122" style="position:absolute;left:0;text-align:left;margin-left:335.7pt;margin-top:.15pt;width:92.85pt;height:96.05pt;z-index:251675136;mso-position-horizontal-relative:text;mso-position-vertical-relative:text;mso-width-relative:margin;mso-height-relative:margin" coordorigin="15878" coordsize="11807,122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">
                <v:group id="组合 1461942691" o:spid="_x0000_s1123" style="position:absolute;left:15878;width:11807;height:12216" coordorigin="8506,23965" coordsize="1911,1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">
                  <v:group id="组合 43" o:spid="_x0000_s1124" style="position:absolute;left:8506;top:23965;width:1911;height:1708" coordorigin="8586,23965" coordsize="1911,1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">
                    <v:group id="组合 431" o:spid="_x0000_s1125" style="position:absolute;left:8651;top:23965;width:1680;height:1575" coordorigin="169,-3391" coordsize="10683,100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">
                      <v:group id="组合 416" o:spid="_x0000_s1126" style="position:absolute;left:1899;top:-3391;width:8954;height:3685" coordorigin="1920,-3396" coordsize="8959,3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">
                        <v:shape id="文本框 2" o:spid="_x0000_s1127" type="#_x0000_t202" style="position:absolute;left:1920;top:-3396;width:1687;height:21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" filled="f" stroked="f">
                          <v:textbox style="mso-fit-shape-to-text:t" inset="1mm,0,1mm,0">
                            <w:txbxContent>
                              <w:p w14:paraId="1A89B249" w14:textId="77777777" w:rsidR="000836C9" w:rsidRPr="000C1698" w:rsidRDefault="000836C9" w:rsidP="000C1698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0C1698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文本框 2" o:spid="_x0000_s1128" type="#_x0000_t202" style="position:absolute;left:4505;top:-1850;width:6374;height:21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45FA0DD6" w14:textId="04D56AB5" w:rsidR="000836C9" w:rsidRPr="000C1698" w:rsidRDefault="000836C9" w:rsidP="000C169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0C16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切线斜率</w:t>
                                </w:r>
                                <w:r w:rsidRPr="001F042C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k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1796584375" o:spid="_x0000_s1129" type="#_x0000_t202" style="position:absolute;left:169;top:4532;width:1654;height:21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" filled="f" stroked="f" strokeweight=".5pt">
                        <v:textbox style="mso-fit-shape-to-text:t" inset="1mm,0,1mm,0">
                          <w:txbxContent>
                            <w:p w14:paraId="669CAA48" w14:textId="77777777" w:rsidR="000836C9" w:rsidRPr="000C1698" w:rsidRDefault="000836C9" w:rsidP="000C1698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0C1698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文本框 2" o:spid="_x0000_s1130" type="#_x0000_t202" style="position:absolute;left:10313;top:25337;width:184;height:3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60E72D9" w14:textId="77777777" w:rsidR="000836C9" w:rsidRPr="001F042C" w:rsidRDefault="000836C9" w:rsidP="000C1698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1F042C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文本框 2" o:spid="_x0000_s1131" type="#_x0000_t202" style="position:absolute;left:9192;top:25312;width:246;height:3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28241BB9" w14:textId="77777777" w:rsidR="000836C9" w:rsidRPr="000C1698" w:rsidRDefault="000836C9" w:rsidP="000C169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C1698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  <w:r w:rsidRPr="000C1698"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直接连接符 2103725759" o:spid="_x0000_s1132" style="position:absolute;visibility:visible;mso-wrap-style:square" from="9098,24296" to="9591,24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" strokecolor="black [3213]" strokeweight=".5pt">
                      <v:stroke dashstyle="dash" joinstyle="miter"/>
                    </v:line>
                    <v:shape id="文本框 2" o:spid="_x0000_s1133" type="#_x0000_t202" style="position:absolute;left:8586;top:24327;width:327;height:3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4A6B7724" w14:textId="77777777" w:rsidR="000836C9" w:rsidRPr="000C1698" w:rsidRDefault="000836C9" w:rsidP="000C169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C1698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U</w:t>
                            </w:r>
                            <w:r w:rsidRPr="000C1698"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文本框 885465327" o:spid="_x0000_s1134" type="#_x0000_t202" style="position:absolute;left:9216;top:25611;width:590;height:3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" filled="f" stroked="f" strokeweight=".5pt">
                    <v:textbox style="mso-fit-shape-to-text:t" inset="1mm,0,1mm,0">
                      <w:txbxContent>
                        <w:p w14:paraId="369BA2E3" w14:textId="77777777" w:rsidR="000836C9" w:rsidRPr="000C1698" w:rsidRDefault="000836C9" w:rsidP="000C1698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0C1698">
                            <w:rPr>
                              <w:sz w:val="18"/>
                              <w:szCs w:val="18"/>
                            </w:rPr>
                            <w:t>（</w:t>
                          </w:r>
                          <w:r w:rsidRPr="000C1698">
                            <w:rPr>
                              <w:sz w:val="18"/>
                              <w:szCs w:val="18"/>
                            </w:rPr>
                            <w:t>b</w:t>
                          </w:r>
                          <w:r w:rsidRPr="000C1698">
                            <w:rPr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shape id="任意多边形: 形状 347" o:spid="_x0000_s1135" style="position:absolute;left:17907;top:670;width:9674;height:8083;visibility:visible;mso-wrap-style:square;v-text-anchor:middle" coordsize="780057,654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" path="m,l,654381r780057,e" filled="f" strokecolor="black [3213]" strokeweight=".5pt">
                  <v:stroke startarrow="block" startarrowwidth="narrow" endarrow="block" endarrowwidth="narrow" joinstyle="miter"/>
                  <v:path arrowok="t" o:connecttype="custom" o:connectlocs="0,0;0,808203;967355,808203" o:connectangles="0,0,0"/>
                </v:shape>
                <v:shape id="任意多边形: 形状 347" o:spid="_x0000_s1136" style="position:absolute;left:17899;top:3244;width:2591;height:5463;rotation:180;visibility:visible;mso-wrap-style:square;v-text-anchor:middle" coordsize="780057,654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" path="m,l,654381r780057,e" filled="f" strokecolor="black [3213]" strokeweight=".5pt">
                  <v:stroke dashstyle="dash" startarrowwidth="narrow" endarrowwidth="narrow" joinstyle="miter"/>
                  <v:path arrowok="t" o:connecttype="custom" o:connectlocs="0,0;0,546301;259157,546301" o:connectangles="0,0,0"/>
                </v:shape>
                <v:shape id="任意多边形: 形状 340" o:spid="_x0000_s1137" style="position:absolute;left:17993;top:2440;width:8500;height:6041;visibility:visible;mso-wrap-style:square;v-text-anchor:middle" coordsize="850053,604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" path="m,c250095,34041,299049,103590,415620,260086,532191,416582,587020,570182,850053,604084e" filled="f" strokecolor="black [3213]" strokeweight="1pt">
                  <v:stroke joinstyle="miter"/>
                  <v:path arrowok="t" o:connecttype="custom" o:connectlocs="0,0;415620,260086;850053,604084" o:connectangles="0,0,0"/>
                </v:shape>
                <w10:wrap type="square"/>
              </v:group>
            </w:pict>
          </mc:Fallback>
        </mc:AlternateContent>
      </w:r>
      <w:r w:rsidR="00426686"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3</w:t>
      </w:r>
      <w:r w:rsidR="00426686">
        <w:rPr>
          <w:color w:val="000000"/>
          <w:kern w:val="0"/>
          <w:lang w:bidi="ar"/>
        </w:rPr>
        <w:t>）</w:t>
      </w:r>
      <w:r w:rsidR="000836C9">
        <w:rPr>
          <w:i/>
          <w:iCs/>
          <w:kern w:val="0"/>
          <w:lang w:bidi="ar"/>
        </w:rPr>
        <w:t>R</w:t>
      </w:r>
      <w:r w:rsidR="000836C9">
        <w:rPr>
          <w:kern w:val="0"/>
          <w:vertAlign w:val="subscript"/>
          <w:lang w:bidi="ar"/>
        </w:rPr>
        <w:t>T</w:t>
      </w:r>
      <w:r w:rsidR="000836C9">
        <w:rPr>
          <w:rFonts w:ascii="宋体" w:hAnsi="宋体" w:hint="eastAsia"/>
        </w:rPr>
        <w:t>两端的电压</w:t>
      </w:r>
      <w:r w:rsidR="000836C9">
        <w:rPr>
          <w:rFonts w:hint="eastAsia"/>
          <w:i/>
          <w:iCs/>
          <w:kern w:val="0"/>
          <w:lang w:bidi="ar"/>
        </w:rPr>
        <w:t>U</w:t>
      </w:r>
      <w:r w:rsidR="000836C9">
        <w:rPr>
          <w:rFonts w:ascii="宋体" w:hAnsi="宋体" w:hint="eastAsia"/>
        </w:rPr>
        <w:t>随温度</w:t>
      </w:r>
      <w:r w:rsidR="000836C9">
        <w:rPr>
          <w:rFonts w:hint="eastAsia"/>
          <w:i/>
          <w:iCs/>
          <w:kern w:val="0"/>
          <w:lang w:bidi="ar"/>
        </w:rPr>
        <w:t>t</w:t>
      </w:r>
      <w:r w:rsidR="000836C9">
        <w:rPr>
          <w:rFonts w:ascii="宋体" w:hAnsi="宋体" w:hint="eastAsia"/>
        </w:rPr>
        <w:t>的变化如图</w:t>
      </w:r>
      <w:r w:rsidR="00426686">
        <w:t>（</w:t>
      </w:r>
      <w:r w:rsidR="000836C9">
        <w:rPr>
          <w:rFonts w:hint="eastAsia"/>
        </w:rPr>
        <w:t>b</w:t>
      </w:r>
      <w:r w:rsidR="00426686">
        <w:t>）</w:t>
      </w:r>
      <w:r w:rsidR="000836C9">
        <w:rPr>
          <w:rFonts w:ascii="宋体" w:hAnsi="宋体" w:hint="eastAsia"/>
        </w:rPr>
        <w:t>所示</w:t>
      </w:r>
      <w:r w:rsidR="000836C9">
        <w:rPr>
          <w:rFonts w:hint="eastAsia"/>
          <w:kern w:val="0"/>
          <w:lang w:bidi="ar"/>
        </w:rPr>
        <w:t>，</w:t>
      </w:r>
      <w:r w:rsidR="000836C9">
        <w:rPr>
          <w:rFonts w:ascii="宋体" w:hAnsi="宋体" w:hint="eastAsia"/>
        </w:rPr>
        <w:t>曲线在</w:t>
      </w:r>
      <w:r w:rsidR="000836C9">
        <w:rPr>
          <w:i/>
          <w:iCs/>
        </w:rPr>
        <w:t>t</w:t>
      </w:r>
      <w:r w:rsidR="002A40F5">
        <w:rPr>
          <w:rFonts w:hint="eastAsia"/>
        </w:rPr>
        <w:t xml:space="preserve"> = </w:t>
      </w:r>
      <w:r w:rsidR="000836C9">
        <w:rPr>
          <w:i/>
          <w:iCs/>
        </w:rPr>
        <w:t>t</w:t>
      </w:r>
      <w:r w:rsidR="000836C9">
        <w:rPr>
          <w:vertAlign w:val="subscript"/>
        </w:rPr>
        <w:t>0</w:t>
      </w:r>
      <w:r w:rsidR="000836C9">
        <w:rPr>
          <w:rFonts w:ascii="宋体" w:hAnsi="宋体" w:hint="eastAsia"/>
        </w:rPr>
        <w:t>处的切线斜率为</w:t>
      </w:r>
      <w:r w:rsidR="000836C9">
        <w:rPr>
          <w:rFonts w:hint="eastAsia"/>
          <w:i/>
          <w:iCs/>
        </w:rPr>
        <w:t>k</w:t>
      </w:r>
      <w:r w:rsidR="000836C9">
        <w:rPr>
          <w:rFonts w:ascii="宋体" w:hAnsi="宋体" w:hint="eastAsia"/>
        </w:rPr>
        <w:t>（</w:t>
      </w:r>
      <w:r w:rsidR="000836C9">
        <w:rPr>
          <w:rFonts w:hint="eastAsia"/>
          <w:i/>
          <w:iCs/>
        </w:rPr>
        <w:t>k</w:t>
      </w:r>
      <w:r w:rsidR="002A40F5">
        <w:rPr>
          <w:rFonts w:hint="eastAsia"/>
        </w:rPr>
        <w:t xml:space="preserve"> &lt; </w:t>
      </w:r>
      <w:r w:rsidR="000836C9">
        <w:t>0</w:t>
      </w:r>
      <w:r w:rsidR="000836C9">
        <w:rPr>
          <w:rFonts w:ascii="宋体" w:hAnsi="宋体" w:hint="eastAsia"/>
        </w:rPr>
        <w:t>）。</w:t>
      </w:r>
      <w:r w:rsidR="000836C9">
        <w:rPr>
          <w:rFonts w:hint="eastAsia"/>
          <w:color w:val="000000"/>
          <w:kern w:val="0"/>
          <w:lang w:bidi="ar"/>
        </w:rPr>
        <w:t>若温度由</w:t>
      </w:r>
      <w:r w:rsidR="000836C9">
        <w:rPr>
          <w:i/>
          <w:iCs/>
        </w:rPr>
        <w:t>t</w:t>
      </w:r>
      <w:r w:rsidR="000836C9">
        <w:rPr>
          <w:vertAlign w:val="subscript"/>
        </w:rPr>
        <w:t>0</w:t>
      </w:r>
      <w:r w:rsidR="000836C9">
        <w:rPr>
          <w:rFonts w:hint="eastAsia"/>
        </w:rPr>
        <w:t>起</w:t>
      </w:r>
      <w:r w:rsidR="000836C9">
        <w:rPr>
          <w:rFonts w:hint="eastAsia"/>
          <w:color w:val="000000"/>
          <w:kern w:val="0"/>
          <w:lang w:bidi="ar"/>
        </w:rPr>
        <w:t>升高了极小的</w:t>
      </w:r>
      <w:r w:rsidR="000836C9">
        <w:rPr>
          <w:color w:val="000000"/>
          <w:kern w:val="0"/>
          <w:lang w:bidi="ar"/>
        </w:rPr>
        <w:t>Δ</w:t>
      </w:r>
      <w:r w:rsidR="000836C9">
        <w:rPr>
          <w:i/>
          <w:iCs/>
          <w:color w:val="000000"/>
          <w:kern w:val="0"/>
          <w:lang w:bidi="ar"/>
        </w:rPr>
        <w:t>t</w:t>
      </w:r>
      <w:r w:rsidR="000836C9">
        <w:rPr>
          <w:rFonts w:hint="eastAsia"/>
          <w:color w:val="000000"/>
          <w:kern w:val="0"/>
          <w:lang w:bidi="ar"/>
        </w:rPr>
        <w:t>（</w:t>
      </w:r>
      <w:r w:rsidR="000836C9">
        <w:rPr>
          <w:color w:val="000000"/>
          <w:kern w:val="0"/>
          <w:lang w:bidi="ar"/>
        </w:rPr>
        <w:t>Δ</w:t>
      </w:r>
      <w:r w:rsidR="000836C9">
        <w:rPr>
          <w:i/>
          <w:iCs/>
          <w:color w:val="000000"/>
          <w:kern w:val="0"/>
          <w:lang w:bidi="ar"/>
        </w:rPr>
        <w:t>t</w:t>
      </w:r>
      <w:r w:rsidR="002A40F5">
        <w:rPr>
          <w:rFonts w:hint="eastAsia"/>
          <w:color w:val="000000"/>
          <w:kern w:val="0"/>
          <w:lang w:bidi="ar"/>
        </w:rPr>
        <w:t>→</w:t>
      </w:r>
      <w:r w:rsidR="000836C9">
        <w:rPr>
          <w:rFonts w:hint="eastAsia"/>
          <w:color w:val="000000"/>
          <w:kern w:val="0"/>
          <w:lang w:bidi="ar"/>
        </w:rPr>
        <w:t>0</w:t>
      </w:r>
      <w:r w:rsidR="000836C9">
        <w:rPr>
          <w:rFonts w:hint="eastAsia"/>
          <w:color w:val="000000"/>
          <w:kern w:val="0"/>
          <w:lang w:bidi="ar"/>
        </w:rPr>
        <w:t>）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，热敏电阻的阻值减小量</w:t>
      </w:r>
      <w:r w:rsidR="000836C9">
        <w:rPr>
          <w:color w:val="000000"/>
          <w:kern w:val="0"/>
          <w:lang w:bidi="ar"/>
        </w:rPr>
        <w:t>Δ</w:t>
      </w:r>
      <w:r w:rsidR="000836C9">
        <w:rPr>
          <w:i/>
          <w:iCs/>
          <w:color w:val="000000"/>
          <w:kern w:val="0"/>
          <w:lang w:bidi="ar"/>
        </w:rPr>
        <w:t>R</w:t>
      </w:r>
      <w:r w:rsidR="000836C9">
        <w:rPr>
          <w:color w:val="000000"/>
          <w:kern w:val="0"/>
          <w:vertAlign w:val="subscript"/>
          <w:lang w:bidi="ar"/>
        </w:rPr>
        <w:t>T</w:t>
      </w:r>
      <w:r w:rsidR="000836C9">
        <w:rPr>
          <w:rFonts w:hint="eastAsia"/>
          <w:color w:val="000000"/>
          <w:kern w:val="0"/>
          <w:lang w:bidi="ar"/>
        </w:rPr>
        <w:t>与</w:t>
      </w:r>
      <w:r w:rsidR="000836C9">
        <w:rPr>
          <w:color w:val="000000"/>
          <w:kern w:val="0"/>
          <w:lang w:bidi="ar"/>
        </w:rPr>
        <w:t>Δ</w:t>
      </w:r>
      <w:r w:rsidR="000836C9">
        <w:rPr>
          <w:i/>
          <w:iCs/>
          <w:color w:val="000000"/>
          <w:kern w:val="0"/>
          <w:lang w:bidi="ar"/>
        </w:rPr>
        <w:t>t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满足</w:t>
      </w:r>
      <w:r w:rsidR="000836C9">
        <w:rPr>
          <w:color w:val="000000"/>
          <w:kern w:val="0"/>
          <w:lang w:bidi="ar"/>
        </w:rPr>
        <w:t>Δ</w:t>
      </w:r>
      <w:r w:rsidR="000836C9">
        <w:rPr>
          <w:i/>
          <w:iCs/>
          <w:color w:val="000000"/>
          <w:kern w:val="0"/>
          <w:lang w:bidi="ar"/>
        </w:rPr>
        <w:t>R</w:t>
      </w:r>
      <w:r w:rsidR="000836C9">
        <w:rPr>
          <w:color w:val="000000"/>
          <w:kern w:val="0"/>
          <w:vertAlign w:val="subscript"/>
          <w:lang w:bidi="ar"/>
        </w:rPr>
        <w:t>T</w:t>
      </w:r>
      <w:r w:rsidR="002A40F5">
        <w:rPr>
          <w:rFonts w:hint="eastAsia"/>
          <w:color w:val="000000"/>
          <w:kern w:val="0"/>
          <w:lang w:bidi="ar"/>
        </w:rPr>
        <w:t xml:space="preserve"> </w:t>
      </w:r>
      <w:r w:rsidR="000836C9">
        <w:rPr>
          <w:rFonts w:hint="eastAsia"/>
          <w:color w:val="000000"/>
          <w:kern w:val="0"/>
          <w:lang w:bidi="ar"/>
        </w:rPr>
        <w:t>=</w:t>
      </w:r>
      <w:r w:rsidR="002A40F5">
        <w:rPr>
          <w:rFonts w:hint="eastAsia"/>
          <w:color w:val="000000"/>
          <w:kern w:val="0"/>
          <w:lang w:bidi="ar"/>
        </w:rPr>
        <w:t xml:space="preserve"> </w:t>
      </w:r>
      <w:r w:rsidR="000836C9">
        <w:rPr>
          <w:i/>
          <w:iCs/>
          <w:color w:val="000000"/>
          <w:kern w:val="0"/>
          <w:lang w:bidi="ar"/>
        </w:rPr>
        <w:t>β</w:t>
      </w:r>
      <w:r w:rsidR="000836C9">
        <w:rPr>
          <w:color w:val="000000"/>
          <w:kern w:val="0"/>
          <w:lang w:bidi="ar"/>
        </w:rPr>
        <w:t>Δ</w:t>
      </w:r>
      <w:r w:rsidR="000836C9">
        <w:rPr>
          <w:i/>
          <w:iCs/>
          <w:color w:val="000000"/>
          <w:kern w:val="0"/>
          <w:lang w:bidi="ar"/>
        </w:rPr>
        <w:t>t</w:t>
      </w:r>
      <w:r w:rsidR="000836C9">
        <w:rPr>
          <w:rFonts w:hint="eastAsia"/>
          <w:color w:val="000000"/>
          <w:kern w:val="0"/>
          <w:lang w:bidi="ar"/>
        </w:rPr>
        <w:t>，则</w:t>
      </w:r>
      <w:r w:rsidR="000836C9">
        <w:rPr>
          <w:i/>
          <w:iCs/>
          <w:color w:val="000000"/>
          <w:kern w:val="0"/>
          <w:lang w:bidi="ar"/>
        </w:rPr>
        <w:t>β</w:t>
      </w:r>
      <w:r w:rsidR="002A40F5">
        <w:rPr>
          <w:rFonts w:hint="eastAsia"/>
          <w:color w:val="000000"/>
          <w:kern w:val="0"/>
          <w:lang w:bidi="ar"/>
        </w:rPr>
        <w:t xml:space="preserve"> =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。（用</w:t>
      </w:r>
      <w:r w:rsidR="000836C9">
        <w:rPr>
          <w:rFonts w:hint="eastAsia"/>
          <w:i/>
          <w:iCs/>
          <w:color w:val="000000"/>
          <w:kern w:val="0"/>
          <w:lang w:bidi="ar"/>
        </w:rPr>
        <w:t>E</w:t>
      </w:r>
      <w:r w:rsidR="000836C9">
        <w:rPr>
          <w:rFonts w:ascii="宋体" w:hAnsi="宋体" w:hint="eastAsia"/>
        </w:rPr>
        <w:t>、</w:t>
      </w:r>
      <w:r w:rsidR="000836C9">
        <w:rPr>
          <w:i/>
          <w:iCs/>
          <w:color w:val="000000"/>
          <w:kern w:val="0"/>
          <w:lang w:bidi="ar"/>
        </w:rPr>
        <w:t>R</w:t>
      </w:r>
      <w:r w:rsidR="000836C9">
        <w:rPr>
          <w:rFonts w:hint="eastAsia"/>
          <w:color w:val="000000"/>
          <w:kern w:val="0"/>
          <w:vertAlign w:val="subscript"/>
          <w:lang w:bidi="ar"/>
        </w:rPr>
        <w:t>0</w:t>
      </w:r>
      <w:r w:rsidR="000836C9">
        <w:rPr>
          <w:rFonts w:ascii="宋体" w:hAnsi="宋体" w:hint="eastAsia"/>
        </w:rPr>
        <w:t>、</w:t>
      </w:r>
      <w:r w:rsidR="000836C9">
        <w:rPr>
          <w:rFonts w:hint="eastAsia"/>
          <w:i/>
          <w:iCs/>
        </w:rPr>
        <w:t>k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表示）</w:t>
      </w:r>
    </w:p>
    <w:p w14:paraId="1A9ED351" w14:textId="01F38E47" w:rsidR="000836C9" w:rsidRDefault="000836C9" w:rsidP="000836C9">
      <w:pPr>
        <w:rPr>
          <w:color w:val="000000" w:themeColor="text1"/>
        </w:rPr>
      </w:pPr>
    </w:p>
    <w:p w14:paraId="5A1D7D27" w14:textId="77777777" w:rsidR="000836C9" w:rsidRDefault="000836C9" w:rsidP="000836C9">
      <w:pPr>
        <w:rPr>
          <w:color w:val="000000" w:themeColor="text1"/>
        </w:rPr>
      </w:pPr>
      <w:r>
        <w:rPr>
          <w:rFonts w:hint="eastAsia"/>
          <w:color w:val="000000" w:themeColor="text1"/>
        </w:rPr>
        <w:br w:type="page"/>
      </w:r>
    </w:p>
    <w:p w14:paraId="385719E2" w14:textId="77777777" w:rsidR="000836C9" w:rsidRDefault="000836C9" w:rsidP="00426686">
      <w:pPr>
        <w:pStyle w:val="2"/>
      </w:pPr>
      <w:r>
        <w:rPr>
          <w:rFonts w:hint="eastAsia"/>
        </w:rPr>
        <w:lastRenderedPageBreak/>
        <w:t>五</w:t>
      </w:r>
      <w:r>
        <w:rPr>
          <w:rFonts w:hint="eastAsia"/>
        </w:rPr>
        <w:t xml:space="preserve">  </w:t>
      </w:r>
      <w:r>
        <w:rPr>
          <w:rFonts w:hint="eastAsia"/>
        </w:rPr>
        <w:t>光传感器</w:t>
      </w:r>
    </w:p>
    <w:p w14:paraId="0088CF58" w14:textId="01467A74" w:rsidR="000836C9" w:rsidRDefault="000836C9" w:rsidP="00426686">
      <w:pPr>
        <w:pStyle w:val="a7"/>
        <w:rPr>
          <w:rFonts w:hint="eastAsia"/>
          <w:color w:val="000000"/>
          <w:kern w:val="0"/>
          <w:lang w:bidi="ar"/>
        </w:rPr>
      </w:pPr>
      <w:r>
        <w:rPr>
          <w:rFonts w:hint="eastAsia"/>
        </w:rPr>
        <w:t>光传感器在很多领域都起着重要的</w:t>
      </w:r>
      <w:commentRangeStart w:id="5"/>
      <w:r>
        <w:rPr>
          <w:rFonts w:hint="eastAsia"/>
        </w:rPr>
        <w:t>作用</w:t>
      </w:r>
      <w:commentRangeEnd w:id="5"/>
      <w:r w:rsidR="002E3DF3">
        <w:rPr>
          <w:rStyle w:val="a9"/>
          <w:rFonts w:hint="eastAsia"/>
          <w:szCs w:val="24"/>
        </w:rPr>
        <w:commentReference w:id="5"/>
      </w:r>
      <w:r>
        <w:rPr>
          <w:rFonts w:hint="eastAsia"/>
        </w:rPr>
        <w:t>。</w:t>
      </w:r>
    </w:p>
    <w:p w14:paraId="53CB04A1" w14:textId="169AEF93" w:rsidR="00426686" w:rsidRDefault="00426686" w:rsidP="000836C9"/>
    <w:p w14:paraId="5922964C" w14:textId="6F4AB585" w:rsidR="000836C9" w:rsidRDefault="00426686" w:rsidP="001B04AD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2E6275F0" wp14:editId="40D17A61">
                <wp:simplePos x="0" y="0"/>
                <wp:positionH relativeFrom="margin">
                  <wp:posOffset>4072202</wp:posOffset>
                </wp:positionH>
                <wp:positionV relativeFrom="paragraph">
                  <wp:posOffset>15372</wp:posOffset>
                </wp:positionV>
                <wp:extent cx="1174115" cy="850265"/>
                <wp:effectExtent l="0" t="0" r="26035" b="6985"/>
                <wp:wrapSquare wrapText="bothSides"/>
                <wp:docPr id="275052829" name="组合 2750528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4115" cy="850265"/>
                          <a:chOff x="8536" y="35808"/>
                          <a:chExt cx="1849" cy="1339"/>
                        </a:xfrm>
                      </wpg:grpSpPr>
                      <wpg:grpSp>
                        <wpg:cNvPr id="1262880164" name="组合 1262880164"/>
                        <wpg:cNvGrpSpPr/>
                        <wpg:grpSpPr>
                          <a:xfrm>
                            <a:off x="8536" y="35808"/>
                            <a:ext cx="1760" cy="1339"/>
                            <a:chOff x="8476" y="37968"/>
                            <a:chExt cx="1760" cy="1339"/>
                          </a:xfrm>
                        </wpg:grpSpPr>
                        <wps:wsp>
                          <wps:cNvPr id="599045676" name="矩形 599045676"/>
                          <wps:cNvSpPr/>
                          <wps:spPr>
                            <a:xfrm>
                              <a:off x="8476" y="38300"/>
                              <a:ext cx="1760" cy="119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50000"/>
                                <a:lumOff val="50000"/>
                                <a:alpha val="20000"/>
                              </a:schemeClr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1169811609" name="矩形 1169811609"/>
                          <wps:cNvSpPr/>
                          <wps:spPr>
                            <a:xfrm>
                              <a:off x="8476" y="38860"/>
                              <a:ext cx="1760" cy="119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50000"/>
                                <a:lumOff val="50000"/>
                                <a:alpha val="20000"/>
                              </a:schemeClr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1840158071" name="文本框 1840158071"/>
                          <wps:cNvSpPr txBox="1"/>
                          <wps:spPr>
                            <a:xfrm>
                              <a:off x="9114" y="37968"/>
                              <a:ext cx="484" cy="3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197FFC6" w14:textId="77777777" w:rsidR="000836C9" w:rsidRPr="0093200D" w:rsidRDefault="000836C9" w:rsidP="0093200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93200D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涂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977723766" name="文本框 977723766"/>
                          <wps:cNvSpPr txBox="1"/>
                          <wps:spPr>
                            <a:xfrm>
                              <a:off x="9114" y="38985"/>
                              <a:ext cx="484" cy="3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E4049EB" w14:textId="77777777" w:rsidR="000836C9" w:rsidRPr="0093200D" w:rsidRDefault="000836C9" w:rsidP="0093200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93200D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涂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835415547" name="文本框 1835415547"/>
                          <wps:cNvSpPr txBox="1"/>
                          <wps:spPr>
                            <a:xfrm>
                              <a:off x="8934" y="38480"/>
                              <a:ext cx="844" cy="3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8338C89" w14:textId="77777777" w:rsidR="000836C9" w:rsidRPr="0093200D" w:rsidRDefault="000836C9" w:rsidP="0093200D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93200D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光纤芯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g:grpSp>
                        <wpg:cNvPr id="966468693" name="组合 966468693"/>
                        <wpg:cNvGrpSpPr/>
                        <wpg:grpSpPr>
                          <a:xfrm>
                            <a:off x="9635" y="36259"/>
                            <a:ext cx="750" cy="300"/>
                            <a:chOff x="8940" y="38594"/>
                            <a:chExt cx="750" cy="300"/>
                          </a:xfrm>
                        </wpg:grpSpPr>
                        <wps:wsp>
                          <wps:cNvPr id="2027414737" name="直接连接符 2027414737"/>
                          <wps:cNvCnPr/>
                          <wps:spPr>
                            <a:xfrm flipH="1" flipV="1">
                              <a:off x="8940" y="38594"/>
                              <a:ext cx="750" cy="300"/>
                            </a:xfrm>
                            <a:prstGeom prst="line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93815818" name="直接箭头连接符 1393815818"/>
                          <wps:cNvCnPr/>
                          <wps:spPr>
                            <a:xfrm flipH="1" flipV="1">
                              <a:off x="9270" y="38725"/>
                              <a:ext cx="161" cy="67"/>
                            </a:xfrm>
                            <a:prstGeom prst="straightConnector1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soli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078369072" name="组合 1078369072"/>
                        <wpg:cNvGrpSpPr/>
                        <wpg:grpSpPr>
                          <a:xfrm>
                            <a:off x="9805" y="36191"/>
                            <a:ext cx="470" cy="322"/>
                            <a:chOff x="9930" y="43346"/>
                            <a:chExt cx="470" cy="322"/>
                          </a:xfrm>
                        </wpg:grpSpPr>
                        <wps:wsp>
                          <wps:cNvPr id="1452651933" name="文本框 1452651933"/>
                          <wps:cNvSpPr txBox="1"/>
                          <wps:spPr>
                            <a:xfrm>
                              <a:off x="10190" y="43346"/>
                              <a:ext cx="210" cy="3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D122043" w14:textId="77777777" w:rsidR="000836C9" w:rsidRPr="0093200D" w:rsidRDefault="000836C9" w:rsidP="0093200D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93200D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695690675" name="弧形 695690675"/>
                          <wps:cNvSpPr/>
                          <wps:spPr>
                            <a:xfrm rot="3559249">
                              <a:off x="9930" y="43382"/>
                              <a:ext cx="150" cy="150"/>
                            </a:xfrm>
                            <a:prstGeom prst="arc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 wrap="square" lIns="36000" tIns="0" rIns="36000" bIns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E6275F0" id="组合 275052829" o:spid="_x0000_s1138" style="position:absolute;left:0;text-align:left;margin-left:320.65pt;margin-top:1.2pt;width:92.45pt;height:66.95pt;z-index:251654656;mso-position-horizontal-relative:margin;mso-position-vertical-relative:text;mso-width-relative:margin;mso-height-relative:margin" coordorigin="8536,35808" coordsize="1849,13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">
                <v:group id="组合 1262880164" o:spid="_x0000_s1139" style="position:absolute;left:8536;top:35808;width:1760;height:1339" coordorigin="8476,37968" coordsize="1760,1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">
                  <v:rect id="矩形 599045676" o:spid="_x0000_s1140" style="position:absolute;left:8476;top:38300;width:1760;height:11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" fillcolor="gray [1629]" strokecolor="black [3213]">
                    <v:fill opacity="13107f"/>
                    <v:textbox style="mso-fit-shape-to-text:t" inset="1mm,0,1mm,0"/>
                  </v:rect>
                  <v:rect id="矩形 1169811609" o:spid="_x0000_s1141" style="position:absolute;left:8476;top:38860;width:1760;height:11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" fillcolor="gray [1629]" strokecolor="black [3213]">
                    <v:fill opacity="13107f"/>
                    <v:textbox style="mso-fit-shape-to-text:t" inset="1mm,0,1mm,0"/>
                  </v:rect>
                  <v:shape id="文本框 1840158071" o:spid="_x0000_s1142" type="#_x0000_t202" style="position:absolute;left:9114;top:37968;width:48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1197FFC6" w14:textId="77777777" w:rsidR="000836C9" w:rsidRPr="0093200D" w:rsidRDefault="000836C9" w:rsidP="0093200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93200D">
                            <w:rPr>
                              <w:rFonts w:hint="eastAsia"/>
                              <w:sz w:val="18"/>
                              <w:szCs w:val="18"/>
                            </w:rPr>
                            <w:t>涂层</w:t>
                          </w:r>
                        </w:p>
                      </w:txbxContent>
                    </v:textbox>
                  </v:shape>
                  <v:shape id="文本框 977723766" o:spid="_x0000_s1143" type="#_x0000_t202" style="position:absolute;left:9114;top:38985;width:48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0E4049EB" w14:textId="77777777" w:rsidR="000836C9" w:rsidRPr="0093200D" w:rsidRDefault="000836C9" w:rsidP="0093200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93200D">
                            <w:rPr>
                              <w:rFonts w:hint="eastAsia"/>
                              <w:sz w:val="18"/>
                              <w:szCs w:val="18"/>
                            </w:rPr>
                            <w:t>涂层</w:t>
                          </w:r>
                        </w:p>
                      </w:txbxContent>
                    </v:textbox>
                  </v:shape>
                  <v:shape id="文本框 1835415547" o:spid="_x0000_s1144" type="#_x0000_t202" style="position:absolute;left:8934;top:38480;width:84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38338C89" w14:textId="77777777" w:rsidR="000836C9" w:rsidRPr="0093200D" w:rsidRDefault="000836C9" w:rsidP="0093200D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93200D">
                            <w:rPr>
                              <w:rFonts w:hint="eastAsia"/>
                              <w:sz w:val="18"/>
                              <w:szCs w:val="18"/>
                            </w:rPr>
                            <w:t>光纤芯层</w:t>
                          </w:r>
                        </w:p>
                      </w:txbxContent>
                    </v:textbox>
                  </v:shape>
                </v:group>
                <v:group id="组合 966468693" o:spid="_x0000_s1145" style="position:absolute;left:9635;top:36259;width:750;height:300" coordorigin="8940,38594" coordsize="750,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">
                  <v:line id="直接连接符 2027414737" o:spid="_x0000_s1146" style="position:absolute;flip:x y;visibility:visible;mso-wrap-style:square" from="8940,38594" to="9690,38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" strokecolor="black [3213]" strokeweight=".5pt">
                    <v:stroke joinstyle="miter"/>
                  </v:lin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1393815818" o:spid="_x0000_s1147" type="#_x0000_t32" style="position:absolute;left:9270;top:38725;width:161;height:6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" strokecolor="black [3213]" strokeweight=".5pt">
                    <v:stroke endarrow="block" endarrowwidth="narrow" joinstyle="miter"/>
                  </v:shape>
                </v:group>
                <v:group id="组合 1078369072" o:spid="_x0000_s1148" style="position:absolute;left:9805;top:36191;width:470;height:322" coordorigin="9930,43346" coordsize="470,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">
                  <v:shape id="文本框 1452651933" o:spid="_x0000_s1149" type="#_x0000_t202" style="position:absolute;left:10190;top:43346;width:210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" filled="f" stroked="f" strokeweight=".5pt">
                    <v:textbox style="mso-fit-shape-to-text:t" inset="1mm,0,1mm,0">
                      <w:txbxContent>
                        <w:p w14:paraId="0D122043" w14:textId="77777777" w:rsidR="000836C9" w:rsidRPr="0093200D" w:rsidRDefault="000836C9" w:rsidP="0093200D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93200D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θ</w:t>
                          </w:r>
                        </w:p>
                      </w:txbxContent>
                    </v:textbox>
                  </v:shape>
                  <v:shape id="弧形 695690675" o:spid="_x0000_s1150" style="position:absolute;left:9930;top:43382;width:150;height:150;rotation:3887649fd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" path="m5000,nsc7761,,10000,2239,10000,5000r-5000,l5000,xem5000,nfc7761,,10000,2239,10000,5000e" filled="f" strokecolor="black [3213]" strokeweight=".5pt">
                    <v:stroke joinstyle="miter"/>
                    <v:path arrowok="t" o:connecttype="custom" o:connectlocs="75,0;150,75" o:connectangles="0,0"/>
                  </v:shape>
                </v:group>
                <w10:wrap type="square" anchorx="margin"/>
              </v:group>
            </w:pict>
          </mc:Fallback>
        </mc:AlternateContent>
      </w:r>
      <w:r w:rsidR="000836C9">
        <w:rPr>
          <w:rFonts w:hint="eastAsia"/>
        </w:rPr>
        <w:t>1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．光传感器的接收口由某种折射率为</w:t>
      </w:r>
      <w:r w:rsidR="000836C9">
        <w:rPr>
          <w:i/>
          <w:iCs/>
          <w:color w:val="000000"/>
          <w:kern w:val="0"/>
          <w:lang w:bidi="ar"/>
        </w:rPr>
        <w:t>n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的特种玻璃制成，其导光管由可弯折的柔性光学纤维制成。如图，光纤芯层折射率为</w:t>
      </w:r>
      <w:r w:rsidR="000836C9">
        <w:rPr>
          <w:i/>
          <w:iCs/>
          <w:color w:val="000000"/>
          <w:kern w:val="0"/>
          <w:lang w:bidi="ar"/>
        </w:rPr>
        <w:t>n</w:t>
      </w:r>
      <w:r w:rsidR="000836C9">
        <w:rPr>
          <w:color w:val="000000"/>
          <w:kern w:val="0"/>
          <w:vertAlign w:val="subscript"/>
          <w:lang w:bidi="ar"/>
        </w:rPr>
        <w:t>1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，涂层折射率为</w:t>
      </w:r>
      <w:r w:rsidR="000836C9">
        <w:rPr>
          <w:i/>
          <w:iCs/>
          <w:color w:val="000000"/>
          <w:kern w:val="0"/>
          <w:lang w:bidi="ar"/>
        </w:rPr>
        <w:t>n</w:t>
      </w:r>
      <w:r w:rsidR="000836C9">
        <w:rPr>
          <w:rFonts w:hint="eastAsia"/>
          <w:color w:val="000000"/>
          <w:kern w:val="0"/>
          <w:vertAlign w:val="subscript"/>
          <w:lang w:bidi="ar"/>
        </w:rPr>
        <w:t>2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1EECBE69" w14:textId="681BD728" w:rsidR="000836C9" w:rsidRDefault="00426686" w:rsidP="000836C9">
      <w:pPr>
        <w:rPr>
          <w:color w:val="000000" w:themeColor="text1"/>
          <w:kern w:val="0"/>
          <w:lang w:bidi="ar"/>
        </w:rPr>
      </w:pPr>
      <w:r>
        <w:rPr>
          <w:color w:val="000000" w:themeColor="text1"/>
          <w:kern w:val="0"/>
          <w:lang w:bidi="ar"/>
        </w:rPr>
        <w:t>（</w:t>
      </w:r>
      <w:r w:rsidR="000836C9">
        <w:rPr>
          <w:rFonts w:hint="eastAsia"/>
          <w:color w:val="000000" w:themeColor="text1"/>
          <w:kern w:val="0"/>
          <w:lang w:bidi="ar"/>
        </w:rPr>
        <w:t>1</w:t>
      </w:r>
      <w:r>
        <w:rPr>
          <w:color w:val="000000" w:themeColor="text1"/>
          <w:kern w:val="0"/>
          <w:lang w:bidi="ar"/>
        </w:rPr>
        <w:t>）</w:t>
      </w:r>
      <w:r w:rsidR="000836C9">
        <w:rPr>
          <w:rFonts w:ascii="宋体" w:hAnsi="宋体" w:cs="宋体" w:hint="eastAsia"/>
          <w:color w:val="000000" w:themeColor="text1"/>
          <w:kern w:val="0"/>
          <w:lang w:bidi="ar"/>
        </w:rPr>
        <w:t>光以光速</w:t>
      </w:r>
      <w:r w:rsidR="000836C9">
        <w:rPr>
          <w:i/>
          <w:iCs/>
          <w:color w:val="000000" w:themeColor="text1"/>
          <w:kern w:val="0"/>
          <w:lang w:bidi="ar"/>
        </w:rPr>
        <w:t>c</w:t>
      </w:r>
      <w:r w:rsidR="000836C9">
        <w:rPr>
          <w:rFonts w:ascii="宋体" w:hAnsi="宋体" w:cs="宋体" w:hint="eastAsia"/>
          <w:color w:val="000000" w:themeColor="text1"/>
          <w:kern w:val="0"/>
          <w:lang w:bidi="ar"/>
        </w:rPr>
        <w:t>射入接收口的玻璃，光在玻璃中的传播速度</w:t>
      </w:r>
      <w:r w:rsidR="000836C9">
        <w:rPr>
          <w:rFonts w:hint="eastAsia"/>
          <w:color w:val="000000" w:themeColor="text1"/>
        </w:rPr>
        <w:t>变为</w:t>
      </w:r>
      <w:r w:rsidR="000836C9">
        <w:rPr>
          <w:color w:val="000000" w:themeColor="text1"/>
          <w:kern w:val="0"/>
          <w:lang w:bidi="ar"/>
        </w:rPr>
        <w:t>________</w:t>
      </w:r>
      <w:r w:rsidR="000836C9">
        <w:rPr>
          <w:rFonts w:hint="eastAsia"/>
          <w:i/>
          <w:iCs/>
          <w:color w:val="000000" w:themeColor="text1"/>
          <w:kern w:val="0"/>
          <w:lang w:bidi="ar"/>
        </w:rPr>
        <w:t>c</w:t>
      </w:r>
      <w:r w:rsidR="000836C9">
        <w:rPr>
          <w:rFonts w:hint="eastAsia"/>
          <w:color w:val="000000" w:themeColor="text1"/>
          <w:kern w:val="0"/>
          <w:lang w:bidi="ar"/>
        </w:rPr>
        <w:t>。</w:t>
      </w:r>
    </w:p>
    <w:p w14:paraId="7B518760" w14:textId="59747616" w:rsidR="000836C9" w:rsidRDefault="002D6192" w:rsidP="000836C9">
      <w:pPr>
        <w:rPr>
          <w:color w:val="000000"/>
          <w:kern w:val="0"/>
          <w:lang w:bidi="ar"/>
        </w:rPr>
      </w:pPr>
      <w:r>
        <w:rPr>
          <w:noProof/>
          <w:color w:val="000000"/>
          <w:kern w:val="0"/>
          <w:lang w:val="zh-CN" w:bidi="ar"/>
        </w:rPr>
        <mc:AlternateContent>
          <mc:Choice Requires="wpg">
            <w:drawing>
              <wp:anchor distT="0" distB="0" distL="114300" distR="114300" simplePos="0" relativeHeight="251702784" behindDoc="0" locked="0" layoutInCell="1" allowOverlap="1" wp14:anchorId="63E31F67" wp14:editId="7DFAB82B">
                <wp:simplePos x="0" y="0"/>
                <wp:positionH relativeFrom="column">
                  <wp:posOffset>4335145</wp:posOffset>
                </wp:positionH>
                <wp:positionV relativeFrom="paragraph">
                  <wp:posOffset>280035</wp:posOffset>
                </wp:positionV>
                <wp:extent cx="1179830" cy="1788160"/>
                <wp:effectExtent l="0" t="0" r="1270" b="2540"/>
                <wp:wrapSquare wrapText="bothSides"/>
                <wp:docPr id="565224146" name="组合 3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9830" cy="1788160"/>
                          <a:chOff x="0" y="0"/>
                          <a:chExt cx="1180179" cy="1788160"/>
                        </a:xfrm>
                      </wpg:grpSpPr>
                      <wpg:grpSp>
                        <wpg:cNvPr id="1956462168" name="组合 1956462168"/>
                        <wpg:cNvGrpSpPr/>
                        <wpg:grpSpPr>
                          <a:xfrm>
                            <a:off x="358888" y="0"/>
                            <a:ext cx="821291" cy="1788160"/>
                            <a:chOff x="6414" y="57323"/>
                            <a:chExt cx="1563" cy="3403"/>
                          </a:xfrm>
                        </wpg:grpSpPr>
                        <wps:wsp>
                          <wps:cNvPr id="1136396882" name="文本框 1136396882"/>
                          <wps:cNvSpPr txBox="1"/>
                          <wps:spPr>
                            <a:xfrm>
                              <a:off x="6414" y="60034"/>
                              <a:ext cx="343" cy="3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5036709" w14:textId="0831A771" w:rsidR="000836C9" w:rsidRPr="00712A40" w:rsidRDefault="000836C9" w:rsidP="00712A4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12A40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 w:rsidRPr="00712A40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109381239" name="文本框 1109381239"/>
                          <wps:cNvSpPr txBox="1"/>
                          <wps:spPr>
                            <a:xfrm>
                              <a:off x="6897" y="60037"/>
                              <a:ext cx="344" cy="3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903B421" w14:textId="6567BA8A" w:rsidR="000836C9" w:rsidRPr="00712A40" w:rsidRDefault="000836C9" w:rsidP="00712A4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12A40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 w:rsidR="00712A40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346326503" name="文本框 1346326503"/>
                          <wps:cNvSpPr txBox="1"/>
                          <wps:spPr>
                            <a:xfrm>
                              <a:off x="6957" y="59564"/>
                              <a:ext cx="1020" cy="3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136D96" w14:textId="342933C3" w:rsidR="000836C9" w:rsidRPr="00712A40" w:rsidRDefault="000836C9" w:rsidP="00712A4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712A40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移动方向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637010587" name="文本框 637010587"/>
                          <wps:cNvSpPr txBox="1"/>
                          <wps:spPr>
                            <a:xfrm>
                              <a:off x="6668" y="57323"/>
                              <a:ext cx="306" cy="3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773ACC9" w14:textId="77777777" w:rsidR="000836C9" w:rsidRPr="00712A40" w:rsidRDefault="000836C9" w:rsidP="00712A4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712A40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485315720" name="文本框 1485315720"/>
                          <wps:cNvSpPr txBox="1"/>
                          <wps:spPr>
                            <a:xfrm>
                              <a:off x="7307" y="57327"/>
                              <a:ext cx="585" cy="3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73B203B" w14:textId="77777777" w:rsidR="000836C9" w:rsidRPr="00712A40" w:rsidRDefault="000836C9" w:rsidP="00712A4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12A40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屏幕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220920776" name="文本框 220920776"/>
                          <wps:cNvSpPr txBox="1"/>
                          <wps:spPr>
                            <a:xfrm>
                              <a:off x="6500" y="60337"/>
                              <a:ext cx="681" cy="3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1EE1233" w14:textId="6343F5DF" w:rsidR="000836C9" w:rsidRPr="00712A40" w:rsidRDefault="00712A40" w:rsidP="00712A4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g:grpSp>
                        <wpg:cNvPr id="1459625828" name="组合 353"/>
                        <wpg:cNvGrpSpPr/>
                        <wpg:grpSpPr>
                          <a:xfrm>
                            <a:off x="0" y="208078"/>
                            <a:ext cx="1124481" cy="1215516"/>
                            <a:chOff x="0" y="0"/>
                            <a:chExt cx="1124481" cy="1215516"/>
                          </a:xfrm>
                        </wpg:grpSpPr>
                        <wps:wsp>
                          <wps:cNvPr id="671709437" name="直接连接符 1"/>
                          <wps:cNvCnPr/>
                          <wps:spPr>
                            <a:xfrm>
                              <a:off x="0" y="0"/>
                              <a:ext cx="1124481" cy="0"/>
                            </a:xfrm>
                            <a:prstGeom prst="line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47490999" name="直接连接符 2"/>
                          <wps:cNvCnPr/>
                          <wps:spPr>
                            <a:xfrm>
                              <a:off x="562838" y="1690"/>
                              <a:ext cx="0" cy="1213826"/>
                            </a:xfrm>
                            <a:prstGeom prst="line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71141762" name="直接连接符 3"/>
                          <wps:cNvCnPr/>
                          <wps:spPr>
                            <a:xfrm>
                              <a:off x="436072" y="1215256"/>
                              <a:ext cx="252745" cy="0"/>
                            </a:xfrm>
                            <a:prstGeom prst="line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dash"/>
                              <a:headEnd type="oval"/>
                              <a:tailEnd type="oval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2898377" name="直接箭头连接符 4"/>
                          <wps:cNvCnPr/>
                          <wps:spPr>
                            <a:xfrm>
                              <a:off x="748760" y="1213407"/>
                              <a:ext cx="252745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3E31F67" id="组合 354" o:spid="_x0000_s1151" style="position:absolute;left:0;text-align:left;margin-left:341.35pt;margin-top:22.05pt;width:92.9pt;height:140.8pt;z-index:251702784;mso-position-horizontal-relative:text;mso-position-vertical-relative:text" coordsize="11801,17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">
                <v:group id="组合 1956462168" o:spid="_x0000_s1152" style="position:absolute;left:3588;width:8213;height:17881" coordorigin="6414,57323" coordsize="1563,34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">
                  <v:shape id="文本框 1136396882" o:spid="_x0000_s1153" type="#_x0000_t202" style="position:absolute;left:6414;top:60034;width:343;height:3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" filled="f" stroked="f" strokeweight=".5pt">
                    <v:textbox style="mso-fit-shape-to-text:t" inset="1mm,0,1mm,0">
                      <w:txbxContent>
                        <w:p w14:paraId="65036709" w14:textId="0831A771" w:rsidR="000836C9" w:rsidRPr="00712A40" w:rsidRDefault="000836C9" w:rsidP="00712A40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712A40"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  <w:r w:rsidRPr="00712A40"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1109381239" o:spid="_x0000_s1154" type="#_x0000_t202" style="position:absolute;left:6897;top:60037;width:344;height:3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0903B421" w14:textId="6567BA8A" w:rsidR="000836C9" w:rsidRPr="00712A40" w:rsidRDefault="000836C9" w:rsidP="00712A40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712A40"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  <w:r w:rsidR="00712A40"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1346326503" o:spid="_x0000_s1155" type="#_x0000_t202" style="position:absolute;left:6957;top:59564;width:1020;height:3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66136D96" w14:textId="342933C3" w:rsidR="000836C9" w:rsidRPr="00712A40" w:rsidRDefault="000836C9" w:rsidP="00712A4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712A40">
                            <w:rPr>
                              <w:rFonts w:hint="eastAsia"/>
                              <w:sz w:val="18"/>
                              <w:szCs w:val="18"/>
                            </w:rPr>
                            <w:t>移动方向</w:t>
                          </w:r>
                        </w:p>
                      </w:txbxContent>
                    </v:textbox>
                  </v:shape>
                  <v:shape id="文本框 637010587" o:spid="_x0000_s1156" type="#_x0000_t202" style="position:absolute;left:6668;top:57323;width:306;height:3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0773ACC9" w14:textId="77777777" w:rsidR="000836C9" w:rsidRPr="00712A40" w:rsidRDefault="000836C9" w:rsidP="00712A40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712A40">
                            <w:rPr>
                              <w:rFonts w:hint="eastAsia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1485315720" o:spid="_x0000_s1157" type="#_x0000_t202" style="position:absolute;left:7307;top:57327;width:585;height:3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" filled="f" stroked="f" strokeweight=".5pt">
                    <v:textbox style="mso-fit-shape-to-text:t" inset="1mm,0,1mm,0">
                      <w:txbxContent>
                        <w:p w14:paraId="673B203B" w14:textId="77777777" w:rsidR="000836C9" w:rsidRPr="00712A40" w:rsidRDefault="000836C9" w:rsidP="00712A40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712A40">
                            <w:rPr>
                              <w:rFonts w:hint="eastAsia"/>
                              <w:sz w:val="18"/>
                              <w:szCs w:val="18"/>
                            </w:rPr>
                            <w:t>屏幕</w:t>
                          </w:r>
                        </w:p>
                      </w:txbxContent>
                    </v:textbox>
                  </v:shape>
                  <v:shape id="文本框 220920776" o:spid="_x0000_s1158" type="#_x0000_t202" style="position:absolute;left:6500;top:60337;width:681;height:3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" filled="f" stroked="f" strokeweight=".5pt">
                    <v:textbox style="mso-fit-shape-to-text:t" inset="1mm,0,1mm,0">
                      <w:txbxContent>
                        <w:p w14:paraId="41EE1233" w14:textId="6343F5DF" w:rsidR="000836C9" w:rsidRPr="00712A40" w:rsidRDefault="00712A40" w:rsidP="00712A4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group id="组合 353" o:spid="_x0000_s1159" style="position:absolute;top:2080;width:11244;height:12155" coordsize="11244,12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">
                  <v:line id="直接连接符 1" o:spid="_x0000_s1160" style="position:absolute;visibility:visible;mso-wrap-style:square" from="0,0" to="1124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" strokecolor="black [3213]" strokeweight="1pt">
                    <v:stroke joinstyle="miter"/>
                  </v:line>
                  <v:line id="直接连接符 2" o:spid="_x0000_s1161" style="position:absolute;visibility:visible;mso-wrap-style:square" from="5628,16" to="5628,12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" strokecolor="black [3213]" strokeweight=".5pt">
                    <v:stroke dashstyle="dash" joinstyle="miter"/>
                  </v:line>
                  <v:line id="直接连接符 3" o:spid="_x0000_s1162" style="position:absolute;visibility:visible;mso-wrap-style:square" from="4360,12152" to="6888,12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" strokecolor="black [3213]" strokeweight=".5pt">
                    <v:stroke dashstyle="dash" startarrow="oval" endarrow="oval" joinstyle="miter"/>
                  </v:line>
                  <v:shape id="直接箭头连接符 4" o:spid="_x0000_s1163" type="#_x0000_t32" style="position:absolute;left:7487;top:12134;width:25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" strokecolor="black [3213]" strokeweight=".5pt">
                    <v:stroke endarrow="block" endarrowwidth="narrow" joinstyle="miter"/>
                  </v:shape>
                </v:group>
                <w10:wrap type="square"/>
              </v:group>
            </w:pict>
          </mc:Fallback>
        </mc:AlternateContent>
      </w:r>
      <w:r w:rsidR="00426686"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2</w:t>
      </w:r>
      <w:r w:rsidR="00426686">
        <w:rPr>
          <w:color w:val="000000"/>
          <w:kern w:val="0"/>
          <w:lang w:bidi="ar"/>
        </w:rPr>
        <w:t>）</w:t>
      </w:r>
      <w:r w:rsidR="000836C9">
        <w:rPr>
          <w:rFonts w:hint="eastAsia"/>
          <w:color w:val="000000"/>
          <w:kern w:val="0"/>
          <w:lang w:bidi="ar"/>
        </w:rPr>
        <w:t>为保证光在导光管弯折处不发生泄漏，折射率小的应是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hint="eastAsia"/>
          <w:color w:val="000000"/>
          <w:kern w:val="0"/>
          <w:lang w:bidi="ar"/>
        </w:rPr>
        <w:t>层；光线入射时与管面的夹角</w:t>
      </w:r>
      <w:r w:rsidR="000836C9">
        <w:rPr>
          <w:i/>
          <w:iCs/>
          <w:color w:val="000000"/>
          <w:kern w:val="0"/>
          <w:lang w:bidi="ar"/>
        </w:rPr>
        <w:t>θ</w:t>
      </w:r>
      <w:r w:rsidR="000836C9">
        <w:rPr>
          <w:rFonts w:hint="eastAsia"/>
          <w:color w:val="000000"/>
          <w:kern w:val="0"/>
          <w:lang w:bidi="ar"/>
        </w:rPr>
        <w:t>必须小于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hint="eastAsia"/>
          <w:color w:val="000000"/>
          <w:kern w:val="0"/>
          <w:lang w:bidi="ar"/>
        </w:rPr>
        <w:t>。（用</w:t>
      </w:r>
      <w:r w:rsidR="000836C9">
        <w:rPr>
          <w:i/>
          <w:iCs/>
          <w:color w:val="000000"/>
          <w:kern w:val="0"/>
          <w:lang w:bidi="ar"/>
        </w:rPr>
        <w:t>n</w:t>
      </w:r>
      <w:r w:rsidR="000836C9">
        <w:rPr>
          <w:color w:val="000000"/>
          <w:kern w:val="0"/>
          <w:vertAlign w:val="subscript"/>
          <w:lang w:bidi="ar"/>
        </w:rPr>
        <w:t>1</w:t>
      </w:r>
      <w:r w:rsidR="000836C9">
        <w:rPr>
          <w:rFonts w:hint="eastAsia"/>
          <w:color w:val="000000"/>
          <w:kern w:val="0"/>
          <w:lang w:bidi="ar"/>
        </w:rPr>
        <w:t>、</w:t>
      </w:r>
      <w:r w:rsidR="000836C9">
        <w:rPr>
          <w:i/>
          <w:iCs/>
          <w:color w:val="000000"/>
          <w:kern w:val="0"/>
          <w:lang w:bidi="ar"/>
        </w:rPr>
        <w:t>n</w:t>
      </w:r>
      <w:r w:rsidR="000836C9">
        <w:rPr>
          <w:rFonts w:hint="eastAsia"/>
          <w:color w:val="000000"/>
          <w:kern w:val="0"/>
          <w:vertAlign w:val="subscript"/>
          <w:lang w:bidi="ar"/>
        </w:rPr>
        <w:t>2</w:t>
      </w:r>
      <w:r w:rsidR="000836C9">
        <w:rPr>
          <w:rFonts w:hint="eastAsia"/>
          <w:color w:val="000000"/>
          <w:kern w:val="0"/>
          <w:lang w:bidi="ar"/>
        </w:rPr>
        <w:t>表示）</w:t>
      </w:r>
    </w:p>
    <w:p w14:paraId="77FC68E3" w14:textId="57ADE5A7" w:rsidR="00426686" w:rsidRDefault="00426686" w:rsidP="000836C9">
      <w:pPr>
        <w:rPr>
          <w:color w:val="000000"/>
          <w:kern w:val="0"/>
          <w:lang w:bidi="ar"/>
        </w:rPr>
      </w:pPr>
    </w:p>
    <w:p w14:paraId="01C367CA" w14:textId="1B2F9630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lang w:bidi="ar"/>
        </w:rPr>
        <w:t>．如图</w:t>
      </w:r>
      <w:r w:rsidR="00426686">
        <w:t>（</w:t>
      </w:r>
      <w:r>
        <w:t>a</w:t>
      </w:r>
      <w:r w:rsidR="00426686">
        <w:t>）</w:t>
      </w:r>
      <w:r>
        <w:rPr>
          <w:rFonts w:ascii="宋体" w:hAnsi="宋体" w:cs="宋体" w:hint="eastAsia"/>
          <w:color w:val="000000"/>
          <w:kern w:val="0"/>
          <w:lang w:bidi="ar"/>
        </w:rPr>
        <w:t>，靠得极近的两个激光光源</w:t>
      </w:r>
      <w:r w:rsidRPr="002A40F5">
        <w:rPr>
          <w:color w:val="000000"/>
          <w:kern w:val="0"/>
          <w:lang w:bidi="ar"/>
        </w:rPr>
        <w:t>S</w:t>
      </w:r>
      <w:r>
        <w:rPr>
          <w:color w:val="000000"/>
          <w:kern w:val="0"/>
          <w:vertAlign w:val="subscript"/>
          <w:lang w:bidi="ar"/>
        </w:rPr>
        <w:t>1</w:t>
      </w:r>
      <w:r>
        <w:rPr>
          <w:rFonts w:ascii="宋体" w:hAnsi="宋体" w:cs="宋体" w:hint="eastAsia"/>
          <w:color w:val="000000"/>
          <w:kern w:val="0"/>
          <w:lang w:bidi="ar"/>
        </w:rPr>
        <w:t>、</w:t>
      </w:r>
      <w:r w:rsidRPr="002A40F5">
        <w:rPr>
          <w:rFonts w:hint="eastAsia"/>
          <w:color w:val="000000"/>
          <w:kern w:val="0"/>
          <w:lang w:bidi="ar"/>
        </w:rPr>
        <w:t>S</w:t>
      </w:r>
      <w:r>
        <w:rPr>
          <w:rFonts w:hint="eastAsia"/>
          <w:color w:val="000000"/>
          <w:kern w:val="0"/>
          <w:vertAlign w:val="subscript"/>
          <w:lang w:bidi="ar"/>
        </w:rPr>
        <w:t>2</w:t>
      </w:r>
      <w:r>
        <w:rPr>
          <w:rFonts w:hint="eastAsia"/>
          <w:color w:val="000000"/>
          <w:kern w:val="0"/>
          <w:lang w:bidi="ar"/>
        </w:rPr>
        <w:t>发出的光，射</w:t>
      </w:r>
      <w:r>
        <w:rPr>
          <w:rFonts w:ascii="宋体" w:hAnsi="宋体" w:cs="宋体" w:hint="eastAsia"/>
          <w:color w:val="000000"/>
          <w:kern w:val="0"/>
          <w:lang w:bidi="ar"/>
        </w:rPr>
        <w:t>在屏幕上形成稳定的明暗条纹，屏幕上有一点</w:t>
      </w:r>
      <w:r>
        <w:rPr>
          <w:i/>
          <w:iCs/>
          <w:color w:val="000000"/>
          <w:kern w:val="0"/>
          <w:lang w:bidi="ar"/>
        </w:rPr>
        <w:t>O</w:t>
      </w:r>
      <w:r>
        <w:rPr>
          <w:rFonts w:hint="eastAsia"/>
          <w:color w:val="000000"/>
          <w:kern w:val="0"/>
          <w:lang w:bidi="ar"/>
        </w:rPr>
        <w:t>，</w:t>
      </w:r>
      <w:r>
        <w:rPr>
          <w:rFonts w:ascii="宋体" w:hAnsi="宋体" w:cs="宋体" w:hint="eastAsia"/>
          <w:color w:val="000000"/>
          <w:kern w:val="0"/>
          <w:lang w:bidi="ar"/>
        </w:rPr>
        <w:t>此时位于两光源连线的垂直平分线上。</w:t>
      </w:r>
    </w:p>
    <w:p w14:paraId="407151E0" w14:textId="4859C009" w:rsidR="000836C9" w:rsidRDefault="00426686" w:rsidP="000836C9">
      <w:pPr>
        <w:rPr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1</w:t>
      </w:r>
      <w:r>
        <w:rPr>
          <w:color w:val="000000"/>
          <w:kern w:val="0"/>
          <w:lang w:bidi="ar"/>
        </w:rPr>
        <w:t>）</w:t>
      </w:r>
      <w:r w:rsidR="000836C9">
        <w:rPr>
          <w:rFonts w:hint="eastAsia"/>
          <w:color w:val="000000"/>
          <w:kern w:val="0"/>
          <w:lang w:bidi="ar"/>
        </w:rPr>
        <w:t>这些明暗相间的条纹是由光的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hint="eastAsia"/>
          <w:color w:val="000000"/>
          <w:kern w:val="0"/>
          <w:lang w:bidi="ar"/>
        </w:rPr>
        <w:t>现象引起的。</w:t>
      </w:r>
    </w:p>
    <w:p w14:paraId="565EDFA2" w14:textId="31805146" w:rsidR="000836C9" w:rsidRDefault="000836C9" w:rsidP="000836C9">
      <w:pPr>
        <w:rPr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A</w:t>
      </w:r>
      <w:r>
        <w:rPr>
          <w:color w:val="000000"/>
          <w:kern w:val="0"/>
          <w:lang w:bidi="ar"/>
        </w:rPr>
        <w:t>．</w:t>
      </w:r>
      <w:r>
        <w:rPr>
          <w:rFonts w:hint="eastAsia"/>
          <w:color w:val="000000"/>
          <w:kern w:val="0"/>
          <w:lang w:bidi="ar"/>
        </w:rPr>
        <w:t>折射</w:t>
      </w:r>
      <w:r>
        <w:rPr>
          <w:color w:val="000000"/>
          <w:kern w:val="0"/>
          <w:lang w:bidi="ar"/>
        </w:rPr>
        <w:tab/>
      </w:r>
      <w:r>
        <w:rPr>
          <w:color w:val="000000"/>
          <w:kern w:val="0"/>
          <w:lang w:bidi="ar"/>
        </w:rPr>
        <w:tab/>
      </w:r>
      <w:r>
        <w:rPr>
          <w:color w:val="000000"/>
          <w:kern w:val="0"/>
          <w:lang w:bidi="ar"/>
        </w:rPr>
        <w:tab/>
        <w:t>B</w:t>
      </w:r>
      <w:r>
        <w:rPr>
          <w:color w:val="000000"/>
          <w:kern w:val="0"/>
          <w:lang w:bidi="ar"/>
        </w:rPr>
        <w:t>．</w:t>
      </w:r>
      <w:r>
        <w:rPr>
          <w:rFonts w:hint="eastAsia"/>
          <w:color w:val="000000"/>
          <w:kern w:val="0"/>
          <w:lang w:bidi="ar"/>
        </w:rPr>
        <w:t>全反射</w:t>
      </w:r>
      <w:r>
        <w:rPr>
          <w:color w:val="000000"/>
          <w:kern w:val="0"/>
          <w:lang w:bidi="ar"/>
        </w:rPr>
        <w:tab/>
      </w:r>
      <w:r>
        <w:rPr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ab/>
      </w:r>
      <w:r>
        <w:rPr>
          <w:color w:val="000000"/>
          <w:kern w:val="0"/>
          <w:lang w:bidi="ar"/>
        </w:rPr>
        <w:t>C</w:t>
      </w:r>
      <w:r>
        <w:rPr>
          <w:color w:val="000000"/>
          <w:kern w:val="0"/>
          <w:lang w:bidi="ar"/>
        </w:rPr>
        <w:t>．</w:t>
      </w:r>
      <w:r>
        <w:rPr>
          <w:rFonts w:hint="eastAsia"/>
          <w:color w:val="000000"/>
          <w:kern w:val="0"/>
          <w:lang w:bidi="ar"/>
        </w:rPr>
        <w:t>干涉</w:t>
      </w:r>
      <w:r>
        <w:rPr>
          <w:color w:val="000000"/>
          <w:kern w:val="0"/>
          <w:lang w:bidi="ar"/>
        </w:rPr>
        <w:tab/>
      </w:r>
      <w:r>
        <w:rPr>
          <w:color w:val="000000"/>
          <w:kern w:val="0"/>
          <w:lang w:bidi="ar"/>
        </w:rPr>
        <w:tab/>
      </w:r>
      <w:r>
        <w:rPr>
          <w:color w:val="000000"/>
          <w:kern w:val="0"/>
          <w:lang w:bidi="ar"/>
        </w:rPr>
        <w:tab/>
        <w:t>D</w:t>
      </w:r>
      <w:r>
        <w:rPr>
          <w:color w:val="000000"/>
          <w:kern w:val="0"/>
          <w:lang w:bidi="ar"/>
        </w:rPr>
        <w:t>．</w:t>
      </w:r>
      <w:r>
        <w:rPr>
          <w:rFonts w:hint="eastAsia"/>
          <w:color w:val="000000"/>
          <w:kern w:val="0"/>
          <w:lang w:bidi="ar"/>
        </w:rPr>
        <w:t>衍射</w:t>
      </w:r>
    </w:p>
    <w:p w14:paraId="10B631DB" w14:textId="6707F58F" w:rsidR="000836C9" w:rsidRDefault="00712A40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noProof/>
          <w:color w:val="000000"/>
          <w:kern w:val="0"/>
          <w:lang w:val="zh-CN" w:bidi="ar"/>
        </w:rPr>
        <mc:AlternateContent>
          <mc:Choice Requires="wpg">
            <w:drawing>
              <wp:anchor distT="0" distB="0" distL="114300" distR="114300" simplePos="0" relativeHeight="251688448" behindDoc="0" locked="0" layoutInCell="1" allowOverlap="1" wp14:anchorId="4780F17E" wp14:editId="0B9F59EC">
                <wp:simplePos x="0" y="0"/>
                <wp:positionH relativeFrom="column">
                  <wp:posOffset>4222287</wp:posOffset>
                </wp:positionH>
                <wp:positionV relativeFrom="paragraph">
                  <wp:posOffset>474244</wp:posOffset>
                </wp:positionV>
                <wp:extent cx="1332230" cy="1123950"/>
                <wp:effectExtent l="0" t="19050" r="20320" b="0"/>
                <wp:wrapNone/>
                <wp:docPr id="559313439" name="组合 3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2230" cy="1123950"/>
                          <a:chOff x="-51435" y="-12700"/>
                          <a:chExt cx="1332230" cy="1123950"/>
                        </a:xfrm>
                      </wpg:grpSpPr>
                      <wpg:grpSp>
                        <wpg:cNvPr id="1409772049" name="组合 1409772049"/>
                        <wpg:cNvGrpSpPr/>
                        <wpg:grpSpPr>
                          <a:xfrm>
                            <a:off x="-51435" y="-12700"/>
                            <a:ext cx="1332230" cy="1123950"/>
                            <a:chOff x="8230" y="58994"/>
                            <a:chExt cx="2098" cy="1770"/>
                          </a:xfrm>
                        </wpg:grpSpPr>
                        <wpg:grpSp>
                          <wpg:cNvPr id="1265946805" name="组合 1265946805"/>
                          <wpg:cNvGrpSpPr/>
                          <wpg:grpSpPr>
                            <a:xfrm>
                              <a:off x="8230" y="58994"/>
                              <a:ext cx="2098" cy="1576"/>
                              <a:chOff x="13855" y="-10540"/>
                              <a:chExt cx="1107271" cy="831344"/>
                            </a:xfrm>
                          </wpg:grpSpPr>
                          <wpg:grpSp>
                            <wpg:cNvPr id="587138047" name="组合 587138047"/>
                            <wpg:cNvGrpSpPr/>
                            <wpg:grpSpPr>
                              <a:xfrm>
                                <a:off x="13855" y="-10540"/>
                                <a:ext cx="1107271" cy="831344"/>
                                <a:chOff x="15475" y="69384"/>
                                <a:chExt cx="1109051" cy="961034"/>
                              </a:xfrm>
                            </wpg:grpSpPr>
                            <wpg:grpSp>
                              <wpg:cNvPr id="1408664129" name="组合 1408664129"/>
                              <wpg:cNvGrpSpPr/>
                              <wpg:grpSpPr>
                                <a:xfrm>
                                  <a:off x="15475" y="69384"/>
                                  <a:ext cx="1109051" cy="961034"/>
                                  <a:chOff x="11434" y="69384"/>
                                  <a:chExt cx="1214604" cy="961034"/>
                                </a:xfrm>
                              </wpg:grpSpPr>
                              <wps:wsp>
                                <wps:cNvPr id="1076893359" name="文本框 587"/>
                                <wps:cNvSpPr txBox="1"/>
                                <wps:spPr>
                                  <a:xfrm>
                                    <a:off x="11434" y="755824"/>
                                    <a:ext cx="146771" cy="19635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28503A9" w14:textId="77777777" w:rsidR="000836C9" w:rsidRPr="00712A40" w:rsidRDefault="000836C9" w:rsidP="00712A40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712A40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  <wps:wsp>
                                <wps:cNvPr id="1953183656" name="文本框 588"/>
                                <wps:cNvSpPr txBox="1"/>
                                <wps:spPr>
                                  <a:xfrm>
                                    <a:off x="1125027" y="834062"/>
                                    <a:ext cx="101011" cy="19635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2674893" w14:textId="77777777" w:rsidR="000836C9" w:rsidRPr="00712A40" w:rsidRDefault="000836C9" w:rsidP="00712A40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712A40"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  <wps:wsp>
                                <wps:cNvPr id="1758051189" name="文本框 589"/>
                                <wps:cNvSpPr txBox="1"/>
                                <wps:spPr>
                                  <a:xfrm>
                                    <a:off x="181908" y="69384"/>
                                    <a:ext cx="106206" cy="19635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ABB96FE" w14:textId="77777777" w:rsidR="000836C9" w:rsidRPr="00712A40" w:rsidRDefault="000836C9" w:rsidP="00712A40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712A40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none" lIns="36000" tIns="0" rIns="36000" bIns="0" numCol="1" spcCol="0" rtlCol="0" fromWordArt="0" anchor="t" anchorCtr="0" forceAA="0" compatLnSpc="1">
                                  <a:spAutoFit/>
                                </wps:bodyPr>
                              </wps:wsp>
                              <wps:wsp>
                                <wps:cNvPr id="926005330" name="直接连接符 926005330"/>
                                <wps:cNvCnPr/>
                                <wps:spPr>
                                  <a:xfrm>
                                    <a:off x="158205" y="320954"/>
                                    <a:ext cx="852114" cy="0"/>
                                  </a:xfrm>
                                  <a:prstGeom prst="line">
                                    <a:avLst/>
                                  </a:prstGeom>
                                  <a:ln w="6350" cap="flat" cmpd="sng" algn="ctr">
                                    <a:solidFill>
                                      <a:srgbClr val="000000"/>
                                    </a:solidFill>
                                    <a:prstDash val="dash"/>
                                    <a:miter lim="800000"/>
                                    <a:headEnd type="none" w="med" len="me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56686067" name="直接连接符 756686067"/>
                                <wps:cNvCnPr/>
                                <wps:spPr>
                                  <a:xfrm flipV="1">
                                    <a:off x="282046" y="804307"/>
                                    <a:ext cx="0" cy="41598"/>
                                  </a:xfrm>
                                  <a:prstGeom prst="line">
                                    <a:avLst/>
                                  </a:prstGeom>
                                  <a:ln w="6350" cap="flat" cmpd="sng" algn="ctr">
                                    <a:solidFill>
                                      <a:srgbClr val="000000"/>
                                    </a:solidFill>
                                    <a:prstDash val="solid"/>
                                    <a:miter lim="800000"/>
                                    <a:headEnd type="none" w="med" len="me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312253672" name="任意多边形 420"/>
                              <wps:cNvSpPr/>
                              <wps:spPr>
                                <a:xfrm>
                                  <a:off x="152190" y="323619"/>
                                  <a:ext cx="820050" cy="522569"/>
                                </a:xfrm>
                                <a:custGeom>
                                  <a:avLst/>
                                  <a:gdLst>
                                    <a:gd name="connsiteX0" fmla="*/ 0 w 2992367"/>
                                    <a:gd name="connsiteY0" fmla="*/ 0 h 254000"/>
                                    <a:gd name="connsiteX1" fmla="*/ 9975 w 2992367"/>
                                    <a:gd name="connsiteY1" fmla="*/ 391 h 254000"/>
                                    <a:gd name="connsiteX2" fmla="*/ 19949 w 2992367"/>
                                    <a:gd name="connsiteY2" fmla="*/ 1564 h 254000"/>
                                    <a:gd name="connsiteX3" fmla="*/ 29924 w 2992367"/>
                                    <a:gd name="connsiteY3" fmla="*/ 3509 h 254000"/>
                                    <a:gd name="connsiteX4" fmla="*/ 39898 w 2992367"/>
                                    <a:gd name="connsiteY4" fmla="*/ 6216 h 254000"/>
                                    <a:gd name="connsiteX5" fmla="*/ 49873 w 2992367"/>
                                    <a:gd name="connsiteY5" fmla="*/ 9667 h 254000"/>
                                    <a:gd name="connsiteX6" fmla="*/ 59847 w 2992367"/>
                                    <a:gd name="connsiteY6" fmla="*/ 13842 h 254000"/>
                                    <a:gd name="connsiteX7" fmla="*/ 69822 w 2992367"/>
                                    <a:gd name="connsiteY7" fmla="*/ 18715 h 254000"/>
                                    <a:gd name="connsiteX8" fmla="*/ 79797 w 2992367"/>
                                    <a:gd name="connsiteY8" fmla="*/ 24255 h 254000"/>
                                    <a:gd name="connsiteX9" fmla="*/ 89771 w 2992367"/>
                                    <a:gd name="connsiteY9" fmla="*/ 30428 h 254000"/>
                                    <a:gd name="connsiteX10" fmla="*/ 99746 w 2992367"/>
                                    <a:gd name="connsiteY10" fmla="*/ 37198 h 254000"/>
                                    <a:gd name="connsiteX11" fmla="*/ 109720 w 2992367"/>
                                    <a:gd name="connsiteY11" fmla="*/ 44520 h 254000"/>
                                    <a:gd name="connsiteX12" fmla="*/ 119695 w 2992367"/>
                                    <a:gd name="connsiteY12" fmla="*/ 52351 h 254000"/>
                                    <a:gd name="connsiteX13" fmla="*/ 129669 w 2992367"/>
                                    <a:gd name="connsiteY13" fmla="*/ 60643 h 254000"/>
                                    <a:gd name="connsiteX14" fmla="*/ 139644 w 2992367"/>
                                    <a:gd name="connsiteY14" fmla="*/ 69343 h 254000"/>
                                    <a:gd name="connsiteX15" fmla="*/ 149619 w 2992367"/>
                                    <a:gd name="connsiteY15" fmla="*/ 78399 h 254000"/>
                                    <a:gd name="connsiteX16" fmla="*/ 159593 w 2992367"/>
                                    <a:gd name="connsiteY16" fmla="*/ 87755 h 254000"/>
                                    <a:gd name="connsiteX17" fmla="*/ 169568 w 2992367"/>
                                    <a:gd name="connsiteY17" fmla="*/ 97353 h 254000"/>
                                    <a:gd name="connsiteX18" fmla="*/ 179542 w 2992367"/>
                                    <a:gd name="connsiteY18" fmla="*/ 107133 h 254000"/>
                                    <a:gd name="connsiteX19" fmla="*/ 189517 w 2992367"/>
                                    <a:gd name="connsiteY19" fmla="*/ 117036 h 254000"/>
                                    <a:gd name="connsiteX20" fmla="*/ 199491 w 2992367"/>
                                    <a:gd name="connsiteY20" fmla="*/ 127000 h 254000"/>
                                    <a:gd name="connsiteX21" fmla="*/ 209466 w 2992367"/>
                                    <a:gd name="connsiteY21" fmla="*/ 136964 h 254000"/>
                                    <a:gd name="connsiteX22" fmla="*/ 219441 w 2992367"/>
                                    <a:gd name="connsiteY22" fmla="*/ 146867 h 254000"/>
                                    <a:gd name="connsiteX23" fmla="*/ 229415 w 2992367"/>
                                    <a:gd name="connsiteY23" fmla="*/ 156648 h 254000"/>
                                    <a:gd name="connsiteX24" fmla="*/ 239390 w 2992367"/>
                                    <a:gd name="connsiteY24" fmla="*/ 166245 h 254000"/>
                                    <a:gd name="connsiteX25" fmla="*/ 249364 w 2992367"/>
                                    <a:gd name="connsiteY25" fmla="*/ 175601 h 254000"/>
                                    <a:gd name="connsiteX26" fmla="*/ 259339 w 2992367"/>
                                    <a:gd name="connsiteY26" fmla="*/ 184657 h 254000"/>
                                    <a:gd name="connsiteX27" fmla="*/ 269313 w 2992367"/>
                                    <a:gd name="connsiteY27" fmla="*/ 193357 h 254000"/>
                                    <a:gd name="connsiteX28" fmla="*/ 279288 w 2992367"/>
                                    <a:gd name="connsiteY28" fmla="*/ 201649 h 254000"/>
                                    <a:gd name="connsiteX29" fmla="*/ 289262 w 2992367"/>
                                    <a:gd name="connsiteY29" fmla="*/ 209480 h 254000"/>
                                    <a:gd name="connsiteX30" fmla="*/ 299237 w 2992367"/>
                                    <a:gd name="connsiteY30" fmla="*/ 216803 h 254000"/>
                                    <a:gd name="connsiteX31" fmla="*/ 309212 w 2992367"/>
                                    <a:gd name="connsiteY31" fmla="*/ 223572 h 254000"/>
                                    <a:gd name="connsiteX32" fmla="*/ 319186 w 2992367"/>
                                    <a:gd name="connsiteY32" fmla="*/ 229745 h 254000"/>
                                    <a:gd name="connsiteX33" fmla="*/ 329161 w 2992367"/>
                                    <a:gd name="connsiteY33" fmla="*/ 235285 h 254000"/>
                                    <a:gd name="connsiteX34" fmla="*/ 339135 w 2992367"/>
                                    <a:gd name="connsiteY34" fmla="*/ 240158 h 254000"/>
                                    <a:gd name="connsiteX35" fmla="*/ 349110 w 2992367"/>
                                    <a:gd name="connsiteY35" fmla="*/ 244333 h 254000"/>
                                    <a:gd name="connsiteX36" fmla="*/ 359084 w 2992367"/>
                                    <a:gd name="connsiteY36" fmla="*/ 247784 h 254000"/>
                                    <a:gd name="connsiteX37" fmla="*/ 369059 w 2992367"/>
                                    <a:gd name="connsiteY37" fmla="*/ 250491 h 254000"/>
                                    <a:gd name="connsiteX38" fmla="*/ 379034 w 2992367"/>
                                    <a:gd name="connsiteY38" fmla="*/ 252437 h 254000"/>
                                    <a:gd name="connsiteX39" fmla="*/ 389008 w 2992367"/>
                                    <a:gd name="connsiteY39" fmla="*/ 253609 h 254000"/>
                                    <a:gd name="connsiteX40" fmla="*/ 398982 w 2992367"/>
                                    <a:gd name="connsiteY40" fmla="*/ 254000 h 254000"/>
                                    <a:gd name="connsiteX41" fmla="*/ 408957 w 2992367"/>
                                    <a:gd name="connsiteY41" fmla="*/ 253609 h 254000"/>
                                    <a:gd name="connsiteX42" fmla="*/ 418932 w 2992367"/>
                                    <a:gd name="connsiteY42" fmla="*/ 252436 h 254000"/>
                                    <a:gd name="connsiteX43" fmla="*/ 428906 w 2992367"/>
                                    <a:gd name="connsiteY43" fmla="*/ 250491 h 254000"/>
                                    <a:gd name="connsiteX44" fmla="*/ 438881 w 2992367"/>
                                    <a:gd name="connsiteY44" fmla="*/ 247784 h 254000"/>
                                    <a:gd name="connsiteX45" fmla="*/ 448855 w 2992367"/>
                                    <a:gd name="connsiteY45" fmla="*/ 244333 h 254000"/>
                                    <a:gd name="connsiteX46" fmla="*/ 458830 w 2992367"/>
                                    <a:gd name="connsiteY46" fmla="*/ 240158 h 254000"/>
                                    <a:gd name="connsiteX47" fmla="*/ 468804 w 2992367"/>
                                    <a:gd name="connsiteY47" fmla="*/ 235285 h 254000"/>
                                    <a:gd name="connsiteX48" fmla="*/ 478779 w 2992367"/>
                                    <a:gd name="connsiteY48" fmla="*/ 229745 h 254000"/>
                                    <a:gd name="connsiteX49" fmla="*/ 488754 w 2992367"/>
                                    <a:gd name="connsiteY49" fmla="*/ 223571 h 254000"/>
                                    <a:gd name="connsiteX50" fmla="*/ 498728 w 2992367"/>
                                    <a:gd name="connsiteY50" fmla="*/ 216802 h 254000"/>
                                    <a:gd name="connsiteX51" fmla="*/ 508703 w 2992367"/>
                                    <a:gd name="connsiteY51" fmla="*/ 209480 h 254000"/>
                                    <a:gd name="connsiteX52" fmla="*/ 518677 w 2992367"/>
                                    <a:gd name="connsiteY52" fmla="*/ 201649 h 254000"/>
                                    <a:gd name="connsiteX53" fmla="*/ 528652 w 2992367"/>
                                    <a:gd name="connsiteY53" fmla="*/ 193357 h 254000"/>
                                    <a:gd name="connsiteX54" fmla="*/ 538627 w 2992367"/>
                                    <a:gd name="connsiteY54" fmla="*/ 184657 h 254000"/>
                                    <a:gd name="connsiteX55" fmla="*/ 548601 w 2992367"/>
                                    <a:gd name="connsiteY55" fmla="*/ 175601 h 254000"/>
                                    <a:gd name="connsiteX56" fmla="*/ 558575 w 2992367"/>
                                    <a:gd name="connsiteY56" fmla="*/ 166245 h 254000"/>
                                    <a:gd name="connsiteX57" fmla="*/ 568550 w 2992367"/>
                                    <a:gd name="connsiteY57" fmla="*/ 156647 h 254000"/>
                                    <a:gd name="connsiteX58" fmla="*/ 578525 w 2992367"/>
                                    <a:gd name="connsiteY58" fmla="*/ 146867 h 254000"/>
                                    <a:gd name="connsiteX59" fmla="*/ 588499 w 2992367"/>
                                    <a:gd name="connsiteY59" fmla="*/ 136964 h 254000"/>
                                    <a:gd name="connsiteX60" fmla="*/ 598474 w 2992367"/>
                                    <a:gd name="connsiteY60" fmla="*/ 127000 h 254000"/>
                                    <a:gd name="connsiteX61" fmla="*/ 608448 w 2992367"/>
                                    <a:gd name="connsiteY61" fmla="*/ 117035 h 254000"/>
                                    <a:gd name="connsiteX62" fmla="*/ 618423 w 2992367"/>
                                    <a:gd name="connsiteY62" fmla="*/ 107133 h 254000"/>
                                    <a:gd name="connsiteX63" fmla="*/ 628397 w 2992367"/>
                                    <a:gd name="connsiteY63" fmla="*/ 97352 h 254000"/>
                                    <a:gd name="connsiteX64" fmla="*/ 638372 w 2992367"/>
                                    <a:gd name="connsiteY64" fmla="*/ 87755 h 254000"/>
                                    <a:gd name="connsiteX65" fmla="*/ 648347 w 2992367"/>
                                    <a:gd name="connsiteY65" fmla="*/ 78399 h 254000"/>
                                    <a:gd name="connsiteX66" fmla="*/ 658321 w 2992367"/>
                                    <a:gd name="connsiteY66" fmla="*/ 69343 h 254000"/>
                                    <a:gd name="connsiteX67" fmla="*/ 668296 w 2992367"/>
                                    <a:gd name="connsiteY67" fmla="*/ 60642 h 254000"/>
                                    <a:gd name="connsiteX68" fmla="*/ 678270 w 2992367"/>
                                    <a:gd name="connsiteY68" fmla="*/ 52351 h 254000"/>
                                    <a:gd name="connsiteX69" fmla="*/ 688245 w 2992367"/>
                                    <a:gd name="connsiteY69" fmla="*/ 44520 h 254000"/>
                                    <a:gd name="connsiteX70" fmla="*/ 698220 w 2992367"/>
                                    <a:gd name="connsiteY70" fmla="*/ 37197 h 254000"/>
                                    <a:gd name="connsiteX71" fmla="*/ 708194 w 2992367"/>
                                    <a:gd name="connsiteY71" fmla="*/ 30428 h 254000"/>
                                    <a:gd name="connsiteX72" fmla="*/ 718168 w 2992367"/>
                                    <a:gd name="connsiteY72" fmla="*/ 24255 h 254000"/>
                                    <a:gd name="connsiteX73" fmla="*/ 728143 w 2992367"/>
                                    <a:gd name="connsiteY73" fmla="*/ 18715 h 254000"/>
                                    <a:gd name="connsiteX74" fmla="*/ 738118 w 2992367"/>
                                    <a:gd name="connsiteY74" fmla="*/ 13842 h 254000"/>
                                    <a:gd name="connsiteX75" fmla="*/ 748092 w 2992367"/>
                                    <a:gd name="connsiteY75" fmla="*/ 9667 h 254000"/>
                                    <a:gd name="connsiteX76" fmla="*/ 758067 w 2992367"/>
                                    <a:gd name="connsiteY76" fmla="*/ 6216 h 254000"/>
                                    <a:gd name="connsiteX77" fmla="*/ 768041 w 2992367"/>
                                    <a:gd name="connsiteY77" fmla="*/ 3509 h 254000"/>
                                    <a:gd name="connsiteX78" fmla="*/ 778016 w 2992367"/>
                                    <a:gd name="connsiteY78" fmla="*/ 1563 h 254000"/>
                                    <a:gd name="connsiteX79" fmla="*/ 787990 w 2992367"/>
                                    <a:gd name="connsiteY79" fmla="*/ 391 h 254000"/>
                                    <a:gd name="connsiteX80" fmla="*/ 797965 w 2992367"/>
                                    <a:gd name="connsiteY80" fmla="*/ 0 h 254000"/>
                                    <a:gd name="connsiteX81" fmla="*/ 807940 w 2992367"/>
                                    <a:gd name="connsiteY81" fmla="*/ 391 h 254000"/>
                                    <a:gd name="connsiteX82" fmla="*/ 817914 w 2992367"/>
                                    <a:gd name="connsiteY82" fmla="*/ 1564 h 254000"/>
                                    <a:gd name="connsiteX83" fmla="*/ 827889 w 2992367"/>
                                    <a:gd name="connsiteY83" fmla="*/ 3509 h 254000"/>
                                    <a:gd name="connsiteX84" fmla="*/ 837863 w 2992367"/>
                                    <a:gd name="connsiteY84" fmla="*/ 6216 h 254000"/>
                                    <a:gd name="connsiteX85" fmla="*/ 847838 w 2992367"/>
                                    <a:gd name="connsiteY85" fmla="*/ 9667 h 254000"/>
                                    <a:gd name="connsiteX86" fmla="*/ 857813 w 2992367"/>
                                    <a:gd name="connsiteY86" fmla="*/ 13842 h 254000"/>
                                    <a:gd name="connsiteX87" fmla="*/ 867787 w 2992367"/>
                                    <a:gd name="connsiteY87" fmla="*/ 18715 h 254000"/>
                                    <a:gd name="connsiteX88" fmla="*/ 877761 w 2992367"/>
                                    <a:gd name="connsiteY88" fmla="*/ 24255 h 254000"/>
                                    <a:gd name="connsiteX89" fmla="*/ 887736 w 2992367"/>
                                    <a:gd name="connsiteY89" fmla="*/ 30429 h 254000"/>
                                    <a:gd name="connsiteX90" fmla="*/ 897710 w 2992367"/>
                                    <a:gd name="connsiteY90" fmla="*/ 37198 h 254000"/>
                                    <a:gd name="connsiteX91" fmla="*/ 907685 w 2992367"/>
                                    <a:gd name="connsiteY91" fmla="*/ 44520 h 254000"/>
                                    <a:gd name="connsiteX92" fmla="*/ 917660 w 2992367"/>
                                    <a:gd name="connsiteY92" fmla="*/ 52351 h 254000"/>
                                    <a:gd name="connsiteX93" fmla="*/ 927634 w 2992367"/>
                                    <a:gd name="connsiteY93" fmla="*/ 60643 h 254000"/>
                                    <a:gd name="connsiteX94" fmla="*/ 937609 w 2992367"/>
                                    <a:gd name="connsiteY94" fmla="*/ 69343 h 254000"/>
                                    <a:gd name="connsiteX95" fmla="*/ 947583 w 2992367"/>
                                    <a:gd name="connsiteY95" fmla="*/ 78399 h 254000"/>
                                    <a:gd name="connsiteX96" fmla="*/ 957558 w 2992367"/>
                                    <a:gd name="connsiteY96" fmla="*/ 87755 h 254000"/>
                                    <a:gd name="connsiteX97" fmla="*/ 967533 w 2992367"/>
                                    <a:gd name="connsiteY97" fmla="*/ 97353 h 254000"/>
                                    <a:gd name="connsiteX98" fmla="*/ 977507 w 2992367"/>
                                    <a:gd name="connsiteY98" fmla="*/ 107133 h 254000"/>
                                    <a:gd name="connsiteX99" fmla="*/ 987482 w 2992367"/>
                                    <a:gd name="connsiteY99" fmla="*/ 117036 h 254000"/>
                                    <a:gd name="connsiteX100" fmla="*/ 997456 w 2992367"/>
                                    <a:gd name="connsiteY100" fmla="*/ 127000 h 254000"/>
                                    <a:gd name="connsiteX101" fmla="*/ 1007431 w 2992367"/>
                                    <a:gd name="connsiteY101" fmla="*/ 136965 h 254000"/>
                                    <a:gd name="connsiteX102" fmla="*/ 1017405 w 2992367"/>
                                    <a:gd name="connsiteY102" fmla="*/ 146868 h 254000"/>
                                    <a:gd name="connsiteX103" fmla="*/ 1027380 w 2992367"/>
                                    <a:gd name="connsiteY103" fmla="*/ 156648 h 254000"/>
                                    <a:gd name="connsiteX104" fmla="*/ 1037354 w 2992367"/>
                                    <a:gd name="connsiteY104" fmla="*/ 166245 h 254000"/>
                                    <a:gd name="connsiteX105" fmla="*/ 1047329 w 2992367"/>
                                    <a:gd name="connsiteY105" fmla="*/ 175601 h 254000"/>
                                    <a:gd name="connsiteX106" fmla="*/ 1057303 w 2992367"/>
                                    <a:gd name="connsiteY106" fmla="*/ 184657 h 254000"/>
                                    <a:gd name="connsiteX107" fmla="*/ 1067278 w 2992367"/>
                                    <a:gd name="connsiteY107" fmla="*/ 193358 h 254000"/>
                                    <a:gd name="connsiteX108" fmla="*/ 1077253 w 2992367"/>
                                    <a:gd name="connsiteY108" fmla="*/ 201649 h 254000"/>
                                    <a:gd name="connsiteX109" fmla="*/ 1087227 w 2992367"/>
                                    <a:gd name="connsiteY109" fmla="*/ 209480 h 254000"/>
                                    <a:gd name="connsiteX110" fmla="*/ 1097202 w 2992367"/>
                                    <a:gd name="connsiteY110" fmla="*/ 216803 h 254000"/>
                                    <a:gd name="connsiteX111" fmla="*/ 1107176 w 2992367"/>
                                    <a:gd name="connsiteY111" fmla="*/ 223572 h 254000"/>
                                    <a:gd name="connsiteX112" fmla="*/ 1117151 w 2992367"/>
                                    <a:gd name="connsiteY112" fmla="*/ 229745 h 254000"/>
                                    <a:gd name="connsiteX113" fmla="*/ 1127126 w 2992367"/>
                                    <a:gd name="connsiteY113" fmla="*/ 235285 h 254000"/>
                                    <a:gd name="connsiteX114" fmla="*/ 1137100 w 2992367"/>
                                    <a:gd name="connsiteY114" fmla="*/ 240158 h 254000"/>
                                    <a:gd name="connsiteX115" fmla="*/ 1147075 w 2992367"/>
                                    <a:gd name="connsiteY115" fmla="*/ 244333 h 254000"/>
                                    <a:gd name="connsiteX116" fmla="*/ 1157049 w 2992367"/>
                                    <a:gd name="connsiteY116" fmla="*/ 247784 h 254000"/>
                                    <a:gd name="connsiteX117" fmla="*/ 1167024 w 2992367"/>
                                    <a:gd name="connsiteY117" fmla="*/ 250491 h 254000"/>
                                    <a:gd name="connsiteX118" fmla="*/ 1176998 w 2992367"/>
                                    <a:gd name="connsiteY118" fmla="*/ 252437 h 254000"/>
                                    <a:gd name="connsiteX119" fmla="*/ 1186973 w 2992367"/>
                                    <a:gd name="connsiteY119" fmla="*/ 253609 h 254000"/>
                                    <a:gd name="connsiteX120" fmla="*/ 1196947 w 2992367"/>
                                    <a:gd name="connsiteY120" fmla="*/ 254000 h 254000"/>
                                    <a:gd name="connsiteX121" fmla="*/ 1206922 w 2992367"/>
                                    <a:gd name="connsiteY121" fmla="*/ 253609 h 254000"/>
                                    <a:gd name="connsiteX122" fmla="*/ 1216896 w 2992367"/>
                                    <a:gd name="connsiteY122" fmla="*/ 252436 h 254000"/>
                                    <a:gd name="connsiteX123" fmla="*/ 1226871 w 2992367"/>
                                    <a:gd name="connsiteY123" fmla="*/ 250491 h 254000"/>
                                    <a:gd name="connsiteX124" fmla="*/ 1236846 w 2992367"/>
                                    <a:gd name="connsiteY124" fmla="*/ 247784 h 254000"/>
                                    <a:gd name="connsiteX125" fmla="*/ 1246820 w 2992367"/>
                                    <a:gd name="connsiteY125" fmla="*/ 244333 h 254000"/>
                                    <a:gd name="connsiteX126" fmla="*/ 1256795 w 2992367"/>
                                    <a:gd name="connsiteY126" fmla="*/ 240158 h 254000"/>
                                    <a:gd name="connsiteX127" fmla="*/ 1266769 w 2992367"/>
                                    <a:gd name="connsiteY127" fmla="*/ 235285 h 254000"/>
                                    <a:gd name="connsiteX128" fmla="*/ 1276744 w 2992367"/>
                                    <a:gd name="connsiteY128" fmla="*/ 229745 h 254000"/>
                                    <a:gd name="connsiteX129" fmla="*/ 1286719 w 2992367"/>
                                    <a:gd name="connsiteY129" fmla="*/ 223571 h 254000"/>
                                    <a:gd name="connsiteX130" fmla="*/ 1296693 w 2992367"/>
                                    <a:gd name="connsiteY130" fmla="*/ 216802 h 254000"/>
                                    <a:gd name="connsiteX131" fmla="*/ 1306668 w 2992367"/>
                                    <a:gd name="connsiteY131" fmla="*/ 209479 h 254000"/>
                                    <a:gd name="connsiteX132" fmla="*/ 1316642 w 2992367"/>
                                    <a:gd name="connsiteY132" fmla="*/ 201648 h 254000"/>
                                    <a:gd name="connsiteX133" fmla="*/ 1326617 w 2992367"/>
                                    <a:gd name="connsiteY133" fmla="*/ 193357 h 254000"/>
                                    <a:gd name="connsiteX134" fmla="*/ 1336591 w 2992367"/>
                                    <a:gd name="connsiteY134" fmla="*/ 184656 h 254000"/>
                                    <a:gd name="connsiteX135" fmla="*/ 1346566 w 2992367"/>
                                    <a:gd name="connsiteY135" fmla="*/ 175600 h 254000"/>
                                    <a:gd name="connsiteX136" fmla="*/ 1356540 w 2992367"/>
                                    <a:gd name="connsiteY136" fmla="*/ 166245 h 254000"/>
                                    <a:gd name="connsiteX137" fmla="*/ 1366515 w 2992367"/>
                                    <a:gd name="connsiteY137" fmla="*/ 156647 h 254000"/>
                                    <a:gd name="connsiteX138" fmla="*/ 1376489 w 2992367"/>
                                    <a:gd name="connsiteY138" fmla="*/ 146867 h 254000"/>
                                    <a:gd name="connsiteX139" fmla="*/ 1386464 w 2992367"/>
                                    <a:gd name="connsiteY139" fmla="*/ 136964 h 254000"/>
                                    <a:gd name="connsiteX140" fmla="*/ 1396439 w 2992367"/>
                                    <a:gd name="connsiteY140" fmla="*/ 126999 h 254000"/>
                                    <a:gd name="connsiteX141" fmla="*/ 1406413 w 2992367"/>
                                    <a:gd name="connsiteY141" fmla="*/ 117035 h 254000"/>
                                    <a:gd name="connsiteX142" fmla="*/ 1416388 w 2992367"/>
                                    <a:gd name="connsiteY142" fmla="*/ 107132 h 254000"/>
                                    <a:gd name="connsiteX143" fmla="*/ 1426362 w 2992367"/>
                                    <a:gd name="connsiteY143" fmla="*/ 97352 h 254000"/>
                                    <a:gd name="connsiteX144" fmla="*/ 1436337 w 2992367"/>
                                    <a:gd name="connsiteY144" fmla="*/ 87754 h 254000"/>
                                    <a:gd name="connsiteX145" fmla="*/ 1446311 w 2992367"/>
                                    <a:gd name="connsiteY145" fmla="*/ 78399 h 254000"/>
                                    <a:gd name="connsiteX146" fmla="*/ 1456286 w 2992367"/>
                                    <a:gd name="connsiteY146" fmla="*/ 69343 h 254000"/>
                                    <a:gd name="connsiteX147" fmla="*/ 1466261 w 2992367"/>
                                    <a:gd name="connsiteY147" fmla="*/ 60642 h 254000"/>
                                    <a:gd name="connsiteX148" fmla="*/ 1476235 w 2992367"/>
                                    <a:gd name="connsiteY148" fmla="*/ 52351 h 254000"/>
                                    <a:gd name="connsiteX149" fmla="*/ 1486210 w 2992367"/>
                                    <a:gd name="connsiteY149" fmla="*/ 44520 h 254000"/>
                                    <a:gd name="connsiteX150" fmla="*/ 1496184 w 2992367"/>
                                    <a:gd name="connsiteY150" fmla="*/ 37197 h 254000"/>
                                    <a:gd name="connsiteX151" fmla="*/ 1506159 w 2992367"/>
                                    <a:gd name="connsiteY151" fmla="*/ 30428 h 254000"/>
                                    <a:gd name="connsiteX152" fmla="*/ 1516133 w 2992367"/>
                                    <a:gd name="connsiteY152" fmla="*/ 24255 h 254000"/>
                                    <a:gd name="connsiteX153" fmla="*/ 1526108 w 2992367"/>
                                    <a:gd name="connsiteY153" fmla="*/ 18714 h 254000"/>
                                    <a:gd name="connsiteX154" fmla="*/ 1536082 w 2992367"/>
                                    <a:gd name="connsiteY154" fmla="*/ 13842 h 254000"/>
                                    <a:gd name="connsiteX155" fmla="*/ 1546057 w 2992367"/>
                                    <a:gd name="connsiteY155" fmla="*/ 9667 h 254000"/>
                                    <a:gd name="connsiteX156" fmla="*/ 1556032 w 2992367"/>
                                    <a:gd name="connsiteY156" fmla="*/ 6216 h 254000"/>
                                    <a:gd name="connsiteX157" fmla="*/ 1566006 w 2992367"/>
                                    <a:gd name="connsiteY157" fmla="*/ 3509 h 254000"/>
                                    <a:gd name="connsiteX158" fmla="*/ 1575981 w 2992367"/>
                                    <a:gd name="connsiteY158" fmla="*/ 1563 h 254000"/>
                                    <a:gd name="connsiteX159" fmla="*/ 1585955 w 2992367"/>
                                    <a:gd name="connsiteY159" fmla="*/ 391 h 254000"/>
                                    <a:gd name="connsiteX160" fmla="*/ 1595930 w 2992367"/>
                                    <a:gd name="connsiteY160" fmla="*/ 0 h 254000"/>
                                    <a:gd name="connsiteX161" fmla="*/ 1605904 w 2992367"/>
                                    <a:gd name="connsiteY161" fmla="*/ 392 h 254000"/>
                                    <a:gd name="connsiteX162" fmla="*/ 1615879 w 2992367"/>
                                    <a:gd name="connsiteY162" fmla="*/ 1564 h 254000"/>
                                    <a:gd name="connsiteX163" fmla="*/ 1625854 w 2992367"/>
                                    <a:gd name="connsiteY163" fmla="*/ 3509 h 254000"/>
                                    <a:gd name="connsiteX164" fmla="*/ 1635828 w 2992367"/>
                                    <a:gd name="connsiteY164" fmla="*/ 6216 h 254000"/>
                                    <a:gd name="connsiteX165" fmla="*/ 1645803 w 2992367"/>
                                    <a:gd name="connsiteY165" fmla="*/ 9668 h 254000"/>
                                    <a:gd name="connsiteX166" fmla="*/ 1655777 w 2992367"/>
                                    <a:gd name="connsiteY166" fmla="*/ 13842 h 254000"/>
                                    <a:gd name="connsiteX167" fmla="*/ 1665752 w 2992367"/>
                                    <a:gd name="connsiteY167" fmla="*/ 18715 h 254000"/>
                                    <a:gd name="connsiteX168" fmla="*/ 1675726 w 2992367"/>
                                    <a:gd name="connsiteY168" fmla="*/ 24255 h 254000"/>
                                    <a:gd name="connsiteX169" fmla="*/ 1685701 w 2992367"/>
                                    <a:gd name="connsiteY169" fmla="*/ 30429 h 254000"/>
                                    <a:gd name="connsiteX170" fmla="*/ 1695675 w 2992367"/>
                                    <a:gd name="connsiteY170" fmla="*/ 37198 h 254000"/>
                                    <a:gd name="connsiteX171" fmla="*/ 1705650 w 2992367"/>
                                    <a:gd name="connsiteY171" fmla="*/ 44521 h 254000"/>
                                    <a:gd name="connsiteX172" fmla="*/ 1715625 w 2992367"/>
                                    <a:gd name="connsiteY172" fmla="*/ 52352 h 254000"/>
                                    <a:gd name="connsiteX173" fmla="*/ 1725599 w 2992367"/>
                                    <a:gd name="connsiteY173" fmla="*/ 60643 h 254000"/>
                                    <a:gd name="connsiteX174" fmla="*/ 1735574 w 2992367"/>
                                    <a:gd name="connsiteY174" fmla="*/ 69344 h 254000"/>
                                    <a:gd name="connsiteX175" fmla="*/ 1745548 w 2992367"/>
                                    <a:gd name="connsiteY175" fmla="*/ 78400 h 254000"/>
                                    <a:gd name="connsiteX176" fmla="*/ 1755523 w 2992367"/>
                                    <a:gd name="connsiteY176" fmla="*/ 87755 h 254000"/>
                                    <a:gd name="connsiteX177" fmla="*/ 1765497 w 2992367"/>
                                    <a:gd name="connsiteY177" fmla="*/ 97353 h 254000"/>
                                    <a:gd name="connsiteX178" fmla="*/ 1775472 w 2992367"/>
                                    <a:gd name="connsiteY178" fmla="*/ 107134 h 254000"/>
                                    <a:gd name="connsiteX179" fmla="*/ 1785447 w 2992367"/>
                                    <a:gd name="connsiteY179" fmla="*/ 117036 h 254000"/>
                                    <a:gd name="connsiteX180" fmla="*/ 1795421 w 2992367"/>
                                    <a:gd name="connsiteY180" fmla="*/ 127001 h 254000"/>
                                    <a:gd name="connsiteX181" fmla="*/ 1805396 w 2992367"/>
                                    <a:gd name="connsiteY181" fmla="*/ 136965 h 254000"/>
                                    <a:gd name="connsiteX182" fmla="*/ 1815370 w 2992367"/>
                                    <a:gd name="connsiteY182" fmla="*/ 146868 h 254000"/>
                                    <a:gd name="connsiteX183" fmla="*/ 1825345 w 2992367"/>
                                    <a:gd name="connsiteY183" fmla="*/ 156648 h 254000"/>
                                    <a:gd name="connsiteX184" fmla="*/ 1835319 w 2992367"/>
                                    <a:gd name="connsiteY184" fmla="*/ 166246 h 254000"/>
                                    <a:gd name="connsiteX185" fmla="*/ 1845294 w 2992367"/>
                                    <a:gd name="connsiteY185" fmla="*/ 175601 h 254000"/>
                                    <a:gd name="connsiteX186" fmla="*/ 1855268 w 2992367"/>
                                    <a:gd name="connsiteY186" fmla="*/ 184657 h 254000"/>
                                    <a:gd name="connsiteX187" fmla="*/ 1865243 w 2992367"/>
                                    <a:gd name="connsiteY187" fmla="*/ 193358 h 254000"/>
                                    <a:gd name="connsiteX188" fmla="*/ 1875217 w 2992367"/>
                                    <a:gd name="connsiteY188" fmla="*/ 201649 h 254000"/>
                                    <a:gd name="connsiteX189" fmla="*/ 1885191 w 2992367"/>
                                    <a:gd name="connsiteY189" fmla="*/ 209480 h 254000"/>
                                    <a:gd name="connsiteX190" fmla="*/ 1895166 w 2992367"/>
                                    <a:gd name="connsiteY190" fmla="*/ 216802 h 254000"/>
                                    <a:gd name="connsiteX191" fmla="*/ 1905140 w 2992367"/>
                                    <a:gd name="connsiteY191" fmla="*/ 223571 h 254000"/>
                                    <a:gd name="connsiteX192" fmla="*/ 1915115 w 2992367"/>
                                    <a:gd name="connsiteY192" fmla="*/ 229745 h 254000"/>
                                    <a:gd name="connsiteX193" fmla="*/ 1925089 w 2992367"/>
                                    <a:gd name="connsiteY193" fmla="*/ 235285 h 254000"/>
                                    <a:gd name="connsiteX194" fmla="*/ 1935063 w 2992367"/>
                                    <a:gd name="connsiteY194" fmla="*/ 240158 h 254000"/>
                                    <a:gd name="connsiteX195" fmla="*/ 1945038 w 2992367"/>
                                    <a:gd name="connsiteY195" fmla="*/ 244332 h 254000"/>
                                    <a:gd name="connsiteX196" fmla="*/ 1955013 w 2992367"/>
                                    <a:gd name="connsiteY196" fmla="*/ 247784 h 254000"/>
                                    <a:gd name="connsiteX197" fmla="*/ 1964987 w 2992367"/>
                                    <a:gd name="connsiteY197" fmla="*/ 250491 h 254000"/>
                                    <a:gd name="connsiteX198" fmla="*/ 1974961 w 2992367"/>
                                    <a:gd name="connsiteY198" fmla="*/ 252436 h 254000"/>
                                    <a:gd name="connsiteX199" fmla="*/ 1984936 w 2992367"/>
                                    <a:gd name="connsiteY199" fmla="*/ 253608 h 254000"/>
                                    <a:gd name="connsiteX200" fmla="*/ 1994910 w 2992367"/>
                                    <a:gd name="connsiteY200" fmla="*/ 254000 h 254000"/>
                                    <a:gd name="connsiteX201" fmla="*/ 2004885 w 2992367"/>
                                    <a:gd name="connsiteY201" fmla="*/ 253609 h 254000"/>
                                    <a:gd name="connsiteX202" fmla="*/ 2014859 w 2992367"/>
                                    <a:gd name="connsiteY202" fmla="*/ 252437 h 254000"/>
                                    <a:gd name="connsiteX203" fmla="*/ 2024834 w 2992367"/>
                                    <a:gd name="connsiteY203" fmla="*/ 250491 h 254000"/>
                                    <a:gd name="connsiteX204" fmla="*/ 2034808 w 2992367"/>
                                    <a:gd name="connsiteY204" fmla="*/ 247785 h 254000"/>
                                    <a:gd name="connsiteX205" fmla="*/ 2044782 w 2992367"/>
                                    <a:gd name="connsiteY205" fmla="*/ 244333 h 254000"/>
                                    <a:gd name="connsiteX206" fmla="*/ 2054757 w 2992367"/>
                                    <a:gd name="connsiteY206" fmla="*/ 240159 h 254000"/>
                                    <a:gd name="connsiteX207" fmla="*/ 2064731 w 2992367"/>
                                    <a:gd name="connsiteY207" fmla="*/ 235286 h 254000"/>
                                    <a:gd name="connsiteX208" fmla="*/ 2074706 w 2992367"/>
                                    <a:gd name="connsiteY208" fmla="*/ 229746 h 254000"/>
                                    <a:gd name="connsiteX209" fmla="*/ 2084680 w 2992367"/>
                                    <a:gd name="connsiteY209" fmla="*/ 223573 h 254000"/>
                                    <a:gd name="connsiteX210" fmla="*/ 2094654 w 2992367"/>
                                    <a:gd name="connsiteY210" fmla="*/ 216804 h 254000"/>
                                    <a:gd name="connsiteX211" fmla="*/ 2104629 w 2992367"/>
                                    <a:gd name="connsiteY211" fmla="*/ 209482 h 254000"/>
                                    <a:gd name="connsiteX212" fmla="*/ 2114604 w 2992367"/>
                                    <a:gd name="connsiteY212" fmla="*/ 201651 h 254000"/>
                                    <a:gd name="connsiteX213" fmla="*/ 2124578 w 2992367"/>
                                    <a:gd name="connsiteY213" fmla="*/ 193360 h 254000"/>
                                    <a:gd name="connsiteX214" fmla="*/ 2134552 w 2992367"/>
                                    <a:gd name="connsiteY214" fmla="*/ 184659 h 254000"/>
                                    <a:gd name="connsiteX215" fmla="*/ 2144527 w 2992367"/>
                                    <a:gd name="connsiteY215" fmla="*/ 175604 h 254000"/>
                                    <a:gd name="connsiteX216" fmla="*/ 2154501 w 2992367"/>
                                    <a:gd name="connsiteY216" fmla="*/ 166248 h 254000"/>
                                    <a:gd name="connsiteX217" fmla="*/ 2164476 w 2992367"/>
                                    <a:gd name="connsiteY217" fmla="*/ 156651 h 254000"/>
                                    <a:gd name="connsiteX218" fmla="*/ 2174450 w 2992367"/>
                                    <a:gd name="connsiteY218" fmla="*/ 146870 h 254000"/>
                                    <a:gd name="connsiteX219" fmla="*/ 2184425 w 2992367"/>
                                    <a:gd name="connsiteY219" fmla="*/ 136968 h 254000"/>
                                    <a:gd name="connsiteX220" fmla="*/ 2194399 w 2992367"/>
                                    <a:gd name="connsiteY220" fmla="*/ 127004 h 254000"/>
                                    <a:gd name="connsiteX221" fmla="*/ 2204373 w 2992367"/>
                                    <a:gd name="connsiteY221" fmla="*/ 117039 h 254000"/>
                                    <a:gd name="connsiteX222" fmla="*/ 2214348 w 2992367"/>
                                    <a:gd name="connsiteY222" fmla="*/ 107137 h 254000"/>
                                    <a:gd name="connsiteX223" fmla="*/ 2224322 w 2992367"/>
                                    <a:gd name="connsiteY223" fmla="*/ 97356 h 254000"/>
                                    <a:gd name="connsiteX224" fmla="*/ 2234297 w 2992367"/>
                                    <a:gd name="connsiteY224" fmla="*/ 87759 h 254000"/>
                                    <a:gd name="connsiteX225" fmla="*/ 2244271 w 2992367"/>
                                    <a:gd name="connsiteY225" fmla="*/ 78403 h 254000"/>
                                    <a:gd name="connsiteX226" fmla="*/ 2254246 w 2992367"/>
                                    <a:gd name="connsiteY226" fmla="*/ 69347 h 254000"/>
                                    <a:gd name="connsiteX227" fmla="*/ 2264220 w 2992367"/>
                                    <a:gd name="connsiteY227" fmla="*/ 60646 h 254000"/>
                                    <a:gd name="connsiteX228" fmla="*/ 2274195 w 2992367"/>
                                    <a:gd name="connsiteY228" fmla="*/ 52355 h 254000"/>
                                    <a:gd name="connsiteX229" fmla="*/ 2284169 w 2992367"/>
                                    <a:gd name="connsiteY229" fmla="*/ 44524 h 254000"/>
                                    <a:gd name="connsiteX230" fmla="*/ 2294143 w 2992367"/>
                                    <a:gd name="connsiteY230" fmla="*/ 37201 h 254000"/>
                                    <a:gd name="connsiteX231" fmla="*/ 2304118 w 2992367"/>
                                    <a:gd name="connsiteY231" fmla="*/ 30432 h 254000"/>
                                    <a:gd name="connsiteX232" fmla="*/ 2314092 w 2992367"/>
                                    <a:gd name="connsiteY232" fmla="*/ 24258 h 254000"/>
                                    <a:gd name="connsiteX233" fmla="*/ 2324067 w 2992367"/>
                                    <a:gd name="connsiteY233" fmla="*/ 18717 h 254000"/>
                                    <a:gd name="connsiteX234" fmla="*/ 2334041 w 2992367"/>
                                    <a:gd name="connsiteY234" fmla="*/ 13845 h 254000"/>
                                    <a:gd name="connsiteX235" fmla="*/ 2344016 w 2992367"/>
                                    <a:gd name="connsiteY235" fmla="*/ 9669 h 254000"/>
                                    <a:gd name="connsiteX236" fmla="*/ 2353990 w 2992367"/>
                                    <a:gd name="connsiteY236" fmla="*/ 6217 h 254000"/>
                                    <a:gd name="connsiteX237" fmla="*/ 2363964 w 2992367"/>
                                    <a:gd name="connsiteY237" fmla="*/ 3510 h 254000"/>
                                    <a:gd name="connsiteX238" fmla="*/ 2373939 w 2992367"/>
                                    <a:gd name="connsiteY238" fmla="*/ 1564 h 254000"/>
                                    <a:gd name="connsiteX239" fmla="*/ 2383913 w 2992367"/>
                                    <a:gd name="connsiteY239" fmla="*/ 392 h 254000"/>
                                    <a:gd name="connsiteX240" fmla="*/ 2393888 w 2992367"/>
                                    <a:gd name="connsiteY240" fmla="*/ 0 h 254000"/>
                                    <a:gd name="connsiteX241" fmla="*/ 2403862 w 2992367"/>
                                    <a:gd name="connsiteY241" fmla="*/ 391 h 254000"/>
                                    <a:gd name="connsiteX242" fmla="*/ 2413837 w 2992367"/>
                                    <a:gd name="connsiteY242" fmla="*/ 1563 h 254000"/>
                                    <a:gd name="connsiteX243" fmla="*/ 2423811 w 2992367"/>
                                    <a:gd name="connsiteY243" fmla="*/ 3508 h 254000"/>
                                    <a:gd name="connsiteX244" fmla="*/ 2433786 w 2992367"/>
                                    <a:gd name="connsiteY244" fmla="*/ 6214 h 254000"/>
                                    <a:gd name="connsiteX245" fmla="*/ 2443760 w 2992367"/>
                                    <a:gd name="connsiteY245" fmla="*/ 9665 h 254000"/>
                                    <a:gd name="connsiteX246" fmla="*/ 2453734 w 2992367"/>
                                    <a:gd name="connsiteY246" fmla="*/ 13839 h 254000"/>
                                    <a:gd name="connsiteX247" fmla="*/ 2463709 w 2992367"/>
                                    <a:gd name="connsiteY247" fmla="*/ 18711 h 254000"/>
                                    <a:gd name="connsiteX248" fmla="*/ 2473683 w 2992367"/>
                                    <a:gd name="connsiteY248" fmla="*/ 24251 h 254000"/>
                                    <a:gd name="connsiteX249" fmla="*/ 2483658 w 2992367"/>
                                    <a:gd name="connsiteY249" fmla="*/ 30424 h 254000"/>
                                    <a:gd name="connsiteX250" fmla="*/ 2493632 w 2992367"/>
                                    <a:gd name="connsiteY250" fmla="*/ 37192 h 254000"/>
                                    <a:gd name="connsiteX251" fmla="*/ 2503607 w 2992367"/>
                                    <a:gd name="connsiteY251" fmla="*/ 44515 h 254000"/>
                                    <a:gd name="connsiteX252" fmla="*/ 2513581 w 2992367"/>
                                    <a:gd name="connsiteY252" fmla="*/ 52345 h 254000"/>
                                    <a:gd name="connsiteX253" fmla="*/ 2523555 w 2992367"/>
                                    <a:gd name="connsiteY253" fmla="*/ 60636 h 254000"/>
                                    <a:gd name="connsiteX254" fmla="*/ 2533530 w 2992367"/>
                                    <a:gd name="connsiteY254" fmla="*/ 69336 h 254000"/>
                                    <a:gd name="connsiteX255" fmla="*/ 2543504 w 2992367"/>
                                    <a:gd name="connsiteY255" fmla="*/ 78392 h 254000"/>
                                    <a:gd name="connsiteX256" fmla="*/ 2553479 w 2992367"/>
                                    <a:gd name="connsiteY256" fmla="*/ 87747 h 254000"/>
                                    <a:gd name="connsiteX257" fmla="*/ 2563453 w 2992367"/>
                                    <a:gd name="connsiteY257" fmla="*/ 97345 h 254000"/>
                                    <a:gd name="connsiteX258" fmla="*/ 2573428 w 2992367"/>
                                    <a:gd name="connsiteY258" fmla="*/ 107125 h 254000"/>
                                    <a:gd name="connsiteX259" fmla="*/ 2583402 w 2992367"/>
                                    <a:gd name="connsiteY259" fmla="*/ 117028 h 254000"/>
                                    <a:gd name="connsiteX260" fmla="*/ 2593377 w 2992367"/>
                                    <a:gd name="connsiteY260" fmla="*/ 126992 h 254000"/>
                                    <a:gd name="connsiteX261" fmla="*/ 2603351 w 2992367"/>
                                    <a:gd name="connsiteY261" fmla="*/ 136956 h 254000"/>
                                    <a:gd name="connsiteX262" fmla="*/ 2613326 w 2992367"/>
                                    <a:gd name="connsiteY262" fmla="*/ 146859 h 254000"/>
                                    <a:gd name="connsiteX263" fmla="*/ 2623300 w 2992367"/>
                                    <a:gd name="connsiteY263" fmla="*/ 156639 h 254000"/>
                                    <a:gd name="connsiteX264" fmla="*/ 2633274 w 2992367"/>
                                    <a:gd name="connsiteY264" fmla="*/ 166237 h 254000"/>
                                    <a:gd name="connsiteX265" fmla="*/ 2643249 w 2992367"/>
                                    <a:gd name="connsiteY265" fmla="*/ 175593 h 254000"/>
                                    <a:gd name="connsiteX266" fmla="*/ 2653223 w 2992367"/>
                                    <a:gd name="connsiteY266" fmla="*/ 184649 h 254000"/>
                                    <a:gd name="connsiteX267" fmla="*/ 2663198 w 2992367"/>
                                    <a:gd name="connsiteY267" fmla="*/ 193349 h 254000"/>
                                    <a:gd name="connsiteX268" fmla="*/ 2673172 w 2992367"/>
                                    <a:gd name="connsiteY268" fmla="*/ 201641 h 254000"/>
                                    <a:gd name="connsiteX269" fmla="*/ 2683146 w 2992367"/>
                                    <a:gd name="connsiteY269" fmla="*/ 209473 h 254000"/>
                                    <a:gd name="connsiteX270" fmla="*/ 2693121 w 2992367"/>
                                    <a:gd name="connsiteY270" fmla="*/ 216796 h 254000"/>
                                    <a:gd name="connsiteX271" fmla="*/ 2703095 w 2992367"/>
                                    <a:gd name="connsiteY271" fmla="*/ 223565 h 254000"/>
                                    <a:gd name="connsiteX272" fmla="*/ 2713070 w 2992367"/>
                                    <a:gd name="connsiteY272" fmla="*/ 229739 h 254000"/>
                                    <a:gd name="connsiteX273" fmla="*/ 2723044 w 2992367"/>
                                    <a:gd name="connsiteY273" fmla="*/ 235280 h 254000"/>
                                    <a:gd name="connsiteX274" fmla="*/ 2733019 w 2992367"/>
                                    <a:gd name="connsiteY274" fmla="*/ 240153 h 254000"/>
                                    <a:gd name="connsiteX275" fmla="*/ 2742993 w 2992367"/>
                                    <a:gd name="connsiteY275" fmla="*/ 244329 h 254000"/>
                                    <a:gd name="connsiteX276" fmla="*/ 2752968 w 2992367"/>
                                    <a:gd name="connsiteY276" fmla="*/ 247781 h 254000"/>
                                    <a:gd name="connsiteX277" fmla="*/ 2762942 w 2992367"/>
                                    <a:gd name="connsiteY277" fmla="*/ 250489 h 254000"/>
                                    <a:gd name="connsiteX278" fmla="*/ 2772917 w 2992367"/>
                                    <a:gd name="connsiteY278" fmla="*/ 252435 h 254000"/>
                                    <a:gd name="connsiteX279" fmla="*/ 2782891 w 2992367"/>
                                    <a:gd name="connsiteY279" fmla="*/ 253608 h 254000"/>
                                    <a:gd name="connsiteX280" fmla="*/ 2792865 w 2992367"/>
                                    <a:gd name="connsiteY280" fmla="*/ 254000 h 254000"/>
                                    <a:gd name="connsiteX281" fmla="*/ 2802840 w 2992367"/>
                                    <a:gd name="connsiteY281" fmla="*/ 253609 h 254000"/>
                                    <a:gd name="connsiteX282" fmla="*/ 2812814 w 2992367"/>
                                    <a:gd name="connsiteY282" fmla="*/ 252438 h 254000"/>
                                    <a:gd name="connsiteX283" fmla="*/ 2822789 w 2992367"/>
                                    <a:gd name="connsiteY283" fmla="*/ 250494 h 254000"/>
                                    <a:gd name="connsiteX284" fmla="*/ 2832763 w 2992367"/>
                                    <a:gd name="connsiteY284" fmla="*/ 247788 h 254000"/>
                                    <a:gd name="connsiteX285" fmla="*/ 2842737 w 2992367"/>
                                    <a:gd name="connsiteY285" fmla="*/ 244337 h 254000"/>
                                    <a:gd name="connsiteX286" fmla="*/ 2852712 w 2992367"/>
                                    <a:gd name="connsiteY286" fmla="*/ 240163 h 254000"/>
                                    <a:gd name="connsiteX287" fmla="*/ 2862686 w 2992367"/>
                                    <a:gd name="connsiteY287" fmla="*/ 235291 h 254000"/>
                                    <a:gd name="connsiteX288" fmla="*/ 2872661 w 2992367"/>
                                    <a:gd name="connsiteY288" fmla="*/ 229752 h 254000"/>
                                    <a:gd name="connsiteX289" fmla="*/ 2882635 w 2992367"/>
                                    <a:gd name="connsiteY289" fmla="*/ 223579 h 254000"/>
                                    <a:gd name="connsiteX290" fmla="*/ 2892610 w 2992367"/>
                                    <a:gd name="connsiteY290" fmla="*/ 216811 h 254000"/>
                                    <a:gd name="connsiteX291" fmla="*/ 2902584 w 2992367"/>
                                    <a:gd name="connsiteY291" fmla="*/ 209489 h 254000"/>
                                    <a:gd name="connsiteX292" fmla="*/ 2912559 w 2992367"/>
                                    <a:gd name="connsiteY292" fmla="*/ 201658 h 254000"/>
                                    <a:gd name="connsiteX293" fmla="*/ 2922533 w 2992367"/>
                                    <a:gd name="connsiteY293" fmla="*/ 193368 h 254000"/>
                                    <a:gd name="connsiteX294" fmla="*/ 2932508 w 2992367"/>
                                    <a:gd name="connsiteY294" fmla="*/ 184668 h 254000"/>
                                    <a:gd name="connsiteX295" fmla="*/ 2942482 w 2992367"/>
                                    <a:gd name="connsiteY295" fmla="*/ 175612 h 254000"/>
                                    <a:gd name="connsiteX296" fmla="*/ 2952456 w 2992367"/>
                                    <a:gd name="connsiteY296" fmla="*/ 166257 h 254000"/>
                                    <a:gd name="connsiteX297" fmla="*/ 2962431 w 2992367"/>
                                    <a:gd name="connsiteY297" fmla="*/ 156660 h 254000"/>
                                    <a:gd name="connsiteX298" fmla="*/ 2972405 w 2992367"/>
                                    <a:gd name="connsiteY298" fmla="*/ 146880 h 254000"/>
                                    <a:gd name="connsiteX299" fmla="*/ 2982380 w 2992367"/>
                                    <a:gd name="connsiteY299" fmla="*/ 136977 h 254000"/>
                                    <a:gd name="connsiteX300" fmla="*/ 2992354 w 2992367"/>
                                    <a:gd name="connsiteY300" fmla="*/ 127013 h 254000"/>
                                    <a:gd name="connsiteX301" fmla="*/ 2992367 w 2992367"/>
                                    <a:gd name="connsiteY301" fmla="*/ 127000 h 2540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  <a:cxn ang="0">
                                      <a:pos x="connsiteX21" y="connsiteY21"/>
                                    </a:cxn>
                                    <a:cxn ang="0">
                                      <a:pos x="connsiteX22" y="connsiteY22"/>
                                    </a:cxn>
                                    <a:cxn ang="0">
                                      <a:pos x="connsiteX23" y="connsiteY23"/>
                                    </a:cxn>
                                    <a:cxn ang="0">
                                      <a:pos x="connsiteX24" y="connsiteY24"/>
                                    </a:cxn>
                                    <a:cxn ang="0">
                                      <a:pos x="connsiteX25" y="connsiteY25"/>
                                    </a:cxn>
                                    <a:cxn ang="0">
                                      <a:pos x="connsiteX26" y="connsiteY26"/>
                                    </a:cxn>
                                    <a:cxn ang="0">
                                      <a:pos x="connsiteX27" y="connsiteY27"/>
                                    </a:cxn>
                                    <a:cxn ang="0">
                                      <a:pos x="connsiteX28" y="connsiteY28"/>
                                    </a:cxn>
                                    <a:cxn ang="0">
                                      <a:pos x="connsiteX29" y="connsiteY29"/>
                                    </a:cxn>
                                    <a:cxn ang="0">
                                      <a:pos x="connsiteX30" y="connsiteY30"/>
                                    </a:cxn>
                                    <a:cxn ang="0">
                                      <a:pos x="connsiteX31" y="connsiteY31"/>
                                    </a:cxn>
                                    <a:cxn ang="0">
                                      <a:pos x="connsiteX32" y="connsiteY32"/>
                                    </a:cxn>
                                    <a:cxn ang="0">
                                      <a:pos x="connsiteX33" y="connsiteY33"/>
                                    </a:cxn>
                                    <a:cxn ang="0">
                                      <a:pos x="connsiteX34" y="connsiteY34"/>
                                    </a:cxn>
                                    <a:cxn ang="0">
                                      <a:pos x="connsiteX35" y="connsiteY35"/>
                                    </a:cxn>
                                    <a:cxn ang="0">
                                      <a:pos x="connsiteX36" y="connsiteY36"/>
                                    </a:cxn>
                                    <a:cxn ang="0">
                                      <a:pos x="connsiteX37" y="connsiteY37"/>
                                    </a:cxn>
                                    <a:cxn ang="0">
                                      <a:pos x="connsiteX38" y="connsiteY38"/>
                                    </a:cxn>
                                    <a:cxn ang="0">
                                      <a:pos x="connsiteX39" y="connsiteY39"/>
                                    </a:cxn>
                                    <a:cxn ang="0">
                                      <a:pos x="connsiteX40" y="connsiteY40"/>
                                    </a:cxn>
                                    <a:cxn ang="0">
                                      <a:pos x="connsiteX41" y="connsiteY41"/>
                                    </a:cxn>
                                    <a:cxn ang="0">
                                      <a:pos x="connsiteX42" y="connsiteY42"/>
                                    </a:cxn>
                                    <a:cxn ang="0">
                                      <a:pos x="connsiteX43" y="connsiteY43"/>
                                    </a:cxn>
                                    <a:cxn ang="0">
                                      <a:pos x="connsiteX44" y="connsiteY44"/>
                                    </a:cxn>
                                    <a:cxn ang="0">
                                      <a:pos x="connsiteX45" y="connsiteY45"/>
                                    </a:cxn>
                                    <a:cxn ang="0">
                                      <a:pos x="connsiteX46" y="connsiteY46"/>
                                    </a:cxn>
                                    <a:cxn ang="0">
                                      <a:pos x="connsiteX47" y="connsiteY47"/>
                                    </a:cxn>
                                    <a:cxn ang="0">
                                      <a:pos x="connsiteX48" y="connsiteY48"/>
                                    </a:cxn>
                                    <a:cxn ang="0">
                                      <a:pos x="connsiteX49" y="connsiteY49"/>
                                    </a:cxn>
                                    <a:cxn ang="0">
                                      <a:pos x="connsiteX50" y="connsiteY50"/>
                                    </a:cxn>
                                    <a:cxn ang="0">
                                      <a:pos x="connsiteX51" y="connsiteY51"/>
                                    </a:cxn>
                                    <a:cxn ang="0">
                                      <a:pos x="connsiteX52" y="connsiteY52"/>
                                    </a:cxn>
                                    <a:cxn ang="0">
                                      <a:pos x="connsiteX53" y="connsiteY53"/>
                                    </a:cxn>
                                    <a:cxn ang="0">
                                      <a:pos x="connsiteX54" y="connsiteY54"/>
                                    </a:cxn>
                                    <a:cxn ang="0">
                                      <a:pos x="connsiteX55" y="connsiteY55"/>
                                    </a:cxn>
                                    <a:cxn ang="0">
                                      <a:pos x="connsiteX56" y="connsiteY56"/>
                                    </a:cxn>
                                    <a:cxn ang="0">
                                      <a:pos x="connsiteX57" y="connsiteY57"/>
                                    </a:cxn>
                                    <a:cxn ang="0">
                                      <a:pos x="connsiteX58" y="connsiteY58"/>
                                    </a:cxn>
                                    <a:cxn ang="0">
                                      <a:pos x="connsiteX59" y="connsiteY59"/>
                                    </a:cxn>
                                    <a:cxn ang="0">
                                      <a:pos x="connsiteX60" y="connsiteY60"/>
                                    </a:cxn>
                                    <a:cxn ang="0">
                                      <a:pos x="connsiteX61" y="connsiteY61"/>
                                    </a:cxn>
                                    <a:cxn ang="0">
                                      <a:pos x="connsiteX62" y="connsiteY62"/>
                                    </a:cxn>
                                    <a:cxn ang="0">
                                      <a:pos x="connsiteX63" y="connsiteY63"/>
                                    </a:cxn>
                                    <a:cxn ang="0">
                                      <a:pos x="connsiteX64" y="connsiteY64"/>
                                    </a:cxn>
                                    <a:cxn ang="0">
                                      <a:pos x="connsiteX65" y="connsiteY65"/>
                                    </a:cxn>
                                    <a:cxn ang="0">
                                      <a:pos x="connsiteX66" y="connsiteY66"/>
                                    </a:cxn>
                                    <a:cxn ang="0">
                                      <a:pos x="connsiteX67" y="connsiteY67"/>
                                    </a:cxn>
                                    <a:cxn ang="0">
                                      <a:pos x="connsiteX68" y="connsiteY68"/>
                                    </a:cxn>
                                    <a:cxn ang="0">
                                      <a:pos x="connsiteX69" y="connsiteY69"/>
                                    </a:cxn>
                                    <a:cxn ang="0">
                                      <a:pos x="connsiteX70" y="connsiteY70"/>
                                    </a:cxn>
                                    <a:cxn ang="0">
                                      <a:pos x="connsiteX71" y="connsiteY71"/>
                                    </a:cxn>
                                    <a:cxn ang="0">
                                      <a:pos x="connsiteX72" y="connsiteY72"/>
                                    </a:cxn>
                                    <a:cxn ang="0">
                                      <a:pos x="connsiteX73" y="connsiteY73"/>
                                    </a:cxn>
                                    <a:cxn ang="0">
                                      <a:pos x="connsiteX74" y="connsiteY74"/>
                                    </a:cxn>
                                    <a:cxn ang="0">
                                      <a:pos x="connsiteX75" y="connsiteY75"/>
                                    </a:cxn>
                                    <a:cxn ang="0">
                                      <a:pos x="connsiteX76" y="connsiteY76"/>
                                    </a:cxn>
                                    <a:cxn ang="0">
                                      <a:pos x="connsiteX77" y="connsiteY77"/>
                                    </a:cxn>
                                    <a:cxn ang="0">
                                      <a:pos x="connsiteX78" y="connsiteY78"/>
                                    </a:cxn>
                                    <a:cxn ang="0">
                                      <a:pos x="connsiteX79" y="connsiteY79"/>
                                    </a:cxn>
                                    <a:cxn ang="0">
                                      <a:pos x="connsiteX80" y="connsiteY80"/>
                                    </a:cxn>
                                    <a:cxn ang="0">
                                      <a:pos x="connsiteX81" y="connsiteY81"/>
                                    </a:cxn>
                                    <a:cxn ang="0">
                                      <a:pos x="connsiteX82" y="connsiteY82"/>
                                    </a:cxn>
                                    <a:cxn ang="0">
                                      <a:pos x="connsiteX83" y="connsiteY83"/>
                                    </a:cxn>
                                    <a:cxn ang="0">
                                      <a:pos x="connsiteX84" y="connsiteY84"/>
                                    </a:cxn>
                                    <a:cxn ang="0">
                                      <a:pos x="connsiteX85" y="connsiteY85"/>
                                    </a:cxn>
                                    <a:cxn ang="0">
                                      <a:pos x="connsiteX86" y="connsiteY86"/>
                                    </a:cxn>
                                    <a:cxn ang="0">
                                      <a:pos x="connsiteX87" y="connsiteY87"/>
                                    </a:cxn>
                                    <a:cxn ang="0">
                                      <a:pos x="connsiteX88" y="connsiteY88"/>
                                    </a:cxn>
                                    <a:cxn ang="0">
                                      <a:pos x="connsiteX89" y="connsiteY89"/>
                                    </a:cxn>
                                    <a:cxn ang="0">
                                      <a:pos x="connsiteX90" y="connsiteY90"/>
                                    </a:cxn>
                                    <a:cxn ang="0">
                                      <a:pos x="connsiteX91" y="connsiteY91"/>
                                    </a:cxn>
                                    <a:cxn ang="0">
                                      <a:pos x="connsiteX92" y="connsiteY92"/>
                                    </a:cxn>
                                    <a:cxn ang="0">
                                      <a:pos x="connsiteX93" y="connsiteY93"/>
                                    </a:cxn>
                                    <a:cxn ang="0">
                                      <a:pos x="connsiteX94" y="connsiteY94"/>
                                    </a:cxn>
                                    <a:cxn ang="0">
                                      <a:pos x="connsiteX95" y="connsiteY95"/>
                                    </a:cxn>
                                    <a:cxn ang="0">
                                      <a:pos x="connsiteX96" y="connsiteY96"/>
                                    </a:cxn>
                                    <a:cxn ang="0">
                                      <a:pos x="connsiteX97" y="connsiteY97"/>
                                    </a:cxn>
                                    <a:cxn ang="0">
                                      <a:pos x="connsiteX98" y="connsiteY98"/>
                                    </a:cxn>
                                    <a:cxn ang="0">
                                      <a:pos x="connsiteX99" y="connsiteY99"/>
                                    </a:cxn>
                                    <a:cxn ang="0">
                                      <a:pos x="connsiteX100" y="connsiteY100"/>
                                    </a:cxn>
                                    <a:cxn ang="0">
                                      <a:pos x="connsiteX101" y="connsiteY101"/>
                                    </a:cxn>
                                    <a:cxn ang="0">
                                      <a:pos x="connsiteX102" y="connsiteY102"/>
                                    </a:cxn>
                                    <a:cxn ang="0">
                                      <a:pos x="connsiteX103" y="connsiteY103"/>
                                    </a:cxn>
                                    <a:cxn ang="0">
                                      <a:pos x="connsiteX104" y="connsiteY104"/>
                                    </a:cxn>
                                    <a:cxn ang="0">
                                      <a:pos x="connsiteX105" y="connsiteY105"/>
                                    </a:cxn>
                                    <a:cxn ang="0">
                                      <a:pos x="connsiteX106" y="connsiteY106"/>
                                    </a:cxn>
                                    <a:cxn ang="0">
                                      <a:pos x="connsiteX107" y="connsiteY107"/>
                                    </a:cxn>
                                    <a:cxn ang="0">
                                      <a:pos x="connsiteX108" y="connsiteY108"/>
                                    </a:cxn>
                                    <a:cxn ang="0">
                                      <a:pos x="connsiteX109" y="connsiteY109"/>
                                    </a:cxn>
                                    <a:cxn ang="0">
                                      <a:pos x="connsiteX110" y="connsiteY110"/>
                                    </a:cxn>
                                    <a:cxn ang="0">
                                      <a:pos x="connsiteX111" y="connsiteY111"/>
                                    </a:cxn>
                                    <a:cxn ang="0">
                                      <a:pos x="connsiteX112" y="connsiteY112"/>
                                    </a:cxn>
                                    <a:cxn ang="0">
                                      <a:pos x="connsiteX113" y="connsiteY113"/>
                                    </a:cxn>
                                    <a:cxn ang="0">
                                      <a:pos x="connsiteX114" y="connsiteY114"/>
                                    </a:cxn>
                                    <a:cxn ang="0">
                                      <a:pos x="connsiteX115" y="connsiteY115"/>
                                    </a:cxn>
                                    <a:cxn ang="0">
                                      <a:pos x="connsiteX116" y="connsiteY116"/>
                                    </a:cxn>
                                    <a:cxn ang="0">
                                      <a:pos x="connsiteX117" y="connsiteY117"/>
                                    </a:cxn>
                                    <a:cxn ang="0">
                                      <a:pos x="connsiteX118" y="connsiteY118"/>
                                    </a:cxn>
                                    <a:cxn ang="0">
                                      <a:pos x="connsiteX119" y="connsiteY119"/>
                                    </a:cxn>
                                    <a:cxn ang="0">
                                      <a:pos x="connsiteX120" y="connsiteY120"/>
                                    </a:cxn>
                                    <a:cxn ang="0">
                                      <a:pos x="connsiteX121" y="connsiteY121"/>
                                    </a:cxn>
                                    <a:cxn ang="0">
                                      <a:pos x="connsiteX122" y="connsiteY122"/>
                                    </a:cxn>
                                    <a:cxn ang="0">
                                      <a:pos x="connsiteX123" y="connsiteY123"/>
                                    </a:cxn>
                                    <a:cxn ang="0">
                                      <a:pos x="connsiteX124" y="connsiteY124"/>
                                    </a:cxn>
                                    <a:cxn ang="0">
                                      <a:pos x="connsiteX125" y="connsiteY125"/>
                                    </a:cxn>
                                    <a:cxn ang="0">
                                      <a:pos x="connsiteX126" y="connsiteY126"/>
                                    </a:cxn>
                                    <a:cxn ang="0">
                                      <a:pos x="connsiteX127" y="connsiteY127"/>
                                    </a:cxn>
                                    <a:cxn ang="0">
                                      <a:pos x="connsiteX128" y="connsiteY128"/>
                                    </a:cxn>
                                    <a:cxn ang="0">
                                      <a:pos x="connsiteX129" y="connsiteY129"/>
                                    </a:cxn>
                                    <a:cxn ang="0">
                                      <a:pos x="connsiteX130" y="connsiteY130"/>
                                    </a:cxn>
                                    <a:cxn ang="0">
                                      <a:pos x="connsiteX131" y="connsiteY131"/>
                                    </a:cxn>
                                    <a:cxn ang="0">
                                      <a:pos x="connsiteX132" y="connsiteY132"/>
                                    </a:cxn>
                                    <a:cxn ang="0">
                                      <a:pos x="connsiteX133" y="connsiteY133"/>
                                    </a:cxn>
                                    <a:cxn ang="0">
                                      <a:pos x="connsiteX134" y="connsiteY134"/>
                                    </a:cxn>
                                    <a:cxn ang="0">
                                      <a:pos x="connsiteX135" y="connsiteY135"/>
                                    </a:cxn>
                                    <a:cxn ang="0">
                                      <a:pos x="connsiteX136" y="connsiteY136"/>
                                    </a:cxn>
                                    <a:cxn ang="0">
                                      <a:pos x="connsiteX137" y="connsiteY137"/>
                                    </a:cxn>
                                    <a:cxn ang="0">
                                      <a:pos x="connsiteX138" y="connsiteY138"/>
                                    </a:cxn>
                                    <a:cxn ang="0">
                                      <a:pos x="connsiteX139" y="connsiteY139"/>
                                    </a:cxn>
                                    <a:cxn ang="0">
                                      <a:pos x="connsiteX140" y="connsiteY140"/>
                                    </a:cxn>
                                    <a:cxn ang="0">
                                      <a:pos x="connsiteX141" y="connsiteY141"/>
                                    </a:cxn>
                                    <a:cxn ang="0">
                                      <a:pos x="connsiteX142" y="connsiteY142"/>
                                    </a:cxn>
                                    <a:cxn ang="0">
                                      <a:pos x="connsiteX143" y="connsiteY143"/>
                                    </a:cxn>
                                    <a:cxn ang="0">
                                      <a:pos x="connsiteX144" y="connsiteY144"/>
                                    </a:cxn>
                                    <a:cxn ang="0">
                                      <a:pos x="connsiteX145" y="connsiteY145"/>
                                    </a:cxn>
                                    <a:cxn ang="0">
                                      <a:pos x="connsiteX146" y="connsiteY146"/>
                                    </a:cxn>
                                    <a:cxn ang="0">
                                      <a:pos x="connsiteX147" y="connsiteY147"/>
                                    </a:cxn>
                                    <a:cxn ang="0">
                                      <a:pos x="connsiteX148" y="connsiteY148"/>
                                    </a:cxn>
                                    <a:cxn ang="0">
                                      <a:pos x="connsiteX149" y="connsiteY149"/>
                                    </a:cxn>
                                    <a:cxn ang="0">
                                      <a:pos x="connsiteX150" y="connsiteY150"/>
                                    </a:cxn>
                                    <a:cxn ang="0">
                                      <a:pos x="connsiteX151" y="connsiteY151"/>
                                    </a:cxn>
                                    <a:cxn ang="0">
                                      <a:pos x="connsiteX152" y="connsiteY152"/>
                                    </a:cxn>
                                    <a:cxn ang="0">
                                      <a:pos x="connsiteX153" y="connsiteY153"/>
                                    </a:cxn>
                                    <a:cxn ang="0">
                                      <a:pos x="connsiteX154" y="connsiteY154"/>
                                    </a:cxn>
                                    <a:cxn ang="0">
                                      <a:pos x="connsiteX155" y="connsiteY155"/>
                                    </a:cxn>
                                    <a:cxn ang="0">
                                      <a:pos x="connsiteX156" y="connsiteY156"/>
                                    </a:cxn>
                                    <a:cxn ang="0">
                                      <a:pos x="connsiteX157" y="connsiteY157"/>
                                    </a:cxn>
                                    <a:cxn ang="0">
                                      <a:pos x="connsiteX158" y="connsiteY158"/>
                                    </a:cxn>
                                    <a:cxn ang="0">
                                      <a:pos x="connsiteX159" y="connsiteY159"/>
                                    </a:cxn>
                                    <a:cxn ang="0">
                                      <a:pos x="connsiteX160" y="connsiteY160"/>
                                    </a:cxn>
                                    <a:cxn ang="0">
                                      <a:pos x="connsiteX161" y="connsiteY161"/>
                                    </a:cxn>
                                    <a:cxn ang="0">
                                      <a:pos x="connsiteX162" y="connsiteY162"/>
                                    </a:cxn>
                                    <a:cxn ang="0">
                                      <a:pos x="connsiteX163" y="connsiteY163"/>
                                    </a:cxn>
                                    <a:cxn ang="0">
                                      <a:pos x="connsiteX164" y="connsiteY164"/>
                                    </a:cxn>
                                    <a:cxn ang="0">
                                      <a:pos x="connsiteX165" y="connsiteY165"/>
                                    </a:cxn>
                                    <a:cxn ang="0">
                                      <a:pos x="connsiteX166" y="connsiteY166"/>
                                    </a:cxn>
                                    <a:cxn ang="0">
                                      <a:pos x="connsiteX167" y="connsiteY167"/>
                                    </a:cxn>
                                    <a:cxn ang="0">
                                      <a:pos x="connsiteX168" y="connsiteY168"/>
                                    </a:cxn>
                                    <a:cxn ang="0">
                                      <a:pos x="connsiteX169" y="connsiteY169"/>
                                    </a:cxn>
                                    <a:cxn ang="0">
                                      <a:pos x="connsiteX170" y="connsiteY170"/>
                                    </a:cxn>
                                    <a:cxn ang="0">
                                      <a:pos x="connsiteX171" y="connsiteY171"/>
                                    </a:cxn>
                                    <a:cxn ang="0">
                                      <a:pos x="connsiteX172" y="connsiteY172"/>
                                    </a:cxn>
                                    <a:cxn ang="0">
                                      <a:pos x="connsiteX173" y="connsiteY173"/>
                                    </a:cxn>
                                    <a:cxn ang="0">
                                      <a:pos x="connsiteX174" y="connsiteY174"/>
                                    </a:cxn>
                                    <a:cxn ang="0">
                                      <a:pos x="connsiteX175" y="connsiteY175"/>
                                    </a:cxn>
                                    <a:cxn ang="0">
                                      <a:pos x="connsiteX176" y="connsiteY176"/>
                                    </a:cxn>
                                    <a:cxn ang="0">
                                      <a:pos x="connsiteX177" y="connsiteY177"/>
                                    </a:cxn>
                                    <a:cxn ang="0">
                                      <a:pos x="connsiteX178" y="connsiteY178"/>
                                    </a:cxn>
                                    <a:cxn ang="0">
                                      <a:pos x="connsiteX179" y="connsiteY179"/>
                                    </a:cxn>
                                    <a:cxn ang="0">
                                      <a:pos x="connsiteX180" y="connsiteY180"/>
                                    </a:cxn>
                                    <a:cxn ang="0">
                                      <a:pos x="connsiteX181" y="connsiteY181"/>
                                    </a:cxn>
                                    <a:cxn ang="0">
                                      <a:pos x="connsiteX182" y="connsiteY182"/>
                                    </a:cxn>
                                    <a:cxn ang="0">
                                      <a:pos x="connsiteX183" y="connsiteY183"/>
                                    </a:cxn>
                                    <a:cxn ang="0">
                                      <a:pos x="connsiteX184" y="connsiteY184"/>
                                    </a:cxn>
                                    <a:cxn ang="0">
                                      <a:pos x="connsiteX185" y="connsiteY185"/>
                                    </a:cxn>
                                    <a:cxn ang="0">
                                      <a:pos x="connsiteX186" y="connsiteY186"/>
                                    </a:cxn>
                                    <a:cxn ang="0">
                                      <a:pos x="connsiteX187" y="connsiteY187"/>
                                    </a:cxn>
                                    <a:cxn ang="0">
                                      <a:pos x="connsiteX188" y="connsiteY188"/>
                                    </a:cxn>
                                    <a:cxn ang="0">
                                      <a:pos x="connsiteX189" y="connsiteY189"/>
                                    </a:cxn>
                                    <a:cxn ang="0">
                                      <a:pos x="connsiteX190" y="connsiteY190"/>
                                    </a:cxn>
                                    <a:cxn ang="0">
                                      <a:pos x="connsiteX191" y="connsiteY191"/>
                                    </a:cxn>
                                    <a:cxn ang="0">
                                      <a:pos x="connsiteX192" y="connsiteY192"/>
                                    </a:cxn>
                                    <a:cxn ang="0">
                                      <a:pos x="connsiteX193" y="connsiteY193"/>
                                    </a:cxn>
                                    <a:cxn ang="0">
                                      <a:pos x="connsiteX194" y="connsiteY194"/>
                                    </a:cxn>
                                    <a:cxn ang="0">
                                      <a:pos x="connsiteX195" y="connsiteY195"/>
                                    </a:cxn>
                                    <a:cxn ang="0">
                                      <a:pos x="connsiteX196" y="connsiteY196"/>
                                    </a:cxn>
                                    <a:cxn ang="0">
                                      <a:pos x="connsiteX197" y="connsiteY197"/>
                                    </a:cxn>
                                    <a:cxn ang="0">
                                      <a:pos x="connsiteX198" y="connsiteY198"/>
                                    </a:cxn>
                                    <a:cxn ang="0">
                                      <a:pos x="connsiteX199" y="connsiteY199"/>
                                    </a:cxn>
                                    <a:cxn ang="0">
                                      <a:pos x="connsiteX200" y="connsiteY200"/>
                                    </a:cxn>
                                    <a:cxn ang="0">
                                      <a:pos x="connsiteX201" y="connsiteY201"/>
                                    </a:cxn>
                                    <a:cxn ang="0">
                                      <a:pos x="connsiteX202" y="connsiteY202"/>
                                    </a:cxn>
                                    <a:cxn ang="0">
                                      <a:pos x="connsiteX203" y="connsiteY203"/>
                                    </a:cxn>
                                    <a:cxn ang="0">
                                      <a:pos x="connsiteX204" y="connsiteY204"/>
                                    </a:cxn>
                                    <a:cxn ang="0">
                                      <a:pos x="connsiteX205" y="connsiteY205"/>
                                    </a:cxn>
                                    <a:cxn ang="0">
                                      <a:pos x="connsiteX206" y="connsiteY206"/>
                                    </a:cxn>
                                    <a:cxn ang="0">
                                      <a:pos x="connsiteX207" y="connsiteY207"/>
                                    </a:cxn>
                                    <a:cxn ang="0">
                                      <a:pos x="connsiteX208" y="connsiteY208"/>
                                    </a:cxn>
                                    <a:cxn ang="0">
                                      <a:pos x="connsiteX209" y="connsiteY209"/>
                                    </a:cxn>
                                    <a:cxn ang="0">
                                      <a:pos x="connsiteX210" y="connsiteY210"/>
                                    </a:cxn>
                                    <a:cxn ang="0">
                                      <a:pos x="connsiteX211" y="connsiteY211"/>
                                    </a:cxn>
                                    <a:cxn ang="0">
                                      <a:pos x="connsiteX212" y="connsiteY212"/>
                                    </a:cxn>
                                    <a:cxn ang="0">
                                      <a:pos x="connsiteX213" y="connsiteY213"/>
                                    </a:cxn>
                                    <a:cxn ang="0">
                                      <a:pos x="connsiteX214" y="connsiteY214"/>
                                    </a:cxn>
                                    <a:cxn ang="0">
                                      <a:pos x="connsiteX215" y="connsiteY215"/>
                                    </a:cxn>
                                    <a:cxn ang="0">
                                      <a:pos x="connsiteX216" y="connsiteY216"/>
                                    </a:cxn>
                                    <a:cxn ang="0">
                                      <a:pos x="connsiteX217" y="connsiteY217"/>
                                    </a:cxn>
                                    <a:cxn ang="0">
                                      <a:pos x="connsiteX218" y="connsiteY218"/>
                                    </a:cxn>
                                    <a:cxn ang="0">
                                      <a:pos x="connsiteX219" y="connsiteY219"/>
                                    </a:cxn>
                                    <a:cxn ang="0">
                                      <a:pos x="connsiteX220" y="connsiteY220"/>
                                    </a:cxn>
                                    <a:cxn ang="0">
                                      <a:pos x="connsiteX221" y="connsiteY221"/>
                                    </a:cxn>
                                    <a:cxn ang="0">
                                      <a:pos x="connsiteX222" y="connsiteY222"/>
                                    </a:cxn>
                                    <a:cxn ang="0">
                                      <a:pos x="connsiteX223" y="connsiteY223"/>
                                    </a:cxn>
                                    <a:cxn ang="0">
                                      <a:pos x="connsiteX224" y="connsiteY224"/>
                                    </a:cxn>
                                    <a:cxn ang="0">
                                      <a:pos x="connsiteX225" y="connsiteY225"/>
                                    </a:cxn>
                                    <a:cxn ang="0">
                                      <a:pos x="connsiteX226" y="connsiteY226"/>
                                    </a:cxn>
                                    <a:cxn ang="0">
                                      <a:pos x="connsiteX227" y="connsiteY227"/>
                                    </a:cxn>
                                    <a:cxn ang="0">
                                      <a:pos x="connsiteX228" y="connsiteY228"/>
                                    </a:cxn>
                                    <a:cxn ang="0">
                                      <a:pos x="connsiteX229" y="connsiteY229"/>
                                    </a:cxn>
                                    <a:cxn ang="0">
                                      <a:pos x="connsiteX230" y="connsiteY230"/>
                                    </a:cxn>
                                    <a:cxn ang="0">
                                      <a:pos x="connsiteX231" y="connsiteY231"/>
                                    </a:cxn>
                                    <a:cxn ang="0">
                                      <a:pos x="connsiteX232" y="connsiteY232"/>
                                    </a:cxn>
                                    <a:cxn ang="0">
                                      <a:pos x="connsiteX233" y="connsiteY233"/>
                                    </a:cxn>
                                    <a:cxn ang="0">
                                      <a:pos x="connsiteX234" y="connsiteY234"/>
                                    </a:cxn>
                                    <a:cxn ang="0">
                                      <a:pos x="connsiteX235" y="connsiteY235"/>
                                    </a:cxn>
                                    <a:cxn ang="0">
                                      <a:pos x="connsiteX236" y="connsiteY236"/>
                                    </a:cxn>
                                    <a:cxn ang="0">
                                      <a:pos x="connsiteX237" y="connsiteY237"/>
                                    </a:cxn>
                                    <a:cxn ang="0">
                                      <a:pos x="connsiteX238" y="connsiteY238"/>
                                    </a:cxn>
                                    <a:cxn ang="0">
                                      <a:pos x="connsiteX239" y="connsiteY239"/>
                                    </a:cxn>
                                    <a:cxn ang="0">
                                      <a:pos x="connsiteX240" y="connsiteY240"/>
                                    </a:cxn>
                                    <a:cxn ang="0">
                                      <a:pos x="connsiteX241" y="connsiteY241"/>
                                    </a:cxn>
                                    <a:cxn ang="0">
                                      <a:pos x="connsiteX242" y="connsiteY242"/>
                                    </a:cxn>
                                    <a:cxn ang="0">
                                      <a:pos x="connsiteX243" y="connsiteY243"/>
                                    </a:cxn>
                                    <a:cxn ang="0">
                                      <a:pos x="connsiteX244" y="connsiteY244"/>
                                    </a:cxn>
                                    <a:cxn ang="0">
                                      <a:pos x="connsiteX245" y="connsiteY245"/>
                                    </a:cxn>
                                    <a:cxn ang="0">
                                      <a:pos x="connsiteX246" y="connsiteY246"/>
                                    </a:cxn>
                                    <a:cxn ang="0">
                                      <a:pos x="connsiteX247" y="connsiteY247"/>
                                    </a:cxn>
                                    <a:cxn ang="0">
                                      <a:pos x="connsiteX248" y="connsiteY248"/>
                                    </a:cxn>
                                    <a:cxn ang="0">
                                      <a:pos x="connsiteX249" y="connsiteY249"/>
                                    </a:cxn>
                                    <a:cxn ang="0">
                                      <a:pos x="connsiteX250" y="connsiteY250"/>
                                    </a:cxn>
                                    <a:cxn ang="0">
                                      <a:pos x="connsiteX251" y="connsiteY251"/>
                                    </a:cxn>
                                    <a:cxn ang="0">
                                      <a:pos x="connsiteX252" y="connsiteY252"/>
                                    </a:cxn>
                                    <a:cxn ang="0">
                                      <a:pos x="connsiteX253" y="connsiteY253"/>
                                    </a:cxn>
                                    <a:cxn ang="0">
                                      <a:pos x="connsiteX254" y="connsiteY254"/>
                                    </a:cxn>
                                    <a:cxn ang="0">
                                      <a:pos x="connsiteX255" y="connsiteY255"/>
                                    </a:cxn>
                                    <a:cxn ang="0">
                                      <a:pos x="connsiteX256" y="connsiteY256"/>
                                    </a:cxn>
                                    <a:cxn ang="0">
                                      <a:pos x="connsiteX257" y="connsiteY257"/>
                                    </a:cxn>
                                    <a:cxn ang="0">
                                      <a:pos x="connsiteX258" y="connsiteY258"/>
                                    </a:cxn>
                                    <a:cxn ang="0">
                                      <a:pos x="connsiteX259" y="connsiteY259"/>
                                    </a:cxn>
                                    <a:cxn ang="0">
                                      <a:pos x="connsiteX260" y="connsiteY260"/>
                                    </a:cxn>
                                    <a:cxn ang="0">
                                      <a:pos x="connsiteX261" y="connsiteY261"/>
                                    </a:cxn>
                                    <a:cxn ang="0">
                                      <a:pos x="connsiteX262" y="connsiteY262"/>
                                    </a:cxn>
                                    <a:cxn ang="0">
                                      <a:pos x="connsiteX263" y="connsiteY263"/>
                                    </a:cxn>
                                    <a:cxn ang="0">
                                      <a:pos x="connsiteX264" y="connsiteY264"/>
                                    </a:cxn>
                                    <a:cxn ang="0">
                                      <a:pos x="connsiteX265" y="connsiteY265"/>
                                    </a:cxn>
                                    <a:cxn ang="0">
                                      <a:pos x="connsiteX266" y="connsiteY266"/>
                                    </a:cxn>
                                    <a:cxn ang="0">
                                      <a:pos x="connsiteX267" y="connsiteY267"/>
                                    </a:cxn>
                                    <a:cxn ang="0">
                                      <a:pos x="connsiteX268" y="connsiteY268"/>
                                    </a:cxn>
                                    <a:cxn ang="0">
                                      <a:pos x="connsiteX269" y="connsiteY269"/>
                                    </a:cxn>
                                    <a:cxn ang="0">
                                      <a:pos x="connsiteX270" y="connsiteY270"/>
                                    </a:cxn>
                                    <a:cxn ang="0">
                                      <a:pos x="connsiteX271" y="connsiteY271"/>
                                    </a:cxn>
                                    <a:cxn ang="0">
                                      <a:pos x="connsiteX272" y="connsiteY272"/>
                                    </a:cxn>
                                    <a:cxn ang="0">
                                      <a:pos x="connsiteX273" y="connsiteY273"/>
                                    </a:cxn>
                                    <a:cxn ang="0">
                                      <a:pos x="connsiteX274" y="connsiteY274"/>
                                    </a:cxn>
                                    <a:cxn ang="0">
                                      <a:pos x="connsiteX275" y="connsiteY275"/>
                                    </a:cxn>
                                    <a:cxn ang="0">
                                      <a:pos x="connsiteX276" y="connsiteY276"/>
                                    </a:cxn>
                                    <a:cxn ang="0">
                                      <a:pos x="connsiteX277" y="connsiteY277"/>
                                    </a:cxn>
                                    <a:cxn ang="0">
                                      <a:pos x="connsiteX278" y="connsiteY278"/>
                                    </a:cxn>
                                    <a:cxn ang="0">
                                      <a:pos x="connsiteX279" y="connsiteY279"/>
                                    </a:cxn>
                                    <a:cxn ang="0">
                                      <a:pos x="connsiteX280" y="connsiteY280"/>
                                    </a:cxn>
                                    <a:cxn ang="0">
                                      <a:pos x="connsiteX281" y="connsiteY281"/>
                                    </a:cxn>
                                    <a:cxn ang="0">
                                      <a:pos x="connsiteX282" y="connsiteY282"/>
                                    </a:cxn>
                                    <a:cxn ang="0">
                                      <a:pos x="connsiteX283" y="connsiteY283"/>
                                    </a:cxn>
                                    <a:cxn ang="0">
                                      <a:pos x="connsiteX284" y="connsiteY284"/>
                                    </a:cxn>
                                    <a:cxn ang="0">
                                      <a:pos x="connsiteX285" y="connsiteY285"/>
                                    </a:cxn>
                                    <a:cxn ang="0">
                                      <a:pos x="connsiteX286" y="connsiteY286"/>
                                    </a:cxn>
                                    <a:cxn ang="0">
                                      <a:pos x="connsiteX287" y="connsiteY287"/>
                                    </a:cxn>
                                    <a:cxn ang="0">
                                      <a:pos x="connsiteX288" y="connsiteY288"/>
                                    </a:cxn>
                                    <a:cxn ang="0">
                                      <a:pos x="connsiteX289" y="connsiteY289"/>
                                    </a:cxn>
                                    <a:cxn ang="0">
                                      <a:pos x="connsiteX290" y="connsiteY290"/>
                                    </a:cxn>
                                    <a:cxn ang="0">
                                      <a:pos x="connsiteX291" y="connsiteY291"/>
                                    </a:cxn>
                                    <a:cxn ang="0">
                                      <a:pos x="connsiteX292" y="connsiteY292"/>
                                    </a:cxn>
                                    <a:cxn ang="0">
                                      <a:pos x="connsiteX293" y="connsiteY293"/>
                                    </a:cxn>
                                    <a:cxn ang="0">
                                      <a:pos x="connsiteX294" y="connsiteY294"/>
                                    </a:cxn>
                                    <a:cxn ang="0">
                                      <a:pos x="connsiteX295" y="connsiteY295"/>
                                    </a:cxn>
                                    <a:cxn ang="0">
                                      <a:pos x="connsiteX296" y="connsiteY296"/>
                                    </a:cxn>
                                    <a:cxn ang="0">
                                      <a:pos x="connsiteX297" y="connsiteY297"/>
                                    </a:cxn>
                                    <a:cxn ang="0">
                                      <a:pos x="connsiteX298" y="connsiteY298"/>
                                    </a:cxn>
                                    <a:cxn ang="0">
                                      <a:pos x="connsiteX299" y="connsiteY299"/>
                                    </a:cxn>
                                    <a:cxn ang="0">
                                      <a:pos x="connsiteX300" y="connsiteY300"/>
                                    </a:cxn>
                                    <a:cxn ang="0">
                                      <a:pos x="connsiteX301" y="connsiteY301"/>
                                    </a:cxn>
                                  </a:cxnLst>
                                  <a:rect l="l" t="t" r="r" b="b"/>
                                  <a:pathLst>
                                    <a:path w="2992367" h="254000">
                                      <a:moveTo>
                                        <a:pt x="0" y="0"/>
                                      </a:moveTo>
                                      <a:cubicBezTo>
                                        <a:pt x="1662" y="65"/>
                                        <a:pt x="6650" y="130"/>
                                        <a:pt x="9975" y="391"/>
                                      </a:cubicBezTo>
                                      <a:cubicBezTo>
                                        <a:pt x="13300" y="652"/>
                                        <a:pt x="16624" y="1044"/>
                                        <a:pt x="19949" y="1564"/>
                                      </a:cubicBezTo>
                                      <a:cubicBezTo>
                                        <a:pt x="23274" y="2084"/>
                                        <a:pt x="26599" y="2734"/>
                                        <a:pt x="29924" y="3509"/>
                                      </a:cubicBezTo>
                                      <a:cubicBezTo>
                                        <a:pt x="33249" y="4284"/>
                                        <a:pt x="36573" y="5190"/>
                                        <a:pt x="39898" y="6216"/>
                                      </a:cubicBezTo>
                                      <a:cubicBezTo>
                                        <a:pt x="43223" y="7242"/>
                                        <a:pt x="46548" y="8396"/>
                                        <a:pt x="49873" y="9667"/>
                                      </a:cubicBezTo>
                                      <a:cubicBezTo>
                                        <a:pt x="53198" y="10938"/>
                                        <a:pt x="56522" y="12334"/>
                                        <a:pt x="59847" y="13842"/>
                                      </a:cubicBezTo>
                                      <a:cubicBezTo>
                                        <a:pt x="63172" y="15350"/>
                                        <a:pt x="66497" y="16980"/>
                                        <a:pt x="69822" y="18715"/>
                                      </a:cubicBezTo>
                                      <a:cubicBezTo>
                                        <a:pt x="73147" y="20451"/>
                                        <a:pt x="76472" y="22303"/>
                                        <a:pt x="79797" y="24255"/>
                                      </a:cubicBezTo>
                                      <a:cubicBezTo>
                                        <a:pt x="83122" y="26207"/>
                                        <a:pt x="86446" y="28271"/>
                                        <a:pt x="89771" y="30428"/>
                                      </a:cubicBezTo>
                                      <a:cubicBezTo>
                                        <a:pt x="93096" y="32585"/>
                                        <a:pt x="96421" y="34849"/>
                                        <a:pt x="99746" y="37198"/>
                                      </a:cubicBezTo>
                                      <a:cubicBezTo>
                                        <a:pt x="103071" y="39547"/>
                                        <a:pt x="106395" y="41995"/>
                                        <a:pt x="109720" y="44520"/>
                                      </a:cubicBezTo>
                                      <a:cubicBezTo>
                                        <a:pt x="113045" y="47045"/>
                                        <a:pt x="116370" y="49664"/>
                                        <a:pt x="119695" y="52351"/>
                                      </a:cubicBezTo>
                                      <a:cubicBezTo>
                                        <a:pt x="123020" y="55038"/>
                                        <a:pt x="126344" y="57811"/>
                                        <a:pt x="129669" y="60643"/>
                                      </a:cubicBezTo>
                                      <a:cubicBezTo>
                                        <a:pt x="132994" y="63475"/>
                                        <a:pt x="136319" y="66384"/>
                                        <a:pt x="139644" y="69343"/>
                                      </a:cubicBezTo>
                                      <a:cubicBezTo>
                                        <a:pt x="142969" y="72302"/>
                                        <a:pt x="146294" y="75330"/>
                                        <a:pt x="149619" y="78399"/>
                                      </a:cubicBezTo>
                                      <a:cubicBezTo>
                                        <a:pt x="152944" y="81468"/>
                                        <a:pt x="156268" y="84596"/>
                                        <a:pt x="159593" y="87755"/>
                                      </a:cubicBezTo>
                                      <a:cubicBezTo>
                                        <a:pt x="162918" y="90914"/>
                                        <a:pt x="166243" y="94123"/>
                                        <a:pt x="169568" y="97353"/>
                                      </a:cubicBezTo>
                                      <a:lnTo>
                                        <a:pt x="179542" y="107133"/>
                                      </a:lnTo>
                                      <a:lnTo>
                                        <a:pt x="189517" y="117036"/>
                                      </a:lnTo>
                                      <a:lnTo>
                                        <a:pt x="199491" y="127000"/>
                                      </a:lnTo>
                                      <a:lnTo>
                                        <a:pt x="209466" y="136964"/>
                                      </a:lnTo>
                                      <a:lnTo>
                                        <a:pt x="219441" y="146867"/>
                                      </a:lnTo>
                                      <a:lnTo>
                                        <a:pt x="229415" y="156648"/>
                                      </a:lnTo>
                                      <a:lnTo>
                                        <a:pt x="239390" y="166245"/>
                                      </a:lnTo>
                                      <a:cubicBezTo>
                                        <a:pt x="242715" y="169404"/>
                                        <a:pt x="246039" y="172532"/>
                                        <a:pt x="249364" y="175601"/>
                                      </a:cubicBezTo>
                                      <a:cubicBezTo>
                                        <a:pt x="252689" y="178670"/>
                                        <a:pt x="256014" y="181698"/>
                                        <a:pt x="259339" y="184657"/>
                                      </a:cubicBezTo>
                                      <a:cubicBezTo>
                                        <a:pt x="262664" y="187616"/>
                                        <a:pt x="265988" y="190525"/>
                                        <a:pt x="269313" y="193357"/>
                                      </a:cubicBezTo>
                                      <a:cubicBezTo>
                                        <a:pt x="272638" y="196189"/>
                                        <a:pt x="275963" y="198962"/>
                                        <a:pt x="279288" y="201649"/>
                                      </a:cubicBezTo>
                                      <a:cubicBezTo>
                                        <a:pt x="282613" y="204336"/>
                                        <a:pt x="285937" y="206954"/>
                                        <a:pt x="289262" y="209480"/>
                                      </a:cubicBezTo>
                                      <a:cubicBezTo>
                                        <a:pt x="292587" y="212006"/>
                                        <a:pt x="295912" y="214454"/>
                                        <a:pt x="299237" y="216803"/>
                                      </a:cubicBezTo>
                                      <a:cubicBezTo>
                                        <a:pt x="302562" y="219152"/>
                                        <a:pt x="305887" y="221415"/>
                                        <a:pt x="309212" y="223572"/>
                                      </a:cubicBezTo>
                                      <a:cubicBezTo>
                                        <a:pt x="312537" y="225729"/>
                                        <a:pt x="315861" y="227793"/>
                                        <a:pt x="319186" y="229745"/>
                                      </a:cubicBezTo>
                                      <a:cubicBezTo>
                                        <a:pt x="322511" y="231697"/>
                                        <a:pt x="325836" y="233550"/>
                                        <a:pt x="329161" y="235285"/>
                                      </a:cubicBezTo>
                                      <a:cubicBezTo>
                                        <a:pt x="332486" y="237021"/>
                                        <a:pt x="335810" y="238650"/>
                                        <a:pt x="339135" y="240158"/>
                                      </a:cubicBezTo>
                                      <a:cubicBezTo>
                                        <a:pt x="342460" y="241666"/>
                                        <a:pt x="345785" y="243062"/>
                                        <a:pt x="349110" y="244333"/>
                                      </a:cubicBezTo>
                                      <a:cubicBezTo>
                                        <a:pt x="352435" y="245604"/>
                                        <a:pt x="355759" y="246758"/>
                                        <a:pt x="359084" y="247784"/>
                                      </a:cubicBezTo>
                                      <a:cubicBezTo>
                                        <a:pt x="362409" y="248810"/>
                                        <a:pt x="365734" y="249716"/>
                                        <a:pt x="369059" y="250491"/>
                                      </a:cubicBezTo>
                                      <a:cubicBezTo>
                                        <a:pt x="372384" y="251267"/>
                                        <a:pt x="375709" y="251917"/>
                                        <a:pt x="379034" y="252437"/>
                                      </a:cubicBezTo>
                                      <a:cubicBezTo>
                                        <a:pt x="382359" y="252957"/>
                                        <a:pt x="385683" y="253349"/>
                                        <a:pt x="389008" y="253609"/>
                                      </a:cubicBezTo>
                                      <a:cubicBezTo>
                                        <a:pt x="392333" y="253869"/>
                                        <a:pt x="395657" y="254000"/>
                                        <a:pt x="398982" y="254000"/>
                                      </a:cubicBezTo>
                                      <a:cubicBezTo>
                                        <a:pt x="402307" y="254000"/>
                                        <a:pt x="405632" y="253870"/>
                                        <a:pt x="408957" y="253609"/>
                                      </a:cubicBezTo>
                                      <a:cubicBezTo>
                                        <a:pt x="412282" y="253348"/>
                                        <a:pt x="415607" y="252956"/>
                                        <a:pt x="418932" y="252436"/>
                                      </a:cubicBezTo>
                                      <a:cubicBezTo>
                                        <a:pt x="422257" y="251916"/>
                                        <a:pt x="425581" y="251266"/>
                                        <a:pt x="428906" y="250491"/>
                                      </a:cubicBezTo>
                                      <a:cubicBezTo>
                                        <a:pt x="432231" y="249716"/>
                                        <a:pt x="435556" y="248810"/>
                                        <a:pt x="438881" y="247784"/>
                                      </a:cubicBezTo>
                                      <a:cubicBezTo>
                                        <a:pt x="442206" y="246758"/>
                                        <a:pt x="445530" y="245604"/>
                                        <a:pt x="448855" y="244333"/>
                                      </a:cubicBezTo>
                                      <a:cubicBezTo>
                                        <a:pt x="452180" y="243062"/>
                                        <a:pt x="455505" y="241666"/>
                                        <a:pt x="458830" y="240158"/>
                                      </a:cubicBezTo>
                                      <a:cubicBezTo>
                                        <a:pt x="462155" y="238650"/>
                                        <a:pt x="465479" y="237021"/>
                                        <a:pt x="468804" y="235285"/>
                                      </a:cubicBezTo>
                                      <a:cubicBezTo>
                                        <a:pt x="472129" y="233550"/>
                                        <a:pt x="475454" y="231697"/>
                                        <a:pt x="478779" y="229745"/>
                                      </a:cubicBezTo>
                                      <a:cubicBezTo>
                                        <a:pt x="482104" y="227793"/>
                                        <a:pt x="485429" y="225728"/>
                                        <a:pt x="488754" y="223571"/>
                                      </a:cubicBezTo>
                                      <a:cubicBezTo>
                                        <a:pt x="492079" y="221414"/>
                                        <a:pt x="495403" y="219150"/>
                                        <a:pt x="498728" y="216802"/>
                                      </a:cubicBezTo>
                                      <a:cubicBezTo>
                                        <a:pt x="502053" y="214454"/>
                                        <a:pt x="505378" y="212005"/>
                                        <a:pt x="508703" y="209480"/>
                                      </a:cubicBezTo>
                                      <a:cubicBezTo>
                                        <a:pt x="512028" y="206955"/>
                                        <a:pt x="515352" y="204336"/>
                                        <a:pt x="518677" y="201649"/>
                                      </a:cubicBezTo>
                                      <a:cubicBezTo>
                                        <a:pt x="522002" y="198962"/>
                                        <a:pt x="525327" y="196189"/>
                                        <a:pt x="528652" y="193357"/>
                                      </a:cubicBezTo>
                                      <a:cubicBezTo>
                                        <a:pt x="531977" y="190525"/>
                                        <a:pt x="535302" y="187616"/>
                                        <a:pt x="538627" y="184657"/>
                                      </a:cubicBezTo>
                                      <a:cubicBezTo>
                                        <a:pt x="541952" y="181698"/>
                                        <a:pt x="545276" y="178670"/>
                                        <a:pt x="548601" y="175601"/>
                                      </a:cubicBezTo>
                                      <a:cubicBezTo>
                                        <a:pt x="551926" y="172532"/>
                                        <a:pt x="555250" y="169404"/>
                                        <a:pt x="558575" y="166245"/>
                                      </a:cubicBezTo>
                                      <a:cubicBezTo>
                                        <a:pt x="561900" y="163086"/>
                                        <a:pt x="565225" y="159876"/>
                                        <a:pt x="568550" y="156647"/>
                                      </a:cubicBezTo>
                                      <a:lnTo>
                                        <a:pt x="578525" y="146867"/>
                                      </a:lnTo>
                                      <a:lnTo>
                                        <a:pt x="588499" y="136964"/>
                                      </a:lnTo>
                                      <a:lnTo>
                                        <a:pt x="598474" y="127000"/>
                                      </a:lnTo>
                                      <a:lnTo>
                                        <a:pt x="608448" y="117035"/>
                                      </a:lnTo>
                                      <a:lnTo>
                                        <a:pt x="618423" y="107133"/>
                                      </a:lnTo>
                                      <a:lnTo>
                                        <a:pt x="628397" y="97352"/>
                                      </a:lnTo>
                                      <a:lnTo>
                                        <a:pt x="638372" y="87755"/>
                                      </a:lnTo>
                                      <a:cubicBezTo>
                                        <a:pt x="641697" y="84596"/>
                                        <a:pt x="645022" y="81468"/>
                                        <a:pt x="648347" y="78399"/>
                                      </a:cubicBezTo>
                                      <a:cubicBezTo>
                                        <a:pt x="651672" y="75330"/>
                                        <a:pt x="654996" y="72302"/>
                                        <a:pt x="658321" y="69343"/>
                                      </a:cubicBezTo>
                                      <a:cubicBezTo>
                                        <a:pt x="661646" y="66384"/>
                                        <a:pt x="664971" y="63474"/>
                                        <a:pt x="668296" y="60642"/>
                                      </a:cubicBezTo>
                                      <a:cubicBezTo>
                                        <a:pt x="671621" y="57810"/>
                                        <a:pt x="674945" y="55038"/>
                                        <a:pt x="678270" y="52351"/>
                                      </a:cubicBezTo>
                                      <a:cubicBezTo>
                                        <a:pt x="681595" y="49664"/>
                                        <a:pt x="684920" y="47046"/>
                                        <a:pt x="688245" y="44520"/>
                                      </a:cubicBezTo>
                                      <a:cubicBezTo>
                                        <a:pt x="691570" y="41994"/>
                                        <a:pt x="694895" y="39546"/>
                                        <a:pt x="698220" y="37197"/>
                                      </a:cubicBezTo>
                                      <a:cubicBezTo>
                                        <a:pt x="701545" y="34848"/>
                                        <a:pt x="704869" y="32585"/>
                                        <a:pt x="708194" y="30428"/>
                                      </a:cubicBezTo>
                                      <a:cubicBezTo>
                                        <a:pt x="711519" y="28271"/>
                                        <a:pt x="714843" y="26207"/>
                                        <a:pt x="718168" y="24255"/>
                                      </a:cubicBezTo>
                                      <a:cubicBezTo>
                                        <a:pt x="721493" y="22303"/>
                                        <a:pt x="724818" y="20451"/>
                                        <a:pt x="728143" y="18715"/>
                                      </a:cubicBezTo>
                                      <a:cubicBezTo>
                                        <a:pt x="731468" y="16980"/>
                                        <a:pt x="734793" y="15350"/>
                                        <a:pt x="738118" y="13842"/>
                                      </a:cubicBezTo>
                                      <a:cubicBezTo>
                                        <a:pt x="741443" y="12334"/>
                                        <a:pt x="744767" y="10938"/>
                                        <a:pt x="748092" y="9667"/>
                                      </a:cubicBezTo>
                                      <a:cubicBezTo>
                                        <a:pt x="751417" y="8396"/>
                                        <a:pt x="754742" y="7242"/>
                                        <a:pt x="758067" y="6216"/>
                                      </a:cubicBezTo>
                                      <a:cubicBezTo>
                                        <a:pt x="761392" y="5190"/>
                                        <a:pt x="764716" y="4285"/>
                                        <a:pt x="768041" y="3509"/>
                                      </a:cubicBezTo>
                                      <a:cubicBezTo>
                                        <a:pt x="771366" y="2734"/>
                                        <a:pt x="774691" y="2083"/>
                                        <a:pt x="778016" y="1563"/>
                                      </a:cubicBezTo>
                                      <a:cubicBezTo>
                                        <a:pt x="781341" y="1043"/>
                                        <a:pt x="784665" y="651"/>
                                        <a:pt x="787990" y="391"/>
                                      </a:cubicBezTo>
                                      <a:cubicBezTo>
                                        <a:pt x="791315" y="131"/>
                                        <a:pt x="794640" y="0"/>
                                        <a:pt x="797965" y="0"/>
                                      </a:cubicBezTo>
                                      <a:cubicBezTo>
                                        <a:pt x="801290" y="0"/>
                                        <a:pt x="804615" y="130"/>
                                        <a:pt x="807940" y="391"/>
                                      </a:cubicBezTo>
                                      <a:cubicBezTo>
                                        <a:pt x="811265" y="652"/>
                                        <a:pt x="814589" y="1044"/>
                                        <a:pt x="817914" y="1564"/>
                                      </a:cubicBezTo>
                                      <a:cubicBezTo>
                                        <a:pt x="821239" y="2084"/>
                                        <a:pt x="824564" y="2734"/>
                                        <a:pt x="827889" y="3509"/>
                                      </a:cubicBezTo>
                                      <a:cubicBezTo>
                                        <a:pt x="831214" y="4284"/>
                                        <a:pt x="834538" y="5190"/>
                                        <a:pt x="837863" y="6216"/>
                                      </a:cubicBezTo>
                                      <a:cubicBezTo>
                                        <a:pt x="841188" y="7242"/>
                                        <a:pt x="844513" y="8396"/>
                                        <a:pt x="847838" y="9667"/>
                                      </a:cubicBezTo>
                                      <a:cubicBezTo>
                                        <a:pt x="851163" y="10938"/>
                                        <a:pt x="854488" y="12334"/>
                                        <a:pt x="857813" y="13842"/>
                                      </a:cubicBezTo>
                                      <a:cubicBezTo>
                                        <a:pt x="861138" y="15350"/>
                                        <a:pt x="864462" y="16979"/>
                                        <a:pt x="867787" y="18715"/>
                                      </a:cubicBezTo>
                                      <a:cubicBezTo>
                                        <a:pt x="871112" y="20451"/>
                                        <a:pt x="874436" y="22303"/>
                                        <a:pt x="877761" y="24255"/>
                                      </a:cubicBezTo>
                                      <a:cubicBezTo>
                                        <a:pt x="881086" y="26207"/>
                                        <a:pt x="884411" y="28272"/>
                                        <a:pt x="887736" y="30429"/>
                                      </a:cubicBezTo>
                                      <a:cubicBezTo>
                                        <a:pt x="891061" y="32586"/>
                                        <a:pt x="894385" y="34850"/>
                                        <a:pt x="897710" y="37198"/>
                                      </a:cubicBezTo>
                                      <a:cubicBezTo>
                                        <a:pt x="901035" y="39546"/>
                                        <a:pt x="904360" y="41995"/>
                                        <a:pt x="907685" y="44520"/>
                                      </a:cubicBezTo>
                                      <a:cubicBezTo>
                                        <a:pt x="911010" y="47045"/>
                                        <a:pt x="914335" y="49664"/>
                                        <a:pt x="917660" y="52351"/>
                                      </a:cubicBezTo>
                                      <a:cubicBezTo>
                                        <a:pt x="920985" y="55038"/>
                                        <a:pt x="924309" y="57811"/>
                                        <a:pt x="927634" y="60643"/>
                                      </a:cubicBezTo>
                                      <a:cubicBezTo>
                                        <a:pt x="930959" y="63475"/>
                                        <a:pt x="934284" y="66384"/>
                                        <a:pt x="937609" y="69343"/>
                                      </a:cubicBezTo>
                                      <a:cubicBezTo>
                                        <a:pt x="940934" y="72302"/>
                                        <a:pt x="944258" y="75330"/>
                                        <a:pt x="947583" y="78399"/>
                                      </a:cubicBezTo>
                                      <a:cubicBezTo>
                                        <a:pt x="950908" y="81468"/>
                                        <a:pt x="954233" y="84596"/>
                                        <a:pt x="957558" y="87755"/>
                                      </a:cubicBezTo>
                                      <a:cubicBezTo>
                                        <a:pt x="960883" y="90914"/>
                                        <a:pt x="964208" y="94123"/>
                                        <a:pt x="967533" y="97353"/>
                                      </a:cubicBezTo>
                                      <a:lnTo>
                                        <a:pt x="977507" y="107133"/>
                                      </a:lnTo>
                                      <a:lnTo>
                                        <a:pt x="987482" y="117036"/>
                                      </a:lnTo>
                                      <a:lnTo>
                                        <a:pt x="997456" y="127000"/>
                                      </a:lnTo>
                                      <a:lnTo>
                                        <a:pt x="1007431" y="136965"/>
                                      </a:lnTo>
                                      <a:lnTo>
                                        <a:pt x="1017405" y="146868"/>
                                      </a:lnTo>
                                      <a:lnTo>
                                        <a:pt x="1027380" y="156648"/>
                                      </a:lnTo>
                                      <a:lnTo>
                                        <a:pt x="1037354" y="166245"/>
                                      </a:lnTo>
                                      <a:cubicBezTo>
                                        <a:pt x="1040679" y="169404"/>
                                        <a:pt x="1044004" y="172532"/>
                                        <a:pt x="1047329" y="175601"/>
                                      </a:cubicBezTo>
                                      <a:cubicBezTo>
                                        <a:pt x="1050654" y="178670"/>
                                        <a:pt x="1053978" y="181698"/>
                                        <a:pt x="1057303" y="184657"/>
                                      </a:cubicBezTo>
                                      <a:cubicBezTo>
                                        <a:pt x="1060628" y="187616"/>
                                        <a:pt x="1063953" y="190526"/>
                                        <a:pt x="1067278" y="193358"/>
                                      </a:cubicBezTo>
                                      <a:cubicBezTo>
                                        <a:pt x="1070603" y="196190"/>
                                        <a:pt x="1073928" y="198962"/>
                                        <a:pt x="1077253" y="201649"/>
                                      </a:cubicBezTo>
                                      <a:cubicBezTo>
                                        <a:pt x="1080578" y="204336"/>
                                        <a:pt x="1083902" y="206954"/>
                                        <a:pt x="1087227" y="209480"/>
                                      </a:cubicBezTo>
                                      <a:cubicBezTo>
                                        <a:pt x="1090552" y="212006"/>
                                        <a:pt x="1093877" y="214454"/>
                                        <a:pt x="1097202" y="216803"/>
                                      </a:cubicBezTo>
                                      <a:cubicBezTo>
                                        <a:pt x="1100527" y="219152"/>
                                        <a:pt x="1103851" y="221415"/>
                                        <a:pt x="1107176" y="223572"/>
                                      </a:cubicBezTo>
                                      <a:cubicBezTo>
                                        <a:pt x="1110501" y="225729"/>
                                        <a:pt x="1113826" y="227793"/>
                                        <a:pt x="1117151" y="229745"/>
                                      </a:cubicBezTo>
                                      <a:cubicBezTo>
                                        <a:pt x="1120476" y="231697"/>
                                        <a:pt x="1123801" y="233550"/>
                                        <a:pt x="1127126" y="235285"/>
                                      </a:cubicBezTo>
                                      <a:cubicBezTo>
                                        <a:pt x="1130451" y="237021"/>
                                        <a:pt x="1133775" y="238650"/>
                                        <a:pt x="1137100" y="240158"/>
                                      </a:cubicBezTo>
                                      <a:cubicBezTo>
                                        <a:pt x="1140425" y="241666"/>
                                        <a:pt x="1143750" y="243062"/>
                                        <a:pt x="1147075" y="244333"/>
                                      </a:cubicBezTo>
                                      <a:cubicBezTo>
                                        <a:pt x="1150400" y="245604"/>
                                        <a:pt x="1153724" y="246758"/>
                                        <a:pt x="1157049" y="247784"/>
                                      </a:cubicBezTo>
                                      <a:cubicBezTo>
                                        <a:pt x="1160374" y="248810"/>
                                        <a:pt x="1163699" y="249716"/>
                                        <a:pt x="1167024" y="250491"/>
                                      </a:cubicBezTo>
                                      <a:cubicBezTo>
                                        <a:pt x="1170349" y="251267"/>
                                        <a:pt x="1173673" y="251917"/>
                                        <a:pt x="1176998" y="252437"/>
                                      </a:cubicBezTo>
                                      <a:cubicBezTo>
                                        <a:pt x="1180323" y="252957"/>
                                        <a:pt x="1183648" y="253349"/>
                                        <a:pt x="1186973" y="253609"/>
                                      </a:cubicBezTo>
                                      <a:cubicBezTo>
                                        <a:pt x="1190298" y="253869"/>
                                        <a:pt x="1193622" y="254000"/>
                                        <a:pt x="1196947" y="254000"/>
                                      </a:cubicBezTo>
                                      <a:cubicBezTo>
                                        <a:pt x="1200272" y="254000"/>
                                        <a:pt x="1203597" y="253870"/>
                                        <a:pt x="1206922" y="253609"/>
                                      </a:cubicBezTo>
                                      <a:cubicBezTo>
                                        <a:pt x="1210247" y="253348"/>
                                        <a:pt x="1213571" y="252956"/>
                                        <a:pt x="1216896" y="252436"/>
                                      </a:cubicBezTo>
                                      <a:cubicBezTo>
                                        <a:pt x="1220221" y="251916"/>
                                        <a:pt x="1223546" y="251266"/>
                                        <a:pt x="1226871" y="250491"/>
                                      </a:cubicBezTo>
                                      <a:cubicBezTo>
                                        <a:pt x="1230196" y="249716"/>
                                        <a:pt x="1233521" y="248810"/>
                                        <a:pt x="1236846" y="247784"/>
                                      </a:cubicBezTo>
                                      <a:cubicBezTo>
                                        <a:pt x="1240171" y="246758"/>
                                        <a:pt x="1243495" y="245604"/>
                                        <a:pt x="1246820" y="244333"/>
                                      </a:cubicBezTo>
                                      <a:cubicBezTo>
                                        <a:pt x="1250145" y="243062"/>
                                        <a:pt x="1253470" y="241666"/>
                                        <a:pt x="1256795" y="240158"/>
                                      </a:cubicBezTo>
                                      <a:cubicBezTo>
                                        <a:pt x="1260120" y="238650"/>
                                        <a:pt x="1263444" y="237021"/>
                                        <a:pt x="1266769" y="235285"/>
                                      </a:cubicBezTo>
                                      <a:cubicBezTo>
                                        <a:pt x="1270094" y="233550"/>
                                        <a:pt x="1273419" y="231697"/>
                                        <a:pt x="1276744" y="229745"/>
                                      </a:cubicBezTo>
                                      <a:cubicBezTo>
                                        <a:pt x="1280069" y="227793"/>
                                        <a:pt x="1283394" y="225728"/>
                                        <a:pt x="1286719" y="223571"/>
                                      </a:cubicBezTo>
                                      <a:cubicBezTo>
                                        <a:pt x="1290044" y="221414"/>
                                        <a:pt x="1293368" y="219151"/>
                                        <a:pt x="1296693" y="216802"/>
                                      </a:cubicBezTo>
                                      <a:cubicBezTo>
                                        <a:pt x="1300018" y="214453"/>
                                        <a:pt x="1303343" y="212005"/>
                                        <a:pt x="1306668" y="209479"/>
                                      </a:cubicBezTo>
                                      <a:cubicBezTo>
                                        <a:pt x="1309993" y="206953"/>
                                        <a:pt x="1313317" y="204335"/>
                                        <a:pt x="1316642" y="201648"/>
                                      </a:cubicBezTo>
                                      <a:cubicBezTo>
                                        <a:pt x="1319967" y="198961"/>
                                        <a:pt x="1323292" y="196189"/>
                                        <a:pt x="1326617" y="193357"/>
                                      </a:cubicBezTo>
                                      <a:cubicBezTo>
                                        <a:pt x="1329942" y="190525"/>
                                        <a:pt x="1333266" y="187615"/>
                                        <a:pt x="1336591" y="184656"/>
                                      </a:cubicBezTo>
                                      <a:cubicBezTo>
                                        <a:pt x="1339916" y="181697"/>
                                        <a:pt x="1343241" y="178668"/>
                                        <a:pt x="1346566" y="175600"/>
                                      </a:cubicBezTo>
                                      <a:cubicBezTo>
                                        <a:pt x="1349891" y="172532"/>
                                        <a:pt x="1353215" y="169404"/>
                                        <a:pt x="1356540" y="166245"/>
                                      </a:cubicBezTo>
                                      <a:cubicBezTo>
                                        <a:pt x="1359865" y="163086"/>
                                        <a:pt x="1363190" y="159877"/>
                                        <a:pt x="1366515" y="156647"/>
                                      </a:cubicBezTo>
                                      <a:lnTo>
                                        <a:pt x="1376489" y="146867"/>
                                      </a:lnTo>
                                      <a:lnTo>
                                        <a:pt x="1386464" y="136964"/>
                                      </a:lnTo>
                                      <a:lnTo>
                                        <a:pt x="1396439" y="126999"/>
                                      </a:lnTo>
                                      <a:lnTo>
                                        <a:pt x="1406413" y="117035"/>
                                      </a:lnTo>
                                      <a:lnTo>
                                        <a:pt x="1416388" y="107132"/>
                                      </a:lnTo>
                                      <a:lnTo>
                                        <a:pt x="1426362" y="97352"/>
                                      </a:lnTo>
                                      <a:lnTo>
                                        <a:pt x="1436337" y="87754"/>
                                      </a:lnTo>
                                      <a:cubicBezTo>
                                        <a:pt x="1439662" y="84595"/>
                                        <a:pt x="1442986" y="81467"/>
                                        <a:pt x="1446311" y="78399"/>
                                      </a:cubicBezTo>
                                      <a:cubicBezTo>
                                        <a:pt x="1449636" y="75331"/>
                                        <a:pt x="1452961" y="72303"/>
                                        <a:pt x="1456286" y="69343"/>
                                      </a:cubicBezTo>
                                      <a:cubicBezTo>
                                        <a:pt x="1459611" y="66383"/>
                                        <a:pt x="1462936" y="63474"/>
                                        <a:pt x="1466261" y="60642"/>
                                      </a:cubicBezTo>
                                      <a:cubicBezTo>
                                        <a:pt x="1469586" y="57810"/>
                                        <a:pt x="1472910" y="55038"/>
                                        <a:pt x="1476235" y="52351"/>
                                      </a:cubicBezTo>
                                      <a:cubicBezTo>
                                        <a:pt x="1479560" y="49664"/>
                                        <a:pt x="1482885" y="47046"/>
                                        <a:pt x="1486210" y="44520"/>
                                      </a:cubicBezTo>
                                      <a:cubicBezTo>
                                        <a:pt x="1489535" y="41994"/>
                                        <a:pt x="1492859" y="39546"/>
                                        <a:pt x="1496184" y="37197"/>
                                      </a:cubicBezTo>
                                      <a:cubicBezTo>
                                        <a:pt x="1499509" y="34848"/>
                                        <a:pt x="1502834" y="32585"/>
                                        <a:pt x="1506159" y="30428"/>
                                      </a:cubicBezTo>
                                      <a:cubicBezTo>
                                        <a:pt x="1509484" y="28271"/>
                                        <a:pt x="1512808" y="26207"/>
                                        <a:pt x="1516133" y="24255"/>
                                      </a:cubicBezTo>
                                      <a:cubicBezTo>
                                        <a:pt x="1519458" y="22303"/>
                                        <a:pt x="1522783" y="20450"/>
                                        <a:pt x="1526108" y="18714"/>
                                      </a:cubicBezTo>
                                      <a:cubicBezTo>
                                        <a:pt x="1529433" y="16979"/>
                                        <a:pt x="1532757" y="15350"/>
                                        <a:pt x="1536082" y="13842"/>
                                      </a:cubicBezTo>
                                      <a:cubicBezTo>
                                        <a:pt x="1539407" y="12334"/>
                                        <a:pt x="1542732" y="10938"/>
                                        <a:pt x="1546057" y="9667"/>
                                      </a:cubicBezTo>
                                      <a:cubicBezTo>
                                        <a:pt x="1549382" y="8396"/>
                                        <a:pt x="1552707" y="7242"/>
                                        <a:pt x="1556032" y="6216"/>
                                      </a:cubicBezTo>
                                      <a:cubicBezTo>
                                        <a:pt x="1559357" y="5190"/>
                                        <a:pt x="1562681" y="4285"/>
                                        <a:pt x="1566006" y="3509"/>
                                      </a:cubicBezTo>
                                      <a:cubicBezTo>
                                        <a:pt x="1569331" y="2734"/>
                                        <a:pt x="1572656" y="2083"/>
                                        <a:pt x="1575981" y="1563"/>
                                      </a:cubicBezTo>
                                      <a:cubicBezTo>
                                        <a:pt x="1579306" y="1043"/>
                                        <a:pt x="1582630" y="651"/>
                                        <a:pt x="1585955" y="391"/>
                                      </a:cubicBezTo>
                                      <a:cubicBezTo>
                                        <a:pt x="1589280" y="131"/>
                                        <a:pt x="1592605" y="0"/>
                                        <a:pt x="1595930" y="0"/>
                                      </a:cubicBezTo>
                                      <a:cubicBezTo>
                                        <a:pt x="1599255" y="0"/>
                                        <a:pt x="1602579" y="131"/>
                                        <a:pt x="1605904" y="392"/>
                                      </a:cubicBezTo>
                                      <a:cubicBezTo>
                                        <a:pt x="1609229" y="653"/>
                                        <a:pt x="1612554" y="1045"/>
                                        <a:pt x="1615879" y="1564"/>
                                      </a:cubicBezTo>
                                      <a:cubicBezTo>
                                        <a:pt x="1619204" y="2083"/>
                                        <a:pt x="1622529" y="2734"/>
                                        <a:pt x="1625854" y="3509"/>
                                      </a:cubicBezTo>
                                      <a:cubicBezTo>
                                        <a:pt x="1629179" y="4284"/>
                                        <a:pt x="1632503" y="5190"/>
                                        <a:pt x="1635828" y="6216"/>
                                      </a:cubicBezTo>
                                      <a:cubicBezTo>
                                        <a:pt x="1639153" y="7242"/>
                                        <a:pt x="1642478" y="8397"/>
                                        <a:pt x="1645803" y="9668"/>
                                      </a:cubicBezTo>
                                      <a:cubicBezTo>
                                        <a:pt x="1649128" y="10939"/>
                                        <a:pt x="1652452" y="12334"/>
                                        <a:pt x="1655777" y="13842"/>
                                      </a:cubicBezTo>
                                      <a:cubicBezTo>
                                        <a:pt x="1659102" y="15350"/>
                                        <a:pt x="1662427" y="16980"/>
                                        <a:pt x="1665752" y="18715"/>
                                      </a:cubicBezTo>
                                      <a:cubicBezTo>
                                        <a:pt x="1669077" y="20451"/>
                                        <a:pt x="1672401" y="22303"/>
                                        <a:pt x="1675726" y="24255"/>
                                      </a:cubicBezTo>
                                      <a:cubicBezTo>
                                        <a:pt x="1679051" y="26207"/>
                                        <a:pt x="1682376" y="28272"/>
                                        <a:pt x="1685701" y="30429"/>
                                      </a:cubicBezTo>
                                      <a:cubicBezTo>
                                        <a:pt x="1689026" y="32586"/>
                                        <a:pt x="1692350" y="34849"/>
                                        <a:pt x="1695675" y="37198"/>
                                      </a:cubicBezTo>
                                      <a:cubicBezTo>
                                        <a:pt x="1699000" y="39547"/>
                                        <a:pt x="1702325" y="41995"/>
                                        <a:pt x="1705650" y="44521"/>
                                      </a:cubicBezTo>
                                      <a:cubicBezTo>
                                        <a:pt x="1708975" y="47047"/>
                                        <a:pt x="1712300" y="49665"/>
                                        <a:pt x="1715625" y="52352"/>
                                      </a:cubicBezTo>
                                      <a:cubicBezTo>
                                        <a:pt x="1718950" y="55039"/>
                                        <a:pt x="1722274" y="57811"/>
                                        <a:pt x="1725599" y="60643"/>
                                      </a:cubicBezTo>
                                      <a:cubicBezTo>
                                        <a:pt x="1728924" y="63475"/>
                                        <a:pt x="1732249" y="66385"/>
                                        <a:pt x="1735574" y="69344"/>
                                      </a:cubicBezTo>
                                      <a:cubicBezTo>
                                        <a:pt x="1738899" y="72303"/>
                                        <a:pt x="1742223" y="75332"/>
                                        <a:pt x="1745548" y="78400"/>
                                      </a:cubicBezTo>
                                      <a:cubicBezTo>
                                        <a:pt x="1748873" y="81468"/>
                                        <a:pt x="1752198" y="84596"/>
                                        <a:pt x="1755523" y="87755"/>
                                      </a:cubicBezTo>
                                      <a:cubicBezTo>
                                        <a:pt x="1758848" y="90914"/>
                                        <a:pt x="1762172" y="94123"/>
                                        <a:pt x="1765497" y="97353"/>
                                      </a:cubicBezTo>
                                      <a:lnTo>
                                        <a:pt x="1775472" y="107134"/>
                                      </a:lnTo>
                                      <a:lnTo>
                                        <a:pt x="1785447" y="117036"/>
                                      </a:lnTo>
                                      <a:lnTo>
                                        <a:pt x="1795421" y="127001"/>
                                      </a:lnTo>
                                      <a:lnTo>
                                        <a:pt x="1805396" y="136965"/>
                                      </a:lnTo>
                                      <a:lnTo>
                                        <a:pt x="1815370" y="146868"/>
                                      </a:lnTo>
                                      <a:lnTo>
                                        <a:pt x="1825345" y="156648"/>
                                      </a:lnTo>
                                      <a:lnTo>
                                        <a:pt x="1835319" y="166246"/>
                                      </a:lnTo>
                                      <a:cubicBezTo>
                                        <a:pt x="1838644" y="169405"/>
                                        <a:pt x="1841969" y="172533"/>
                                        <a:pt x="1845294" y="175601"/>
                                      </a:cubicBezTo>
                                      <a:cubicBezTo>
                                        <a:pt x="1848619" y="178669"/>
                                        <a:pt x="1851943" y="181698"/>
                                        <a:pt x="1855268" y="184657"/>
                                      </a:cubicBezTo>
                                      <a:cubicBezTo>
                                        <a:pt x="1858593" y="187616"/>
                                        <a:pt x="1861918" y="190526"/>
                                        <a:pt x="1865243" y="193358"/>
                                      </a:cubicBezTo>
                                      <a:cubicBezTo>
                                        <a:pt x="1868568" y="196190"/>
                                        <a:pt x="1871892" y="198962"/>
                                        <a:pt x="1875217" y="201649"/>
                                      </a:cubicBezTo>
                                      <a:cubicBezTo>
                                        <a:pt x="1878542" y="204336"/>
                                        <a:pt x="1881866" y="206955"/>
                                        <a:pt x="1885191" y="209480"/>
                                      </a:cubicBezTo>
                                      <a:cubicBezTo>
                                        <a:pt x="1888516" y="212005"/>
                                        <a:pt x="1891841" y="214454"/>
                                        <a:pt x="1895166" y="216802"/>
                                      </a:cubicBezTo>
                                      <a:cubicBezTo>
                                        <a:pt x="1898491" y="219150"/>
                                        <a:pt x="1901815" y="221414"/>
                                        <a:pt x="1905140" y="223571"/>
                                      </a:cubicBezTo>
                                      <a:cubicBezTo>
                                        <a:pt x="1908465" y="225728"/>
                                        <a:pt x="1911790" y="227793"/>
                                        <a:pt x="1915115" y="229745"/>
                                      </a:cubicBezTo>
                                      <a:cubicBezTo>
                                        <a:pt x="1918440" y="231697"/>
                                        <a:pt x="1921764" y="233549"/>
                                        <a:pt x="1925089" y="235285"/>
                                      </a:cubicBezTo>
                                      <a:cubicBezTo>
                                        <a:pt x="1928414" y="237021"/>
                                        <a:pt x="1931738" y="238650"/>
                                        <a:pt x="1935063" y="240158"/>
                                      </a:cubicBezTo>
                                      <a:cubicBezTo>
                                        <a:pt x="1938388" y="241666"/>
                                        <a:pt x="1941713" y="243061"/>
                                        <a:pt x="1945038" y="244332"/>
                                      </a:cubicBezTo>
                                      <a:cubicBezTo>
                                        <a:pt x="1948363" y="245603"/>
                                        <a:pt x="1951688" y="246758"/>
                                        <a:pt x="1955013" y="247784"/>
                                      </a:cubicBezTo>
                                      <a:cubicBezTo>
                                        <a:pt x="1958338" y="248810"/>
                                        <a:pt x="1961662" y="249716"/>
                                        <a:pt x="1964987" y="250491"/>
                                      </a:cubicBezTo>
                                      <a:cubicBezTo>
                                        <a:pt x="1968312" y="251266"/>
                                        <a:pt x="1971636" y="251917"/>
                                        <a:pt x="1974961" y="252436"/>
                                      </a:cubicBezTo>
                                      <a:cubicBezTo>
                                        <a:pt x="1978286" y="252955"/>
                                        <a:pt x="1981611" y="253347"/>
                                        <a:pt x="1984936" y="253608"/>
                                      </a:cubicBezTo>
                                      <a:cubicBezTo>
                                        <a:pt x="1988261" y="253869"/>
                                        <a:pt x="1991585" y="254000"/>
                                        <a:pt x="1994910" y="254000"/>
                                      </a:cubicBezTo>
                                      <a:cubicBezTo>
                                        <a:pt x="1998235" y="254000"/>
                                        <a:pt x="2001560" y="253869"/>
                                        <a:pt x="2004885" y="253609"/>
                                      </a:cubicBezTo>
                                      <a:cubicBezTo>
                                        <a:pt x="2008210" y="253349"/>
                                        <a:pt x="2011534" y="252957"/>
                                        <a:pt x="2014859" y="252437"/>
                                      </a:cubicBezTo>
                                      <a:cubicBezTo>
                                        <a:pt x="2018184" y="251917"/>
                                        <a:pt x="2021509" y="251266"/>
                                        <a:pt x="2024834" y="250491"/>
                                      </a:cubicBezTo>
                                      <a:cubicBezTo>
                                        <a:pt x="2028159" y="249716"/>
                                        <a:pt x="2031483" y="248811"/>
                                        <a:pt x="2034808" y="247785"/>
                                      </a:cubicBezTo>
                                      <a:cubicBezTo>
                                        <a:pt x="2038133" y="246759"/>
                                        <a:pt x="2041457" y="245604"/>
                                        <a:pt x="2044782" y="244333"/>
                                      </a:cubicBezTo>
                                      <a:cubicBezTo>
                                        <a:pt x="2048107" y="243062"/>
                                        <a:pt x="2051432" y="241667"/>
                                        <a:pt x="2054757" y="240159"/>
                                      </a:cubicBezTo>
                                      <a:cubicBezTo>
                                        <a:pt x="2058082" y="238651"/>
                                        <a:pt x="2061406" y="237022"/>
                                        <a:pt x="2064731" y="235286"/>
                                      </a:cubicBezTo>
                                      <a:cubicBezTo>
                                        <a:pt x="2068056" y="233551"/>
                                        <a:pt x="2071381" y="231698"/>
                                        <a:pt x="2074706" y="229746"/>
                                      </a:cubicBezTo>
                                      <a:cubicBezTo>
                                        <a:pt x="2078031" y="227794"/>
                                        <a:pt x="2081355" y="225730"/>
                                        <a:pt x="2084680" y="223573"/>
                                      </a:cubicBezTo>
                                      <a:cubicBezTo>
                                        <a:pt x="2088005" y="221416"/>
                                        <a:pt x="2091329" y="219152"/>
                                        <a:pt x="2094654" y="216804"/>
                                      </a:cubicBezTo>
                                      <a:cubicBezTo>
                                        <a:pt x="2097979" y="214456"/>
                                        <a:pt x="2101304" y="212007"/>
                                        <a:pt x="2104629" y="209482"/>
                                      </a:cubicBezTo>
                                      <a:cubicBezTo>
                                        <a:pt x="2107954" y="206957"/>
                                        <a:pt x="2111279" y="204338"/>
                                        <a:pt x="2114604" y="201651"/>
                                      </a:cubicBezTo>
                                      <a:cubicBezTo>
                                        <a:pt x="2117929" y="198964"/>
                                        <a:pt x="2121253" y="196192"/>
                                        <a:pt x="2124578" y="193360"/>
                                      </a:cubicBezTo>
                                      <a:cubicBezTo>
                                        <a:pt x="2127903" y="190528"/>
                                        <a:pt x="2131227" y="187618"/>
                                        <a:pt x="2134552" y="184659"/>
                                      </a:cubicBezTo>
                                      <a:cubicBezTo>
                                        <a:pt x="2137877" y="181700"/>
                                        <a:pt x="2141202" y="178672"/>
                                        <a:pt x="2144527" y="175604"/>
                                      </a:cubicBezTo>
                                      <a:cubicBezTo>
                                        <a:pt x="2147852" y="172536"/>
                                        <a:pt x="2151176" y="169407"/>
                                        <a:pt x="2154501" y="166248"/>
                                      </a:cubicBezTo>
                                      <a:cubicBezTo>
                                        <a:pt x="2157826" y="163089"/>
                                        <a:pt x="2161151" y="159881"/>
                                        <a:pt x="2164476" y="156651"/>
                                      </a:cubicBezTo>
                                      <a:lnTo>
                                        <a:pt x="2174450" y="146870"/>
                                      </a:lnTo>
                                      <a:lnTo>
                                        <a:pt x="2184425" y="136968"/>
                                      </a:lnTo>
                                      <a:lnTo>
                                        <a:pt x="2194399" y="127004"/>
                                      </a:lnTo>
                                      <a:lnTo>
                                        <a:pt x="2204373" y="117039"/>
                                      </a:lnTo>
                                      <a:lnTo>
                                        <a:pt x="2214348" y="107137"/>
                                      </a:lnTo>
                                      <a:lnTo>
                                        <a:pt x="2224322" y="97356"/>
                                      </a:lnTo>
                                      <a:lnTo>
                                        <a:pt x="2234297" y="87759"/>
                                      </a:lnTo>
                                      <a:cubicBezTo>
                                        <a:pt x="2237622" y="84600"/>
                                        <a:pt x="2240946" y="81472"/>
                                        <a:pt x="2244271" y="78403"/>
                                      </a:cubicBezTo>
                                      <a:cubicBezTo>
                                        <a:pt x="2247596" y="75334"/>
                                        <a:pt x="2250921" y="72306"/>
                                        <a:pt x="2254246" y="69347"/>
                                      </a:cubicBezTo>
                                      <a:cubicBezTo>
                                        <a:pt x="2257571" y="66388"/>
                                        <a:pt x="2260895" y="63478"/>
                                        <a:pt x="2264220" y="60646"/>
                                      </a:cubicBezTo>
                                      <a:cubicBezTo>
                                        <a:pt x="2267545" y="57814"/>
                                        <a:pt x="2270870" y="55042"/>
                                        <a:pt x="2274195" y="52355"/>
                                      </a:cubicBezTo>
                                      <a:cubicBezTo>
                                        <a:pt x="2277520" y="49668"/>
                                        <a:pt x="2280844" y="47050"/>
                                        <a:pt x="2284169" y="44524"/>
                                      </a:cubicBezTo>
                                      <a:cubicBezTo>
                                        <a:pt x="2287494" y="41998"/>
                                        <a:pt x="2290818" y="39550"/>
                                        <a:pt x="2294143" y="37201"/>
                                      </a:cubicBezTo>
                                      <a:cubicBezTo>
                                        <a:pt x="2297468" y="34852"/>
                                        <a:pt x="2300793" y="32589"/>
                                        <a:pt x="2304118" y="30432"/>
                                      </a:cubicBezTo>
                                      <a:cubicBezTo>
                                        <a:pt x="2307443" y="28275"/>
                                        <a:pt x="2310767" y="26211"/>
                                        <a:pt x="2314092" y="24258"/>
                                      </a:cubicBezTo>
                                      <a:cubicBezTo>
                                        <a:pt x="2317417" y="22305"/>
                                        <a:pt x="2320742" y="20453"/>
                                        <a:pt x="2324067" y="18717"/>
                                      </a:cubicBezTo>
                                      <a:cubicBezTo>
                                        <a:pt x="2327392" y="16982"/>
                                        <a:pt x="2330716" y="15353"/>
                                        <a:pt x="2334041" y="13845"/>
                                      </a:cubicBezTo>
                                      <a:cubicBezTo>
                                        <a:pt x="2337366" y="12337"/>
                                        <a:pt x="2340691" y="10940"/>
                                        <a:pt x="2344016" y="9669"/>
                                      </a:cubicBezTo>
                                      <a:cubicBezTo>
                                        <a:pt x="2347341" y="8398"/>
                                        <a:pt x="2350665" y="7243"/>
                                        <a:pt x="2353990" y="6217"/>
                                      </a:cubicBezTo>
                                      <a:cubicBezTo>
                                        <a:pt x="2357315" y="5191"/>
                                        <a:pt x="2360639" y="4286"/>
                                        <a:pt x="2363964" y="3510"/>
                                      </a:cubicBezTo>
                                      <a:cubicBezTo>
                                        <a:pt x="2367289" y="2735"/>
                                        <a:pt x="2370614" y="2084"/>
                                        <a:pt x="2373939" y="1564"/>
                                      </a:cubicBezTo>
                                      <a:cubicBezTo>
                                        <a:pt x="2377264" y="1044"/>
                                        <a:pt x="2380588" y="653"/>
                                        <a:pt x="2383913" y="392"/>
                                      </a:cubicBezTo>
                                      <a:cubicBezTo>
                                        <a:pt x="2387238" y="131"/>
                                        <a:pt x="2390563" y="0"/>
                                        <a:pt x="2393888" y="0"/>
                                      </a:cubicBezTo>
                                      <a:cubicBezTo>
                                        <a:pt x="2397213" y="0"/>
                                        <a:pt x="2400537" y="131"/>
                                        <a:pt x="2403862" y="391"/>
                                      </a:cubicBezTo>
                                      <a:cubicBezTo>
                                        <a:pt x="2407187" y="651"/>
                                        <a:pt x="2410512" y="1044"/>
                                        <a:pt x="2413837" y="1563"/>
                                      </a:cubicBezTo>
                                      <a:cubicBezTo>
                                        <a:pt x="2417162" y="2082"/>
                                        <a:pt x="2420486" y="2733"/>
                                        <a:pt x="2423811" y="3508"/>
                                      </a:cubicBezTo>
                                      <a:cubicBezTo>
                                        <a:pt x="2427136" y="4283"/>
                                        <a:pt x="2430461" y="5188"/>
                                        <a:pt x="2433786" y="6214"/>
                                      </a:cubicBezTo>
                                      <a:cubicBezTo>
                                        <a:pt x="2437111" y="7240"/>
                                        <a:pt x="2440435" y="8394"/>
                                        <a:pt x="2443760" y="9665"/>
                                      </a:cubicBezTo>
                                      <a:cubicBezTo>
                                        <a:pt x="2447085" y="10936"/>
                                        <a:pt x="2450409" y="12331"/>
                                        <a:pt x="2453734" y="13839"/>
                                      </a:cubicBezTo>
                                      <a:cubicBezTo>
                                        <a:pt x="2457059" y="15347"/>
                                        <a:pt x="2460384" y="16976"/>
                                        <a:pt x="2463709" y="18711"/>
                                      </a:cubicBezTo>
                                      <a:cubicBezTo>
                                        <a:pt x="2467034" y="20446"/>
                                        <a:pt x="2470358" y="22299"/>
                                        <a:pt x="2473683" y="24251"/>
                                      </a:cubicBezTo>
                                      <a:cubicBezTo>
                                        <a:pt x="2477008" y="26203"/>
                                        <a:pt x="2480333" y="28267"/>
                                        <a:pt x="2483658" y="30424"/>
                                      </a:cubicBezTo>
                                      <a:cubicBezTo>
                                        <a:pt x="2486983" y="32581"/>
                                        <a:pt x="2490307" y="34844"/>
                                        <a:pt x="2493632" y="37192"/>
                                      </a:cubicBezTo>
                                      <a:cubicBezTo>
                                        <a:pt x="2496957" y="39540"/>
                                        <a:pt x="2500282" y="41990"/>
                                        <a:pt x="2503607" y="44515"/>
                                      </a:cubicBezTo>
                                      <a:cubicBezTo>
                                        <a:pt x="2506932" y="47040"/>
                                        <a:pt x="2510256" y="49658"/>
                                        <a:pt x="2513581" y="52345"/>
                                      </a:cubicBezTo>
                                      <a:cubicBezTo>
                                        <a:pt x="2516906" y="55032"/>
                                        <a:pt x="2520230" y="57804"/>
                                        <a:pt x="2523555" y="60636"/>
                                      </a:cubicBezTo>
                                      <a:cubicBezTo>
                                        <a:pt x="2526880" y="63468"/>
                                        <a:pt x="2530205" y="66377"/>
                                        <a:pt x="2533530" y="69336"/>
                                      </a:cubicBezTo>
                                      <a:cubicBezTo>
                                        <a:pt x="2536855" y="72295"/>
                                        <a:pt x="2540179" y="75324"/>
                                        <a:pt x="2543504" y="78392"/>
                                      </a:cubicBezTo>
                                      <a:cubicBezTo>
                                        <a:pt x="2546829" y="81460"/>
                                        <a:pt x="2550154" y="84588"/>
                                        <a:pt x="2553479" y="87747"/>
                                      </a:cubicBezTo>
                                      <a:cubicBezTo>
                                        <a:pt x="2556804" y="90906"/>
                                        <a:pt x="2560128" y="94115"/>
                                        <a:pt x="2563453" y="97345"/>
                                      </a:cubicBezTo>
                                      <a:lnTo>
                                        <a:pt x="2573428" y="107125"/>
                                      </a:lnTo>
                                      <a:lnTo>
                                        <a:pt x="2583402" y="117028"/>
                                      </a:lnTo>
                                      <a:lnTo>
                                        <a:pt x="2593377" y="126992"/>
                                      </a:lnTo>
                                      <a:lnTo>
                                        <a:pt x="2603351" y="136956"/>
                                      </a:lnTo>
                                      <a:lnTo>
                                        <a:pt x="2613326" y="146859"/>
                                      </a:lnTo>
                                      <a:lnTo>
                                        <a:pt x="2623300" y="156639"/>
                                      </a:lnTo>
                                      <a:lnTo>
                                        <a:pt x="2633274" y="166237"/>
                                      </a:lnTo>
                                      <a:cubicBezTo>
                                        <a:pt x="2636599" y="169396"/>
                                        <a:pt x="2639924" y="172524"/>
                                        <a:pt x="2643249" y="175593"/>
                                      </a:cubicBezTo>
                                      <a:cubicBezTo>
                                        <a:pt x="2646574" y="178662"/>
                                        <a:pt x="2649898" y="181690"/>
                                        <a:pt x="2653223" y="184649"/>
                                      </a:cubicBezTo>
                                      <a:cubicBezTo>
                                        <a:pt x="2656548" y="187608"/>
                                        <a:pt x="2659873" y="190517"/>
                                        <a:pt x="2663198" y="193349"/>
                                      </a:cubicBezTo>
                                      <a:cubicBezTo>
                                        <a:pt x="2666523" y="196181"/>
                                        <a:pt x="2669847" y="198954"/>
                                        <a:pt x="2673172" y="201641"/>
                                      </a:cubicBezTo>
                                      <a:cubicBezTo>
                                        <a:pt x="2676497" y="204328"/>
                                        <a:pt x="2679821" y="206947"/>
                                        <a:pt x="2683146" y="209473"/>
                                      </a:cubicBezTo>
                                      <a:cubicBezTo>
                                        <a:pt x="2686471" y="211999"/>
                                        <a:pt x="2689796" y="214447"/>
                                        <a:pt x="2693121" y="216796"/>
                                      </a:cubicBezTo>
                                      <a:cubicBezTo>
                                        <a:pt x="2696446" y="219145"/>
                                        <a:pt x="2699770" y="221408"/>
                                        <a:pt x="2703095" y="223565"/>
                                      </a:cubicBezTo>
                                      <a:cubicBezTo>
                                        <a:pt x="2706420" y="225722"/>
                                        <a:pt x="2709745" y="227786"/>
                                        <a:pt x="2713070" y="229739"/>
                                      </a:cubicBezTo>
                                      <a:cubicBezTo>
                                        <a:pt x="2716395" y="231692"/>
                                        <a:pt x="2719719" y="233544"/>
                                        <a:pt x="2723044" y="235280"/>
                                      </a:cubicBezTo>
                                      <a:cubicBezTo>
                                        <a:pt x="2726369" y="237016"/>
                                        <a:pt x="2729694" y="238645"/>
                                        <a:pt x="2733019" y="240153"/>
                                      </a:cubicBezTo>
                                      <a:cubicBezTo>
                                        <a:pt x="2736344" y="241661"/>
                                        <a:pt x="2739668" y="243058"/>
                                        <a:pt x="2742993" y="244329"/>
                                      </a:cubicBezTo>
                                      <a:cubicBezTo>
                                        <a:pt x="2746318" y="245600"/>
                                        <a:pt x="2749643" y="246754"/>
                                        <a:pt x="2752968" y="247781"/>
                                      </a:cubicBezTo>
                                      <a:cubicBezTo>
                                        <a:pt x="2756293" y="248808"/>
                                        <a:pt x="2759617" y="249713"/>
                                        <a:pt x="2762942" y="250489"/>
                                      </a:cubicBezTo>
                                      <a:cubicBezTo>
                                        <a:pt x="2766267" y="251265"/>
                                        <a:pt x="2769592" y="251915"/>
                                        <a:pt x="2772917" y="252435"/>
                                      </a:cubicBezTo>
                                      <a:cubicBezTo>
                                        <a:pt x="2776242" y="252955"/>
                                        <a:pt x="2779566" y="253347"/>
                                        <a:pt x="2782891" y="253608"/>
                                      </a:cubicBezTo>
                                      <a:cubicBezTo>
                                        <a:pt x="2786216" y="253869"/>
                                        <a:pt x="2789540" y="254000"/>
                                        <a:pt x="2792865" y="254000"/>
                                      </a:cubicBezTo>
                                      <a:cubicBezTo>
                                        <a:pt x="2796190" y="254000"/>
                                        <a:pt x="2799515" y="253869"/>
                                        <a:pt x="2802840" y="253609"/>
                                      </a:cubicBezTo>
                                      <a:cubicBezTo>
                                        <a:pt x="2806165" y="253349"/>
                                        <a:pt x="2809489" y="252957"/>
                                        <a:pt x="2812814" y="252438"/>
                                      </a:cubicBezTo>
                                      <a:cubicBezTo>
                                        <a:pt x="2816139" y="251919"/>
                                        <a:pt x="2819464" y="251269"/>
                                        <a:pt x="2822789" y="250494"/>
                                      </a:cubicBezTo>
                                      <a:cubicBezTo>
                                        <a:pt x="2826114" y="249719"/>
                                        <a:pt x="2829438" y="248814"/>
                                        <a:pt x="2832763" y="247788"/>
                                      </a:cubicBezTo>
                                      <a:cubicBezTo>
                                        <a:pt x="2836088" y="246762"/>
                                        <a:pt x="2839412" y="245608"/>
                                        <a:pt x="2842737" y="244337"/>
                                      </a:cubicBezTo>
                                      <a:cubicBezTo>
                                        <a:pt x="2846062" y="243066"/>
                                        <a:pt x="2849387" y="241671"/>
                                        <a:pt x="2852712" y="240163"/>
                                      </a:cubicBezTo>
                                      <a:cubicBezTo>
                                        <a:pt x="2856037" y="238655"/>
                                        <a:pt x="2859361" y="237026"/>
                                        <a:pt x="2862686" y="235291"/>
                                      </a:cubicBezTo>
                                      <a:cubicBezTo>
                                        <a:pt x="2866011" y="233556"/>
                                        <a:pt x="2869336" y="231704"/>
                                        <a:pt x="2872661" y="229752"/>
                                      </a:cubicBezTo>
                                      <a:cubicBezTo>
                                        <a:pt x="2875986" y="227800"/>
                                        <a:pt x="2879310" y="225736"/>
                                        <a:pt x="2882635" y="223579"/>
                                      </a:cubicBezTo>
                                      <a:cubicBezTo>
                                        <a:pt x="2885960" y="221422"/>
                                        <a:pt x="2889285" y="219159"/>
                                        <a:pt x="2892610" y="216811"/>
                                      </a:cubicBezTo>
                                      <a:cubicBezTo>
                                        <a:pt x="2895935" y="214463"/>
                                        <a:pt x="2899259" y="212014"/>
                                        <a:pt x="2902584" y="209489"/>
                                      </a:cubicBezTo>
                                      <a:cubicBezTo>
                                        <a:pt x="2905909" y="206964"/>
                                        <a:pt x="2909234" y="204345"/>
                                        <a:pt x="2912559" y="201658"/>
                                      </a:cubicBezTo>
                                      <a:cubicBezTo>
                                        <a:pt x="2915884" y="198971"/>
                                        <a:pt x="2919208" y="196200"/>
                                        <a:pt x="2922533" y="193368"/>
                                      </a:cubicBezTo>
                                      <a:cubicBezTo>
                                        <a:pt x="2925858" y="190536"/>
                                        <a:pt x="2929183" y="187627"/>
                                        <a:pt x="2932508" y="184668"/>
                                      </a:cubicBezTo>
                                      <a:cubicBezTo>
                                        <a:pt x="2935833" y="181709"/>
                                        <a:pt x="2939157" y="178681"/>
                                        <a:pt x="2942482" y="175612"/>
                                      </a:cubicBezTo>
                                      <a:cubicBezTo>
                                        <a:pt x="2945807" y="172544"/>
                                        <a:pt x="2949131" y="169416"/>
                                        <a:pt x="2952456" y="166257"/>
                                      </a:cubicBezTo>
                                      <a:cubicBezTo>
                                        <a:pt x="2955781" y="163098"/>
                                        <a:pt x="2959106" y="159890"/>
                                        <a:pt x="2962431" y="156660"/>
                                      </a:cubicBezTo>
                                      <a:lnTo>
                                        <a:pt x="2972405" y="146880"/>
                                      </a:lnTo>
                                      <a:lnTo>
                                        <a:pt x="2982380" y="136977"/>
                                      </a:lnTo>
                                      <a:lnTo>
                                        <a:pt x="2992354" y="127013"/>
                                      </a:lnTo>
                                      <a:lnTo>
                                        <a:pt x="2992367" y="127000"/>
                                      </a:lnTo>
                                    </a:path>
                                  </a:pathLst>
                                </a:custGeom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wrap="none" lIns="36000" rIns="36000">
                                <a:spAutoFit/>
                              </wps:bodyPr>
                            </wps:wsp>
                          </wpg:grpSp>
                          <wps:wsp>
                            <wps:cNvPr id="1690716751" name="直接连接符 1690716751"/>
                            <wps:cNvCnPr/>
                            <wps:spPr>
                              <a:xfrm flipV="1">
                                <a:off x="478583" y="624925"/>
                                <a:ext cx="0" cy="36000"/>
                              </a:xfrm>
                              <a:prstGeom prst="line">
                                <a:avLst/>
                              </a:prstGeom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10133854" name="直接连接符 1310133854"/>
                            <wps:cNvCnPr/>
                            <wps:spPr>
                              <a:xfrm flipV="1">
                                <a:off x="696492" y="624854"/>
                                <a:ext cx="0" cy="36000"/>
                              </a:xfrm>
                              <a:prstGeom prst="line">
                                <a:avLst/>
                              </a:prstGeom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1847134" name="直接连接符 181847134"/>
                            <wps:cNvCnPr/>
                            <wps:spPr>
                              <a:xfrm flipV="1">
                                <a:off x="915033" y="624854"/>
                                <a:ext cx="0" cy="36000"/>
                              </a:xfrm>
                              <a:prstGeom prst="line">
                                <a:avLst/>
                              </a:prstGeom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427324560" name="文本框 588"/>
                          <wps:cNvSpPr txBox="1"/>
                          <wps:spPr>
                            <a:xfrm>
                              <a:off x="8974" y="60442"/>
                              <a:ext cx="574" cy="3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7A7FDC2" w14:textId="6A8182B6" w:rsidR="000836C9" w:rsidRPr="00712A40" w:rsidRDefault="00712A40" w:rsidP="00712A4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s:wsp>
                        <wps:cNvPr id="1477952074" name="任意多边形: 形状 347"/>
                        <wps:cNvSpPr/>
                        <wps:spPr>
                          <a:xfrm>
                            <a:off x="111885" y="52736"/>
                            <a:ext cx="1155802" cy="750539"/>
                          </a:xfrm>
                          <a:custGeom>
                            <a:avLst/>
                            <a:gdLst>
                              <a:gd name="csX0" fmla="*/ 0 w 1155802"/>
                              <a:gd name="csY0" fmla="*/ 0 h 750539"/>
                              <a:gd name="csX1" fmla="*/ 0 w 1155802"/>
                              <a:gd name="csY1" fmla="*/ 750539 h 750539"/>
                              <a:gd name="csX2" fmla="*/ 1155802 w 1155802"/>
                              <a:gd name="csY2" fmla="*/ 750539 h 750539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155802" h="750539">
                                <a:moveTo>
                                  <a:pt x="0" y="0"/>
                                </a:moveTo>
                                <a:lnTo>
                                  <a:pt x="0" y="750539"/>
                                </a:lnTo>
                                <a:lnTo>
                                  <a:pt x="1155802" y="750539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45720" rIns="3600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780F17E" id="组合 348" o:spid="_x0000_s1164" style="position:absolute;left:0;text-align:left;margin-left:332.45pt;margin-top:37.35pt;width:104.9pt;height:88.5pt;z-index:251688448;mso-position-horizontal-relative:text;mso-position-vertical-relative:text;mso-width-relative:margin;mso-height-relative:margin" coordorigin="-514,-127" coordsize="13322,11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">
                <v:group id="组合 1409772049" o:spid="_x0000_s1165" style="position:absolute;left:-514;top:-127;width:13321;height:11239" coordorigin="8230,58994" coordsize="2098,1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">
                  <v:group id="组合 1265946805" o:spid="_x0000_s1166" style="position:absolute;left:8230;top:58994;width:2098;height:1576" coordorigin="138,-105" coordsize="11072,8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">
                    <v:group id="组合 587138047" o:spid="_x0000_s1167" style="position:absolute;left:138;top:-105;width:11073;height:8313" coordorigin="154,693" coordsize="11090,9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">
                      <v:group id="组合 1408664129" o:spid="_x0000_s1168" style="position:absolute;left:154;top:693;width:11091;height:9611" coordorigin="114,693" coordsize="12146,9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">
                        <v:shape id="文本框 587" o:spid="_x0000_s1169" type="#_x0000_t202" style="position:absolute;left:114;top:7558;width:1468;height:196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728503A9" w14:textId="77777777" w:rsidR="000836C9" w:rsidRPr="00712A40" w:rsidRDefault="000836C9" w:rsidP="00712A4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712A40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588" o:spid="_x0000_s1170" type="#_x0000_t202" style="position:absolute;left:11250;top:8340;width:1010;height:19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" filled="f" stroked="f" strokeweight=".5pt">
                          <v:textbox style="mso-fit-shape-to-text:t" inset="1mm,0,1mm,0">
                            <w:txbxContent>
                              <w:p w14:paraId="02674893" w14:textId="77777777" w:rsidR="000836C9" w:rsidRPr="00712A40" w:rsidRDefault="000836C9" w:rsidP="00712A4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712A40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文本框 589" o:spid="_x0000_s1171" type="#_x0000_t202" style="position:absolute;left:1819;top:693;width:1062;height:19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" filled="f" stroked="f" strokeweight=".5pt">
                          <v:textbox style="mso-fit-shape-to-text:t" inset="1mm,0,1mm,0">
                            <w:txbxContent>
                              <w:p w14:paraId="7ABB96FE" w14:textId="77777777" w:rsidR="000836C9" w:rsidRPr="00712A40" w:rsidRDefault="000836C9" w:rsidP="00712A4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712A40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line id="直接连接符 926005330" o:spid="_x0000_s1172" style="position:absolute;visibility:visible;mso-wrap-style:square" from="1582,3209" to="10103,3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" strokeweight=".5pt">
                          <v:stroke dashstyle="dash" endarrowwidth="narrow" joinstyle="miter"/>
                        </v:line>
                        <v:line id="直接连接符 756686067" o:spid="_x0000_s1173" style="position:absolute;flip:y;visibility:visible;mso-wrap-style:square" from="2820,8043" to="2820,8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" strokeweight=".5pt">
                          <v:stroke endarrowwidth="narrow" joinstyle="miter"/>
                        </v:line>
                      </v:group>
                      <v:shape id="任意多边形 420" o:spid="_x0000_s1174" style="position:absolute;left:1521;top:3236;width:8201;height:5225;visibility:visible;mso-wrap-style:none;v-text-anchor:top" coordsize="2992367,25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" path="m,c1662,65,6650,130,9975,391v3325,261,6649,653,9974,1173c23274,2084,26599,2734,29924,3509v3325,775,6649,1681,9974,2707c43223,7242,46548,8396,49873,9667v3325,1271,6649,2667,9974,4175c63172,15350,66497,16980,69822,18715v3325,1736,6650,3588,9975,5540c83122,26207,86446,28271,89771,30428v3325,2157,6650,4421,9975,6770c103071,39547,106395,41995,109720,44520v3325,2525,6650,5144,9975,7831c123020,55038,126344,57811,129669,60643v3325,2832,6650,5741,9975,8700c142969,72302,146294,75330,149619,78399v3325,3069,6649,6197,9974,9356c162918,90914,166243,94123,169568,97353r9974,9780l189517,117036r9974,9964l209466,136964r9975,9903l229415,156648r9975,9597c242715,169404,246039,172532,249364,175601v3325,3069,6650,6097,9975,9056c262664,187616,265988,190525,269313,193357v3325,2832,6650,5605,9975,8292c282613,204336,285937,206954,289262,209480v3325,2526,6650,4974,9975,7323c302562,219152,305887,221415,309212,223572v3325,2157,6649,4221,9974,6173c322511,231697,325836,233550,329161,235285v3325,1736,6649,3365,9974,4873c342460,241666,345785,243062,349110,244333v3325,1271,6649,2425,9974,3451c362409,248810,365734,249716,369059,250491v3325,776,6650,1426,9975,1946c382359,252957,385683,253349,389008,253609v3325,260,6649,391,9974,391c402307,254000,405632,253870,408957,253609v3325,-261,6650,-653,9975,-1173c422257,251916,425581,251266,428906,250491v3325,-775,6650,-1681,9975,-2707c442206,246758,445530,245604,448855,244333v3325,-1271,6650,-2667,9975,-4175c462155,238650,465479,237021,468804,235285v3325,-1735,6650,-3588,9975,-5540c482104,227793,485429,225728,488754,223571v3325,-2157,6649,-4421,9974,-6769c502053,214454,505378,212005,508703,209480v3325,-2525,6649,-5144,9974,-7831c522002,198962,525327,196189,528652,193357v3325,-2832,6650,-5741,9975,-8700c541952,181698,545276,178670,548601,175601v3325,-3069,6649,-6197,9974,-9356c561900,163086,565225,159876,568550,156647r9975,-9780l588499,136964r9975,-9964l608448,117035r9975,-9902l628397,97352r9975,-9597c641697,84596,645022,81468,648347,78399v3325,-3069,6649,-6097,9974,-9056c661646,66384,664971,63474,668296,60642v3325,-2832,6649,-5604,9974,-8291c681595,49664,684920,47046,688245,44520v3325,-2526,6650,-4974,9975,-7323c701545,34848,704869,32585,708194,30428v3325,-2157,6649,-4221,9974,-6173c721493,22303,724818,20451,728143,18715v3325,-1735,6650,-3365,9975,-4873c741443,12334,744767,10938,748092,9667v3325,-1271,6650,-2425,9975,-3451c761392,5190,764716,4285,768041,3509v3325,-775,6650,-1426,9975,-1946c781341,1043,784665,651,787990,391,791315,131,794640,,797965,v3325,,6650,130,9975,391c811265,652,814589,1044,817914,1564v3325,520,6650,1170,9975,1945c831214,4284,834538,5190,837863,6216v3325,1026,6650,2180,9975,3451c851163,10938,854488,12334,857813,13842v3325,1508,6649,3137,9974,4873c871112,20451,874436,22303,877761,24255v3325,1952,6650,4017,9975,6174c891061,32586,894385,34850,897710,37198v3325,2348,6650,4797,9975,7322c911010,47045,914335,49664,917660,52351v3325,2687,6649,5460,9974,8292c930959,63475,934284,66384,937609,69343v3325,2959,6649,5987,9974,9056c950908,81468,954233,84596,957558,87755v3325,3159,6650,6368,9975,9598l977507,107133r9975,9903l997456,127000r9975,9965l1017405,146868r9975,9780l1037354,166245v3325,3159,6650,6287,9975,9356c1050654,178670,1053978,181698,1057303,184657v3325,2959,6650,5869,9975,8701c1070603,196190,1073928,198962,1077253,201649v3325,2687,6649,5305,9974,7831c1090552,212006,1093877,214454,1097202,216803v3325,2349,6649,4612,9974,6769c1110501,225729,1113826,227793,1117151,229745v3325,1952,6650,3805,9975,5540c1130451,237021,1133775,238650,1137100,240158v3325,1508,6650,2904,9975,4175c1150400,245604,1153724,246758,1157049,247784v3325,1026,6650,1932,9975,2707c1170349,251267,1173673,251917,1176998,252437v3325,520,6650,912,9975,1172c1190298,253869,1193622,254000,1196947,254000v3325,,6650,-130,9975,-391c1210247,253348,1213571,252956,1216896,252436v3325,-520,6650,-1170,9975,-1945c1230196,249716,1233521,248810,1236846,247784v3325,-1026,6649,-2180,9974,-3451c1250145,243062,1253470,241666,1256795,240158v3325,-1508,6649,-3137,9974,-4873c1270094,233550,1273419,231697,1276744,229745v3325,-1952,6650,-4017,9975,-6174c1290044,221414,1293368,219151,1296693,216802v3325,-2349,6650,-4797,9975,-7323c1309993,206953,1313317,204335,1316642,201648v3325,-2687,6650,-5459,9975,-8291c1329942,190525,1333266,187615,1336591,184656v3325,-2959,6650,-5988,9975,-9056c1349891,172532,1353215,169404,1356540,166245v3325,-3159,6650,-6368,9975,-9598l1376489,146867r9975,-9903l1396439,126999r9974,-9964l1416388,107132r9974,-9780l1436337,87754v3325,-3159,6649,-6287,9974,-9355c1449636,75331,1452961,72303,1456286,69343v3325,-2960,6650,-5869,9975,-8701c1469586,57810,1472910,55038,1476235,52351v3325,-2687,6650,-5305,9975,-7831c1489535,41994,1492859,39546,1496184,37197v3325,-2349,6650,-4612,9975,-6769c1509484,28271,1512808,26207,1516133,24255v3325,-1952,6650,-3805,9975,-5541c1529433,16979,1532757,15350,1536082,13842v3325,-1508,6650,-2904,9975,-4175c1549382,8396,1552707,7242,1556032,6216v3325,-1026,6649,-1931,9974,-2707c1569331,2734,1572656,2083,1575981,1563v3325,-520,6649,-912,9974,-1172c1589280,131,1592605,,1595930,v3325,,6649,131,9974,392c1609229,653,1612554,1045,1615879,1564v3325,519,6650,1170,9975,1945c1629179,4284,1632503,5190,1635828,6216v3325,1026,6650,2181,9975,3452c1649128,10939,1652452,12334,1655777,13842v3325,1508,6650,3138,9975,4873c1669077,20451,1672401,22303,1675726,24255v3325,1952,6650,4017,9975,6174c1689026,32586,1692350,34849,1695675,37198v3325,2349,6650,4797,9975,7323c1708975,47047,1712300,49665,1715625,52352v3325,2687,6649,5459,9974,8291c1728924,63475,1732249,66385,1735574,69344v3325,2959,6649,5988,9974,9056c1748873,81468,1752198,84596,1755523,87755v3325,3159,6649,6368,9974,9598l1775472,107134r9975,9902l1795421,127001r9975,9964l1815370,146868r9975,9780l1835319,166246v3325,3159,6650,6287,9975,9355c1848619,178669,1851943,181698,1855268,184657v3325,2959,6650,5869,9975,8701c1868568,196190,1871892,198962,1875217,201649v3325,2687,6649,5306,9974,7831c1888516,212005,1891841,214454,1895166,216802v3325,2348,6649,4612,9974,6769c1908465,225728,1911790,227793,1915115,229745v3325,1952,6649,3804,9974,5540c1928414,237021,1931738,238650,1935063,240158v3325,1508,6650,2903,9975,4174c1948363,245603,1951688,246758,1955013,247784v3325,1026,6649,1932,9974,2707c1968312,251266,1971636,251917,1974961,252436v3325,519,6650,911,9975,1172c1988261,253869,1991585,254000,1994910,254000v3325,,6650,-131,9975,-391c2008210,253349,2011534,252957,2014859,252437v3325,-520,6650,-1171,9975,-1946c2028159,249716,2031483,248811,2034808,247785v3325,-1026,6649,-2181,9974,-3452c2048107,243062,2051432,241667,2054757,240159v3325,-1508,6649,-3137,9974,-4873c2068056,233551,2071381,231698,2074706,229746v3325,-1952,6649,-4016,9974,-6173c2088005,221416,2091329,219152,2094654,216804v3325,-2348,6650,-4797,9975,-7322c2107954,206957,2111279,204338,2114604,201651v3325,-2687,6649,-5459,9974,-8291c2127903,190528,2131227,187618,2134552,184659v3325,-2959,6650,-5987,9975,-9055c2147852,172536,2151176,169407,2154501,166248v3325,-3159,6650,-6367,9975,-9597l2174450,146870r9975,-9902l2194399,127004r9974,-9965l2214348,107137r9974,-9781l2234297,87759v3325,-3159,6649,-6287,9974,-9356c2247596,75334,2250921,72306,2254246,69347v3325,-2959,6649,-5869,9974,-8701c2267545,57814,2270870,55042,2274195,52355v3325,-2687,6649,-5305,9974,-7831c2287494,41998,2290818,39550,2294143,37201v3325,-2349,6650,-4612,9975,-6769c2307443,28275,2310767,26211,2314092,24258v3325,-1953,6650,-3805,9975,-5541c2327392,16982,2330716,15353,2334041,13845v3325,-1508,6650,-2905,9975,-4176c2347341,8398,2350665,7243,2353990,6217v3325,-1026,6649,-1931,9974,-2707c2367289,2735,2370614,2084,2373939,1564v3325,-520,6649,-911,9974,-1172c2387238,131,2390563,,2393888,v3325,,6649,131,9974,391c2407187,651,2410512,1044,2413837,1563v3325,519,6649,1170,9974,1945c2427136,4283,2430461,5188,2433786,6214v3325,1026,6649,2180,9974,3451c2447085,10936,2450409,12331,2453734,13839v3325,1508,6650,3137,9975,4872c2467034,20446,2470358,22299,2473683,24251v3325,1952,6650,4016,9975,6173c2486983,32581,2490307,34844,2493632,37192v3325,2348,6650,4798,9975,7323c2506932,47040,2510256,49658,2513581,52345v3325,2687,6649,5459,9974,8291c2526880,63468,2530205,66377,2533530,69336v3325,2959,6649,5988,9974,9056c2546829,81460,2550154,84588,2553479,87747v3325,3159,6649,6368,9974,9598l2573428,107125r9974,9903l2593377,126992r9974,9964l2613326,146859r9974,9780l2633274,166237v3325,3159,6650,6287,9975,9356c2646574,178662,2649898,181690,2653223,184649v3325,2959,6650,5868,9975,8700c2666523,196181,2669847,198954,2673172,201641v3325,2687,6649,5306,9974,7832c2686471,211999,2689796,214447,2693121,216796v3325,2349,6649,4612,9974,6769c2706420,225722,2709745,227786,2713070,229739v3325,1953,6649,3805,9974,5541c2726369,237016,2729694,238645,2733019,240153v3325,1508,6649,2905,9974,4176c2746318,245600,2749643,246754,2752968,247781v3325,1027,6649,1932,9974,2708c2766267,251265,2769592,251915,2772917,252435v3325,520,6649,912,9974,1173c2786216,253869,2789540,254000,2792865,254000v3325,,6650,-131,9975,-391c2806165,253349,2809489,252957,2812814,252438v3325,-519,6650,-1169,9975,-1944c2826114,249719,2829438,248814,2832763,247788v3325,-1026,6649,-2180,9974,-3451c2846062,243066,2849387,241671,2852712,240163v3325,-1508,6649,-3137,9974,-4872c2866011,233556,2869336,231704,2872661,229752v3325,-1952,6649,-4016,9974,-6173c2885960,221422,2889285,219159,2892610,216811v3325,-2348,6649,-4797,9974,-7322c2905909,206964,2909234,204345,2912559,201658v3325,-2687,6649,-5458,9974,-8290c2925858,190536,2929183,187627,2932508,184668v3325,-2959,6649,-5987,9974,-9056c2945807,172544,2949131,169416,2952456,166257v3325,-3159,6650,-6367,9975,-9597l2972405,146880r9975,-9903l2992354,127013r13,-13e" filled="f" strokeweight="1pt">
                        <v:stroke joinstyle="miter"/>
                        <v:path arrowok="t" o:connecttype="custom" o:connectlocs="0,0;2734,804;5467,3218;8201,7219;10934,12789;13668,19888;16401,28478;19135,38503;21868,49901;24601,62601;27335,76530;30068,91594;32802,107705;35535,124764;38269,142663;41003,161295;43736,180543;46470,200290;49203,220411;51937,240785;54670,261285;57404,281784;60137,302158;62871,322281;65604,342026;68338,361274;71071,379906;73804,397805;76538,414864;79271,430975;82005,446041;84739,459968;87472,472668;90206,484066;92939,494091;95673,502681;98406,509780;101140,515350;103873,519353;106607,521765;109340,522569;112074,521765;114807,519351;117541,515350;120274,509780;123007,502681;125741,494091;128474,484066;131208,472668;133942,459966;136675,446039;139409,430975;142142,414864;144876,397805;147609,379906;150343,361274;153076,342026;155810,322279;158543,302158;161277,281784;164010,261285;166744,240783;169477,220411;172210,200288;174944,180543;177678,161295;180411,142663;183145,124762;185878,107705;188612,91594;191345,76528;194079,62601;196812,49901;199546,38503;202279,28478;205013,19888;207746,12789;210480,7219;213213,3216;215947,804;218680,0;221414,804;224147,3218;226881,7219;229614,12789;232348,19888;235081,28478;237815,38503;240548,49901;243282,62603;246015,76530;248749,91594;251482,107705;254216,124764;256949,142663;259683,161295;262416,180543;265150,200290;267883,220411;270617,240785;273350,261285;276084,281786;278817,302160;281551,322281;284284,342026;287018,361274;289751,379906;292485,397807;295218,414864;297952,430975;300685,446041;303419,459968;306152,472668;308886,484066;311619,494091;314353,502681;317086,509780;319820,515350;322553,519353;325287,521765;328020,522569;330754,521765;333487,519351;336221,515350;338954,509780;341688,502681;344421,494091;347155,484066;349888,472668;352622,459966;355355,446039;358089,430973;360822,414862;363556,397805;366289,379904;369023,361272;371756,342026;374490,322279;377223,302158;379957,281784;382690,261282;385424,240783;388157,220409;390891,200288;393624,180541;396358,161295;399091,142663;401825,124762;404558,107705;407292,91594;410025,76528;412759,62601;415492,49901;418226,38501;420959,28478;423693,19888;426426,12789;429160,7219;431893,3216;434627,804;437360,0;440094,806;442827,3218;445561,7219;448294,12789;451028,19891;453761,28478;456495,38503;459228,49901;461962,62603;464695,76530;467429,91596;470162,107707;472896,124764;475629,142665;478363,161297;481096,180543;483830,200290;486563,220413;489297,240785;492030,261287;494764,281786;497497,302160;500231,322281;502964,342028;505698,361274;508431,379906;511165,397807;513898,414864;516631,430975;519365,446039;522098,459966;524832,472668;527565,484066;530299,494091;533032,502678;535766,509780;538499,515350;541233,519351;543966,521763;546700,522569;549433,521765;552167,519353;554900,515350;557634,509783;560367,502681;563101,494093;565834,484068;568568,472670;571301,459970;574034,446044;576768,430980;579501,414868;582235,397811;584968,379910;587702,361280;590435,342032;593169,322287;595902,302164;598636,281792;601369,261293;604102,240791;606836,220419;609569,200296;612303,180552;615036,161303;617770,142672;620503,124771;623237,107713;625970,91602;628704,76536;631437,62610;634171,49907;636904,38508;639638,28484;642371,19893;645105,12791;647838,7221;650571,3218;653305,806;656038,0;658772,804;661505,3216;664239,7217;666972,12784;669706,19884;672439,28472;675173,38495;677906,49893;680640,62593;683373,76517;686107,91583;688840,107692;691573,124750;694307,142649;697040,161280;699774,180527;702507,200274;705241,220395;707974,240769;710708,261268;713441,281768;716175,302142;718908,322263;721642,342009;724375,361258;727109,379889;729842,397788;732575,414848;735309,430961;738042,446027;740776,459953;743509,472655;746243,484055;748976,494081;751710,502672;754443,509774;757177,515346;759910,519349;762644,521763;765377,522569;768111,521765;770844,519355;773578,515356;776311,509789;779044,502689;781778,494101;784511,484078;787245,472682;789978,459982;792712,446058;795445,430994;798179,414883;800912,397827;803646,379928;806379,361297;809112,342050;811846,322306;814579,302185;817313,281811;820046,261311;820050,261285" o:connectangles="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"/>
                      </v:shape>
                    </v:group>
                    <v:line id="直接连接符 1690716751" o:spid="_x0000_s1175" style="position:absolute;flip:y;visibility:visible;mso-wrap-style:square" from="4785,6249" to="4785,6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" strokeweight=".5pt">
                      <v:stroke endarrowwidth="narrow" joinstyle="miter"/>
                    </v:line>
                    <v:line id="直接连接符 1310133854" o:spid="_x0000_s1176" style="position:absolute;flip:y;visibility:visible;mso-wrap-style:square" from="6964,6248" to="6964,6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" strokeweight=".5pt">
                      <v:stroke endarrowwidth="narrow" joinstyle="miter"/>
                    </v:line>
                    <v:line id="直接连接符 181847134" o:spid="_x0000_s1177" style="position:absolute;flip:y;visibility:visible;mso-wrap-style:square" from="9150,6248" to="9150,6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" strokeweight=".5pt">
                      <v:stroke endarrowwidth="narrow" joinstyle="miter"/>
                    </v:line>
                  </v:group>
                  <v:shape id="文本框 588" o:spid="_x0000_s1178" type="#_x0000_t202" style="position:absolute;left:8974;top:60442;width:57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" filled="f" stroked="f" strokeweight=".5pt">
                    <v:textbox style="mso-fit-shape-to-text:t" inset="1mm,0,1mm,0">
                      <w:txbxContent>
                        <w:p w14:paraId="57A7FDC2" w14:textId="6A8182B6" w:rsidR="000836C9" w:rsidRPr="00712A40" w:rsidRDefault="00712A40" w:rsidP="00712A4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shape id="任意多边形: 形状 347" o:spid="_x0000_s1179" style="position:absolute;left:1118;top:527;width:11558;height:7505;visibility:visible;mso-wrap-style:none;v-text-anchor:middle" coordsize="1155802,7505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" path="m,l,750539r1155802,e" filled="f" strokecolor="black [3213]" strokeweight=".5pt">
                  <v:stroke startarrow="block" startarrowwidth="narrow" endarrow="block" endarrowwidth="narrow" joinstyle="miter"/>
                  <v:path arrowok="t" o:connecttype="custom" o:connectlocs="0,0;0,750539;1155802,750539" o:connectangles="0,0,0"/>
                </v:shape>
              </v:group>
            </w:pict>
          </mc:Fallback>
        </mc:AlternateContent>
      </w:r>
      <w:r w:rsidR="00426686"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2</w:t>
      </w:r>
      <w:r w:rsidR="00426686">
        <w:rPr>
          <w:color w:val="000000"/>
          <w:kern w:val="0"/>
          <w:lang w:bidi="ar"/>
        </w:rPr>
        <w:t>）</w:t>
      </w:r>
      <w:r w:rsidR="000836C9">
        <w:rPr>
          <w:rFonts w:hint="eastAsia"/>
        </w:rPr>
        <w:t>（多选）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保持光源</w:t>
      </w:r>
      <w:r w:rsidR="000836C9" w:rsidRPr="002A40F5">
        <w:rPr>
          <w:color w:val="000000"/>
          <w:kern w:val="0"/>
          <w:lang w:bidi="ar"/>
        </w:rPr>
        <w:t>S</w:t>
      </w:r>
      <w:r w:rsidR="000836C9">
        <w:rPr>
          <w:color w:val="000000"/>
          <w:kern w:val="0"/>
          <w:vertAlign w:val="subscript"/>
          <w:lang w:bidi="ar"/>
        </w:rPr>
        <w:t>1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不动，沿图</w:t>
      </w:r>
      <w:r w:rsidR="00426686">
        <w:t>（</w:t>
      </w:r>
      <w:r w:rsidR="000836C9">
        <w:t>a</w:t>
      </w:r>
      <w:r w:rsidR="00426686">
        <w:t>）</w:t>
      </w:r>
      <w:r w:rsidR="000836C9">
        <w:rPr>
          <w:rFonts w:hint="eastAsia"/>
        </w:rPr>
        <w:t>所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示方向缓慢移动光源</w:t>
      </w:r>
      <w:r w:rsidR="000836C9" w:rsidRPr="002A40F5">
        <w:rPr>
          <w:rFonts w:hint="eastAsia"/>
          <w:color w:val="000000"/>
          <w:kern w:val="0"/>
          <w:lang w:bidi="ar"/>
        </w:rPr>
        <w:t>S</w:t>
      </w:r>
      <w:r w:rsidR="000836C9">
        <w:rPr>
          <w:rFonts w:hint="eastAsia"/>
          <w:color w:val="000000"/>
          <w:kern w:val="0"/>
          <w:vertAlign w:val="subscript"/>
          <w:lang w:bidi="ar"/>
        </w:rPr>
        <w:t>2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，发现</w:t>
      </w:r>
      <w:r w:rsidR="000836C9">
        <w:rPr>
          <w:i/>
          <w:iCs/>
          <w:color w:val="000000"/>
          <w:kern w:val="0"/>
          <w:lang w:bidi="ar"/>
        </w:rPr>
        <w:t>O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点出现明暗交替变化的现象。</w:t>
      </w:r>
      <w:r w:rsidR="000836C9">
        <w:rPr>
          <w:rFonts w:hint="eastAsia"/>
          <w:color w:val="000000"/>
          <w:kern w:val="0"/>
          <w:lang w:bidi="ar"/>
        </w:rPr>
        <w:t>用光传感器记录下</w:t>
      </w:r>
      <w:r w:rsidR="000836C9">
        <w:rPr>
          <w:rFonts w:hint="eastAsia"/>
          <w:i/>
          <w:iCs/>
          <w:color w:val="000000"/>
          <w:kern w:val="0"/>
          <w:lang w:bidi="ar"/>
        </w:rPr>
        <w:t>O</w:t>
      </w:r>
      <w:r w:rsidR="000836C9">
        <w:rPr>
          <w:rFonts w:hint="eastAsia"/>
          <w:color w:val="000000"/>
          <w:kern w:val="0"/>
          <w:lang w:bidi="ar"/>
        </w:rPr>
        <w:t>点的光强变化，得到光强</w:t>
      </w:r>
      <w:r w:rsidR="002A40F5" w:rsidRPr="002A40F5">
        <w:rPr>
          <w:color w:val="000000"/>
          <w:kern w:val="0"/>
          <w:lang w:bidi="ar"/>
        </w:rPr>
        <w:t>–</w:t>
      </w:r>
      <w:r w:rsidR="000836C9">
        <w:rPr>
          <w:rFonts w:hint="eastAsia"/>
          <w:color w:val="000000"/>
          <w:kern w:val="0"/>
          <w:lang w:bidi="ar"/>
        </w:rPr>
        <w:t>时间（</w:t>
      </w:r>
      <w:r w:rsidR="000836C9">
        <w:rPr>
          <w:rFonts w:hint="eastAsia"/>
          <w:i/>
          <w:iCs/>
          <w:color w:val="000000"/>
          <w:kern w:val="0"/>
          <w:lang w:bidi="ar"/>
        </w:rPr>
        <w:t>I</w:t>
      </w:r>
      <w:r w:rsidR="002A40F5" w:rsidRPr="002A40F5">
        <w:rPr>
          <w:color w:val="000000"/>
          <w:kern w:val="0"/>
          <w:lang w:bidi="ar"/>
        </w:rPr>
        <w:t>–</w:t>
      </w:r>
      <w:r w:rsidR="000836C9">
        <w:rPr>
          <w:rFonts w:hint="eastAsia"/>
          <w:i/>
          <w:iCs/>
          <w:color w:val="000000"/>
          <w:kern w:val="0"/>
          <w:lang w:bidi="ar"/>
        </w:rPr>
        <w:t>t</w:t>
      </w:r>
      <w:r w:rsidR="000836C9">
        <w:rPr>
          <w:rFonts w:hint="eastAsia"/>
          <w:color w:val="000000"/>
          <w:kern w:val="0"/>
          <w:lang w:bidi="ar"/>
        </w:rPr>
        <w:t>）的图</w:t>
      </w:r>
      <w:r w:rsidR="00426686">
        <w:t>（</w:t>
      </w:r>
      <w:r w:rsidR="000836C9">
        <w:rPr>
          <w:rFonts w:hint="eastAsia"/>
        </w:rPr>
        <w:t>b</w:t>
      </w:r>
      <w:r w:rsidR="00426686">
        <w:t>）</w:t>
      </w:r>
      <w:r w:rsidR="000836C9">
        <w:rPr>
          <w:rFonts w:hint="eastAsia"/>
          <w:color w:val="000000"/>
          <w:kern w:val="0"/>
          <w:lang w:bidi="ar"/>
        </w:rPr>
        <w:t>。由此可推断出的结论有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hint="eastAsia"/>
          <w:color w:val="000000"/>
          <w:kern w:val="0"/>
          <w:lang w:bidi="ar"/>
        </w:rPr>
        <w:t>。</w:t>
      </w:r>
    </w:p>
    <w:p w14:paraId="38A35688" w14:textId="4AB39C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lang w:bidi="ar"/>
        </w:rPr>
        <w:t>．仍有</w:t>
      </w:r>
      <w:r w:rsidR="00426686">
        <w:t>（</w:t>
      </w:r>
      <w:r>
        <w:rPr>
          <w:rFonts w:hint="eastAsia"/>
        </w:rPr>
        <w:t>1</w:t>
      </w:r>
      <w:r w:rsidR="00426686">
        <w:t>）</w:t>
      </w:r>
      <w:r>
        <w:rPr>
          <w:rFonts w:hint="eastAsia"/>
        </w:rPr>
        <w:t>的光学现象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lang w:bidi="ar"/>
        </w:rPr>
        <w:t>．没有</w:t>
      </w:r>
      <w:r w:rsidR="00426686">
        <w:t>（</w:t>
      </w:r>
      <w:r>
        <w:rPr>
          <w:rFonts w:hint="eastAsia"/>
        </w:rPr>
        <w:t>1</w:t>
      </w:r>
      <w:r w:rsidR="00426686">
        <w:t>）</w:t>
      </w:r>
      <w:r>
        <w:rPr>
          <w:rFonts w:hint="eastAsia"/>
        </w:rPr>
        <w:t>的光学</w:t>
      </w:r>
      <w:r>
        <w:rPr>
          <w:rFonts w:ascii="宋体" w:hAnsi="宋体" w:cs="宋体" w:hint="eastAsia"/>
          <w:color w:val="000000"/>
          <w:kern w:val="0"/>
          <w:lang w:bidi="ar"/>
        </w:rPr>
        <w:t>现象</w:t>
      </w:r>
    </w:p>
    <w:p w14:paraId="6D3B6D2E" w14:textId="1CB909EE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 w:rsidRPr="002A40F5">
        <w:rPr>
          <w:rFonts w:hint="eastAsia"/>
          <w:color w:val="000000"/>
          <w:kern w:val="0"/>
          <w:lang w:bidi="ar"/>
        </w:rPr>
        <w:t>S</w:t>
      </w:r>
      <w:r>
        <w:rPr>
          <w:rFonts w:hint="eastAsia"/>
          <w:color w:val="000000"/>
          <w:kern w:val="0"/>
          <w:vertAlign w:val="subscript"/>
          <w:lang w:bidi="ar"/>
        </w:rPr>
        <w:t>2</w:t>
      </w:r>
      <w:r>
        <w:rPr>
          <w:rFonts w:hint="eastAsia"/>
          <w:color w:val="000000"/>
          <w:kern w:val="0"/>
          <w:lang w:bidi="ar"/>
        </w:rPr>
        <w:t>在匀速移动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 w:rsidRPr="002A40F5">
        <w:rPr>
          <w:rFonts w:hint="eastAsia"/>
          <w:color w:val="000000"/>
          <w:kern w:val="0"/>
          <w:lang w:bidi="ar"/>
        </w:rPr>
        <w:t>S</w:t>
      </w:r>
      <w:r>
        <w:rPr>
          <w:rFonts w:hint="eastAsia"/>
          <w:color w:val="000000"/>
          <w:kern w:val="0"/>
          <w:vertAlign w:val="subscript"/>
          <w:lang w:bidi="ar"/>
        </w:rPr>
        <w:t>2</w:t>
      </w:r>
      <w:r>
        <w:rPr>
          <w:rFonts w:hint="eastAsia"/>
          <w:color w:val="000000"/>
          <w:kern w:val="0"/>
          <w:lang w:bidi="ar"/>
        </w:rPr>
        <w:t>在变速移动</w:t>
      </w:r>
    </w:p>
    <w:p w14:paraId="3BD98841" w14:textId="549E9A6F" w:rsidR="00426686" w:rsidRDefault="00426686" w:rsidP="000836C9">
      <w:pPr>
        <w:rPr>
          <w:color w:val="000000"/>
          <w:kern w:val="0"/>
          <w:lang w:bidi="ar"/>
        </w:rPr>
      </w:pPr>
    </w:p>
    <w:p w14:paraId="1BD86C62" w14:textId="70CB21B8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3</w:t>
      </w:r>
      <w:r>
        <w:rPr>
          <w:rFonts w:ascii="宋体" w:hAnsi="宋体" w:cs="宋体" w:hint="eastAsia"/>
          <w:color w:val="000000"/>
          <w:kern w:val="0"/>
          <w:lang w:bidi="ar"/>
        </w:rPr>
        <w:t>．光传感器内部的主要元件是光电管，用某种金属作为其阴极。</w:t>
      </w:r>
    </w:p>
    <w:p w14:paraId="58C2AA04" w14:textId="64AC6681" w:rsidR="000836C9" w:rsidRDefault="00426686" w:rsidP="000836C9">
      <w:pPr>
        <w:rPr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1</w:t>
      </w:r>
      <w:r>
        <w:rPr>
          <w:color w:val="000000"/>
          <w:kern w:val="0"/>
          <w:lang w:bidi="ar"/>
        </w:rPr>
        <w:t>）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传感器突然失灵，在排除了电路故障后，最合理的做法是检测</w:t>
      </w:r>
      <w:r w:rsidR="000836C9">
        <w:rPr>
          <w:color w:val="000000"/>
          <w:kern w:val="0"/>
          <w:lang w:bidi="ar"/>
        </w:rPr>
        <w:t>_______</w:t>
      </w:r>
      <w:r w:rsidR="000836C9">
        <w:rPr>
          <w:rFonts w:hint="eastAsia"/>
          <w:color w:val="000000"/>
          <w:kern w:val="0"/>
          <w:lang w:bidi="ar"/>
        </w:rPr>
        <w:t>。</w:t>
      </w:r>
    </w:p>
    <w:p w14:paraId="3F01410E" w14:textId="22BAEF0B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lang w:bidi="ar"/>
        </w:rPr>
        <w:t>．照射光的波长是否变长</w:t>
      </w:r>
    </w:p>
    <w:p w14:paraId="2E299B9D" w14:textId="77766263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lang w:bidi="ar"/>
        </w:rPr>
        <w:t>．照射光的强度是否减弱</w:t>
      </w:r>
    </w:p>
    <w:p w14:paraId="0D43B499" w14:textId="7063240C" w:rsidR="000836C9" w:rsidRDefault="00712A40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noProof/>
          <w:color w:val="000000"/>
          <w:kern w:val="0"/>
          <w:lang w:bidi="ar"/>
        </w:rPr>
        <mc:AlternateContent>
          <mc:Choice Requires="wpg">
            <w:drawing>
              <wp:anchor distT="0" distB="0" distL="114300" distR="114300" simplePos="0" relativeHeight="251691520" behindDoc="0" locked="0" layoutInCell="1" allowOverlap="1" wp14:anchorId="266AD1CD" wp14:editId="7B495ECA">
                <wp:simplePos x="0" y="0"/>
                <wp:positionH relativeFrom="column">
                  <wp:posOffset>4311546</wp:posOffset>
                </wp:positionH>
                <wp:positionV relativeFrom="paragraph">
                  <wp:posOffset>181049</wp:posOffset>
                </wp:positionV>
                <wp:extent cx="1064260" cy="821590"/>
                <wp:effectExtent l="0" t="19050" r="21590" b="0"/>
                <wp:wrapSquare wrapText="bothSides"/>
                <wp:docPr id="629232119" name="组合 3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64260" cy="821590"/>
                          <a:chOff x="-52514" y="-13258"/>
                          <a:chExt cx="1065081" cy="822565"/>
                        </a:xfrm>
                      </wpg:grpSpPr>
                      <wpg:grpSp>
                        <wpg:cNvPr id="1155961706" name="组合 1155961706"/>
                        <wpg:cNvGrpSpPr/>
                        <wpg:grpSpPr>
                          <a:xfrm>
                            <a:off x="-52514" y="-13258"/>
                            <a:ext cx="1065081" cy="822565"/>
                            <a:chOff x="2997" y="27677"/>
                            <a:chExt cx="2089" cy="1614"/>
                          </a:xfrm>
                        </wpg:grpSpPr>
                        <wpg:grpSp>
                          <wpg:cNvPr id="361617013" name="组合 43"/>
                          <wpg:cNvGrpSpPr/>
                          <wpg:grpSpPr>
                            <a:xfrm>
                              <a:off x="2997" y="27677"/>
                              <a:ext cx="2089" cy="1614"/>
                              <a:chOff x="8637" y="24139"/>
                              <a:chExt cx="2089" cy="1614"/>
                            </a:xfrm>
                          </wpg:grpSpPr>
                          <wpg:grpSp>
                            <wpg:cNvPr id="1533343543" name="组合 431"/>
                            <wpg:cNvGrpSpPr/>
                            <wpg:grpSpPr>
                              <a:xfrm>
                                <a:off x="8637" y="24139"/>
                                <a:ext cx="730" cy="1418"/>
                                <a:chOff x="8817" y="-228328"/>
                                <a:chExt cx="464282" cy="901637"/>
                              </a:xfrm>
                            </wpg:grpSpPr>
                            <wps:wsp>
                              <wps:cNvPr id="114154916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5845" y="-228328"/>
                                  <a:ext cx="247254" cy="2591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4D218093" w14:textId="7D21FEC3" w:rsidR="000836C9" w:rsidRPr="00712A40" w:rsidRDefault="000836C9" w:rsidP="00712A40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712A40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U</w:t>
                                    </w:r>
                                    <w:r w:rsidR="00712A40"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763774192" name="文本框 417"/>
                              <wps:cNvSpPr txBox="1"/>
                              <wps:spPr>
                                <a:xfrm>
                                  <a:off x="8817" y="418043"/>
                                  <a:ext cx="200538" cy="2552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D2C4DC1" w14:textId="77777777" w:rsidR="000836C9" w:rsidRPr="00712A40" w:rsidRDefault="000836C9" w:rsidP="00712A40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712A40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29601130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464" y="25345"/>
                                <a:ext cx="262" cy="40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1261C1B9" w14:textId="77777777" w:rsidR="000836C9" w:rsidRPr="00712A40" w:rsidRDefault="000836C9" w:rsidP="00712A4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12A40">
                                    <w:rPr>
                                      <w:sz w:val="18"/>
                                      <w:szCs w:val="18"/>
                                    </w:rPr>
                                    <w:t>ν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3651062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48" y="25345"/>
                                <a:ext cx="337" cy="40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1582C910" w14:textId="77777777" w:rsidR="000836C9" w:rsidRPr="00712A40" w:rsidRDefault="000836C9" w:rsidP="00712A4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12A40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ν</w:t>
                                  </w:r>
                                  <w:r w:rsidRPr="00712A40"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236063087" name="直接连接符 129"/>
                          <wps:cNvCnPr/>
                          <wps:spPr>
                            <a:xfrm flipV="1">
                              <a:off x="3656" y="28190"/>
                              <a:ext cx="956" cy="715"/>
                            </a:xfrm>
                            <a:prstGeom prst="line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042525490" name="任意多边形: 形状 347"/>
                        <wps:cNvSpPr/>
                        <wps:spPr>
                          <a:xfrm>
                            <a:off x="109304" y="53091"/>
                            <a:ext cx="890178" cy="557118"/>
                          </a:xfrm>
                          <a:custGeom>
                            <a:avLst/>
                            <a:gdLst>
                              <a:gd name="csX0" fmla="*/ 0 w 1155802"/>
                              <a:gd name="csY0" fmla="*/ 0 h 750539"/>
                              <a:gd name="csX1" fmla="*/ 0 w 1155802"/>
                              <a:gd name="csY1" fmla="*/ 750539 h 750539"/>
                              <a:gd name="csX2" fmla="*/ 1155802 w 1155802"/>
                              <a:gd name="csY2" fmla="*/ 750539 h 750539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155802" h="750539">
                                <a:moveTo>
                                  <a:pt x="0" y="0"/>
                                </a:moveTo>
                                <a:lnTo>
                                  <a:pt x="0" y="750539"/>
                                </a:lnTo>
                                <a:lnTo>
                                  <a:pt x="1155802" y="750539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66AD1CD" id="_x0000_s1180" style="position:absolute;left:0;text-align:left;margin-left:339.5pt;margin-top:14.25pt;width:83.8pt;height:64.7pt;z-index:251691520;mso-position-horizontal-relative:text;mso-position-vertical-relative:text;mso-width-relative:margin;mso-height-relative:margin" coordorigin="-525,-132" coordsize="10650,8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">
                <v:group id="组合 1155961706" o:spid="_x0000_s1181" style="position:absolute;left:-525;top:-132;width:10650;height:8225" coordorigin="2997,27677" coordsize="2089,1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">
                  <v:group id="组合 43" o:spid="_x0000_s1182" style="position:absolute;left:2997;top:27677;width:2089;height:1614" coordorigin="8637,24139" coordsize="2089,1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">
                    <v:group id="组合 431" o:spid="_x0000_s1183" style="position:absolute;left:8637;top:24139;width:730;height:1418" coordorigin="88,-2283" coordsize="4642,9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">
                      <v:shape id="文本框 2" o:spid="_x0000_s1184" type="#_x0000_t202" style="position:absolute;left:2258;top:-2283;width:2472;height:25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4D218093" w14:textId="7D21FEC3" w:rsidR="000836C9" w:rsidRPr="00712A40" w:rsidRDefault="000836C9" w:rsidP="00712A4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712A40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U</w:t>
                              </w:r>
                              <w:r w:rsidR="00712A40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文本框 417" o:spid="_x0000_s1185" type="#_x0000_t202" style="position:absolute;left:88;top:4180;width:2005;height:25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" filled="f" stroked="f" strokeweight=".5pt">
                        <v:textbox style="mso-fit-shape-to-text:t" inset="1mm,0,1mm,0">
                          <w:txbxContent>
                            <w:p w14:paraId="6D2C4DC1" w14:textId="77777777" w:rsidR="000836C9" w:rsidRPr="00712A40" w:rsidRDefault="000836C9" w:rsidP="00712A40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712A40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文本框 2" o:spid="_x0000_s1186" type="#_x0000_t202" style="position:absolute;left:10464;top:25345;width:262;height:4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1261C1B9" w14:textId="77777777" w:rsidR="000836C9" w:rsidRPr="00712A40" w:rsidRDefault="000836C9" w:rsidP="00712A4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712A40">
                              <w:rPr>
                                <w:sz w:val="18"/>
                                <w:szCs w:val="18"/>
                              </w:rPr>
                              <w:t>ν</w:t>
                            </w:r>
                          </w:p>
                        </w:txbxContent>
                      </v:textbox>
                    </v:shape>
                    <v:shape id="文本框 2" o:spid="_x0000_s1187" type="#_x0000_t202" style="position:absolute;left:9148;top:25345;width:337;height:4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1582C910" w14:textId="77777777" w:rsidR="000836C9" w:rsidRPr="00712A40" w:rsidRDefault="000836C9" w:rsidP="00712A4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712A40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ν</w:t>
                            </w:r>
                            <w:r w:rsidRPr="00712A40"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line id="直接连接符 129" o:spid="_x0000_s1188" style="position:absolute;flip:y;visibility:visible;mso-wrap-style:square" from="3656,28190" to="4612,28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" strokecolor="black [3213]" strokeweight="1pt">
                    <v:stroke joinstyle="miter"/>
                  </v:line>
                </v:group>
                <v:shape id="任意多边形: 形状 347" o:spid="_x0000_s1189" style="position:absolute;left:1093;top:530;width:8901;height:5572;visibility:visible;mso-wrap-style:none;v-text-anchor:middle" coordsize="1155802,7505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" path="m,l,750539r1155802,e" filled="f" strokecolor="black [3213]" strokeweight=".5pt">
                  <v:stroke startarrow="block" startarrowwidth="narrow" endarrow="block" endarrowwidth="narrow" joinstyle="miter"/>
                  <v:path arrowok="t" o:connecttype="custom" o:connectlocs="0,0;0,557118;890178,557118" o:connectangles="0,0,0"/>
                </v:shape>
                <w10:wrap type="square"/>
              </v:group>
            </w:pict>
          </mc:Fallback>
        </mc:AlternateContent>
      </w:r>
      <w:r w:rsidR="000836C9">
        <w:rPr>
          <w:rFonts w:hint="eastAsia"/>
          <w:color w:val="000000"/>
          <w:kern w:val="0"/>
          <w:lang w:bidi="ar"/>
        </w:rPr>
        <w:t>C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．光照时间是否变短</w:t>
      </w:r>
    </w:p>
    <w:p w14:paraId="79740DE5" w14:textId="096466A1" w:rsidR="000836C9" w:rsidRDefault="00426686" w:rsidP="000836C9">
      <w:pPr>
        <w:rPr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2</w:t>
      </w:r>
      <w:r>
        <w:rPr>
          <w:color w:val="000000"/>
          <w:kern w:val="0"/>
          <w:lang w:bidi="ar"/>
        </w:rPr>
        <w:t>）</w:t>
      </w:r>
      <w:r w:rsidR="000836C9">
        <w:rPr>
          <w:rFonts w:hint="eastAsia"/>
          <w:color w:val="000000"/>
          <w:kern w:val="0"/>
          <w:lang w:bidi="ar"/>
        </w:rPr>
        <w:t>（作图）如图，该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金属的遏止电压</w:t>
      </w:r>
      <w:r w:rsidR="000836C9">
        <w:rPr>
          <w:i/>
          <w:iCs/>
          <w:color w:val="000000"/>
          <w:kern w:val="0"/>
          <w:lang w:bidi="ar"/>
        </w:rPr>
        <w:t>U</w:t>
      </w:r>
      <w:r w:rsidR="000836C9">
        <w:rPr>
          <w:rFonts w:hint="eastAsia"/>
          <w:color w:val="000000"/>
          <w:kern w:val="0"/>
          <w:vertAlign w:val="subscript"/>
          <w:lang w:bidi="ar"/>
        </w:rPr>
        <w:t>c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与入射光频率</w:t>
      </w:r>
      <w:r w:rsidR="000836C9">
        <w:rPr>
          <w:i/>
          <w:iCs/>
          <w:color w:val="000000"/>
          <w:kern w:val="0"/>
          <w:lang w:bidi="ar"/>
        </w:rPr>
        <w:t>ν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的关系</w:t>
      </w:r>
      <w:r w:rsidR="000836C9">
        <w:rPr>
          <w:rFonts w:ascii="宋体" w:hAnsi="宋体" w:hint="eastAsia"/>
        </w:rPr>
        <w:t>为一条直线。</w:t>
      </w:r>
      <w:r w:rsidR="000836C9">
        <w:rPr>
          <w:rFonts w:hint="eastAsia"/>
          <w:color w:val="000000"/>
          <w:kern w:val="0"/>
          <w:lang w:bidi="ar"/>
        </w:rPr>
        <w:t>若换用逸出功更大的另一种金属材料重复实验，在图上画出这种金属的</w:t>
      </w:r>
      <w:r w:rsidR="000836C9">
        <w:rPr>
          <w:i/>
          <w:iCs/>
          <w:color w:val="000000"/>
          <w:kern w:val="0"/>
          <w:lang w:bidi="ar"/>
        </w:rPr>
        <w:t>U</w:t>
      </w:r>
      <w:r w:rsidR="000836C9">
        <w:rPr>
          <w:rFonts w:hint="eastAsia"/>
          <w:color w:val="000000"/>
          <w:kern w:val="0"/>
          <w:vertAlign w:val="subscript"/>
          <w:lang w:bidi="ar"/>
        </w:rPr>
        <w:t>c</w:t>
      </w:r>
      <w:r w:rsidR="002A40F5" w:rsidRPr="002A40F5">
        <w:rPr>
          <w:color w:val="000000"/>
          <w:kern w:val="0"/>
          <w:lang w:bidi="ar"/>
        </w:rPr>
        <w:t>–</w:t>
      </w:r>
      <w:r w:rsidR="000836C9">
        <w:rPr>
          <w:i/>
          <w:iCs/>
          <w:color w:val="000000"/>
          <w:kern w:val="0"/>
          <w:lang w:bidi="ar"/>
        </w:rPr>
        <w:t>ν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图线</w:t>
      </w:r>
      <w:r w:rsidR="000836C9">
        <w:rPr>
          <w:rFonts w:hint="eastAsia"/>
          <w:color w:val="000000"/>
          <w:kern w:val="0"/>
          <w:lang w:bidi="ar"/>
        </w:rPr>
        <w:t>。</w:t>
      </w:r>
    </w:p>
    <w:p w14:paraId="744612DC" w14:textId="3C72E701" w:rsidR="000836C9" w:rsidRDefault="00752B28" w:rsidP="000836C9">
      <w:pPr>
        <w:rPr>
          <w:color w:val="000000"/>
          <w:kern w:val="0"/>
          <w:lang w:bidi="ar"/>
        </w:rPr>
      </w:pPr>
      <w:r>
        <w:rPr>
          <w:noProof/>
          <w:color w:val="000000"/>
          <w:kern w:val="0"/>
          <w:lang w:val="zh-CN" w:bidi="ar"/>
        </w:rPr>
        <mc:AlternateContent>
          <mc:Choice Requires="wpg">
            <w:drawing>
              <wp:anchor distT="0" distB="0" distL="114300" distR="114300" simplePos="0" relativeHeight="251695616" behindDoc="0" locked="0" layoutInCell="1" allowOverlap="1" wp14:anchorId="1F14E091" wp14:editId="48C66418">
                <wp:simplePos x="0" y="0"/>
                <wp:positionH relativeFrom="column">
                  <wp:posOffset>2510790</wp:posOffset>
                </wp:positionH>
                <wp:positionV relativeFrom="paragraph">
                  <wp:posOffset>210185</wp:posOffset>
                </wp:positionV>
                <wp:extent cx="2893695" cy="1501775"/>
                <wp:effectExtent l="0" t="19050" r="40005" b="3175"/>
                <wp:wrapSquare wrapText="bothSides"/>
                <wp:docPr id="2126157450" name="组合 3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93695" cy="1501775"/>
                          <a:chOff x="0" y="0"/>
                          <a:chExt cx="2893803" cy="1501775"/>
                        </a:xfrm>
                      </wpg:grpSpPr>
                      <wpg:grpSp>
                        <wpg:cNvPr id="148672429" name="组合 351"/>
                        <wpg:cNvGrpSpPr/>
                        <wpg:grpSpPr>
                          <a:xfrm>
                            <a:off x="1494263" y="388700"/>
                            <a:ext cx="1399540" cy="1111885"/>
                            <a:chOff x="0" y="228600"/>
                            <a:chExt cx="1399540" cy="1111885"/>
                          </a:xfrm>
                        </wpg:grpSpPr>
                        <wpg:grpSp>
                          <wpg:cNvPr id="1469236702" name="组合 1469236702"/>
                          <wpg:cNvGrpSpPr/>
                          <wpg:grpSpPr>
                            <a:xfrm>
                              <a:off x="0" y="228600"/>
                              <a:ext cx="1399540" cy="1111885"/>
                              <a:chOff x="6729" y="65493"/>
                              <a:chExt cx="2204" cy="1751"/>
                            </a:xfrm>
                          </wpg:grpSpPr>
                          <wpg:grpSp>
                            <wpg:cNvPr id="1844571290" name="组合 1844571290"/>
                            <wpg:cNvGrpSpPr/>
                            <wpg:grpSpPr>
                              <a:xfrm>
                                <a:off x="6729" y="65493"/>
                                <a:ext cx="2204" cy="1489"/>
                                <a:chOff x="8045" y="45375"/>
                                <a:chExt cx="2204" cy="1489"/>
                              </a:xfrm>
                            </wpg:grpSpPr>
                            <wpg:grpSp>
                              <wpg:cNvPr id="832262494" name="组合 43"/>
                              <wpg:cNvGrpSpPr/>
                              <wpg:grpSpPr>
                                <a:xfrm>
                                  <a:off x="8045" y="45375"/>
                                  <a:ext cx="2204" cy="1489"/>
                                  <a:chOff x="8031" y="24186"/>
                                  <a:chExt cx="2204" cy="1489"/>
                                </a:xfrm>
                              </wpg:grpSpPr>
                              <wpg:grpSp>
                                <wpg:cNvPr id="1590282069" name="组合 431"/>
                                <wpg:cNvGrpSpPr/>
                                <wpg:grpSpPr>
                                  <a:xfrm>
                                    <a:off x="8031" y="24186"/>
                                    <a:ext cx="2155" cy="1489"/>
                                    <a:chOff x="-376265" y="-198583"/>
                                    <a:chExt cx="1369563" cy="948257"/>
                                  </a:xfrm>
                                </wpg:grpSpPr>
                                <wpg:grpSp>
                                  <wpg:cNvPr id="1140259823" name="组合 416"/>
                                  <wpg:cNvGrpSpPr/>
                                  <wpg:grpSpPr>
                                    <a:xfrm>
                                      <a:off x="-376265" y="-198583"/>
                                      <a:ext cx="1369563" cy="948256"/>
                                      <a:chOff x="-374415" y="-198877"/>
                                      <a:chExt cx="1370244" cy="949659"/>
                                    </a:xfrm>
                                  </wpg:grpSpPr>
                                  <wpg:grpSp>
                                    <wpg:cNvPr id="1583218538" name="组合 439"/>
                                    <wpg:cNvGrpSpPr/>
                                    <wpg:grpSpPr>
                                      <a:xfrm>
                                        <a:off x="-374415" y="-132646"/>
                                        <a:ext cx="1370244" cy="687323"/>
                                        <a:chOff x="-374552" y="-132646"/>
                                        <a:chExt cx="1370244" cy="687323"/>
                                      </a:xfrm>
                                    </wpg:grpSpPr>
                                    <wps:wsp>
                                      <wps:cNvPr id="573806019" name="直接箭头连接符 444"/>
                                      <wps:cNvCnPr/>
                                      <wps:spPr>
                                        <a:xfrm flipV="1">
                                          <a:off x="195942" y="-132646"/>
                                          <a:ext cx="0" cy="686878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  <a:tailEnd type="triangle" w="sm" len="me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  <wps:wsp>
                                      <wps:cNvPr id="945632394" name="直接箭头连接符 445"/>
                                      <wps:cNvCnPr/>
                                      <wps:spPr>
                                        <a:xfrm>
                                          <a:off x="-374552" y="554677"/>
                                          <a:ext cx="1370244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635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  <a:tailEnd type="triangle" w="sm" len="med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1353562241" name="文本框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05800" y="-198877"/>
                                        <a:ext cx="119783" cy="20835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</a:ln>
                                    </wps:spPr>
                                    <wps:txbx>
                                      <w:txbxContent>
                                        <w:p w14:paraId="3A0A0860" w14:textId="77777777" w:rsidR="000836C9" w:rsidRPr="00712A40" w:rsidRDefault="000836C9" w:rsidP="00712A40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712A40">
                                            <w:rPr>
                                              <w:rFonts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I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>
                                      <a:spAutoFit/>
                                    </wps:bodyPr>
                                  </wps:wsp>
                                  <wps:wsp>
                                    <wps:cNvPr id="1460973245" name="文本框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362366" y="542426"/>
                                        <a:ext cx="198628" cy="20835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</a:ln>
                                    </wps:spPr>
                                    <wps:txbx>
                                      <w:txbxContent>
                                        <w:p w14:paraId="70221922" w14:textId="6C6D7CEE" w:rsidR="000836C9" w:rsidRPr="00712A40" w:rsidRDefault="000836C9" w:rsidP="00712A40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712A40">
                                            <w:rPr>
                                              <w:rFonts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U</w:t>
                                          </w:r>
                                          <w:r w:rsidR="00712A40"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  <w:vertAlign w:val="subscript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>
                                      <a:spAutoFit/>
                                    </wps:bodyPr>
                                  </wps:wsp>
                                  <wps:wsp>
                                    <wps:cNvPr id="1592211182" name="文本框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3466" y="-53923"/>
                                        <a:ext cx="179552" cy="20835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</a:ln>
                                    </wps:spPr>
                                    <wps:txbx>
                                      <w:txbxContent>
                                        <w:p w14:paraId="7D49004C" w14:textId="77777777" w:rsidR="000836C9" w:rsidRPr="00712A40" w:rsidRDefault="000836C9" w:rsidP="00712A40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712A40">
                                            <w:rPr>
                                              <w:rFonts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I</w:t>
                                          </w:r>
                                          <w:r w:rsidRPr="00712A40"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  <w:vertAlign w:val="subscript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660042490" name="文本框 417"/>
                                  <wps:cNvSpPr txBox="1"/>
                                  <wps:spPr>
                                    <a:xfrm>
                                      <a:off x="113527" y="544805"/>
                                      <a:ext cx="161034" cy="2048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3BAA384" w14:textId="77777777" w:rsidR="000836C9" w:rsidRPr="00712A40" w:rsidRDefault="000836C9" w:rsidP="00712A40">
                                        <w:pPr>
                                          <w:rPr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712A40">
                                          <w:rPr>
                                            <w:i/>
                                            <w:iCs/>
                                            <w:sz w:val="18"/>
                                            <w:szCs w:val="18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    <a:spAutoFit/>
                                  </wps:bodyPr>
                                </wps:wsp>
                              </wpg:grpSp>
                              <wps:wsp>
                                <wps:cNvPr id="29861729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977" y="25348"/>
                                    <a:ext cx="258" cy="3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14:paraId="7259BA97" w14:textId="77777777" w:rsidR="000836C9" w:rsidRPr="00712A40" w:rsidRDefault="000836C9" w:rsidP="00712A40">
                                      <w:pPr>
                                        <w:rPr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 w:rsidRPr="00712A40">
                                        <w:rPr>
                                          <w:rFonts w:hint="eastAsia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>
                                  <a:spAutoFit/>
                                </wps:bodyPr>
                              </wps:wsp>
                            </wpg:grpSp>
                            <wps:wsp>
                              <wps:cNvPr id="909961239" name="直接连接符 909961239"/>
                              <wps:cNvCnPr/>
                              <wps:spPr>
                                <a:xfrm>
                                  <a:off x="8943" y="45766"/>
                                  <a:ext cx="1270" cy="0"/>
                                </a:xfrm>
                                <a:prstGeom prst="line">
                                  <a:avLst/>
                                </a:prstGeom>
                                <a:ln w="6350" cmpd="sng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315164407" name="文本框 1315164407"/>
                            <wps:cNvSpPr txBox="1"/>
                            <wps:spPr>
                              <a:xfrm>
                                <a:off x="7610" y="66922"/>
                                <a:ext cx="574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8F8788" w14:textId="77777777" w:rsidR="000836C9" w:rsidRPr="00712A40" w:rsidRDefault="000836C9" w:rsidP="00712A4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12A40">
                                    <w:rPr>
                                      <w:sz w:val="18"/>
                                      <w:szCs w:val="18"/>
                                    </w:rPr>
                                    <w:t>（</w:t>
                                  </w:r>
                                  <w:r w:rsidRPr="00712A40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  <w:r w:rsidRPr="00712A40">
                                    <w:rPr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464911579" name="任意多边形: 形状 350"/>
                          <wps:cNvSpPr/>
                          <wps:spPr>
                            <a:xfrm>
                              <a:off x="106899" y="488447"/>
                              <a:ext cx="1208784" cy="488448"/>
                            </a:xfrm>
                            <a:custGeom>
                              <a:avLst/>
                              <a:gdLst>
                                <a:gd name="csX0" fmla="*/ 0 w 1208784"/>
                                <a:gd name="csY0" fmla="*/ 483514 h 483514"/>
                                <a:gd name="csX1" fmla="*/ 475291 w 1208784"/>
                                <a:gd name="csY1" fmla="*/ 284517 h 483514"/>
                                <a:gd name="csX2" fmla="*/ 1208784 w 1208784"/>
                                <a:gd name="csY2" fmla="*/ 0 h 483514"/>
                                <a:gd name="csX0" fmla="*/ 0 w 1208784"/>
                                <a:gd name="csY0" fmla="*/ 483514 h 483514"/>
                                <a:gd name="csX1" fmla="*/ 475291 w 1208784"/>
                                <a:gd name="csY1" fmla="*/ 284517 h 483514"/>
                                <a:gd name="csX2" fmla="*/ 1208784 w 1208784"/>
                                <a:gd name="csY2" fmla="*/ 0 h 483514"/>
                                <a:gd name="csX0" fmla="*/ 0 w 1208784"/>
                                <a:gd name="csY0" fmla="*/ 483514 h 483514"/>
                                <a:gd name="csX1" fmla="*/ 475291 w 1208784"/>
                                <a:gd name="csY1" fmla="*/ 284517 h 483514"/>
                                <a:gd name="csX2" fmla="*/ 1208784 w 1208784"/>
                                <a:gd name="csY2" fmla="*/ 0 h 483514"/>
                                <a:gd name="csX0" fmla="*/ 0 w 1208784"/>
                                <a:gd name="csY0" fmla="*/ 483514 h 483514"/>
                                <a:gd name="csX1" fmla="*/ 475291 w 1208784"/>
                                <a:gd name="csY1" fmla="*/ 284517 h 483514"/>
                                <a:gd name="csX2" fmla="*/ 1208784 w 1208784"/>
                                <a:gd name="csY2" fmla="*/ 0 h 483514"/>
                                <a:gd name="csX0" fmla="*/ 0 w 1208784"/>
                                <a:gd name="csY0" fmla="*/ 483514 h 483514"/>
                                <a:gd name="csX1" fmla="*/ 475291 w 1208784"/>
                                <a:gd name="csY1" fmla="*/ 284517 h 483514"/>
                                <a:gd name="csX2" fmla="*/ 1208784 w 1208784"/>
                                <a:gd name="csY2" fmla="*/ 0 h 483514"/>
                                <a:gd name="csX0" fmla="*/ 0 w 1208784"/>
                                <a:gd name="csY0" fmla="*/ 483514 h 483514"/>
                                <a:gd name="csX1" fmla="*/ 475291 w 1208784"/>
                                <a:gd name="csY1" fmla="*/ 284517 h 483514"/>
                                <a:gd name="csX2" fmla="*/ 1208784 w 1208784"/>
                                <a:gd name="csY2" fmla="*/ 0 h 483514"/>
                                <a:gd name="csX0" fmla="*/ 0 w 1208784"/>
                                <a:gd name="csY0" fmla="*/ 483514 h 483514"/>
                                <a:gd name="csX1" fmla="*/ 475291 w 1208784"/>
                                <a:gd name="csY1" fmla="*/ 284517 h 483514"/>
                                <a:gd name="csX2" fmla="*/ 1208784 w 1208784"/>
                                <a:gd name="csY2" fmla="*/ 0 h 483514"/>
                                <a:gd name="csX0" fmla="*/ 0 w 1208784"/>
                                <a:gd name="csY0" fmla="*/ 483514 h 483514"/>
                                <a:gd name="csX1" fmla="*/ 506548 w 1208784"/>
                                <a:gd name="csY1" fmla="*/ 230214 h 483514"/>
                                <a:gd name="csX2" fmla="*/ 1208784 w 1208784"/>
                                <a:gd name="csY2" fmla="*/ 0 h 483514"/>
                                <a:gd name="csX0" fmla="*/ 0 w 1208784"/>
                                <a:gd name="csY0" fmla="*/ 483514 h 483514"/>
                                <a:gd name="csX1" fmla="*/ 506548 w 1208784"/>
                                <a:gd name="csY1" fmla="*/ 230214 h 483514"/>
                                <a:gd name="csX2" fmla="*/ 1208784 w 1208784"/>
                                <a:gd name="csY2" fmla="*/ 0 h 483514"/>
                                <a:gd name="csX0" fmla="*/ 0 w 1208784"/>
                                <a:gd name="csY0" fmla="*/ 483514 h 483514"/>
                                <a:gd name="csX1" fmla="*/ 506548 w 1208784"/>
                                <a:gd name="csY1" fmla="*/ 230214 h 483514"/>
                                <a:gd name="csX2" fmla="*/ 1208784 w 1208784"/>
                                <a:gd name="csY2" fmla="*/ 0 h 483514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1208784" h="483514">
                                  <a:moveTo>
                                    <a:pt x="0" y="483514"/>
                                  </a:moveTo>
                                  <a:cubicBezTo>
                                    <a:pt x="235750" y="458320"/>
                                    <a:pt x="403532" y="450114"/>
                                    <a:pt x="506548" y="230214"/>
                                  </a:cubicBezTo>
                                  <a:cubicBezTo>
                                    <a:pt x="609564" y="10314"/>
                                    <a:pt x="796484" y="15852"/>
                                    <a:pt x="1208784" y="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933095234" name="组合 1"/>
                        <wpg:cNvGrpSpPr/>
                        <wpg:grpSpPr>
                          <a:xfrm>
                            <a:off x="0" y="0"/>
                            <a:ext cx="1315085" cy="1501775"/>
                            <a:chOff x="1809" y="0"/>
                            <a:chExt cx="1750478" cy="2000381"/>
                          </a:xfrm>
                        </wpg:grpSpPr>
                        <wpg:grpSp>
                          <wpg:cNvPr id="1497996454" name="组合 59">
                            <a:extLst>
                              <a:ext uri="{FF2B5EF4-FFF2-40B4-BE49-F238E27FC236}">
                                <a16:creationId xmlns:a16="http://schemas.microsoft.com/office/drawing/2014/main" id="{CD36659F-10CC-83EE-D33E-A86FC2C24143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1809" y="0"/>
                              <a:ext cx="1733950" cy="1645023"/>
                              <a:chOff x="1809" y="0"/>
                              <a:chExt cx="1733950" cy="1645023"/>
                            </a:xfrm>
                          </wpg:grpSpPr>
                          <wps:wsp>
                            <wps:cNvPr id="1496415549" name="任意多边形: 形状 1496415549">
                              <a:extLst>
                                <a:ext uri="{FF2B5EF4-FFF2-40B4-BE49-F238E27FC236}">
                                  <a16:creationId xmlns:a16="http://schemas.microsoft.com/office/drawing/2014/main" id="{5C98969F-9356-6715-3394-34BD13EFE1A9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914919" y="1275310"/>
                                <a:ext cx="334001" cy="216080"/>
                              </a:xfrm>
                              <a:custGeom>
                                <a:avLst/>
                                <a:gdLst>
                                  <a:gd name="connsiteX0" fmla="*/ 56579 w 334002"/>
                                  <a:gd name="connsiteY0" fmla="*/ 0 h 204416"/>
                                  <a:gd name="connsiteX1" fmla="*/ 334002 w 334002"/>
                                  <a:gd name="connsiteY1" fmla="*/ 0 h 204416"/>
                                  <a:gd name="connsiteX2" fmla="*/ 334002 w 334002"/>
                                  <a:gd name="connsiteY2" fmla="*/ 204416 h 204416"/>
                                  <a:gd name="connsiteX3" fmla="*/ 0 w 334002"/>
                                  <a:gd name="connsiteY3" fmla="*/ 204416 h 20441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334002" h="204416">
                                    <a:moveTo>
                                      <a:pt x="56579" y="0"/>
                                    </a:moveTo>
                                    <a:lnTo>
                                      <a:pt x="334002" y="0"/>
                                    </a:lnTo>
                                    <a:lnTo>
                                      <a:pt x="334002" y="204416"/>
                                    </a:lnTo>
                                    <a:lnTo>
                                      <a:pt x="0" y="204416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rtlCol="0" anchor="ctr">
                              <a:spAutoFit/>
                            </wps:bodyPr>
                          </wps:wsp>
                          <wpg:grpSp>
                            <wpg:cNvPr id="1953187571" name="组合 1953187571">
                              <a:extLst>
                                <a:ext uri="{FF2B5EF4-FFF2-40B4-BE49-F238E27FC236}">
                                  <a16:creationId xmlns:a16="http://schemas.microsoft.com/office/drawing/2014/main" id="{26EB6975-99B3-9262-517F-89712351E4BF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1809" y="0"/>
                                <a:ext cx="1733950" cy="1645023"/>
                                <a:chOff x="1809" y="0"/>
                                <a:chExt cx="1733950" cy="1645023"/>
                              </a:xfrm>
                            </wpg:grpSpPr>
                            <wpg:grpSp>
                              <wpg:cNvPr id="405218629" name="组合 405218629">
                                <a:extLst>
                                  <a:ext uri="{FF2B5EF4-FFF2-40B4-BE49-F238E27FC236}">
                                    <a16:creationId xmlns:a16="http://schemas.microsoft.com/office/drawing/2014/main" id="{E77D1F3A-FD2E-E2A6-63BB-8728E6C763F6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124628" y="49400"/>
                                  <a:ext cx="1381628" cy="886890"/>
                                  <a:chOff x="124628" y="49400"/>
                                  <a:chExt cx="5540201" cy="3556345"/>
                                </a:xfrm>
                              </wpg:grpSpPr>
                              <wps:wsp>
                                <wps:cNvPr id="708559246" name="任意多边形: 形状 708559246">
                                  <a:extLst>
                                    <a:ext uri="{FF2B5EF4-FFF2-40B4-BE49-F238E27FC236}">
                                      <a16:creationId xmlns:a16="http://schemas.microsoft.com/office/drawing/2014/main" id="{D4DE2545-81AB-168F-52CD-6D74C0D558DC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24628" y="49400"/>
                                    <a:ext cx="5540201" cy="3556345"/>
                                  </a:xfrm>
                                  <a:custGeom>
                                    <a:avLst/>
                                    <a:gdLst>
                                      <a:gd name="connsiteX0" fmla="*/ 1478924 w 5611899"/>
                                      <a:gd name="connsiteY0" fmla="*/ 1653329 h 3675579"/>
                                      <a:gd name="connsiteX1" fmla="*/ 1285740 w 5611899"/>
                                      <a:gd name="connsiteY1" fmla="*/ 1700552 h 3675579"/>
                                      <a:gd name="connsiteX2" fmla="*/ 1002405 w 5611899"/>
                                      <a:gd name="connsiteY2" fmla="*/ 1636157 h 3675579"/>
                                      <a:gd name="connsiteX3" fmla="*/ 667555 w 5611899"/>
                                      <a:gd name="connsiteY3" fmla="*/ 1752067 h 3675579"/>
                                      <a:gd name="connsiteX4" fmla="*/ 53662 w 5611899"/>
                                      <a:gd name="connsiteY4" fmla="*/ 1322771 h 3675579"/>
                                      <a:gd name="connsiteX5" fmla="*/ 272602 w 5611899"/>
                                      <a:gd name="connsiteY5" fmla="*/ 1923785 h 3675579"/>
                                      <a:gd name="connsiteX6" fmla="*/ 264017 w 5611899"/>
                                      <a:gd name="connsiteY6" fmla="*/ 2061160 h 3675579"/>
                                      <a:gd name="connsiteX7" fmla="*/ 19318 w 5611899"/>
                                      <a:gd name="connsiteY7" fmla="*/ 2679346 h 3675579"/>
                                      <a:gd name="connsiteX8" fmla="*/ 847859 w 5611899"/>
                                      <a:gd name="connsiteY8" fmla="*/ 3555109 h 3675579"/>
                                      <a:gd name="connsiteX9" fmla="*/ 4647126 w 5611899"/>
                                      <a:gd name="connsiteY9" fmla="*/ 3559402 h 3675579"/>
                                      <a:gd name="connsiteX10" fmla="*/ 5591577 w 5611899"/>
                                      <a:gd name="connsiteY10" fmla="*/ 2546264 h 3675579"/>
                                      <a:gd name="connsiteX11" fmla="*/ 4054698 w 5611899"/>
                                      <a:gd name="connsiteY11" fmla="*/ 1674794 h 3675579"/>
                                      <a:gd name="connsiteX12" fmla="*/ 4028940 w 5611899"/>
                                      <a:gd name="connsiteY12" fmla="*/ 1580349 h 3675579"/>
                                      <a:gd name="connsiteX13" fmla="*/ 4578439 w 5611899"/>
                                      <a:gd name="connsiteY13" fmla="*/ 1275549 h 3675579"/>
                                      <a:gd name="connsiteX14" fmla="*/ 4702935 w 5611899"/>
                                      <a:gd name="connsiteY14" fmla="*/ 1335650 h 3675579"/>
                                      <a:gd name="connsiteX15" fmla="*/ 4840309 w 5611899"/>
                                      <a:gd name="connsiteY15" fmla="*/ 1078073 h 3675579"/>
                                      <a:gd name="connsiteX16" fmla="*/ 4235002 w 5611899"/>
                                      <a:gd name="connsiteY16" fmla="*/ 112157 h 3675579"/>
                                      <a:gd name="connsiteX17" fmla="*/ 3955960 w 5611899"/>
                                      <a:gd name="connsiteY17" fmla="*/ 34884 h 3675579"/>
                                      <a:gd name="connsiteX18" fmla="*/ 3891566 w 5611899"/>
                                      <a:gd name="connsiteY18" fmla="*/ 245239 h 3675579"/>
                                      <a:gd name="connsiteX19" fmla="*/ 1478924 w 5611899"/>
                                      <a:gd name="connsiteY19" fmla="*/ 1653329 h 3675579"/>
                                      <a:gd name="connsiteX0" fmla="*/ 1478924 w 5611899"/>
                                      <a:gd name="connsiteY0" fmla="*/ 1653329 h 3675579"/>
                                      <a:gd name="connsiteX1" fmla="*/ 1285740 w 5611899"/>
                                      <a:gd name="connsiteY1" fmla="*/ 1700552 h 3675579"/>
                                      <a:gd name="connsiteX2" fmla="*/ 1002405 w 5611899"/>
                                      <a:gd name="connsiteY2" fmla="*/ 1636157 h 3675579"/>
                                      <a:gd name="connsiteX3" fmla="*/ 667555 w 5611899"/>
                                      <a:gd name="connsiteY3" fmla="*/ 1752067 h 3675579"/>
                                      <a:gd name="connsiteX4" fmla="*/ 53662 w 5611899"/>
                                      <a:gd name="connsiteY4" fmla="*/ 1322771 h 3675579"/>
                                      <a:gd name="connsiteX5" fmla="*/ 272602 w 5611899"/>
                                      <a:gd name="connsiteY5" fmla="*/ 1923785 h 3675579"/>
                                      <a:gd name="connsiteX6" fmla="*/ 264017 w 5611899"/>
                                      <a:gd name="connsiteY6" fmla="*/ 2061160 h 3675579"/>
                                      <a:gd name="connsiteX7" fmla="*/ 19318 w 5611899"/>
                                      <a:gd name="connsiteY7" fmla="*/ 2679346 h 3675579"/>
                                      <a:gd name="connsiteX8" fmla="*/ 847859 w 5611899"/>
                                      <a:gd name="connsiteY8" fmla="*/ 3555109 h 3675579"/>
                                      <a:gd name="connsiteX9" fmla="*/ 4647126 w 5611899"/>
                                      <a:gd name="connsiteY9" fmla="*/ 3559402 h 3675579"/>
                                      <a:gd name="connsiteX10" fmla="*/ 5591577 w 5611899"/>
                                      <a:gd name="connsiteY10" fmla="*/ 2546264 h 3675579"/>
                                      <a:gd name="connsiteX11" fmla="*/ 4054698 w 5611899"/>
                                      <a:gd name="connsiteY11" fmla="*/ 1674794 h 3675579"/>
                                      <a:gd name="connsiteX12" fmla="*/ 4028940 w 5611899"/>
                                      <a:gd name="connsiteY12" fmla="*/ 1580349 h 3675579"/>
                                      <a:gd name="connsiteX13" fmla="*/ 4578439 w 5611899"/>
                                      <a:gd name="connsiteY13" fmla="*/ 1275549 h 3675579"/>
                                      <a:gd name="connsiteX14" fmla="*/ 4702935 w 5611899"/>
                                      <a:gd name="connsiteY14" fmla="*/ 1335650 h 3675579"/>
                                      <a:gd name="connsiteX15" fmla="*/ 4840309 w 5611899"/>
                                      <a:gd name="connsiteY15" fmla="*/ 1078073 h 3675579"/>
                                      <a:gd name="connsiteX16" fmla="*/ 4235002 w 5611899"/>
                                      <a:gd name="connsiteY16" fmla="*/ 112157 h 3675579"/>
                                      <a:gd name="connsiteX17" fmla="*/ 3955960 w 5611899"/>
                                      <a:gd name="connsiteY17" fmla="*/ 34884 h 3675579"/>
                                      <a:gd name="connsiteX18" fmla="*/ 3891566 w 5611899"/>
                                      <a:gd name="connsiteY18" fmla="*/ 245239 h 3675579"/>
                                      <a:gd name="connsiteX19" fmla="*/ 1478924 w 5611899"/>
                                      <a:gd name="connsiteY19" fmla="*/ 1653329 h 3675579"/>
                                      <a:gd name="connsiteX0" fmla="*/ 1478924 w 5611899"/>
                                      <a:gd name="connsiteY0" fmla="*/ 1653329 h 3629287"/>
                                      <a:gd name="connsiteX1" fmla="*/ 1285740 w 5611899"/>
                                      <a:gd name="connsiteY1" fmla="*/ 1700552 h 3629287"/>
                                      <a:gd name="connsiteX2" fmla="*/ 1002405 w 5611899"/>
                                      <a:gd name="connsiteY2" fmla="*/ 1636157 h 3629287"/>
                                      <a:gd name="connsiteX3" fmla="*/ 667555 w 5611899"/>
                                      <a:gd name="connsiteY3" fmla="*/ 1752067 h 3629287"/>
                                      <a:gd name="connsiteX4" fmla="*/ 53662 w 5611899"/>
                                      <a:gd name="connsiteY4" fmla="*/ 1322771 h 3629287"/>
                                      <a:gd name="connsiteX5" fmla="*/ 272602 w 5611899"/>
                                      <a:gd name="connsiteY5" fmla="*/ 1923785 h 3629287"/>
                                      <a:gd name="connsiteX6" fmla="*/ 264017 w 5611899"/>
                                      <a:gd name="connsiteY6" fmla="*/ 2061160 h 3629287"/>
                                      <a:gd name="connsiteX7" fmla="*/ 19318 w 5611899"/>
                                      <a:gd name="connsiteY7" fmla="*/ 2679346 h 3629287"/>
                                      <a:gd name="connsiteX8" fmla="*/ 847859 w 5611899"/>
                                      <a:gd name="connsiteY8" fmla="*/ 3555109 h 3629287"/>
                                      <a:gd name="connsiteX9" fmla="*/ 4647126 w 5611899"/>
                                      <a:gd name="connsiteY9" fmla="*/ 3559402 h 3629287"/>
                                      <a:gd name="connsiteX10" fmla="*/ 5591577 w 5611899"/>
                                      <a:gd name="connsiteY10" fmla="*/ 2546264 h 3629287"/>
                                      <a:gd name="connsiteX11" fmla="*/ 4054698 w 5611899"/>
                                      <a:gd name="connsiteY11" fmla="*/ 1674794 h 3629287"/>
                                      <a:gd name="connsiteX12" fmla="*/ 4028940 w 5611899"/>
                                      <a:gd name="connsiteY12" fmla="*/ 1580349 h 3629287"/>
                                      <a:gd name="connsiteX13" fmla="*/ 4578439 w 5611899"/>
                                      <a:gd name="connsiteY13" fmla="*/ 1275549 h 3629287"/>
                                      <a:gd name="connsiteX14" fmla="*/ 4702935 w 5611899"/>
                                      <a:gd name="connsiteY14" fmla="*/ 1335650 h 3629287"/>
                                      <a:gd name="connsiteX15" fmla="*/ 4840309 w 5611899"/>
                                      <a:gd name="connsiteY15" fmla="*/ 1078073 h 3629287"/>
                                      <a:gd name="connsiteX16" fmla="*/ 4235002 w 5611899"/>
                                      <a:gd name="connsiteY16" fmla="*/ 112157 h 3629287"/>
                                      <a:gd name="connsiteX17" fmla="*/ 3955960 w 5611899"/>
                                      <a:gd name="connsiteY17" fmla="*/ 34884 h 3629287"/>
                                      <a:gd name="connsiteX18" fmla="*/ 3891566 w 5611899"/>
                                      <a:gd name="connsiteY18" fmla="*/ 245239 h 3629287"/>
                                      <a:gd name="connsiteX19" fmla="*/ 1478924 w 5611899"/>
                                      <a:gd name="connsiteY19" fmla="*/ 1653329 h 3629287"/>
                                      <a:gd name="connsiteX0" fmla="*/ 1478924 w 5611899"/>
                                      <a:gd name="connsiteY0" fmla="*/ 1653329 h 3624250"/>
                                      <a:gd name="connsiteX1" fmla="*/ 1285740 w 5611899"/>
                                      <a:gd name="connsiteY1" fmla="*/ 1700552 h 3624250"/>
                                      <a:gd name="connsiteX2" fmla="*/ 1002405 w 5611899"/>
                                      <a:gd name="connsiteY2" fmla="*/ 1636157 h 3624250"/>
                                      <a:gd name="connsiteX3" fmla="*/ 667555 w 5611899"/>
                                      <a:gd name="connsiteY3" fmla="*/ 1752067 h 3624250"/>
                                      <a:gd name="connsiteX4" fmla="*/ 53662 w 5611899"/>
                                      <a:gd name="connsiteY4" fmla="*/ 1322771 h 3624250"/>
                                      <a:gd name="connsiteX5" fmla="*/ 272602 w 5611899"/>
                                      <a:gd name="connsiteY5" fmla="*/ 1923785 h 3624250"/>
                                      <a:gd name="connsiteX6" fmla="*/ 264017 w 5611899"/>
                                      <a:gd name="connsiteY6" fmla="*/ 2061160 h 3624250"/>
                                      <a:gd name="connsiteX7" fmla="*/ 19318 w 5611899"/>
                                      <a:gd name="connsiteY7" fmla="*/ 2679346 h 3624250"/>
                                      <a:gd name="connsiteX8" fmla="*/ 847859 w 5611899"/>
                                      <a:gd name="connsiteY8" fmla="*/ 3537774 h 3624250"/>
                                      <a:gd name="connsiteX9" fmla="*/ 4647126 w 5611899"/>
                                      <a:gd name="connsiteY9" fmla="*/ 3559402 h 3624250"/>
                                      <a:gd name="connsiteX10" fmla="*/ 5591577 w 5611899"/>
                                      <a:gd name="connsiteY10" fmla="*/ 2546264 h 3624250"/>
                                      <a:gd name="connsiteX11" fmla="*/ 4054698 w 5611899"/>
                                      <a:gd name="connsiteY11" fmla="*/ 1674794 h 3624250"/>
                                      <a:gd name="connsiteX12" fmla="*/ 4028940 w 5611899"/>
                                      <a:gd name="connsiteY12" fmla="*/ 1580349 h 3624250"/>
                                      <a:gd name="connsiteX13" fmla="*/ 4578439 w 5611899"/>
                                      <a:gd name="connsiteY13" fmla="*/ 1275549 h 3624250"/>
                                      <a:gd name="connsiteX14" fmla="*/ 4702935 w 5611899"/>
                                      <a:gd name="connsiteY14" fmla="*/ 1335650 h 3624250"/>
                                      <a:gd name="connsiteX15" fmla="*/ 4840309 w 5611899"/>
                                      <a:gd name="connsiteY15" fmla="*/ 1078073 h 3624250"/>
                                      <a:gd name="connsiteX16" fmla="*/ 4235002 w 5611899"/>
                                      <a:gd name="connsiteY16" fmla="*/ 112157 h 3624250"/>
                                      <a:gd name="connsiteX17" fmla="*/ 3955960 w 5611899"/>
                                      <a:gd name="connsiteY17" fmla="*/ 34884 h 3624250"/>
                                      <a:gd name="connsiteX18" fmla="*/ 3891566 w 5611899"/>
                                      <a:gd name="connsiteY18" fmla="*/ 245239 h 3624250"/>
                                      <a:gd name="connsiteX19" fmla="*/ 1478924 w 5611899"/>
                                      <a:gd name="connsiteY19" fmla="*/ 1653329 h 3624250"/>
                                      <a:gd name="connsiteX0" fmla="*/ 1478924 w 5611899"/>
                                      <a:gd name="connsiteY0" fmla="*/ 1653329 h 3624250"/>
                                      <a:gd name="connsiteX1" fmla="*/ 1285740 w 5611899"/>
                                      <a:gd name="connsiteY1" fmla="*/ 1700552 h 3624250"/>
                                      <a:gd name="connsiteX2" fmla="*/ 1002405 w 5611899"/>
                                      <a:gd name="connsiteY2" fmla="*/ 1636157 h 3624250"/>
                                      <a:gd name="connsiteX3" fmla="*/ 667555 w 5611899"/>
                                      <a:gd name="connsiteY3" fmla="*/ 1752067 h 3624250"/>
                                      <a:gd name="connsiteX4" fmla="*/ 53662 w 5611899"/>
                                      <a:gd name="connsiteY4" fmla="*/ 1322771 h 3624250"/>
                                      <a:gd name="connsiteX5" fmla="*/ 272602 w 5611899"/>
                                      <a:gd name="connsiteY5" fmla="*/ 1923785 h 3624250"/>
                                      <a:gd name="connsiteX6" fmla="*/ 264017 w 5611899"/>
                                      <a:gd name="connsiteY6" fmla="*/ 2061160 h 3624250"/>
                                      <a:gd name="connsiteX7" fmla="*/ 19318 w 5611899"/>
                                      <a:gd name="connsiteY7" fmla="*/ 2679346 h 3624250"/>
                                      <a:gd name="connsiteX8" fmla="*/ 847859 w 5611899"/>
                                      <a:gd name="connsiteY8" fmla="*/ 3537774 h 3624250"/>
                                      <a:gd name="connsiteX9" fmla="*/ 4647126 w 5611899"/>
                                      <a:gd name="connsiteY9" fmla="*/ 3559402 h 3624250"/>
                                      <a:gd name="connsiteX10" fmla="*/ 5591577 w 5611899"/>
                                      <a:gd name="connsiteY10" fmla="*/ 2546264 h 3624250"/>
                                      <a:gd name="connsiteX11" fmla="*/ 4054698 w 5611899"/>
                                      <a:gd name="connsiteY11" fmla="*/ 1674794 h 3624250"/>
                                      <a:gd name="connsiteX12" fmla="*/ 4028940 w 5611899"/>
                                      <a:gd name="connsiteY12" fmla="*/ 1580349 h 3624250"/>
                                      <a:gd name="connsiteX13" fmla="*/ 4578439 w 5611899"/>
                                      <a:gd name="connsiteY13" fmla="*/ 1275549 h 3624250"/>
                                      <a:gd name="connsiteX14" fmla="*/ 4702935 w 5611899"/>
                                      <a:gd name="connsiteY14" fmla="*/ 1335650 h 3624250"/>
                                      <a:gd name="connsiteX15" fmla="*/ 4840309 w 5611899"/>
                                      <a:gd name="connsiteY15" fmla="*/ 1078073 h 3624250"/>
                                      <a:gd name="connsiteX16" fmla="*/ 4235002 w 5611899"/>
                                      <a:gd name="connsiteY16" fmla="*/ 112157 h 3624250"/>
                                      <a:gd name="connsiteX17" fmla="*/ 3955960 w 5611899"/>
                                      <a:gd name="connsiteY17" fmla="*/ 34884 h 3624250"/>
                                      <a:gd name="connsiteX18" fmla="*/ 3891566 w 5611899"/>
                                      <a:gd name="connsiteY18" fmla="*/ 245239 h 3624250"/>
                                      <a:gd name="connsiteX19" fmla="*/ 1478924 w 5611899"/>
                                      <a:gd name="connsiteY19" fmla="*/ 1653329 h 3624250"/>
                                      <a:gd name="connsiteX0" fmla="*/ 1478924 w 5612340"/>
                                      <a:gd name="connsiteY0" fmla="*/ 1653329 h 3620816"/>
                                      <a:gd name="connsiteX1" fmla="*/ 1285740 w 5612340"/>
                                      <a:gd name="connsiteY1" fmla="*/ 1700552 h 3620816"/>
                                      <a:gd name="connsiteX2" fmla="*/ 1002405 w 5612340"/>
                                      <a:gd name="connsiteY2" fmla="*/ 1636157 h 3620816"/>
                                      <a:gd name="connsiteX3" fmla="*/ 667555 w 5612340"/>
                                      <a:gd name="connsiteY3" fmla="*/ 1752067 h 3620816"/>
                                      <a:gd name="connsiteX4" fmla="*/ 53662 w 5612340"/>
                                      <a:gd name="connsiteY4" fmla="*/ 1322771 h 3620816"/>
                                      <a:gd name="connsiteX5" fmla="*/ 272602 w 5612340"/>
                                      <a:gd name="connsiteY5" fmla="*/ 1923785 h 3620816"/>
                                      <a:gd name="connsiteX6" fmla="*/ 264017 w 5612340"/>
                                      <a:gd name="connsiteY6" fmla="*/ 2061160 h 3620816"/>
                                      <a:gd name="connsiteX7" fmla="*/ 19318 w 5612340"/>
                                      <a:gd name="connsiteY7" fmla="*/ 2679346 h 3620816"/>
                                      <a:gd name="connsiteX8" fmla="*/ 847859 w 5612340"/>
                                      <a:gd name="connsiteY8" fmla="*/ 3537774 h 3620816"/>
                                      <a:gd name="connsiteX9" fmla="*/ 4651460 w 5612340"/>
                                      <a:gd name="connsiteY9" fmla="*/ 3555068 h 3620816"/>
                                      <a:gd name="connsiteX10" fmla="*/ 5591577 w 5612340"/>
                                      <a:gd name="connsiteY10" fmla="*/ 2546264 h 3620816"/>
                                      <a:gd name="connsiteX11" fmla="*/ 4054698 w 5612340"/>
                                      <a:gd name="connsiteY11" fmla="*/ 1674794 h 3620816"/>
                                      <a:gd name="connsiteX12" fmla="*/ 4028940 w 5612340"/>
                                      <a:gd name="connsiteY12" fmla="*/ 1580349 h 3620816"/>
                                      <a:gd name="connsiteX13" fmla="*/ 4578439 w 5612340"/>
                                      <a:gd name="connsiteY13" fmla="*/ 1275549 h 3620816"/>
                                      <a:gd name="connsiteX14" fmla="*/ 4702935 w 5612340"/>
                                      <a:gd name="connsiteY14" fmla="*/ 1335650 h 3620816"/>
                                      <a:gd name="connsiteX15" fmla="*/ 4840309 w 5612340"/>
                                      <a:gd name="connsiteY15" fmla="*/ 1078073 h 3620816"/>
                                      <a:gd name="connsiteX16" fmla="*/ 4235002 w 5612340"/>
                                      <a:gd name="connsiteY16" fmla="*/ 112157 h 3620816"/>
                                      <a:gd name="connsiteX17" fmla="*/ 3955960 w 5612340"/>
                                      <a:gd name="connsiteY17" fmla="*/ 34884 h 3620816"/>
                                      <a:gd name="connsiteX18" fmla="*/ 3891566 w 5612340"/>
                                      <a:gd name="connsiteY18" fmla="*/ 245239 h 3620816"/>
                                      <a:gd name="connsiteX19" fmla="*/ 1478924 w 5612340"/>
                                      <a:gd name="connsiteY19" fmla="*/ 1653329 h 3620816"/>
                                      <a:gd name="connsiteX0" fmla="*/ 1478924 w 5612340"/>
                                      <a:gd name="connsiteY0" fmla="*/ 1653329 h 3556345"/>
                                      <a:gd name="connsiteX1" fmla="*/ 1285740 w 5612340"/>
                                      <a:gd name="connsiteY1" fmla="*/ 1700552 h 3556345"/>
                                      <a:gd name="connsiteX2" fmla="*/ 1002405 w 5612340"/>
                                      <a:gd name="connsiteY2" fmla="*/ 1636157 h 3556345"/>
                                      <a:gd name="connsiteX3" fmla="*/ 667555 w 5612340"/>
                                      <a:gd name="connsiteY3" fmla="*/ 1752067 h 3556345"/>
                                      <a:gd name="connsiteX4" fmla="*/ 53662 w 5612340"/>
                                      <a:gd name="connsiteY4" fmla="*/ 1322771 h 3556345"/>
                                      <a:gd name="connsiteX5" fmla="*/ 272602 w 5612340"/>
                                      <a:gd name="connsiteY5" fmla="*/ 1923785 h 3556345"/>
                                      <a:gd name="connsiteX6" fmla="*/ 264017 w 5612340"/>
                                      <a:gd name="connsiteY6" fmla="*/ 2061160 h 3556345"/>
                                      <a:gd name="connsiteX7" fmla="*/ 19318 w 5612340"/>
                                      <a:gd name="connsiteY7" fmla="*/ 2679346 h 3556345"/>
                                      <a:gd name="connsiteX8" fmla="*/ 847859 w 5612340"/>
                                      <a:gd name="connsiteY8" fmla="*/ 3537774 h 3556345"/>
                                      <a:gd name="connsiteX9" fmla="*/ 4651460 w 5612340"/>
                                      <a:gd name="connsiteY9" fmla="*/ 3555068 h 3556345"/>
                                      <a:gd name="connsiteX10" fmla="*/ 5591577 w 5612340"/>
                                      <a:gd name="connsiteY10" fmla="*/ 2546264 h 3556345"/>
                                      <a:gd name="connsiteX11" fmla="*/ 4054698 w 5612340"/>
                                      <a:gd name="connsiteY11" fmla="*/ 1674794 h 3556345"/>
                                      <a:gd name="connsiteX12" fmla="*/ 4028940 w 5612340"/>
                                      <a:gd name="connsiteY12" fmla="*/ 1580349 h 3556345"/>
                                      <a:gd name="connsiteX13" fmla="*/ 4578439 w 5612340"/>
                                      <a:gd name="connsiteY13" fmla="*/ 1275549 h 3556345"/>
                                      <a:gd name="connsiteX14" fmla="*/ 4702935 w 5612340"/>
                                      <a:gd name="connsiteY14" fmla="*/ 1335650 h 3556345"/>
                                      <a:gd name="connsiteX15" fmla="*/ 4840309 w 5612340"/>
                                      <a:gd name="connsiteY15" fmla="*/ 1078073 h 3556345"/>
                                      <a:gd name="connsiteX16" fmla="*/ 4235002 w 5612340"/>
                                      <a:gd name="connsiteY16" fmla="*/ 112157 h 3556345"/>
                                      <a:gd name="connsiteX17" fmla="*/ 3955960 w 5612340"/>
                                      <a:gd name="connsiteY17" fmla="*/ 34884 h 3556345"/>
                                      <a:gd name="connsiteX18" fmla="*/ 3891566 w 5612340"/>
                                      <a:gd name="connsiteY18" fmla="*/ 245239 h 3556345"/>
                                      <a:gd name="connsiteX19" fmla="*/ 1478924 w 5612340"/>
                                      <a:gd name="connsiteY19" fmla="*/ 1653329 h 3556345"/>
                                      <a:gd name="connsiteX0" fmla="*/ 1465115 w 5598531"/>
                                      <a:gd name="connsiteY0" fmla="*/ 1653329 h 3556345"/>
                                      <a:gd name="connsiteX1" fmla="*/ 1271931 w 5598531"/>
                                      <a:gd name="connsiteY1" fmla="*/ 1700552 h 3556345"/>
                                      <a:gd name="connsiteX2" fmla="*/ 988596 w 5598531"/>
                                      <a:gd name="connsiteY2" fmla="*/ 1636157 h 3556345"/>
                                      <a:gd name="connsiteX3" fmla="*/ 653746 w 5598531"/>
                                      <a:gd name="connsiteY3" fmla="*/ 1752067 h 3556345"/>
                                      <a:gd name="connsiteX4" fmla="*/ 39853 w 5598531"/>
                                      <a:gd name="connsiteY4" fmla="*/ 1322771 h 3556345"/>
                                      <a:gd name="connsiteX5" fmla="*/ 258793 w 5598531"/>
                                      <a:gd name="connsiteY5" fmla="*/ 1923785 h 3556345"/>
                                      <a:gd name="connsiteX6" fmla="*/ 250208 w 5598531"/>
                                      <a:gd name="connsiteY6" fmla="*/ 2061160 h 3556345"/>
                                      <a:gd name="connsiteX7" fmla="*/ 5509 w 5598531"/>
                                      <a:gd name="connsiteY7" fmla="*/ 2679346 h 3556345"/>
                                      <a:gd name="connsiteX8" fmla="*/ 834050 w 5598531"/>
                                      <a:gd name="connsiteY8" fmla="*/ 3537774 h 3556345"/>
                                      <a:gd name="connsiteX9" fmla="*/ 4637651 w 5598531"/>
                                      <a:gd name="connsiteY9" fmla="*/ 3555068 h 3556345"/>
                                      <a:gd name="connsiteX10" fmla="*/ 5577768 w 5598531"/>
                                      <a:gd name="connsiteY10" fmla="*/ 2546264 h 3556345"/>
                                      <a:gd name="connsiteX11" fmla="*/ 4040889 w 5598531"/>
                                      <a:gd name="connsiteY11" fmla="*/ 1674794 h 3556345"/>
                                      <a:gd name="connsiteX12" fmla="*/ 4015131 w 5598531"/>
                                      <a:gd name="connsiteY12" fmla="*/ 1580349 h 3556345"/>
                                      <a:gd name="connsiteX13" fmla="*/ 4564630 w 5598531"/>
                                      <a:gd name="connsiteY13" fmla="*/ 1275549 h 3556345"/>
                                      <a:gd name="connsiteX14" fmla="*/ 4689126 w 5598531"/>
                                      <a:gd name="connsiteY14" fmla="*/ 1335650 h 3556345"/>
                                      <a:gd name="connsiteX15" fmla="*/ 4826500 w 5598531"/>
                                      <a:gd name="connsiteY15" fmla="*/ 1078073 h 3556345"/>
                                      <a:gd name="connsiteX16" fmla="*/ 4221193 w 5598531"/>
                                      <a:gd name="connsiteY16" fmla="*/ 112157 h 3556345"/>
                                      <a:gd name="connsiteX17" fmla="*/ 3942151 w 5598531"/>
                                      <a:gd name="connsiteY17" fmla="*/ 34884 h 3556345"/>
                                      <a:gd name="connsiteX18" fmla="*/ 3877757 w 5598531"/>
                                      <a:gd name="connsiteY18" fmla="*/ 245239 h 3556345"/>
                                      <a:gd name="connsiteX19" fmla="*/ 1465115 w 5598531"/>
                                      <a:gd name="connsiteY19" fmla="*/ 1653329 h 3556345"/>
                                      <a:gd name="connsiteX0" fmla="*/ 1470244 w 5603660"/>
                                      <a:gd name="connsiteY0" fmla="*/ 1653329 h 3556345"/>
                                      <a:gd name="connsiteX1" fmla="*/ 1277060 w 5603660"/>
                                      <a:gd name="connsiteY1" fmla="*/ 1700552 h 3556345"/>
                                      <a:gd name="connsiteX2" fmla="*/ 993725 w 5603660"/>
                                      <a:gd name="connsiteY2" fmla="*/ 1636157 h 3556345"/>
                                      <a:gd name="connsiteX3" fmla="*/ 658875 w 5603660"/>
                                      <a:gd name="connsiteY3" fmla="*/ 1752067 h 3556345"/>
                                      <a:gd name="connsiteX4" fmla="*/ 44982 w 5603660"/>
                                      <a:gd name="connsiteY4" fmla="*/ 1322771 h 3556345"/>
                                      <a:gd name="connsiteX5" fmla="*/ 263922 w 5603660"/>
                                      <a:gd name="connsiteY5" fmla="*/ 1923785 h 3556345"/>
                                      <a:gd name="connsiteX6" fmla="*/ 255337 w 5603660"/>
                                      <a:gd name="connsiteY6" fmla="*/ 2061160 h 3556345"/>
                                      <a:gd name="connsiteX7" fmla="*/ 10638 w 5603660"/>
                                      <a:gd name="connsiteY7" fmla="*/ 2679346 h 3556345"/>
                                      <a:gd name="connsiteX8" fmla="*/ 839179 w 5603660"/>
                                      <a:gd name="connsiteY8" fmla="*/ 3537774 h 3556345"/>
                                      <a:gd name="connsiteX9" fmla="*/ 4642780 w 5603660"/>
                                      <a:gd name="connsiteY9" fmla="*/ 3555068 h 3556345"/>
                                      <a:gd name="connsiteX10" fmla="*/ 5582897 w 5603660"/>
                                      <a:gd name="connsiteY10" fmla="*/ 2546264 h 3556345"/>
                                      <a:gd name="connsiteX11" fmla="*/ 4046018 w 5603660"/>
                                      <a:gd name="connsiteY11" fmla="*/ 1674794 h 3556345"/>
                                      <a:gd name="connsiteX12" fmla="*/ 4020260 w 5603660"/>
                                      <a:gd name="connsiteY12" fmla="*/ 1580349 h 3556345"/>
                                      <a:gd name="connsiteX13" fmla="*/ 4569759 w 5603660"/>
                                      <a:gd name="connsiteY13" fmla="*/ 1275549 h 3556345"/>
                                      <a:gd name="connsiteX14" fmla="*/ 4694255 w 5603660"/>
                                      <a:gd name="connsiteY14" fmla="*/ 1335650 h 3556345"/>
                                      <a:gd name="connsiteX15" fmla="*/ 4831629 w 5603660"/>
                                      <a:gd name="connsiteY15" fmla="*/ 1078073 h 3556345"/>
                                      <a:gd name="connsiteX16" fmla="*/ 4226322 w 5603660"/>
                                      <a:gd name="connsiteY16" fmla="*/ 112157 h 3556345"/>
                                      <a:gd name="connsiteX17" fmla="*/ 3947280 w 5603660"/>
                                      <a:gd name="connsiteY17" fmla="*/ 34884 h 3556345"/>
                                      <a:gd name="connsiteX18" fmla="*/ 3882886 w 5603660"/>
                                      <a:gd name="connsiteY18" fmla="*/ 245239 h 3556345"/>
                                      <a:gd name="connsiteX19" fmla="*/ 1470244 w 5603660"/>
                                      <a:gd name="connsiteY19" fmla="*/ 1653329 h 3556345"/>
                                      <a:gd name="connsiteX0" fmla="*/ 1445026 w 5578442"/>
                                      <a:gd name="connsiteY0" fmla="*/ 1653329 h 3556345"/>
                                      <a:gd name="connsiteX1" fmla="*/ 1251842 w 5578442"/>
                                      <a:gd name="connsiteY1" fmla="*/ 1700552 h 3556345"/>
                                      <a:gd name="connsiteX2" fmla="*/ 968507 w 5578442"/>
                                      <a:gd name="connsiteY2" fmla="*/ 1636157 h 3556345"/>
                                      <a:gd name="connsiteX3" fmla="*/ 633657 w 5578442"/>
                                      <a:gd name="connsiteY3" fmla="*/ 1752067 h 3556345"/>
                                      <a:gd name="connsiteX4" fmla="*/ 19764 w 5578442"/>
                                      <a:gd name="connsiteY4" fmla="*/ 1322771 h 3556345"/>
                                      <a:gd name="connsiteX5" fmla="*/ 238704 w 5578442"/>
                                      <a:gd name="connsiteY5" fmla="*/ 1923785 h 3556345"/>
                                      <a:gd name="connsiteX6" fmla="*/ 230119 w 5578442"/>
                                      <a:gd name="connsiteY6" fmla="*/ 2061160 h 3556345"/>
                                      <a:gd name="connsiteX7" fmla="*/ 11422 w 5578442"/>
                                      <a:gd name="connsiteY7" fmla="*/ 2718349 h 3556345"/>
                                      <a:gd name="connsiteX8" fmla="*/ 813961 w 5578442"/>
                                      <a:gd name="connsiteY8" fmla="*/ 3537774 h 3556345"/>
                                      <a:gd name="connsiteX9" fmla="*/ 4617562 w 5578442"/>
                                      <a:gd name="connsiteY9" fmla="*/ 3555068 h 3556345"/>
                                      <a:gd name="connsiteX10" fmla="*/ 5557679 w 5578442"/>
                                      <a:gd name="connsiteY10" fmla="*/ 2546264 h 3556345"/>
                                      <a:gd name="connsiteX11" fmla="*/ 4020800 w 5578442"/>
                                      <a:gd name="connsiteY11" fmla="*/ 1674794 h 3556345"/>
                                      <a:gd name="connsiteX12" fmla="*/ 3995042 w 5578442"/>
                                      <a:gd name="connsiteY12" fmla="*/ 1580349 h 3556345"/>
                                      <a:gd name="connsiteX13" fmla="*/ 4544541 w 5578442"/>
                                      <a:gd name="connsiteY13" fmla="*/ 1275549 h 3556345"/>
                                      <a:gd name="connsiteX14" fmla="*/ 4669037 w 5578442"/>
                                      <a:gd name="connsiteY14" fmla="*/ 1335650 h 3556345"/>
                                      <a:gd name="connsiteX15" fmla="*/ 4806411 w 5578442"/>
                                      <a:gd name="connsiteY15" fmla="*/ 1078073 h 3556345"/>
                                      <a:gd name="connsiteX16" fmla="*/ 4201104 w 5578442"/>
                                      <a:gd name="connsiteY16" fmla="*/ 112157 h 3556345"/>
                                      <a:gd name="connsiteX17" fmla="*/ 3922062 w 5578442"/>
                                      <a:gd name="connsiteY17" fmla="*/ 34884 h 3556345"/>
                                      <a:gd name="connsiteX18" fmla="*/ 3857668 w 5578442"/>
                                      <a:gd name="connsiteY18" fmla="*/ 245239 h 3556345"/>
                                      <a:gd name="connsiteX19" fmla="*/ 1445026 w 5578442"/>
                                      <a:gd name="connsiteY19" fmla="*/ 1653329 h 3556345"/>
                                      <a:gd name="connsiteX0" fmla="*/ 1445026 w 5578442"/>
                                      <a:gd name="connsiteY0" fmla="*/ 1653329 h 3556345"/>
                                      <a:gd name="connsiteX1" fmla="*/ 1251842 w 5578442"/>
                                      <a:gd name="connsiteY1" fmla="*/ 1700552 h 3556345"/>
                                      <a:gd name="connsiteX2" fmla="*/ 968507 w 5578442"/>
                                      <a:gd name="connsiteY2" fmla="*/ 1636157 h 3556345"/>
                                      <a:gd name="connsiteX3" fmla="*/ 633657 w 5578442"/>
                                      <a:gd name="connsiteY3" fmla="*/ 1752067 h 3556345"/>
                                      <a:gd name="connsiteX4" fmla="*/ 19764 w 5578442"/>
                                      <a:gd name="connsiteY4" fmla="*/ 1322771 h 3556345"/>
                                      <a:gd name="connsiteX5" fmla="*/ 238704 w 5578442"/>
                                      <a:gd name="connsiteY5" fmla="*/ 1923785 h 3556345"/>
                                      <a:gd name="connsiteX6" fmla="*/ 230119 w 5578442"/>
                                      <a:gd name="connsiteY6" fmla="*/ 2061160 h 3556345"/>
                                      <a:gd name="connsiteX7" fmla="*/ 11422 w 5578442"/>
                                      <a:gd name="connsiteY7" fmla="*/ 2718349 h 3556345"/>
                                      <a:gd name="connsiteX8" fmla="*/ 813961 w 5578442"/>
                                      <a:gd name="connsiteY8" fmla="*/ 3537774 h 3556345"/>
                                      <a:gd name="connsiteX9" fmla="*/ 4617562 w 5578442"/>
                                      <a:gd name="connsiteY9" fmla="*/ 3555068 h 3556345"/>
                                      <a:gd name="connsiteX10" fmla="*/ 5557679 w 5578442"/>
                                      <a:gd name="connsiteY10" fmla="*/ 2546264 h 3556345"/>
                                      <a:gd name="connsiteX11" fmla="*/ 4020800 w 5578442"/>
                                      <a:gd name="connsiteY11" fmla="*/ 1674794 h 3556345"/>
                                      <a:gd name="connsiteX12" fmla="*/ 3995042 w 5578442"/>
                                      <a:gd name="connsiteY12" fmla="*/ 1580349 h 3556345"/>
                                      <a:gd name="connsiteX13" fmla="*/ 4544541 w 5578442"/>
                                      <a:gd name="connsiteY13" fmla="*/ 1275549 h 3556345"/>
                                      <a:gd name="connsiteX14" fmla="*/ 4669037 w 5578442"/>
                                      <a:gd name="connsiteY14" fmla="*/ 1335650 h 3556345"/>
                                      <a:gd name="connsiteX15" fmla="*/ 4806411 w 5578442"/>
                                      <a:gd name="connsiteY15" fmla="*/ 1078073 h 3556345"/>
                                      <a:gd name="connsiteX16" fmla="*/ 4201104 w 5578442"/>
                                      <a:gd name="connsiteY16" fmla="*/ 112157 h 3556345"/>
                                      <a:gd name="connsiteX17" fmla="*/ 3922062 w 5578442"/>
                                      <a:gd name="connsiteY17" fmla="*/ 34884 h 3556345"/>
                                      <a:gd name="connsiteX18" fmla="*/ 3857668 w 5578442"/>
                                      <a:gd name="connsiteY18" fmla="*/ 245239 h 3556345"/>
                                      <a:gd name="connsiteX19" fmla="*/ 1445026 w 5578442"/>
                                      <a:gd name="connsiteY19" fmla="*/ 1653329 h 3556345"/>
                                      <a:gd name="connsiteX0" fmla="*/ 1446451 w 5579867"/>
                                      <a:gd name="connsiteY0" fmla="*/ 1653329 h 3556345"/>
                                      <a:gd name="connsiteX1" fmla="*/ 1253267 w 5579867"/>
                                      <a:gd name="connsiteY1" fmla="*/ 1700552 h 3556345"/>
                                      <a:gd name="connsiteX2" fmla="*/ 969932 w 5579867"/>
                                      <a:gd name="connsiteY2" fmla="*/ 1636157 h 3556345"/>
                                      <a:gd name="connsiteX3" fmla="*/ 635082 w 5579867"/>
                                      <a:gd name="connsiteY3" fmla="*/ 1752067 h 3556345"/>
                                      <a:gd name="connsiteX4" fmla="*/ 21189 w 5579867"/>
                                      <a:gd name="connsiteY4" fmla="*/ 1322771 h 3556345"/>
                                      <a:gd name="connsiteX5" fmla="*/ 240129 w 5579867"/>
                                      <a:gd name="connsiteY5" fmla="*/ 1923785 h 3556345"/>
                                      <a:gd name="connsiteX6" fmla="*/ 231544 w 5579867"/>
                                      <a:gd name="connsiteY6" fmla="*/ 2061160 h 3556345"/>
                                      <a:gd name="connsiteX7" fmla="*/ 12847 w 5579867"/>
                                      <a:gd name="connsiteY7" fmla="*/ 2718349 h 3556345"/>
                                      <a:gd name="connsiteX8" fmla="*/ 815386 w 5579867"/>
                                      <a:gd name="connsiteY8" fmla="*/ 3537774 h 3556345"/>
                                      <a:gd name="connsiteX9" fmla="*/ 4618987 w 5579867"/>
                                      <a:gd name="connsiteY9" fmla="*/ 3555068 h 3556345"/>
                                      <a:gd name="connsiteX10" fmla="*/ 5559104 w 5579867"/>
                                      <a:gd name="connsiteY10" fmla="*/ 2546264 h 3556345"/>
                                      <a:gd name="connsiteX11" fmla="*/ 4022225 w 5579867"/>
                                      <a:gd name="connsiteY11" fmla="*/ 1674794 h 3556345"/>
                                      <a:gd name="connsiteX12" fmla="*/ 3996467 w 5579867"/>
                                      <a:gd name="connsiteY12" fmla="*/ 1580349 h 3556345"/>
                                      <a:gd name="connsiteX13" fmla="*/ 4545966 w 5579867"/>
                                      <a:gd name="connsiteY13" fmla="*/ 1275549 h 3556345"/>
                                      <a:gd name="connsiteX14" fmla="*/ 4670462 w 5579867"/>
                                      <a:gd name="connsiteY14" fmla="*/ 1335650 h 3556345"/>
                                      <a:gd name="connsiteX15" fmla="*/ 4807836 w 5579867"/>
                                      <a:gd name="connsiteY15" fmla="*/ 1078073 h 3556345"/>
                                      <a:gd name="connsiteX16" fmla="*/ 4202529 w 5579867"/>
                                      <a:gd name="connsiteY16" fmla="*/ 112157 h 3556345"/>
                                      <a:gd name="connsiteX17" fmla="*/ 3923487 w 5579867"/>
                                      <a:gd name="connsiteY17" fmla="*/ 34884 h 3556345"/>
                                      <a:gd name="connsiteX18" fmla="*/ 3859093 w 5579867"/>
                                      <a:gd name="connsiteY18" fmla="*/ 245239 h 3556345"/>
                                      <a:gd name="connsiteX19" fmla="*/ 1446451 w 5579867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36157 h 3556345"/>
                                      <a:gd name="connsiteX3" fmla="*/ 636386 w 5581171"/>
                                      <a:gd name="connsiteY3" fmla="*/ 1752067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36157 h 3556345"/>
                                      <a:gd name="connsiteX3" fmla="*/ 636386 w 5581171"/>
                                      <a:gd name="connsiteY3" fmla="*/ 1752067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36157 h 3556345"/>
                                      <a:gd name="connsiteX3" fmla="*/ 636386 w 5581171"/>
                                      <a:gd name="connsiteY3" fmla="*/ 1752067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36157 h 3556345"/>
                                      <a:gd name="connsiteX3" fmla="*/ 636386 w 5581171"/>
                                      <a:gd name="connsiteY3" fmla="*/ 1752067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36157 h 3556345"/>
                                      <a:gd name="connsiteX3" fmla="*/ 636386 w 5581171"/>
                                      <a:gd name="connsiteY3" fmla="*/ 1752067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36157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36157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36852 h 3544202"/>
                                      <a:gd name="connsiteX1" fmla="*/ 1254571 w 5581171"/>
                                      <a:gd name="connsiteY1" fmla="*/ 1688409 h 3544202"/>
                                      <a:gd name="connsiteX2" fmla="*/ 971236 w 5581171"/>
                                      <a:gd name="connsiteY2" fmla="*/ 1641349 h 3544202"/>
                                      <a:gd name="connsiteX3" fmla="*/ 597383 w 5581171"/>
                                      <a:gd name="connsiteY3" fmla="*/ 1744257 h 3544202"/>
                                      <a:gd name="connsiteX4" fmla="*/ 22493 w 5581171"/>
                                      <a:gd name="connsiteY4" fmla="*/ 1310628 h 3544202"/>
                                      <a:gd name="connsiteX5" fmla="*/ 241433 w 5581171"/>
                                      <a:gd name="connsiteY5" fmla="*/ 1911642 h 3544202"/>
                                      <a:gd name="connsiteX6" fmla="*/ 232848 w 5581171"/>
                                      <a:gd name="connsiteY6" fmla="*/ 2049017 h 3544202"/>
                                      <a:gd name="connsiteX7" fmla="*/ 14151 w 5581171"/>
                                      <a:gd name="connsiteY7" fmla="*/ 2706206 h 3544202"/>
                                      <a:gd name="connsiteX8" fmla="*/ 816690 w 5581171"/>
                                      <a:gd name="connsiteY8" fmla="*/ 3525631 h 3544202"/>
                                      <a:gd name="connsiteX9" fmla="*/ 4620291 w 5581171"/>
                                      <a:gd name="connsiteY9" fmla="*/ 3542925 h 3544202"/>
                                      <a:gd name="connsiteX10" fmla="*/ 5560408 w 5581171"/>
                                      <a:gd name="connsiteY10" fmla="*/ 2534121 h 3544202"/>
                                      <a:gd name="connsiteX11" fmla="*/ 4023529 w 5581171"/>
                                      <a:gd name="connsiteY11" fmla="*/ 1662651 h 3544202"/>
                                      <a:gd name="connsiteX12" fmla="*/ 3997771 w 5581171"/>
                                      <a:gd name="connsiteY12" fmla="*/ 1568206 h 3544202"/>
                                      <a:gd name="connsiteX13" fmla="*/ 4547270 w 5581171"/>
                                      <a:gd name="connsiteY13" fmla="*/ 1263406 h 3544202"/>
                                      <a:gd name="connsiteX14" fmla="*/ 4671766 w 5581171"/>
                                      <a:gd name="connsiteY14" fmla="*/ 1323507 h 3544202"/>
                                      <a:gd name="connsiteX15" fmla="*/ 4809140 w 5581171"/>
                                      <a:gd name="connsiteY15" fmla="*/ 1065930 h 3544202"/>
                                      <a:gd name="connsiteX16" fmla="*/ 4203833 w 5581171"/>
                                      <a:gd name="connsiteY16" fmla="*/ 100014 h 3544202"/>
                                      <a:gd name="connsiteX17" fmla="*/ 3924791 w 5581171"/>
                                      <a:gd name="connsiteY17" fmla="*/ 22741 h 3544202"/>
                                      <a:gd name="connsiteX18" fmla="*/ 3860397 w 5581171"/>
                                      <a:gd name="connsiteY18" fmla="*/ 233096 h 3544202"/>
                                      <a:gd name="connsiteX19" fmla="*/ 1447755 w 5581171"/>
                                      <a:gd name="connsiteY19" fmla="*/ 1636852 h 3544202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84217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84217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84217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84217 h 3556345"/>
                                      <a:gd name="connsiteX14" fmla="*/ 4650098 w 5581171"/>
                                      <a:gd name="connsiteY14" fmla="*/ 1344317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84217 h 3556345"/>
                                      <a:gd name="connsiteX14" fmla="*/ 4650098 w 5581171"/>
                                      <a:gd name="connsiteY14" fmla="*/ 1344317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84217 h 3556345"/>
                                      <a:gd name="connsiteX14" fmla="*/ 4650098 w 5581171"/>
                                      <a:gd name="connsiteY14" fmla="*/ 1344317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84217 h 3556345"/>
                                      <a:gd name="connsiteX14" fmla="*/ 4650098 w 5581171"/>
                                      <a:gd name="connsiteY14" fmla="*/ 1344317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61563"/>
                                      <a:gd name="connsiteY0" fmla="*/ 1648995 h 3556345"/>
                                      <a:gd name="connsiteX1" fmla="*/ 1254571 w 5561563"/>
                                      <a:gd name="connsiteY1" fmla="*/ 1700552 h 3556345"/>
                                      <a:gd name="connsiteX2" fmla="*/ 971236 w 5561563"/>
                                      <a:gd name="connsiteY2" fmla="*/ 1653492 h 3556345"/>
                                      <a:gd name="connsiteX3" fmla="*/ 597383 w 5561563"/>
                                      <a:gd name="connsiteY3" fmla="*/ 1756400 h 3556345"/>
                                      <a:gd name="connsiteX4" fmla="*/ 22493 w 5561563"/>
                                      <a:gd name="connsiteY4" fmla="*/ 1322771 h 3556345"/>
                                      <a:gd name="connsiteX5" fmla="*/ 241433 w 5561563"/>
                                      <a:gd name="connsiteY5" fmla="*/ 1923785 h 3556345"/>
                                      <a:gd name="connsiteX6" fmla="*/ 232848 w 5561563"/>
                                      <a:gd name="connsiteY6" fmla="*/ 2061160 h 3556345"/>
                                      <a:gd name="connsiteX7" fmla="*/ 14151 w 5561563"/>
                                      <a:gd name="connsiteY7" fmla="*/ 2718349 h 3556345"/>
                                      <a:gd name="connsiteX8" fmla="*/ 816690 w 5561563"/>
                                      <a:gd name="connsiteY8" fmla="*/ 3537774 h 3556345"/>
                                      <a:gd name="connsiteX9" fmla="*/ 4620291 w 5561563"/>
                                      <a:gd name="connsiteY9" fmla="*/ 3555068 h 3556345"/>
                                      <a:gd name="connsiteX10" fmla="*/ 5560408 w 5561563"/>
                                      <a:gd name="connsiteY10" fmla="*/ 2546264 h 3556345"/>
                                      <a:gd name="connsiteX11" fmla="*/ 4023529 w 5561563"/>
                                      <a:gd name="connsiteY11" fmla="*/ 1674794 h 3556345"/>
                                      <a:gd name="connsiteX12" fmla="*/ 3997771 w 5561563"/>
                                      <a:gd name="connsiteY12" fmla="*/ 1580349 h 3556345"/>
                                      <a:gd name="connsiteX13" fmla="*/ 4547270 w 5561563"/>
                                      <a:gd name="connsiteY13" fmla="*/ 1284217 h 3556345"/>
                                      <a:gd name="connsiteX14" fmla="*/ 4650098 w 5561563"/>
                                      <a:gd name="connsiteY14" fmla="*/ 1344317 h 3556345"/>
                                      <a:gd name="connsiteX15" fmla="*/ 4809140 w 5561563"/>
                                      <a:gd name="connsiteY15" fmla="*/ 1078073 h 3556345"/>
                                      <a:gd name="connsiteX16" fmla="*/ 4203833 w 5561563"/>
                                      <a:gd name="connsiteY16" fmla="*/ 112157 h 3556345"/>
                                      <a:gd name="connsiteX17" fmla="*/ 3924791 w 5561563"/>
                                      <a:gd name="connsiteY17" fmla="*/ 34884 h 3556345"/>
                                      <a:gd name="connsiteX18" fmla="*/ 3860397 w 5561563"/>
                                      <a:gd name="connsiteY18" fmla="*/ 245239 h 3556345"/>
                                      <a:gd name="connsiteX19" fmla="*/ 1447755 w 5561563"/>
                                      <a:gd name="connsiteY19" fmla="*/ 1648995 h 3556345"/>
                                      <a:gd name="connsiteX0" fmla="*/ 1447755 w 5561087"/>
                                      <a:gd name="connsiteY0" fmla="*/ 1648995 h 3556345"/>
                                      <a:gd name="connsiteX1" fmla="*/ 1254571 w 5561087"/>
                                      <a:gd name="connsiteY1" fmla="*/ 1700552 h 3556345"/>
                                      <a:gd name="connsiteX2" fmla="*/ 971236 w 5561087"/>
                                      <a:gd name="connsiteY2" fmla="*/ 1653492 h 3556345"/>
                                      <a:gd name="connsiteX3" fmla="*/ 597383 w 5561087"/>
                                      <a:gd name="connsiteY3" fmla="*/ 1756400 h 3556345"/>
                                      <a:gd name="connsiteX4" fmla="*/ 22493 w 5561087"/>
                                      <a:gd name="connsiteY4" fmla="*/ 1322771 h 3556345"/>
                                      <a:gd name="connsiteX5" fmla="*/ 241433 w 5561087"/>
                                      <a:gd name="connsiteY5" fmla="*/ 1923785 h 3556345"/>
                                      <a:gd name="connsiteX6" fmla="*/ 232848 w 5561087"/>
                                      <a:gd name="connsiteY6" fmla="*/ 2061160 h 3556345"/>
                                      <a:gd name="connsiteX7" fmla="*/ 14151 w 5561087"/>
                                      <a:gd name="connsiteY7" fmla="*/ 2718349 h 3556345"/>
                                      <a:gd name="connsiteX8" fmla="*/ 816690 w 5561087"/>
                                      <a:gd name="connsiteY8" fmla="*/ 3537774 h 3556345"/>
                                      <a:gd name="connsiteX9" fmla="*/ 4620291 w 5561087"/>
                                      <a:gd name="connsiteY9" fmla="*/ 3555068 h 3556345"/>
                                      <a:gd name="connsiteX10" fmla="*/ 5560408 w 5561087"/>
                                      <a:gd name="connsiteY10" fmla="*/ 2546264 h 3556345"/>
                                      <a:gd name="connsiteX11" fmla="*/ 4023529 w 5561087"/>
                                      <a:gd name="connsiteY11" fmla="*/ 1674794 h 3556345"/>
                                      <a:gd name="connsiteX12" fmla="*/ 3997771 w 5561087"/>
                                      <a:gd name="connsiteY12" fmla="*/ 1580349 h 3556345"/>
                                      <a:gd name="connsiteX13" fmla="*/ 4547270 w 5561087"/>
                                      <a:gd name="connsiteY13" fmla="*/ 1284217 h 3556345"/>
                                      <a:gd name="connsiteX14" fmla="*/ 4650098 w 5561087"/>
                                      <a:gd name="connsiteY14" fmla="*/ 1344317 h 3556345"/>
                                      <a:gd name="connsiteX15" fmla="*/ 4809140 w 5561087"/>
                                      <a:gd name="connsiteY15" fmla="*/ 1078073 h 3556345"/>
                                      <a:gd name="connsiteX16" fmla="*/ 4203833 w 5561087"/>
                                      <a:gd name="connsiteY16" fmla="*/ 112157 h 3556345"/>
                                      <a:gd name="connsiteX17" fmla="*/ 3924791 w 5561087"/>
                                      <a:gd name="connsiteY17" fmla="*/ 34884 h 3556345"/>
                                      <a:gd name="connsiteX18" fmla="*/ 3860397 w 5561087"/>
                                      <a:gd name="connsiteY18" fmla="*/ 245239 h 3556345"/>
                                      <a:gd name="connsiteX19" fmla="*/ 1447755 w 5561087"/>
                                      <a:gd name="connsiteY19" fmla="*/ 1648995 h 3556345"/>
                                      <a:gd name="connsiteX0" fmla="*/ 1447755 w 5580288"/>
                                      <a:gd name="connsiteY0" fmla="*/ 1648995 h 3556345"/>
                                      <a:gd name="connsiteX1" fmla="*/ 1254571 w 5580288"/>
                                      <a:gd name="connsiteY1" fmla="*/ 1700552 h 3556345"/>
                                      <a:gd name="connsiteX2" fmla="*/ 971236 w 5580288"/>
                                      <a:gd name="connsiteY2" fmla="*/ 1653492 h 3556345"/>
                                      <a:gd name="connsiteX3" fmla="*/ 597383 w 5580288"/>
                                      <a:gd name="connsiteY3" fmla="*/ 1756400 h 3556345"/>
                                      <a:gd name="connsiteX4" fmla="*/ 22493 w 5580288"/>
                                      <a:gd name="connsiteY4" fmla="*/ 1322771 h 3556345"/>
                                      <a:gd name="connsiteX5" fmla="*/ 241433 w 5580288"/>
                                      <a:gd name="connsiteY5" fmla="*/ 1923785 h 3556345"/>
                                      <a:gd name="connsiteX6" fmla="*/ 232848 w 5580288"/>
                                      <a:gd name="connsiteY6" fmla="*/ 2061160 h 3556345"/>
                                      <a:gd name="connsiteX7" fmla="*/ 14151 w 5580288"/>
                                      <a:gd name="connsiteY7" fmla="*/ 2718349 h 3556345"/>
                                      <a:gd name="connsiteX8" fmla="*/ 816690 w 5580288"/>
                                      <a:gd name="connsiteY8" fmla="*/ 3537774 h 3556345"/>
                                      <a:gd name="connsiteX9" fmla="*/ 4620291 w 5580288"/>
                                      <a:gd name="connsiteY9" fmla="*/ 3555068 h 3556345"/>
                                      <a:gd name="connsiteX10" fmla="*/ 5560408 w 5580288"/>
                                      <a:gd name="connsiteY10" fmla="*/ 2546264 h 3556345"/>
                                      <a:gd name="connsiteX11" fmla="*/ 4040864 w 5580288"/>
                                      <a:gd name="connsiteY11" fmla="*/ 1674794 h 3556345"/>
                                      <a:gd name="connsiteX12" fmla="*/ 3997771 w 5580288"/>
                                      <a:gd name="connsiteY12" fmla="*/ 1580349 h 3556345"/>
                                      <a:gd name="connsiteX13" fmla="*/ 4547270 w 5580288"/>
                                      <a:gd name="connsiteY13" fmla="*/ 1284217 h 3556345"/>
                                      <a:gd name="connsiteX14" fmla="*/ 4650098 w 5580288"/>
                                      <a:gd name="connsiteY14" fmla="*/ 1344317 h 3556345"/>
                                      <a:gd name="connsiteX15" fmla="*/ 4809140 w 5580288"/>
                                      <a:gd name="connsiteY15" fmla="*/ 1078073 h 3556345"/>
                                      <a:gd name="connsiteX16" fmla="*/ 4203833 w 5580288"/>
                                      <a:gd name="connsiteY16" fmla="*/ 112157 h 3556345"/>
                                      <a:gd name="connsiteX17" fmla="*/ 3924791 w 5580288"/>
                                      <a:gd name="connsiteY17" fmla="*/ 34884 h 3556345"/>
                                      <a:gd name="connsiteX18" fmla="*/ 3860397 w 5580288"/>
                                      <a:gd name="connsiteY18" fmla="*/ 245239 h 3556345"/>
                                      <a:gd name="connsiteX19" fmla="*/ 1447755 w 5580288"/>
                                      <a:gd name="connsiteY19" fmla="*/ 1648995 h 3556345"/>
                                      <a:gd name="connsiteX0" fmla="*/ 1447755 w 5580288"/>
                                      <a:gd name="connsiteY0" fmla="*/ 1648995 h 3556345"/>
                                      <a:gd name="connsiteX1" fmla="*/ 1254571 w 5580288"/>
                                      <a:gd name="connsiteY1" fmla="*/ 1700552 h 3556345"/>
                                      <a:gd name="connsiteX2" fmla="*/ 971236 w 5580288"/>
                                      <a:gd name="connsiteY2" fmla="*/ 1653492 h 3556345"/>
                                      <a:gd name="connsiteX3" fmla="*/ 597383 w 5580288"/>
                                      <a:gd name="connsiteY3" fmla="*/ 1756400 h 3556345"/>
                                      <a:gd name="connsiteX4" fmla="*/ 22493 w 5580288"/>
                                      <a:gd name="connsiteY4" fmla="*/ 1322771 h 3556345"/>
                                      <a:gd name="connsiteX5" fmla="*/ 241433 w 5580288"/>
                                      <a:gd name="connsiteY5" fmla="*/ 1923785 h 3556345"/>
                                      <a:gd name="connsiteX6" fmla="*/ 232848 w 5580288"/>
                                      <a:gd name="connsiteY6" fmla="*/ 2061160 h 3556345"/>
                                      <a:gd name="connsiteX7" fmla="*/ 14151 w 5580288"/>
                                      <a:gd name="connsiteY7" fmla="*/ 2718349 h 3556345"/>
                                      <a:gd name="connsiteX8" fmla="*/ 816690 w 5580288"/>
                                      <a:gd name="connsiteY8" fmla="*/ 3537774 h 3556345"/>
                                      <a:gd name="connsiteX9" fmla="*/ 4620291 w 5580288"/>
                                      <a:gd name="connsiteY9" fmla="*/ 3555068 h 3556345"/>
                                      <a:gd name="connsiteX10" fmla="*/ 5560408 w 5580288"/>
                                      <a:gd name="connsiteY10" fmla="*/ 2546264 h 3556345"/>
                                      <a:gd name="connsiteX11" fmla="*/ 4040864 w 5580288"/>
                                      <a:gd name="connsiteY11" fmla="*/ 1674794 h 3556345"/>
                                      <a:gd name="connsiteX12" fmla="*/ 3997771 w 5580288"/>
                                      <a:gd name="connsiteY12" fmla="*/ 1580349 h 3556345"/>
                                      <a:gd name="connsiteX13" fmla="*/ 4547270 w 5580288"/>
                                      <a:gd name="connsiteY13" fmla="*/ 1284217 h 3556345"/>
                                      <a:gd name="connsiteX14" fmla="*/ 4650098 w 5580288"/>
                                      <a:gd name="connsiteY14" fmla="*/ 1344317 h 3556345"/>
                                      <a:gd name="connsiteX15" fmla="*/ 4809140 w 5580288"/>
                                      <a:gd name="connsiteY15" fmla="*/ 1078073 h 3556345"/>
                                      <a:gd name="connsiteX16" fmla="*/ 4203833 w 5580288"/>
                                      <a:gd name="connsiteY16" fmla="*/ 112157 h 3556345"/>
                                      <a:gd name="connsiteX17" fmla="*/ 3924791 w 5580288"/>
                                      <a:gd name="connsiteY17" fmla="*/ 34884 h 3556345"/>
                                      <a:gd name="connsiteX18" fmla="*/ 3860397 w 5580288"/>
                                      <a:gd name="connsiteY18" fmla="*/ 245239 h 3556345"/>
                                      <a:gd name="connsiteX19" fmla="*/ 1447755 w 5580288"/>
                                      <a:gd name="connsiteY19" fmla="*/ 1648995 h 3556345"/>
                                      <a:gd name="connsiteX0" fmla="*/ 1447755 w 5580288"/>
                                      <a:gd name="connsiteY0" fmla="*/ 1648995 h 3556345"/>
                                      <a:gd name="connsiteX1" fmla="*/ 1254571 w 5580288"/>
                                      <a:gd name="connsiteY1" fmla="*/ 1700552 h 3556345"/>
                                      <a:gd name="connsiteX2" fmla="*/ 971236 w 5580288"/>
                                      <a:gd name="connsiteY2" fmla="*/ 1653492 h 3556345"/>
                                      <a:gd name="connsiteX3" fmla="*/ 597383 w 5580288"/>
                                      <a:gd name="connsiteY3" fmla="*/ 1756400 h 3556345"/>
                                      <a:gd name="connsiteX4" fmla="*/ 22493 w 5580288"/>
                                      <a:gd name="connsiteY4" fmla="*/ 1322771 h 3556345"/>
                                      <a:gd name="connsiteX5" fmla="*/ 241433 w 5580288"/>
                                      <a:gd name="connsiteY5" fmla="*/ 1923785 h 3556345"/>
                                      <a:gd name="connsiteX6" fmla="*/ 232848 w 5580288"/>
                                      <a:gd name="connsiteY6" fmla="*/ 2061160 h 3556345"/>
                                      <a:gd name="connsiteX7" fmla="*/ 14151 w 5580288"/>
                                      <a:gd name="connsiteY7" fmla="*/ 2718349 h 3556345"/>
                                      <a:gd name="connsiteX8" fmla="*/ 816690 w 5580288"/>
                                      <a:gd name="connsiteY8" fmla="*/ 3537774 h 3556345"/>
                                      <a:gd name="connsiteX9" fmla="*/ 4620291 w 5580288"/>
                                      <a:gd name="connsiteY9" fmla="*/ 3555068 h 3556345"/>
                                      <a:gd name="connsiteX10" fmla="*/ 5560408 w 5580288"/>
                                      <a:gd name="connsiteY10" fmla="*/ 2546264 h 3556345"/>
                                      <a:gd name="connsiteX11" fmla="*/ 4040864 w 5580288"/>
                                      <a:gd name="connsiteY11" fmla="*/ 1674794 h 3556345"/>
                                      <a:gd name="connsiteX12" fmla="*/ 3997771 w 5580288"/>
                                      <a:gd name="connsiteY12" fmla="*/ 1580349 h 3556345"/>
                                      <a:gd name="connsiteX13" fmla="*/ 4547270 w 5580288"/>
                                      <a:gd name="connsiteY13" fmla="*/ 1284217 h 3556345"/>
                                      <a:gd name="connsiteX14" fmla="*/ 4650098 w 5580288"/>
                                      <a:gd name="connsiteY14" fmla="*/ 1344317 h 3556345"/>
                                      <a:gd name="connsiteX15" fmla="*/ 4809140 w 5580288"/>
                                      <a:gd name="connsiteY15" fmla="*/ 1078073 h 3556345"/>
                                      <a:gd name="connsiteX16" fmla="*/ 4203833 w 5580288"/>
                                      <a:gd name="connsiteY16" fmla="*/ 112157 h 3556345"/>
                                      <a:gd name="connsiteX17" fmla="*/ 3924791 w 5580288"/>
                                      <a:gd name="connsiteY17" fmla="*/ 34884 h 3556345"/>
                                      <a:gd name="connsiteX18" fmla="*/ 3860397 w 5580288"/>
                                      <a:gd name="connsiteY18" fmla="*/ 245239 h 3556345"/>
                                      <a:gd name="connsiteX19" fmla="*/ 1447755 w 5580288"/>
                                      <a:gd name="connsiteY19" fmla="*/ 1648995 h 3556345"/>
                                      <a:gd name="connsiteX0" fmla="*/ 1447755 w 5580441"/>
                                      <a:gd name="connsiteY0" fmla="*/ 1648995 h 3556345"/>
                                      <a:gd name="connsiteX1" fmla="*/ 1254571 w 5580441"/>
                                      <a:gd name="connsiteY1" fmla="*/ 1700552 h 3556345"/>
                                      <a:gd name="connsiteX2" fmla="*/ 971236 w 5580441"/>
                                      <a:gd name="connsiteY2" fmla="*/ 1653492 h 3556345"/>
                                      <a:gd name="connsiteX3" fmla="*/ 597383 w 5580441"/>
                                      <a:gd name="connsiteY3" fmla="*/ 1756400 h 3556345"/>
                                      <a:gd name="connsiteX4" fmla="*/ 22493 w 5580441"/>
                                      <a:gd name="connsiteY4" fmla="*/ 1322771 h 3556345"/>
                                      <a:gd name="connsiteX5" fmla="*/ 241433 w 5580441"/>
                                      <a:gd name="connsiteY5" fmla="*/ 1923785 h 3556345"/>
                                      <a:gd name="connsiteX6" fmla="*/ 232848 w 5580441"/>
                                      <a:gd name="connsiteY6" fmla="*/ 2061160 h 3556345"/>
                                      <a:gd name="connsiteX7" fmla="*/ 14151 w 5580441"/>
                                      <a:gd name="connsiteY7" fmla="*/ 2718349 h 3556345"/>
                                      <a:gd name="connsiteX8" fmla="*/ 816690 w 5580441"/>
                                      <a:gd name="connsiteY8" fmla="*/ 3537774 h 3556345"/>
                                      <a:gd name="connsiteX9" fmla="*/ 4620291 w 5580441"/>
                                      <a:gd name="connsiteY9" fmla="*/ 3555068 h 3556345"/>
                                      <a:gd name="connsiteX10" fmla="*/ 5560408 w 5580441"/>
                                      <a:gd name="connsiteY10" fmla="*/ 2546264 h 3556345"/>
                                      <a:gd name="connsiteX11" fmla="*/ 4037866 w 5580441"/>
                                      <a:gd name="connsiteY11" fmla="*/ 1689785 h 3556345"/>
                                      <a:gd name="connsiteX12" fmla="*/ 3997771 w 5580441"/>
                                      <a:gd name="connsiteY12" fmla="*/ 1580349 h 3556345"/>
                                      <a:gd name="connsiteX13" fmla="*/ 4547270 w 5580441"/>
                                      <a:gd name="connsiteY13" fmla="*/ 1284217 h 3556345"/>
                                      <a:gd name="connsiteX14" fmla="*/ 4650098 w 5580441"/>
                                      <a:gd name="connsiteY14" fmla="*/ 1344317 h 3556345"/>
                                      <a:gd name="connsiteX15" fmla="*/ 4809140 w 5580441"/>
                                      <a:gd name="connsiteY15" fmla="*/ 1078073 h 3556345"/>
                                      <a:gd name="connsiteX16" fmla="*/ 4203833 w 5580441"/>
                                      <a:gd name="connsiteY16" fmla="*/ 112157 h 3556345"/>
                                      <a:gd name="connsiteX17" fmla="*/ 3924791 w 5580441"/>
                                      <a:gd name="connsiteY17" fmla="*/ 34884 h 3556345"/>
                                      <a:gd name="connsiteX18" fmla="*/ 3860397 w 5580441"/>
                                      <a:gd name="connsiteY18" fmla="*/ 245239 h 3556345"/>
                                      <a:gd name="connsiteX19" fmla="*/ 1447755 w 5580441"/>
                                      <a:gd name="connsiteY19" fmla="*/ 1648995 h 3556345"/>
                                      <a:gd name="connsiteX0" fmla="*/ 1447755 w 5580441"/>
                                      <a:gd name="connsiteY0" fmla="*/ 1648995 h 3556345"/>
                                      <a:gd name="connsiteX1" fmla="*/ 1254571 w 5580441"/>
                                      <a:gd name="connsiteY1" fmla="*/ 1700552 h 3556345"/>
                                      <a:gd name="connsiteX2" fmla="*/ 971236 w 5580441"/>
                                      <a:gd name="connsiteY2" fmla="*/ 1653492 h 3556345"/>
                                      <a:gd name="connsiteX3" fmla="*/ 597383 w 5580441"/>
                                      <a:gd name="connsiteY3" fmla="*/ 1756400 h 3556345"/>
                                      <a:gd name="connsiteX4" fmla="*/ 22493 w 5580441"/>
                                      <a:gd name="connsiteY4" fmla="*/ 1322771 h 3556345"/>
                                      <a:gd name="connsiteX5" fmla="*/ 241433 w 5580441"/>
                                      <a:gd name="connsiteY5" fmla="*/ 1923785 h 3556345"/>
                                      <a:gd name="connsiteX6" fmla="*/ 232848 w 5580441"/>
                                      <a:gd name="connsiteY6" fmla="*/ 2061160 h 3556345"/>
                                      <a:gd name="connsiteX7" fmla="*/ 14151 w 5580441"/>
                                      <a:gd name="connsiteY7" fmla="*/ 2718349 h 3556345"/>
                                      <a:gd name="connsiteX8" fmla="*/ 816690 w 5580441"/>
                                      <a:gd name="connsiteY8" fmla="*/ 3537774 h 3556345"/>
                                      <a:gd name="connsiteX9" fmla="*/ 4620291 w 5580441"/>
                                      <a:gd name="connsiteY9" fmla="*/ 3555068 h 3556345"/>
                                      <a:gd name="connsiteX10" fmla="*/ 5560408 w 5580441"/>
                                      <a:gd name="connsiteY10" fmla="*/ 2546264 h 3556345"/>
                                      <a:gd name="connsiteX11" fmla="*/ 4037866 w 5580441"/>
                                      <a:gd name="connsiteY11" fmla="*/ 1689785 h 3556345"/>
                                      <a:gd name="connsiteX12" fmla="*/ 3997771 w 5580441"/>
                                      <a:gd name="connsiteY12" fmla="*/ 1580349 h 3556345"/>
                                      <a:gd name="connsiteX13" fmla="*/ 4547270 w 5580441"/>
                                      <a:gd name="connsiteY13" fmla="*/ 1284217 h 3556345"/>
                                      <a:gd name="connsiteX14" fmla="*/ 4650098 w 5580441"/>
                                      <a:gd name="connsiteY14" fmla="*/ 1344317 h 3556345"/>
                                      <a:gd name="connsiteX15" fmla="*/ 4809140 w 5580441"/>
                                      <a:gd name="connsiteY15" fmla="*/ 1078073 h 3556345"/>
                                      <a:gd name="connsiteX16" fmla="*/ 4203833 w 5580441"/>
                                      <a:gd name="connsiteY16" fmla="*/ 112157 h 3556345"/>
                                      <a:gd name="connsiteX17" fmla="*/ 3924791 w 5580441"/>
                                      <a:gd name="connsiteY17" fmla="*/ 34884 h 3556345"/>
                                      <a:gd name="connsiteX18" fmla="*/ 3860397 w 5580441"/>
                                      <a:gd name="connsiteY18" fmla="*/ 245239 h 3556345"/>
                                      <a:gd name="connsiteX19" fmla="*/ 1447755 w 5580441"/>
                                      <a:gd name="connsiteY19" fmla="*/ 1648995 h 3556345"/>
                                      <a:gd name="connsiteX0" fmla="*/ 1447755 w 5580441"/>
                                      <a:gd name="connsiteY0" fmla="*/ 1648995 h 3556345"/>
                                      <a:gd name="connsiteX1" fmla="*/ 1254571 w 5580441"/>
                                      <a:gd name="connsiteY1" fmla="*/ 1700552 h 3556345"/>
                                      <a:gd name="connsiteX2" fmla="*/ 971236 w 5580441"/>
                                      <a:gd name="connsiteY2" fmla="*/ 1653492 h 3556345"/>
                                      <a:gd name="connsiteX3" fmla="*/ 597383 w 5580441"/>
                                      <a:gd name="connsiteY3" fmla="*/ 1756400 h 3556345"/>
                                      <a:gd name="connsiteX4" fmla="*/ 22493 w 5580441"/>
                                      <a:gd name="connsiteY4" fmla="*/ 1322771 h 3556345"/>
                                      <a:gd name="connsiteX5" fmla="*/ 241433 w 5580441"/>
                                      <a:gd name="connsiteY5" fmla="*/ 1923785 h 3556345"/>
                                      <a:gd name="connsiteX6" fmla="*/ 232848 w 5580441"/>
                                      <a:gd name="connsiteY6" fmla="*/ 2061160 h 3556345"/>
                                      <a:gd name="connsiteX7" fmla="*/ 14151 w 5580441"/>
                                      <a:gd name="connsiteY7" fmla="*/ 2718349 h 3556345"/>
                                      <a:gd name="connsiteX8" fmla="*/ 816690 w 5580441"/>
                                      <a:gd name="connsiteY8" fmla="*/ 3537774 h 3556345"/>
                                      <a:gd name="connsiteX9" fmla="*/ 4620291 w 5580441"/>
                                      <a:gd name="connsiteY9" fmla="*/ 3555068 h 3556345"/>
                                      <a:gd name="connsiteX10" fmla="*/ 5560408 w 5580441"/>
                                      <a:gd name="connsiteY10" fmla="*/ 2546264 h 3556345"/>
                                      <a:gd name="connsiteX11" fmla="*/ 4037866 w 5580441"/>
                                      <a:gd name="connsiteY11" fmla="*/ 1689785 h 3556345"/>
                                      <a:gd name="connsiteX12" fmla="*/ 3997771 w 5580441"/>
                                      <a:gd name="connsiteY12" fmla="*/ 1580349 h 3556345"/>
                                      <a:gd name="connsiteX13" fmla="*/ 4547270 w 5580441"/>
                                      <a:gd name="connsiteY13" fmla="*/ 1284217 h 3556345"/>
                                      <a:gd name="connsiteX14" fmla="*/ 4650098 w 5580441"/>
                                      <a:gd name="connsiteY14" fmla="*/ 1344317 h 3556345"/>
                                      <a:gd name="connsiteX15" fmla="*/ 4809140 w 5580441"/>
                                      <a:gd name="connsiteY15" fmla="*/ 1078073 h 3556345"/>
                                      <a:gd name="connsiteX16" fmla="*/ 4203833 w 5580441"/>
                                      <a:gd name="connsiteY16" fmla="*/ 112157 h 3556345"/>
                                      <a:gd name="connsiteX17" fmla="*/ 3924791 w 5580441"/>
                                      <a:gd name="connsiteY17" fmla="*/ 34884 h 3556345"/>
                                      <a:gd name="connsiteX18" fmla="*/ 3860397 w 5580441"/>
                                      <a:gd name="connsiteY18" fmla="*/ 245239 h 3556345"/>
                                      <a:gd name="connsiteX19" fmla="*/ 1447755 w 5580441"/>
                                      <a:gd name="connsiteY19" fmla="*/ 1648995 h 3556345"/>
                                      <a:gd name="connsiteX0" fmla="*/ 1447755 w 5580441"/>
                                      <a:gd name="connsiteY0" fmla="*/ 1648995 h 3556345"/>
                                      <a:gd name="connsiteX1" fmla="*/ 1254571 w 5580441"/>
                                      <a:gd name="connsiteY1" fmla="*/ 1700552 h 3556345"/>
                                      <a:gd name="connsiteX2" fmla="*/ 971236 w 5580441"/>
                                      <a:gd name="connsiteY2" fmla="*/ 1653492 h 3556345"/>
                                      <a:gd name="connsiteX3" fmla="*/ 597383 w 5580441"/>
                                      <a:gd name="connsiteY3" fmla="*/ 1756400 h 3556345"/>
                                      <a:gd name="connsiteX4" fmla="*/ 22493 w 5580441"/>
                                      <a:gd name="connsiteY4" fmla="*/ 1322771 h 3556345"/>
                                      <a:gd name="connsiteX5" fmla="*/ 241433 w 5580441"/>
                                      <a:gd name="connsiteY5" fmla="*/ 1923785 h 3556345"/>
                                      <a:gd name="connsiteX6" fmla="*/ 232848 w 5580441"/>
                                      <a:gd name="connsiteY6" fmla="*/ 2061160 h 3556345"/>
                                      <a:gd name="connsiteX7" fmla="*/ 14151 w 5580441"/>
                                      <a:gd name="connsiteY7" fmla="*/ 2718349 h 3556345"/>
                                      <a:gd name="connsiteX8" fmla="*/ 816690 w 5580441"/>
                                      <a:gd name="connsiteY8" fmla="*/ 3537774 h 3556345"/>
                                      <a:gd name="connsiteX9" fmla="*/ 4620291 w 5580441"/>
                                      <a:gd name="connsiteY9" fmla="*/ 3555068 h 3556345"/>
                                      <a:gd name="connsiteX10" fmla="*/ 5560408 w 5580441"/>
                                      <a:gd name="connsiteY10" fmla="*/ 2546264 h 3556345"/>
                                      <a:gd name="connsiteX11" fmla="*/ 4037866 w 5580441"/>
                                      <a:gd name="connsiteY11" fmla="*/ 1689785 h 3556345"/>
                                      <a:gd name="connsiteX12" fmla="*/ 3997771 w 5580441"/>
                                      <a:gd name="connsiteY12" fmla="*/ 1580349 h 3556345"/>
                                      <a:gd name="connsiteX13" fmla="*/ 4547270 w 5580441"/>
                                      <a:gd name="connsiteY13" fmla="*/ 1284217 h 3556345"/>
                                      <a:gd name="connsiteX14" fmla="*/ 4650098 w 5580441"/>
                                      <a:gd name="connsiteY14" fmla="*/ 1353311 h 3556345"/>
                                      <a:gd name="connsiteX15" fmla="*/ 4809140 w 5580441"/>
                                      <a:gd name="connsiteY15" fmla="*/ 1078073 h 3556345"/>
                                      <a:gd name="connsiteX16" fmla="*/ 4203833 w 5580441"/>
                                      <a:gd name="connsiteY16" fmla="*/ 112157 h 3556345"/>
                                      <a:gd name="connsiteX17" fmla="*/ 3924791 w 5580441"/>
                                      <a:gd name="connsiteY17" fmla="*/ 34884 h 3556345"/>
                                      <a:gd name="connsiteX18" fmla="*/ 3860397 w 5580441"/>
                                      <a:gd name="connsiteY18" fmla="*/ 245239 h 3556345"/>
                                      <a:gd name="connsiteX19" fmla="*/ 1447755 w 5580441"/>
                                      <a:gd name="connsiteY19" fmla="*/ 1648995 h 3556345"/>
                                      <a:gd name="connsiteX0" fmla="*/ 1447755 w 5561815"/>
                                      <a:gd name="connsiteY0" fmla="*/ 1648995 h 3556345"/>
                                      <a:gd name="connsiteX1" fmla="*/ 1254571 w 5561815"/>
                                      <a:gd name="connsiteY1" fmla="*/ 1700552 h 3556345"/>
                                      <a:gd name="connsiteX2" fmla="*/ 971236 w 5561815"/>
                                      <a:gd name="connsiteY2" fmla="*/ 1653492 h 3556345"/>
                                      <a:gd name="connsiteX3" fmla="*/ 597383 w 5561815"/>
                                      <a:gd name="connsiteY3" fmla="*/ 1756400 h 3556345"/>
                                      <a:gd name="connsiteX4" fmla="*/ 22493 w 5561815"/>
                                      <a:gd name="connsiteY4" fmla="*/ 1322771 h 3556345"/>
                                      <a:gd name="connsiteX5" fmla="*/ 241433 w 5561815"/>
                                      <a:gd name="connsiteY5" fmla="*/ 1923785 h 3556345"/>
                                      <a:gd name="connsiteX6" fmla="*/ 232848 w 5561815"/>
                                      <a:gd name="connsiteY6" fmla="*/ 2061160 h 3556345"/>
                                      <a:gd name="connsiteX7" fmla="*/ 14151 w 5561815"/>
                                      <a:gd name="connsiteY7" fmla="*/ 2718349 h 3556345"/>
                                      <a:gd name="connsiteX8" fmla="*/ 816690 w 5561815"/>
                                      <a:gd name="connsiteY8" fmla="*/ 3537774 h 3556345"/>
                                      <a:gd name="connsiteX9" fmla="*/ 4620291 w 5561815"/>
                                      <a:gd name="connsiteY9" fmla="*/ 3555068 h 3556345"/>
                                      <a:gd name="connsiteX10" fmla="*/ 5560408 w 5561815"/>
                                      <a:gd name="connsiteY10" fmla="*/ 2546264 h 3556345"/>
                                      <a:gd name="connsiteX11" fmla="*/ 4037866 w 5561815"/>
                                      <a:gd name="connsiteY11" fmla="*/ 1689785 h 3556345"/>
                                      <a:gd name="connsiteX12" fmla="*/ 3997771 w 5561815"/>
                                      <a:gd name="connsiteY12" fmla="*/ 1580349 h 3556345"/>
                                      <a:gd name="connsiteX13" fmla="*/ 4547270 w 5561815"/>
                                      <a:gd name="connsiteY13" fmla="*/ 1284217 h 3556345"/>
                                      <a:gd name="connsiteX14" fmla="*/ 4650098 w 5561815"/>
                                      <a:gd name="connsiteY14" fmla="*/ 1353311 h 3556345"/>
                                      <a:gd name="connsiteX15" fmla="*/ 4809140 w 5561815"/>
                                      <a:gd name="connsiteY15" fmla="*/ 1078073 h 3556345"/>
                                      <a:gd name="connsiteX16" fmla="*/ 4203833 w 5561815"/>
                                      <a:gd name="connsiteY16" fmla="*/ 112157 h 3556345"/>
                                      <a:gd name="connsiteX17" fmla="*/ 3924791 w 5561815"/>
                                      <a:gd name="connsiteY17" fmla="*/ 34884 h 3556345"/>
                                      <a:gd name="connsiteX18" fmla="*/ 3860397 w 5561815"/>
                                      <a:gd name="connsiteY18" fmla="*/ 245239 h 3556345"/>
                                      <a:gd name="connsiteX19" fmla="*/ 1447755 w 5561815"/>
                                      <a:gd name="connsiteY19" fmla="*/ 1648995 h 3556345"/>
                                      <a:gd name="connsiteX0" fmla="*/ 1447755 w 5560425"/>
                                      <a:gd name="connsiteY0" fmla="*/ 1648995 h 3556345"/>
                                      <a:gd name="connsiteX1" fmla="*/ 1254571 w 5560425"/>
                                      <a:gd name="connsiteY1" fmla="*/ 1700552 h 3556345"/>
                                      <a:gd name="connsiteX2" fmla="*/ 971236 w 5560425"/>
                                      <a:gd name="connsiteY2" fmla="*/ 1653492 h 3556345"/>
                                      <a:gd name="connsiteX3" fmla="*/ 597383 w 5560425"/>
                                      <a:gd name="connsiteY3" fmla="*/ 1756400 h 3556345"/>
                                      <a:gd name="connsiteX4" fmla="*/ 22493 w 5560425"/>
                                      <a:gd name="connsiteY4" fmla="*/ 1322771 h 3556345"/>
                                      <a:gd name="connsiteX5" fmla="*/ 241433 w 5560425"/>
                                      <a:gd name="connsiteY5" fmla="*/ 1923785 h 3556345"/>
                                      <a:gd name="connsiteX6" fmla="*/ 232848 w 5560425"/>
                                      <a:gd name="connsiteY6" fmla="*/ 2061160 h 3556345"/>
                                      <a:gd name="connsiteX7" fmla="*/ 14151 w 5560425"/>
                                      <a:gd name="connsiteY7" fmla="*/ 2718349 h 3556345"/>
                                      <a:gd name="connsiteX8" fmla="*/ 816690 w 5560425"/>
                                      <a:gd name="connsiteY8" fmla="*/ 3537774 h 3556345"/>
                                      <a:gd name="connsiteX9" fmla="*/ 4620291 w 5560425"/>
                                      <a:gd name="connsiteY9" fmla="*/ 3555068 h 3556345"/>
                                      <a:gd name="connsiteX10" fmla="*/ 5560408 w 5560425"/>
                                      <a:gd name="connsiteY10" fmla="*/ 2546264 h 3556345"/>
                                      <a:gd name="connsiteX11" fmla="*/ 4037866 w 5560425"/>
                                      <a:gd name="connsiteY11" fmla="*/ 1689785 h 3556345"/>
                                      <a:gd name="connsiteX12" fmla="*/ 3997771 w 5560425"/>
                                      <a:gd name="connsiteY12" fmla="*/ 1580349 h 3556345"/>
                                      <a:gd name="connsiteX13" fmla="*/ 4547270 w 5560425"/>
                                      <a:gd name="connsiteY13" fmla="*/ 1284217 h 3556345"/>
                                      <a:gd name="connsiteX14" fmla="*/ 4650098 w 5560425"/>
                                      <a:gd name="connsiteY14" fmla="*/ 1353311 h 3556345"/>
                                      <a:gd name="connsiteX15" fmla="*/ 4809140 w 5560425"/>
                                      <a:gd name="connsiteY15" fmla="*/ 1078073 h 3556345"/>
                                      <a:gd name="connsiteX16" fmla="*/ 4203833 w 5560425"/>
                                      <a:gd name="connsiteY16" fmla="*/ 112157 h 3556345"/>
                                      <a:gd name="connsiteX17" fmla="*/ 3924791 w 5560425"/>
                                      <a:gd name="connsiteY17" fmla="*/ 34884 h 3556345"/>
                                      <a:gd name="connsiteX18" fmla="*/ 3860397 w 5560425"/>
                                      <a:gd name="connsiteY18" fmla="*/ 245239 h 3556345"/>
                                      <a:gd name="connsiteX19" fmla="*/ 1447755 w 5560425"/>
                                      <a:gd name="connsiteY19" fmla="*/ 1648995 h 3556345"/>
                                      <a:gd name="connsiteX0" fmla="*/ 1447755 w 5580441"/>
                                      <a:gd name="connsiteY0" fmla="*/ 1648995 h 3556345"/>
                                      <a:gd name="connsiteX1" fmla="*/ 1254571 w 5580441"/>
                                      <a:gd name="connsiteY1" fmla="*/ 1700552 h 3556345"/>
                                      <a:gd name="connsiteX2" fmla="*/ 971236 w 5580441"/>
                                      <a:gd name="connsiteY2" fmla="*/ 1653492 h 3556345"/>
                                      <a:gd name="connsiteX3" fmla="*/ 597383 w 5580441"/>
                                      <a:gd name="connsiteY3" fmla="*/ 1756400 h 3556345"/>
                                      <a:gd name="connsiteX4" fmla="*/ 22493 w 5580441"/>
                                      <a:gd name="connsiteY4" fmla="*/ 1322771 h 3556345"/>
                                      <a:gd name="connsiteX5" fmla="*/ 241433 w 5580441"/>
                                      <a:gd name="connsiteY5" fmla="*/ 1923785 h 3556345"/>
                                      <a:gd name="connsiteX6" fmla="*/ 232848 w 5580441"/>
                                      <a:gd name="connsiteY6" fmla="*/ 2061160 h 3556345"/>
                                      <a:gd name="connsiteX7" fmla="*/ 14151 w 5580441"/>
                                      <a:gd name="connsiteY7" fmla="*/ 2718349 h 3556345"/>
                                      <a:gd name="connsiteX8" fmla="*/ 816690 w 5580441"/>
                                      <a:gd name="connsiteY8" fmla="*/ 3537774 h 3556345"/>
                                      <a:gd name="connsiteX9" fmla="*/ 4620291 w 5580441"/>
                                      <a:gd name="connsiteY9" fmla="*/ 3555068 h 3556345"/>
                                      <a:gd name="connsiteX10" fmla="*/ 5560408 w 5580441"/>
                                      <a:gd name="connsiteY10" fmla="*/ 2546264 h 3556345"/>
                                      <a:gd name="connsiteX11" fmla="*/ 4037866 w 5580441"/>
                                      <a:gd name="connsiteY11" fmla="*/ 1689785 h 3556345"/>
                                      <a:gd name="connsiteX12" fmla="*/ 3997771 w 5580441"/>
                                      <a:gd name="connsiteY12" fmla="*/ 1580349 h 3556345"/>
                                      <a:gd name="connsiteX13" fmla="*/ 4547270 w 5580441"/>
                                      <a:gd name="connsiteY13" fmla="*/ 1284217 h 3556345"/>
                                      <a:gd name="connsiteX14" fmla="*/ 4650098 w 5580441"/>
                                      <a:gd name="connsiteY14" fmla="*/ 1353311 h 3556345"/>
                                      <a:gd name="connsiteX15" fmla="*/ 4809140 w 5580441"/>
                                      <a:gd name="connsiteY15" fmla="*/ 1078073 h 3556345"/>
                                      <a:gd name="connsiteX16" fmla="*/ 4203833 w 5580441"/>
                                      <a:gd name="connsiteY16" fmla="*/ 112157 h 3556345"/>
                                      <a:gd name="connsiteX17" fmla="*/ 3924791 w 5580441"/>
                                      <a:gd name="connsiteY17" fmla="*/ 34884 h 3556345"/>
                                      <a:gd name="connsiteX18" fmla="*/ 3860397 w 5580441"/>
                                      <a:gd name="connsiteY18" fmla="*/ 245239 h 3556345"/>
                                      <a:gd name="connsiteX19" fmla="*/ 1447755 w 5580441"/>
                                      <a:gd name="connsiteY19" fmla="*/ 1648995 h 3556345"/>
                                      <a:gd name="connsiteX0" fmla="*/ 1447755 w 5580441"/>
                                      <a:gd name="connsiteY0" fmla="*/ 1648995 h 3556345"/>
                                      <a:gd name="connsiteX1" fmla="*/ 1254571 w 5580441"/>
                                      <a:gd name="connsiteY1" fmla="*/ 1700552 h 3556345"/>
                                      <a:gd name="connsiteX2" fmla="*/ 971236 w 5580441"/>
                                      <a:gd name="connsiteY2" fmla="*/ 1653492 h 3556345"/>
                                      <a:gd name="connsiteX3" fmla="*/ 597383 w 5580441"/>
                                      <a:gd name="connsiteY3" fmla="*/ 1756400 h 3556345"/>
                                      <a:gd name="connsiteX4" fmla="*/ 22493 w 5580441"/>
                                      <a:gd name="connsiteY4" fmla="*/ 1322771 h 3556345"/>
                                      <a:gd name="connsiteX5" fmla="*/ 241433 w 5580441"/>
                                      <a:gd name="connsiteY5" fmla="*/ 1923785 h 3556345"/>
                                      <a:gd name="connsiteX6" fmla="*/ 232848 w 5580441"/>
                                      <a:gd name="connsiteY6" fmla="*/ 2061160 h 3556345"/>
                                      <a:gd name="connsiteX7" fmla="*/ 14151 w 5580441"/>
                                      <a:gd name="connsiteY7" fmla="*/ 2718349 h 3556345"/>
                                      <a:gd name="connsiteX8" fmla="*/ 816690 w 5580441"/>
                                      <a:gd name="connsiteY8" fmla="*/ 3537774 h 3556345"/>
                                      <a:gd name="connsiteX9" fmla="*/ 4620291 w 5580441"/>
                                      <a:gd name="connsiteY9" fmla="*/ 3555068 h 3556345"/>
                                      <a:gd name="connsiteX10" fmla="*/ 5560408 w 5580441"/>
                                      <a:gd name="connsiteY10" fmla="*/ 2546264 h 3556345"/>
                                      <a:gd name="connsiteX11" fmla="*/ 4037866 w 5580441"/>
                                      <a:gd name="connsiteY11" fmla="*/ 1689785 h 3556345"/>
                                      <a:gd name="connsiteX12" fmla="*/ 3997771 w 5580441"/>
                                      <a:gd name="connsiteY12" fmla="*/ 1580349 h 3556345"/>
                                      <a:gd name="connsiteX13" fmla="*/ 4547270 w 5580441"/>
                                      <a:gd name="connsiteY13" fmla="*/ 1284217 h 3556345"/>
                                      <a:gd name="connsiteX14" fmla="*/ 4650098 w 5580441"/>
                                      <a:gd name="connsiteY14" fmla="*/ 1353311 h 3556345"/>
                                      <a:gd name="connsiteX15" fmla="*/ 4809140 w 5580441"/>
                                      <a:gd name="connsiteY15" fmla="*/ 1078073 h 3556345"/>
                                      <a:gd name="connsiteX16" fmla="*/ 4203833 w 5580441"/>
                                      <a:gd name="connsiteY16" fmla="*/ 112157 h 3556345"/>
                                      <a:gd name="connsiteX17" fmla="*/ 3924791 w 5580441"/>
                                      <a:gd name="connsiteY17" fmla="*/ 34884 h 3556345"/>
                                      <a:gd name="connsiteX18" fmla="*/ 3860397 w 5580441"/>
                                      <a:gd name="connsiteY18" fmla="*/ 245239 h 3556345"/>
                                      <a:gd name="connsiteX19" fmla="*/ 1447755 w 5580441"/>
                                      <a:gd name="connsiteY19" fmla="*/ 1648995 h 3556345"/>
                                      <a:gd name="connsiteX0" fmla="*/ 1447755 w 5580441"/>
                                      <a:gd name="connsiteY0" fmla="*/ 1648995 h 3556345"/>
                                      <a:gd name="connsiteX1" fmla="*/ 1254571 w 5580441"/>
                                      <a:gd name="connsiteY1" fmla="*/ 1700552 h 3556345"/>
                                      <a:gd name="connsiteX2" fmla="*/ 971236 w 5580441"/>
                                      <a:gd name="connsiteY2" fmla="*/ 1653492 h 3556345"/>
                                      <a:gd name="connsiteX3" fmla="*/ 597383 w 5580441"/>
                                      <a:gd name="connsiteY3" fmla="*/ 1756400 h 3556345"/>
                                      <a:gd name="connsiteX4" fmla="*/ 22493 w 5580441"/>
                                      <a:gd name="connsiteY4" fmla="*/ 1322771 h 3556345"/>
                                      <a:gd name="connsiteX5" fmla="*/ 241433 w 5580441"/>
                                      <a:gd name="connsiteY5" fmla="*/ 1923785 h 3556345"/>
                                      <a:gd name="connsiteX6" fmla="*/ 232848 w 5580441"/>
                                      <a:gd name="connsiteY6" fmla="*/ 2061160 h 3556345"/>
                                      <a:gd name="connsiteX7" fmla="*/ 14151 w 5580441"/>
                                      <a:gd name="connsiteY7" fmla="*/ 2718349 h 3556345"/>
                                      <a:gd name="connsiteX8" fmla="*/ 816690 w 5580441"/>
                                      <a:gd name="connsiteY8" fmla="*/ 3537774 h 3556345"/>
                                      <a:gd name="connsiteX9" fmla="*/ 4620291 w 5580441"/>
                                      <a:gd name="connsiteY9" fmla="*/ 3555068 h 3556345"/>
                                      <a:gd name="connsiteX10" fmla="*/ 5560408 w 5580441"/>
                                      <a:gd name="connsiteY10" fmla="*/ 2546264 h 3556345"/>
                                      <a:gd name="connsiteX11" fmla="*/ 4037866 w 5580441"/>
                                      <a:gd name="connsiteY11" fmla="*/ 1689785 h 3556345"/>
                                      <a:gd name="connsiteX12" fmla="*/ 3997771 w 5580441"/>
                                      <a:gd name="connsiteY12" fmla="*/ 1580349 h 3556345"/>
                                      <a:gd name="connsiteX13" fmla="*/ 4547270 w 5580441"/>
                                      <a:gd name="connsiteY13" fmla="*/ 1284217 h 3556345"/>
                                      <a:gd name="connsiteX14" fmla="*/ 4650098 w 5580441"/>
                                      <a:gd name="connsiteY14" fmla="*/ 1353311 h 3556345"/>
                                      <a:gd name="connsiteX15" fmla="*/ 4809140 w 5580441"/>
                                      <a:gd name="connsiteY15" fmla="*/ 1078073 h 3556345"/>
                                      <a:gd name="connsiteX16" fmla="*/ 4203833 w 5580441"/>
                                      <a:gd name="connsiteY16" fmla="*/ 112157 h 3556345"/>
                                      <a:gd name="connsiteX17" fmla="*/ 3924791 w 5580441"/>
                                      <a:gd name="connsiteY17" fmla="*/ 34884 h 3556345"/>
                                      <a:gd name="connsiteX18" fmla="*/ 3860397 w 5580441"/>
                                      <a:gd name="connsiteY18" fmla="*/ 245239 h 3556345"/>
                                      <a:gd name="connsiteX19" fmla="*/ 1447755 w 5580441"/>
                                      <a:gd name="connsiteY19" fmla="*/ 1648995 h 3556345"/>
                                      <a:gd name="connsiteX0" fmla="*/ 1447755 w 5564246"/>
                                      <a:gd name="connsiteY0" fmla="*/ 1648995 h 3556345"/>
                                      <a:gd name="connsiteX1" fmla="*/ 1254571 w 5564246"/>
                                      <a:gd name="connsiteY1" fmla="*/ 1700552 h 3556345"/>
                                      <a:gd name="connsiteX2" fmla="*/ 971236 w 5564246"/>
                                      <a:gd name="connsiteY2" fmla="*/ 1653492 h 3556345"/>
                                      <a:gd name="connsiteX3" fmla="*/ 597383 w 5564246"/>
                                      <a:gd name="connsiteY3" fmla="*/ 1756400 h 3556345"/>
                                      <a:gd name="connsiteX4" fmla="*/ 22493 w 5564246"/>
                                      <a:gd name="connsiteY4" fmla="*/ 1322771 h 3556345"/>
                                      <a:gd name="connsiteX5" fmla="*/ 241433 w 5564246"/>
                                      <a:gd name="connsiteY5" fmla="*/ 1923785 h 3556345"/>
                                      <a:gd name="connsiteX6" fmla="*/ 232848 w 5564246"/>
                                      <a:gd name="connsiteY6" fmla="*/ 2061160 h 3556345"/>
                                      <a:gd name="connsiteX7" fmla="*/ 14151 w 5564246"/>
                                      <a:gd name="connsiteY7" fmla="*/ 2718349 h 3556345"/>
                                      <a:gd name="connsiteX8" fmla="*/ 816690 w 5564246"/>
                                      <a:gd name="connsiteY8" fmla="*/ 3537774 h 3556345"/>
                                      <a:gd name="connsiteX9" fmla="*/ 4620291 w 5564246"/>
                                      <a:gd name="connsiteY9" fmla="*/ 3555068 h 3556345"/>
                                      <a:gd name="connsiteX10" fmla="*/ 5560408 w 5564246"/>
                                      <a:gd name="connsiteY10" fmla="*/ 2546264 h 3556345"/>
                                      <a:gd name="connsiteX11" fmla="*/ 4037866 w 5564246"/>
                                      <a:gd name="connsiteY11" fmla="*/ 1689785 h 3556345"/>
                                      <a:gd name="connsiteX12" fmla="*/ 3997771 w 5564246"/>
                                      <a:gd name="connsiteY12" fmla="*/ 1580349 h 3556345"/>
                                      <a:gd name="connsiteX13" fmla="*/ 4547270 w 5564246"/>
                                      <a:gd name="connsiteY13" fmla="*/ 1284217 h 3556345"/>
                                      <a:gd name="connsiteX14" fmla="*/ 4650098 w 5564246"/>
                                      <a:gd name="connsiteY14" fmla="*/ 1353311 h 3556345"/>
                                      <a:gd name="connsiteX15" fmla="*/ 4809140 w 5564246"/>
                                      <a:gd name="connsiteY15" fmla="*/ 1078073 h 3556345"/>
                                      <a:gd name="connsiteX16" fmla="*/ 4203833 w 5564246"/>
                                      <a:gd name="connsiteY16" fmla="*/ 112157 h 3556345"/>
                                      <a:gd name="connsiteX17" fmla="*/ 3924791 w 5564246"/>
                                      <a:gd name="connsiteY17" fmla="*/ 34884 h 3556345"/>
                                      <a:gd name="connsiteX18" fmla="*/ 3860397 w 5564246"/>
                                      <a:gd name="connsiteY18" fmla="*/ 245239 h 3556345"/>
                                      <a:gd name="connsiteX19" fmla="*/ 1447755 w 5564246"/>
                                      <a:gd name="connsiteY19" fmla="*/ 1648995 h 3556345"/>
                                      <a:gd name="connsiteX0" fmla="*/ 1447755 w 5562682"/>
                                      <a:gd name="connsiteY0" fmla="*/ 1648995 h 3556345"/>
                                      <a:gd name="connsiteX1" fmla="*/ 1254571 w 5562682"/>
                                      <a:gd name="connsiteY1" fmla="*/ 1700552 h 3556345"/>
                                      <a:gd name="connsiteX2" fmla="*/ 971236 w 5562682"/>
                                      <a:gd name="connsiteY2" fmla="*/ 1653492 h 3556345"/>
                                      <a:gd name="connsiteX3" fmla="*/ 597383 w 5562682"/>
                                      <a:gd name="connsiteY3" fmla="*/ 1756400 h 3556345"/>
                                      <a:gd name="connsiteX4" fmla="*/ 22493 w 5562682"/>
                                      <a:gd name="connsiteY4" fmla="*/ 1322771 h 3556345"/>
                                      <a:gd name="connsiteX5" fmla="*/ 241433 w 5562682"/>
                                      <a:gd name="connsiteY5" fmla="*/ 1923785 h 3556345"/>
                                      <a:gd name="connsiteX6" fmla="*/ 232848 w 5562682"/>
                                      <a:gd name="connsiteY6" fmla="*/ 2061160 h 3556345"/>
                                      <a:gd name="connsiteX7" fmla="*/ 14151 w 5562682"/>
                                      <a:gd name="connsiteY7" fmla="*/ 2718349 h 3556345"/>
                                      <a:gd name="connsiteX8" fmla="*/ 816690 w 5562682"/>
                                      <a:gd name="connsiteY8" fmla="*/ 3537774 h 3556345"/>
                                      <a:gd name="connsiteX9" fmla="*/ 4620291 w 5562682"/>
                                      <a:gd name="connsiteY9" fmla="*/ 3555068 h 3556345"/>
                                      <a:gd name="connsiteX10" fmla="*/ 5560408 w 5562682"/>
                                      <a:gd name="connsiteY10" fmla="*/ 2546264 h 3556345"/>
                                      <a:gd name="connsiteX11" fmla="*/ 4037866 w 5562682"/>
                                      <a:gd name="connsiteY11" fmla="*/ 1689785 h 3556345"/>
                                      <a:gd name="connsiteX12" fmla="*/ 3997771 w 5562682"/>
                                      <a:gd name="connsiteY12" fmla="*/ 1580349 h 3556345"/>
                                      <a:gd name="connsiteX13" fmla="*/ 4547270 w 5562682"/>
                                      <a:gd name="connsiteY13" fmla="*/ 1284217 h 3556345"/>
                                      <a:gd name="connsiteX14" fmla="*/ 4650098 w 5562682"/>
                                      <a:gd name="connsiteY14" fmla="*/ 1353311 h 3556345"/>
                                      <a:gd name="connsiteX15" fmla="*/ 4809140 w 5562682"/>
                                      <a:gd name="connsiteY15" fmla="*/ 1078073 h 3556345"/>
                                      <a:gd name="connsiteX16" fmla="*/ 4203833 w 5562682"/>
                                      <a:gd name="connsiteY16" fmla="*/ 112157 h 3556345"/>
                                      <a:gd name="connsiteX17" fmla="*/ 3924791 w 5562682"/>
                                      <a:gd name="connsiteY17" fmla="*/ 34884 h 3556345"/>
                                      <a:gd name="connsiteX18" fmla="*/ 3860397 w 5562682"/>
                                      <a:gd name="connsiteY18" fmla="*/ 245239 h 3556345"/>
                                      <a:gd name="connsiteX19" fmla="*/ 1447755 w 5562682"/>
                                      <a:gd name="connsiteY19" fmla="*/ 1648995 h 3556345"/>
                                      <a:gd name="connsiteX0" fmla="*/ 1447755 w 5560414"/>
                                      <a:gd name="connsiteY0" fmla="*/ 1648995 h 3556345"/>
                                      <a:gd name="connsiteX1" fmla="*/ 1254571 w 5560414"/>
                                      <a:gd name="connsiteY1" fmla="*/ 1700552 h 3556345"/>
                                      <a:gd name="connsiteX2" fmla="*/ 971236 w 5560414"/>
                                      <a:gd name="connsiteY2" fmla="*/ 1653492 h 3556345"/>
                                      <a:gd name="connsiteX3" fmla="*/ 597383 w 5560414"/>
                                      <a:gd name="connsiteY3" fmla="*/ 1756400 h 3556345"/>
                                      <a:gd name="connsiteX4" fmla="*/ 22493 w 5560414"/>
                                      <a:gd name="connsiteY4" fmla="*/ 1322771 h 3556345"/>
                                      <a:gd name="connsiteX5" fmla="*/ 241433 w 5560414"/>
                                      <a:gd name="connsiteY5" fmla="*/ 1923785 h 3556345"/>
                                      <a:gd name="connsiteX6" fmla="*/ 232848 w 5560414"/>
                                      <a:gd name="connsiteY6" fmla="*/ 2061160 h 3556345"/>
                                      <a:gd name="connsiteX7" fmla="*/ 14151 w 5560414"/>
                                      <a:gd name="connsiteY7" fmla="*/ 2718349 h 3556345"/>
                                      <a:gd name="connsiteX8" fmla="*/ 816690 w 5560414"/>
                                      <a:gd name="connsiteY8" fmla="*/ 3537774 h 3556345"/>
                                      <a:gd name="connsiteX9" fmla="*/ 4620291 w 5560414"/>
                                      <a:gd name="connsiteY9" fmla="*/ 3555068 h 3556345"/>
                                      <a:gd name="connsiteX10" fmla="*/ 5560408 w 5560414"/>
                                      <a:gd name="connsiteY10" fmla="*/ 2546264 h 3556345"/>
                                      <a:gd name="connsiteX11" fmla="*/ 4037866 w 5560414"/>
                                      <a:gd name="connsiteY11" fmla="*/ 1689785 h 3556345"/>
                                      <a:gd name="connsiteX12" fmla="*/ 3997771 w 5560414"/>
                                      <a:gd name="connsiteY12" fmla="*/ 1580349 h 3556345"/>
                                      <a:gd name="connsiteX13" fmla="*/ 4547270 w 5560414"/>
                                      <a:gd name="connsiteY13" fmla="*/ 1284217 h 3556345"/>
                                      <a:gd name="connsiteX14" fmla="*/ 4650098 w 5560414"/>
                                      <a:gd name="connsiteY14" fmla="*/ 1353311 h 3556345"/>
                                      <a:gd name="connsiteX15" fmla="*/ 4809140 w 5560414"/>
                                      <a:gd name="connsiteY15" fmla="*/ 1078073 h 3556345"/>
                                      <a:gd name="connsiteX16" fmla="*/ 4203833 w 5560414"/>
                                      <a:gd name="connsiteY16" fmla="*/ 112157 h 3556345"/>
                                      <a:gd name="connsiteX17" fmla="*/ 3924791 w 5560414"/>
                                      <a:gd name="connsiteY17" fmla="*/ 34884 h 3556345"/>
                                      <a:gd name="connsiteX18" fmla="*/ 3860397 w 5560414"/>
                                      <a:gd name="connsiteY18" fmla="*/ 245239 h 3556345"/>
                                      <a:gd name="connsiteX19" fmla="*/ 1447755 w 5560414"/>
                                      <a:gd name="connsiteY19" fmla="*/ 1648995 h 3556345"/>
                                      <a:gd name="connsiteX0" fmla="*/ 1447755 w 5562229"/>
                                      <a:gd name="connsiteY0" fmla="*/ 1648995 h 3556345"/>
                                      <a:gd name="connsiteX1" fmla="*/ 1254571 w 5562229"/>
                                      <a:gd name="connsiteY1" fmla="*/ 1700552 h 3556345"/>
                                      <a:gd name="connsiteX2" fmla="*/ 971236 w 5562229"/>
                                      <a:gd name="connsiteY2" fmla="*/ 1653492 h 3556345"/>
                                      <a:gd name="connsiteX3" fmla="*/ 597383 w 5562229"/>
                                      <a:gd name="connsiteY3" fmla="*/ 1756400 h 3556345"/>
                                      <a:gd name="connsiteX4" fmla="*/ 22493 w 5562229"/>
                                      <a:gd name="connsiteY4" fmla="*/ 1322771 h 3556345"/>
                                      <a:gd name="connsiteX5" fmla="*/ 241433 w 5562229"/>
                                      <a:gd name="connsiteY5" fmla="*/ 1923785 h 3556345"/>
                                      <a:gd name="connsiteX6" fmla="*/ 232848 w 5562229"/>
                                      <a:gd name="connsiteY6" fmla="*/ 2061160 h 3556345"/>
                                      <a:gd name="connsiteX7" fmla="*/ 14151 w 5562229"/>
                                      <a:gd name="connsiteY7" fmla="*/ 2718349 h 3556345"/>
                                      <a:gd name="connsiteX8" fmla="*/ 816690 w 5562229"/>
                                      <a:gd name="connsiteY8" fmla="*/ 3537774 h 3556345"/>
                                      <a:gd name="connsiteX9" fmla="*/ 4620291 w 5562229"/>
                                      <a:gd name="connsiteY9" fmla="*/ 3555068 h 3556345"/>
                                      <a:gd name="connsiteX10" fmla="*/ 5560408 w 5562229"/>
                                      <a:gd name="connsiteY10" fmla="*/ 2546264 h 3556345"/>
                                      <a:gd name="connsiteX11" fmla="*/ 4037866 w 5562229"/>
                                      <a:gd name="connsiteY11" fmla="*/ 1689785 h 3556345"/>
                                      <a:gd name="connsiteX12" fmla="*/ 3997771 w 5562229"/>
                                      <a:gd name="connsiteY12" fmla="*/ 1580349 h 3556345"/>
                                      <a:gd name="connsiteX13" fmla="*/ 4547270 w 5562229"/>
                                      <a:gd name="connsiteY13" fmla="*/ 1284217 h 3556345"/>
                                      <a:gd name="connsiteX14" fmla="*/ 4650098 w 5562229"/>
                                      <a:gd name="connsiteY14" fmla="*/ 1353311 h 3556345"/>
                                      <a:gd name="connsiteX15" fmla="*/ 4809140 w 5562229"/>
                                      <a:gd name="connsiteY15" fmla="*/ 1078073 h 3556345"/>
                                      <a:gd name="connsiteX16" fmla="*/ 4203833 w 5562229"/>
                                      <a:gd name="connsiteY16" fmla="*/ 112157 h 3556345"/>
                                      <a:gd name="connsiteX17" fmla="*/ 3924791 w 5562229"/>
                                      <a:gd name="connsiteY17" fmla="*/ 34884 h 3556345"/>
                                      <a:gd name="connsiteX18" fmla="*/ 3860397 w 5562229"/>
                                      <a:gd name="connsiteY18" fmla="*/ 245239 h 3556345"/>
                                      <a:gd name="connsiteX19" fmla="*/ 1447755 w 5562229"/>
                                      <a:gd name="connsiteY19" fmla="*/ 1648995 h 3556345"/>
                                      <a:gd name="connsiteX0" fmla="*/ 1447755 w 5559257"/>
                                      <a:gd name="connsiteY0" fmla="*/ 1648995 h 3556345"/>
                                      <a:gd name="connsiteX1" fmla="*/ 1254571 w 5559257"/>
                                      <a:gd name="connsiteY1" fmla="*/ 1700552 h 3556345"/>
                                      <a:gd name="connsiteX2" fmla="*/ 971236 w 5559257"/>
                                      <a:gd name="connsiteY2" fmla="*/ 1653492 h 3556345"/>
                                      <a:gd name="connsiteX3" fmla="*/ 597383 w 5559257"/>
                                      <a:gd name="connsiteY3" fmla="*/ 1756400 h 3556345"/>
                                      <a:gd name="connsiteX4" fmla="*/ 22493 w 5559257"/>
                                      <a:gd name="connsiteY4" fmla="*/ 1322771 h 3556345"/>
                                      <a:gd name="connsiteX5" fmla="*/ 241433 w 5559257"/>
                                      <a:gd name="connsiteY5" fmla="*/ 1923785 h 3556345"/>
                                      <a:gd name="connsiteX6" fmla="*/ 232848 w 5559257"/>
                                      <a:gd name="connsiteY6" fmla="*/ 2061160 h 3556345"/>
                                      <a:gd name="connsiteX7" fmla="*/ 14151 w 5559257"/>
                                      <a:gd name="connsiteY7" fmla="*/ 2718349 h 3556345"/>
                                      <a:gd name="connsiteX8" fmla="*/ 816690 w 5559257"/>
                                      <a:gd name="connsiteY8" fmla="*/ 3537774 h 3556345"/>
                                      <a:gd name="connsiteX9" fmla="*/ 4620291 w 5559257"/>
                                      <a:gd name="connsiteY9" fmla="*/ 3555068 h 3556345"/>
                                      <a:gd name="connsiteX10" fmla="*/ 5557410 w 5559257"/>
                                      <a:gd name="connsiteY10" fmla="*/ 2606225 h 3556345"/>
                                      <a:gd name="connsiteX11" fmla="*/ 4037866 w 5559257"/>
                                      <a:gd name="connsiteY11" fmla="*/ 1689785 h 3556345"/>
                                      <a:gd name="connsiteX12" fmla="*/ 3997771 w 5559257"/>
                                      <a:gd name="connsiteY12" fmla="*/ 1580349 h 3556345"/>
                                      <a:gd name="connsiteX13" fmla="*/ 4547270 w 5559257"/>
                                      <a:gd name="connsiteY13" fmla="*/ 1284217 h 3556345"/>
                                      <a:gd name="connsiteX14" fmla="*/ 4650098 w 5559257"/>
                                      <a:gd name="connsiteY14" fmla="*/ 1353311 h 3556345"/>
                                      <a:gd name="connsiteX15" fmla="*/ 4809140 w 5559257"/>
                                      <a:gd name="connsiteY15" fmla="*/ 1078073 h 3556345"/>
                                      <a:gd name="connsiteX16" fmla="*/ 4203833 w 5559257"/>
                                      <a:gd name="connsiteY16" fmla="*/ 112157 h 3556345"/>
                                      <a:gd name="connsiteX17" fmla="*/ 3924791 w 5559257"/>
                                      <a:gd name="connsiteY17" fmla="*/ 34884 h 3556345"/>
                                      <a:gd name="connsiteX18" fmla="*/ 3860397 w 5559257"/>
                                      <a:gd name="connsiteY18" fmla="*/ 245239 h 3556345"/>
                                      <a:gd name="connsiteX19" fmla="*/ 1447755 w 5559257"/>
                                      <a:gd name="connsiteY19" fmla="*/ 1648995 h 3556345"/>
                                      <a:gd name="connsiteX0" fmla="*/ 1447755 w 5565202"/>
                                      <a:gd name="connsiteY0" fmla="*/ 1648995 h 3556345"/>
                                      <a:gd name="connsiteX1" fmla="*/ 1254571 w 5565202"/>
                                      <a:gd name="connsiteY1" fmla="*/ 1700552 h 3556345"/>
                                      <a:gd name="connsiteX2" fmla="*/ 971236 w 5565202"/>
                                      <a:gd name="connsiteY2" fmla="*/ 1653492 h 3556345"/>
                                      <a:gd name="connsiteX3" fmla="*/ 597383 w 5565202"/>
                                      <a:gd name="connsiteY3" fmla="*/ 1756400 h 3556345"/>
                                      <a:gd name="connsiteX4" fmla="*/ 22493 w 5565202"/>
                                      <a:gd name="connsiteY4" fmla="*/ 1322771 h 3556345"/>
                                      <a:gd name="connsiteX5" fmla="*/ 241433 w 5565202"/>
                                      <a:gd name="connsiteY5" fmla="*/ 1923785 h 3556345"/>
                                      <a:gd name="connsiteX6" fmla="*/ 232848 w 5565202"/>
                                      <a:gd name="connsiteY6" fmla="*/ 2061160 h 3556345"/>
                                      <a:gd name="connsiteX7" fmla="*/ 14151 w 5565202"/>
                                      <a:gd name="connsiteY7" fmla="*/ 2718349 h 3556345"/>
                                      <a:gd name="connsiteX8" fmla="*/ 816690 w 5565202"/>
                                      <a:gd name="connsiteY8" fmla="*/ 3537774 h 3556345"/>
                                      <a:gd name="connsiteX9" fmla="*/ 4620291 w 5565202"/>
                                      <a:gd name="connsiteY9" fmla="*/ 3555068 h 3556345"/>
                                      <a:gd name="connsiteX10" fmla="*/ 5563406 w 5565202"/>
                                      <a:gd name="connsiteY10" fmla="*/ 2648197 h 3556345"/>
                                      <a:gd name="connsiteX11" fmla="*/ 4037866 w 5565202"/>
                                      <a:gd name="connsiteY11" fmla="*/ 1689785 h 3556345"/>
                                      <a:gd name="connsiteX12" fmla="*/ 3997771 w 5565202"/>
                                      <a:gd name="connsiteY12" fmla="*/ 1580349 h 3556345"/>
                                      <a:gd name="connsiteX13" fmla="*/ 4547270 w 5565202"/>
                                      <a:gd name="connsiteY13" fmla="*/ 1284217 h 3556345"/>
                                      <a:gd name="connsiteX14" fmla="*/ 4650098 w 5565202"/>
                                      <a:gd name="connsiteY14" fmla="*/ 1353311 h 3556345"/>
                                      <a:gd name="connsiteX15" fmla="*/ 4809140 w 5565202"/>
                                      <a:gd name="connsiteY15" fmla="*/ 1078073 h 3556345"/>
                                      <a:gd name="connsiteX16" fmla="*/ 4203833 w 5565202"/>
                                      <a:gd name="connsiteY16" fmla="*/ 112157 h 3556345"/>
                                      <a:gd name="connsiteX17" fmla="*/ 3924791 w 5565202"/>
                                      <a:gd name="connsiteY17" fmla="*/ 34884 h 3556345"/>
                                      <a:gd name="connsiteX18" fmla="*/ 3860397 w 5565202"/>
                                      <a:gd name="connsiteY18" fmla="*/ 245239 h 3556345"/>
                                      <a:gd name="connsiteX19" fmla="*/ 1447755 w 5565202"/>
                                      <a:gd name="connsiteY19" fmla="*/ 1648995 h 3556345"/>
                                      <a:gd name="connsiteX0" fmla="*/ 1447755 w 5571152"/>
                                      <a:gd name="connsiteY0" fmla="*/ 1648995 h 3556345"/>
                                      <a:gd name="connsiteX1" fmla="*/ 1254571 w 5571152"/>
                                      <a:gd name="connsiteY1" fmla="*/ 1700552 h 3556345"/>
                                      <a:gd name="connsiteX2" fmla="*/ 971236 w 5571152"/>
                                      <a:gd name="connsiteY2" fmla="*/ 1653492 h 3556345"/>
                                      <a:gd name="connsiteX3" fmla="*/ 597383 w 5571152"/>
                                      <a:gd name="connsiteY3" fmla="*/ 1756400 h 3556345"/>
                                      <a:gd name="connsiteX4" fmla="*/ 22493 w 5571152"/>
                                      <a:gd name="connsiteY4" fmla="*/ 1322771 h 3556345"/>
                                      <a:gd name="connsiteX5" fmla="*/ 241433 w 5571152"/>
                                      <a:gd name="connsiteY5" fmla="*/ 1923785 h 3556345"/>
                                      <a:gd name="connsiteX6" fmla="*/ 232848 w 5571152"/>
                                      <a:gd name="connsiteY6" fmla="*/ 2061160 h 3556345"/>
                                      <a:gd name="connsiteX7" fmla="*/ 14151 w 5571152"/>
                                      <a:gd name="connsiteY7" fmla="*/ 2718349 h 3556345"/>
                                      <a:gd name="connsiteX8" fmla="*/ 816690 w 5571152"/>
                                      <a:gd name="connsiteY8" fmla="*/ 3537774 h 3556345"/>
                                      <a:gd name="connsiteX9" fmla="*/ 4620291 w 5571152"/>
                                      <a:gd name="connsiteY9" fmla="*/ 3555068 h 3556345"/>
                                      <a:gd name="connsiteX10" fmla="*/ 5569403 w 5571152"/>
                                      <a:gd name="connsiteY10" fmla="*/ 2672181 h 3556345"/>
                                      <a:gd name="connsiteX11" fmla="*/ 4037866 w 5571152"/>
                                      <a:gd name="connsiteY11" fmla="*/ 1689785 h 3556345"/>
                                      <a:gd name="connsiteX12" fmla="*/ 3997771 w 5571152"/>
                                      <a:gd name="connsiteY12" fmla="*/ 1580349 h 3556345"/>
                                      <a:gd name="connsiteX13" fmla="*/ 4547270 w 5571152"/>
                                      <a:gd name="connsiteY13" fmla="*/ 1284217 h 3556345"/>
                                      <a:gd name="connsiteX14" fmla="*/ 4650098 w 5571152"/>
                                      <a:gd name="connsiteY14" fmla="*/ 1353311 h 3556345"/>
                                      <a:gd name="connsiteX15" fmla="*/ 4809140 w 5571152"/>
                                      <a:gd name="connsiteY15" fmla="*/ 1078073 h 3556345"/>
                                      <a:gd name="connsiteX16" fmla="*/ 4203833 w 5571152"/>
                                      <a:gd name="connsiteY16" fmla="*/ 112157 h 3556345"/>
                                      <a:gd name="connsiteX17" fmla="*/ 3924791 w 5571152"/>
                                      <a:gd name="connsiteY17" fmla="*/ 34884 h 3556345"/>
                                      <a:gd name="connsiteX18" fmla="*/ 3860397 w 5571152"/>
                                      <a:gd name="connsiteY18" fmla="*/ 245239 h 3556345"/>
                                      <a:gd name="connsiteX19" fmla="*/ 1447755 w 5571152"/>
                                      <a:gd name="connsiteY19" fmla="*/ 1648995 h 3556345"/>
                                      <a:gd name="connsiteX0" fmla="*/ 1447755 w 5569408"/>
                                      <a:gd name="connsiteY0" fmla="*/ 1648995 h 3556345"/>
                                      <a:gd name="connsiteX1" fmla="*/ 1254571 w 5569408"/>
                                      <a:gd name="connsiteY1" fmla="*/ 1700552 h 3556345"/>
                                      <a:gd name="connsiteX2" fmla="*/ 971236 w 5569408"/>
                                      <a:gd name="connsiteY2" fmla="*/ 1653492 h 3556345"/>
                                      <a:gd name="connsiteX3" fmla="*/ 597383 w 5569408"/>
                                      <a:gd name="connsiteY3" fmla="*/ 1756400 h 3556345"/>
                                      <a:gd name="connsiteX4" fmla="*/ 22493 w 5569408"/>
                                      <a:gd name="connsiteY4" fmla="*/ 1322771 h 3556345"/>
                                      <a:gd name="connsiteX5" fmla="*/ 241433 w 5569408"/>
                                      <a:gd name="connsiteY5" fmla="*/ 1923785 h 3556345"/>
                                      <a:gd name="connsiteX6" fmla="*/ 232848 w 5569408"/>
                                      <a:gd name="connsiteY6" fmla="*/ 2061160 h 3556345"/>
                                      <a:gd name="connsiteX7" fmla="*/ 14151 w 5569408"/>
                                      <a:gd name="connsiteY7" fmla="*/ 2718349 h 3556345"/>
                                      <a:gd name="connsiteX8" fmla="*/ 816690 w 5569408"/>
                                      <a:gd name="connsiteY8" fmla="*/ 3537774 h 3556345"/>
                                      <a:gd name="connsiteX9" fmla="*/ 4620291 w 5569408"/>
                                      <a:gd name="connsiteY9" fmla="*/ 3555068 h 3556345"/>
                                      <a:gd name="connsiteX10" fmla="*/ 5569403 w 5569408"/>
                                      <a:gd name="connsiteY10" fmla="*/ 2672181 h 3556345"/>
                                      <a:gd name="connsiteX11" fmla="*/ 4037866 w 5569408"/>
                                      <a:gd name="connsiteY11" fmla="*/ 1689785 h 3556345"/>
                                      <a:gd name="connsiteX12" fmla="*/ 3997771 w 5569408"/>
                                      <a:gd name="connsiteY12" fmla="*/ 1580349 h 3556345"/>
                                      <a:gd name="connsiteX13" fmla="*/ 4547270 w 5569408"/>
                                      <a:gd name="connsiteY13" fmla="*/ 1284217 h 3556345"/>
                                      <a:gd name="connsiteX14" fmla="*/ 4650098 w 5569408"/>
                                      <a:gd name="connsiteY14" fmla="*/ 1353311 h 3556345"/>
                                      <a:gd name="connsiteX15" fmla="*/ 4809140 w 5569408"/>
                                      <a:gd name="connsiteY15" fmla="*/ 1078073 h 3556345"/>
                                      <a:gd name="connsiteX16" fmla="*/ 4203833 w 5569408"/>
                                      <a:gd name="connsiteY16" fmla="*/ 112157 h 3556345"/>
                                      <a:gd name="connsiteX17" fmla="*/ 3924791 w 5569408"/>
                                      <a:gd name="connsiteY17" fmla="*/ 34884 h 3556345"/>
                                      <a:gd name="connsiteX18" fmla="*/ 3860397 w 5569408"/>
                                      <a:gd name="connsiteY18" fmla="*/ 245239 h 3556345"/>
                                      <a:gd name="connsiteX19" fmla="*/ 1447755 w 5569408"/>
                                      <a:gd name="connsiteY19" fmla="*/ 1648995 h 3556345"/>
                                      <a:gd name="connsiteX0" fmla="*/ 1447755 w 5557417"/>
                                      <a:gd name="connsiteY0" fmla="*/ 1648995 h 3556345"/>
                                      <a:gd name="connsiteX1" fmla="*/ 1254571 w 5557417"/>
                                      <a:gd name="connsiteY1" fmla="*/ 1700552 h 3556345"/>
                                      <a:gd name="connsiteX2" fmla="*/ 971236 w 5557417"/>
                                      <a:gd name="connsiteY2" fmla="*/ 1653492 h 3556345"/>
                                      <a:gd name="connsiteX3" fmla="*/ 597383 w 5557417"/>
                                      <a:gd name="connsiteY3" fmla="*/ 1756400 h 3556345"/>
                                      <a:gd name="connsiteX4" fmla="*/ 22493 w 5557417"/>
                                      <a:gd name="connsiteY4" fmla="*/ 1322771 h 3556345"/>
                                      <a:gd name="connsiteX5" fmla="*/ 241433 w 5557417"/>
                                      <a:gd name="connsiteY5" fmla="*/ 1923785 h 3556345"/>
                                      <a:gd name="connsiteX6" fmla="*/ 232848 w 5557417"/>
                                      <a:gd name="connsiteY6" fmla="*/ 2061160 h 3556345"/>
                                      <a:gd name="connsiteX7" fmla="*/ 14151 w 5557417"/>
                                      <a:gd name="connsiteY7" fmla="*/ 2718349 h 3556345"/>
                                      <a:gd name="connsiteX8" fmla="*/ 816690 w 5557417"/>
                                      <a:gd name="connsiteY8" fmla="*/ 3537774 h 3556345"/>
                                      <a:gd name="connsiteX9" fmla="*/ 4620291 w 5557417"/>
                                      <a:gd name="connsiteY9" fmla="*/ 3555068 h 3556345"/>
                                      <a:gd name="connsiteX10" fmla="*/ 5557411 w 5557417"/>
                                      <a:gd name="connsiteY10" fmla="*/ 2603227 h 3556345"/>
                                      <a:gd name="connsiteX11" fmla="*/ 4037866 w 5557417"/>
                                      <a:gd name="connsiteY11" fmla="*/ 1689785 h 3556345"/>
                                      <a:gd name="connsiteX12" fmla="*/ 3997771 w 5557417"/>
                                      <a:gd name="connsiteY12" fmla="*/ 1580349 h 3556345"/>
                                      <a:gd name="connsiteX13" fmla="*/ 4547270 w 5557417"/>
                                      <a:gd name="connsiteY13" fmla="*/ 1284217 h 3556345"/>
                                      <a:gd name="connsiteX14" fmla="*/ 4650098 w 5557417"/>
                                      <a:gd name="connsiteY14" fmla="*/ 1353311 h 3556345"/>
                                      <a:gd name="connsiteX15" fmla="*/ 4809140 w 5557417"/>
                                      <a:gd name="connsiteY15" fmla="*/ 1078073 h 3556345"/>
                                      <a:gd name="connsiteX16" fmla="*/ 4203833 w 5557417"/>
                                      <a:gd name="connsiteY16" fmla="*/ 112157 h 3556345"/>
                                      <a:gd name="connsiteX17" fmla="*/ 3924791 w 5557417"/>
                                      <a:gd name="connsiteY17" fmla="*/ 34884 h 3556345"/>
                                      <a:gd name="connsiteX18" fmla="*/ 3860397 w 5557417"/>
                                      <a:gd name="connsiteY18" fmla="*/ 245239 h 3556345"/>
                                      <a:gd name="connsiteX19" fmla="*/ 1447755 w 5557417"/>
                                      <a:gd name="connsiteY19" fmla="*/ 1648995 h 3556345"/>
                                      <a:gd name="connsiteX0" fmla="*/ 1447755 w 5558839"/>
                                      <a:gd name="connsiteY0" fmla="*/ 1648995 h 3556345"/>
                                      <a:gd name="connsiteX1" fmla="*/ 1254571 w 5558839"/>
                                      <a:gd name="connsiteY1" fmla="*/ 1700552 h 3556345"/>
                                      <a:gd name="connsiteX2" fmla="*/ 971236 w 5558839"/>
                                      <a:gd name="connsiteY2" fmla="*/ 1653492 h 3556345"/>
                                      <a:gd name="connsiteX3" fmla="*/ 597383 w 5558839"/>
                                      <a:gd name="connsiteY3" fmla="*/ 1756400 h 3556345"/>
                                      <a:gd name="connsiteX4" fmla="*/ 22493 w 5558839"/>
                                      <a:gd name="connsiteY4" fmla="*/ 1322771 h 3556345"/>
                                      <a:gd name="connsiteX5" fmla="*/ 241433 w 5558839"/>
                                      <a:gd name="connsiteY5" fmla="*/ 1923785 h 3556345"/>
                                      <a:gd name="connsiteX6" fmla="*/ 232848 w 5558839"/>
                                      <a:gd name="connsiteY6" fmla="*/ 2061160 h 3556345"/>
                                      <a:gd name="connsiteX7" fmla="*/ 14151 w 5558839"/>
                                      <a:gd name="connsiteY7" fmla="*/ 2718349 h 3556345"/>
                                      <a:gd name="connsiteX8" fmla="*/ 816690 w 5558839"/>
                                      <a:gd name="connsiteY8" fmla="*/ 3537774 h 3556345"/>
                                      <a:gd name="connsiteX9" fmla="*/ 4620291 w 5558839"/>
                                      <a:gd name="connsiteY9" fmla="*/ 3555068 h 3556345"/>
                                      <a:gd name="connsiteX10" fmla="*/ 5557411 w 5558839"/>
                                      <a:gd name="connsiteY10" fmla="*/ 2603227 h 3556345"/>
                                      <a:gd name="connsiteX11" fmla="*/ 4037866 w 5558839"/>
                                      <a:gd name="connsiteY11" fmla="*/ 1689785 h 3556345"/>
                                      <a:gd name="connsiteX12" fmla="*/ 3997771 w 5558839"/>
                                      <a:gd name="connsiteY12" fmla="*/ 1580349 h 3556345"/>
                                      <a:gd name="connsiteX13" fmla="*/ 4547270 w 5558839"/>
                                      <a:gd name="connsiteY13" fmla="*/ 1284217 h 3556345"/>
                                      <a:gd name="connsiteX14" fmla="*/ 4650098 w 5558839"/>
                                      <a:gd name="connsiteY14" fmla="*/ 1353311 h 3556345"/>
                                      <a:gd name="connsiteX15" fmla="*/ 4809140 w 5558839"/>
                                      <a:gd name="connsiteY15" fmla="*/ 1078073 h 3556345"/>
                                      <a:gd name="connsiteX16" fmla="*/ 4203833 w 5558839"/>
                                      <a:gd name="connsiteY16" fmla="*/ 112157 h 3556345"/>
                                      <a:gd name="connsiteX17" fmla="*/ 3924791 w 5558839"/>
                                      <a:gd name="connsiteY17" fmla="*/ 34884 h 3556345"/>
                                      <a:gd name="connsiteX18" fmla="*/ 3860397 w 5558839"/>
                                      <a:gd name="connsiteY18" fmla="*/ 245239 h 3556345"/>
                                      <a:gd name="connsiteX19" fmla="*/ 1447755 w 5558839"/>
                                      <a:gd name="connsiteY19" fmla="*/ 1648995 h 3556345"/>
                                      <a:gd name="connsiteX0" fmla="*/ 1447755 w 5559716"/>
                                      <a:gd name="connsiteY0" fmla="*/ 1648995 h 3556345"/>
                                      <a:gd name="connsiteX1" fmla="*/ 1254571 w 5559716"/>
                                      <a:gd name="connsiteY1" fmla="*/ 1700552 h 3556345"/>
                                      <a:gd name="connsiteX2" fmla="*/ 971236 w 5559716"/>
                                      <a:gd name="connsiteY2" fmla="*/ 1653492 h 3556345"/>
                                      <a:gd name="connsiteX3" fmla="*/ 597383 w 5559716"/>
                                      <a:gd name="connsiteY3" fmla="*/ 1756400 h 3556345"/>
                                      <a:gd name="connsiteX4" fmla="*/ 22493 w 5559716"/>
                                      <a:gd name="connsiteY4" fmla="*/ 1322771 h 3556345"/>
                                      <a:gd name="connsiteX5" fmla="*/ 241433 w 5559716"/>
                                      <a:gd name="connsiteY5" fmla="*/ 1923785 h 3556345"/>
                                      <a:gd name="connsiteX6" fmla="*/ 232848 w 5559716"/>
                                      <a:gd name="connsiteY6" fmla="*/ 2061160 h 3556345"/>
                                      <a:gd name="connsiteX7" fmla="*/ 14151 w 5559716"/>
                                      <a:gd name="connsiteY7" fmla="*/ 2718349 h 3556345"/>
                                      <a:gd name="connsiteX8" fmla="*/ 816690 w 5559716"/>
                                      <a:gd name="connsiteY8" fmla="*/ 3537774 h 3556345"/>
                                      <a:gd name="connsiteX9" fmla="*/ 4620291 w 5559716"/>
                                      <a:gd name="connsiteY9" fmla="*/ 3555068 h 3556345"/>
                                      <a:gd name="connsiteX10" fmla="*/ 5557411 w 5559716"/>
                                      <a:gd name="connsiteY10" fmla="*/ 2603227 h 3556345"/>
                                      <a:gd name="connsiteX11" fmla="*/ 4037866 w 5559716"/>
                                      <a:gd name="connsiteY11" fmla="*/ 1689785 h 3556345"/>
                                      <a:gd name="connsiteX12" fmla="*/ 3997771 w 5559716"/>
                                      <a:gd name="connsiteY12" fmla="*/ 1580349 h 3556345"/>
                                      <a:gd name="connsiteX13" fmla="*/ 4547270 w 5559716"/>
                                      <a:gd name="connsiteY13" fmla="*/ 1284217 h 3556345"/>
                                      <a:gd name="connsiteX14" fmla="*/ 4650098 w 5559716"/>
                                      <a:gd name="connsiteY14" fmla="*/ 1353311 h 3556345"/>
                                      <a:gd name="connsiteX15" fmla="*/ 4809140 w 5559716"/>
                                      <a:gd name="connsiteY15" fmla="*/ 1078073 h 3556345"/>
                                      <a:gd name="connsiteX16" fmla="*/ 4203833 w 5559716"/>
                                      <a:gd name="connsiteY16" fmla="*/ 112157 h 3556345"/>
                                      <a:gd name="connsiteX17" fmla="*/ 3924791 w 5559716"/>
                                      <a:gd name="connsiteY17" fmla="*/ 34884 h 3556345"/>
                                      <a:gd name="connsiteX18" fmla="*/ 3860397 w 5559716"/>
                                      <a:gd name="connsiteY18" fmla="*/ 245239 h 3556345"/>
                                      <a:gd name="connsiteX19" fmla="*/ 1447755 w 5559716"/>
                                      <a:gd name="connsiteY19" fmla="*/ 1648995 h 3556345"/>
                                      <a:gd name="connsiteX0" fmla="*/ 1447755 w 5559716"/>
                                      <a:gd name="connsiteY0" fmla="*/ 1648995 h 3556345"/>
                                      <a:gd name="connsiteX1" fmla="*/ 1254571 w 5559716"/>
                                      <a:gd name="connsiteY1" fmla="*/ 1700552 h 3556345"/>
                                      <a:gd name="connsiteX2" fmla="*/ 971236 w 5559716"/>
                                      <a:gd name="connsiteY2" fmla="*/ 1653492 h 3556345"/>
                                      <a:gd name="connsiteX3" fmla="*/ 597383 w 5559716"/>
                                      <a:gd name="connsiteY3" fmla="*/ 1756400 h 3556345"/>
                                      <a:gd name="connsiteX4" fmla="*/ 22493 w 5559716"/>
                                      <a:gd name="connsiteY4" fmla="*/ 1322771 h 3556345"/>
                                      <a:gd name="connsiteX5" fmla="*/ 241433 w 5559716"/>
                                      <a:gd name="connsiteY5" fmla="*/ 1923785 h 3556345"/>
                                      <a:gd name="connsiteX6" fmla="*/ 232848 w 5559716"/>
                                      <a:gd name="connsiteY6" fmla="*/ 2061160 h 3556345"/>
                                      <a:gd name="connsiteX7" fmla="*/ 14151 w 5559716"/>
                                      <a:gd name="connsiteY7" fmla="*/ 2718349 h 3556345"/>
                                      <a:gd name="connsiteX8" fmla="*/ 816690 w 5559716"/>
                                      <a:gd name="connsiteY8" fmla="*/ 3537774 h 3556345"/>
                                      <a:gd name="connsiteX9" fmla="*/ 4620291 w 5559716"/>
                                      <a:gd name="connsiteY9" fmla="*/ 3555068 h 3556345"/>
                                      <a:gd name="connsiteX10" fmla="*/ 5557411 w 5559716"/>
                                      <a:gd name="connsiteY10" fmla="*/ 2603227 h 3556345"/>
                                      <a:gd name="connsiteX11" fmla="*/ 4037866 w 5559716"/>
                                      <a:gd name="connsiteY11" fmla="*/ 1689785 h 3556345"/>
                                      <a:gd name="connsiteX12" fmla="*/ 3997771 w 5559716"/>
                                      <a:gd name="connsiteY12" fmla="*/ 1580349 h 3556345"/>
                                      <a:gd name="connsiteX13" fmla="*/ 4547270 w 5559716"/>
                                      <a:gd name="connsiteY13" fmla="*/ 1284217 h 3556345"/>
                                      <a:gd name="connsiteX14" fmla="*/ 4650098 w 5559716"/>
                                      <a:gd name="connsiteY14" fmla="*/ 1353311 h 3556345"/>
                                      <a:gd name="connsiteX15" fmla="*/ 4809140 w 5559716"/>
                                      <a:gd name="connsiteY15" fmla="*/ 1078073 h 3556345"/>
                                      <a:gd name="connsiteX16" fmla="*/ 4203833 w 5559716"/>
                                      <a:gd name="connsiteY16" fmla="*/ 112157 h 3556345"/>
                                      <a:gd name="connsiteX17" fmla="*/ 3924791 w 5559716"/>
                                      <a:gd name="connsiteY17" fmla="*/ 34884 h 3556345"/>
                                      <a:gd name="connsiteX18" fmla="*/ 3860397 w 5559716"/>
                                      <a:gd name="connsiteY18" fmla="*/ 245239 h 3556345"/>
                                      <a:gd name="connsiteX19" fmla="*/ 1447755 w 5559716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80349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80349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80349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80349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80349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80349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80349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77351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77351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79783 w 5547855"/>
                                      <a:gd name="connsiteY12" fmla="*/ 1637312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79783 w 5547855"/>
                                      <a:gd name="connsiteY12" fmla="*/ 1637312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73787 w 5547855"/>
                                      <a:gd name="connsiteY12" fmla="*/ 1622322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73787 w 5547855"/>
                                      <a:gd name="connsiteY12" fmla="*/ 1622322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73787 w 5547855"/>
                                      <a:gd name="connsiteY12" fmla="*/ 1622322 h 3556345"/>
                                      <a:gd name="connsiteX13" fmla="*/ 4526284 w 5547855"/>
                                      <a:gd name="connsiteY13" fmla="*/ 1281219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1775 w 5547855"/>
                                      <a:gd name="connsiteY12" fmla="*/ 1565359 h 3556345"/>
                                      <a:gd name="connsiteX13" fmla="*/ 4526284 w 5547855"/>
                                      <a:gd name="connsiteY13" fmla="*/ 1281219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39133 w 5539233"/>
                                      <a:gd name="connsiteY0" fmla="*/ 1648995 h 3556345"/>
                                      <a:gd name="connsiteX1" fmla="*/ 1245949 w 5539233"/>
                                      <a:gd name="connsiteY1" fmla="*/ 1700552 h 3556345"/>
                                      <a:gd name="connsiteX2" fmla="*/ 962614 w 5539233"/>
                                      <a:gd name="connsiteY2" fmla="*/ 1653492 h 3556345"/>
                                      <a:gd name="connsiteX3" fmla="*/ 588761 w 5539233"/>
                                      <a:gd name="connsiteY3" fmla="*/ 1756400 h 3556345"/>
                                      <a:gd name="connsiteX4" fmla="*/ 13871 w 5539233"/>
                                      <a:gd name="connsiteY4" fmla="*/ 1322771 h 3556345"/>
                                      <a:gd name="connsiteX5" fmla="*/ 232811 w 5539233"/>
                                      <a:gd name="connsiteY5" fmla="*/ 1923785 h 3556345"/>
                                      <a:gd name="connsiteX6" fmla="*/ 224226 w 5539233"/>
                                      <a:gd name="connsiteY6" fmla="*/ 2061160 h 3556345"/>
                                      <a:gd name="connsiteX7" fmla="*/ 5529 w 5539233"/>
                                      <a:gd name="connsiteY7" fmla="*/ 2718349 h 3556345"/>
                                      <a:gd name="connsiteX8" fmla="*/ 808068 w 5539233"/>
                                      <a:gd name="connsiteY8" fmla="*/ 3537774 h 3556345"/>
                                      <a:gd name="connsiteX9" fmla="*/ 4611669 w 5539233"/>
                                      <a:gd name="connsiteY9" fmla="*/ 3555068 h 3556345"/>
                                      <a:gd name="connsiteX10" fmla="*/ 5536797 w 5539233"/>
                                      <a:gd name="connsiteY10" fmla="*/ 2588236 h 3556345"/>
                                      <a:gd name="connsiteX11" fmla="*/ 4029244 w 5539233"/>
                                      <a:gd name="connsiteY11" fmla="*/ 1689785 h 3556345"/>
                                      <a:gd name="connsiteX12" fmla="*/ 3983153 w 5539233"/>
                                      <a:gd name="connsiteY12" fmla="*/ 1565359 h 3556345"/>
                                      <a:gd name="connsiteX13" fmla="*/ 4517662 w 5539233"/>
                                      <a:gd name="connsiteY13" fmla="*/ 1281219 h 3556345"/>
                                      <a:gd name="connsiteX14" fmla="*/ 4641476 w 5539233"/>
                                      <a:gd name="connsiteY14" fmla="*/ 1353311 h 3556345"/>
                                      <a:gd name="connsiteX15" fmla="*/ 4800518 w 5539233"/>
                                      <a:gd name="connsiteY15" fmla="*/ 1078073 h 3556345"/>
                                      <a:gd name="connsiteX16" fmla="*/ 4195211 w 5539233"/>
                                      <a:gd name="connsiteY16" fmla="*/ 112157 h 3556345"/>
                                      <a:gd name="connsiteX17" fmla="*/ 3916169 w 5539233"/>
                                      <a:gd name="connsiteY17" fmla="*/ 34884 h 3556345"/>
                                      <a:gd name="connsiteX18" fmla="*/ 3851775 w 5539233"/>
                                      <a:gd name="connsiteY18" fmla="*/ 245239 h 3556345"/>
                                      <a:gd name="connsiteX19" fmla="*/ 1439133 w 5539233"/>
                                      <a:gd name="connsiteY19" fmla="*/ 1648995 h 3556345"/>
                                      <a:gd name="connsiteX0" fmla="*/ 1439133 w 5539233"/>
                                      <a:gd name="connsiteY0" fmla="*/ 1648995 h 3556345"/>
                                      <a:gd name="connsiteX1" fmla="*/ 1245949 w 5539233"/>
                                      <a:gd name="connsiteY1" fmla="*/ 1700552 h 3556345"/>
                                      <a:gd name="connsiteX2" fmla="*/ 962614 w 5539233"/>
                                      <a:gd name="connsiteY2" fmla="*/ 1653492 h 3556345"/>
                                      <a:gd name="connsiteX3" fmla="*/ 588761 w 5539233"/>
                                      <a:gd name="connsiteY3" fmla="*/ 1756400 h 3556345"/>
                                      <a:gd name="connsiteX4" fmla="*/ 13871 w 5539233"/>
                                      <a:gd name="connsiteY4" fmla="*/ 1322771 h 3556345"/>
                                      <a:gd name="connsiteX5" fmla="*/ 232811 w 5539233"/>
                                      <a:gd name="connsiteY5" fmla="*/ 1923785 h 3556345"/>
                                      <a:gd name="connsiteX6" fmla="*/ 224226 w 5539233"/>
                                      <a:gd name="connsiteY6" fmla="*/ 2061160 h 3556345"/>
                                      <a:gd name="connsiteX7" fmla="*/ 5529 w 5539233"/>
                                      <a:gd name="connsiteY7" fmla="*/ 2718349 h 3556345"/>
                                      <a:gd name="connsiteX8" fmla="*/ 808068 w 5539233"/>
                                      <a:gd name="connsiteY8" fmla="*/ 3537774 h 3556345"/>
                                      <a:gd name="connsiteX9" fmla="*/ 4611669 w 5539233"/>
                                      <a:gd name="connsiteY9" fmla="*/ 3555068 h 3556345"/>
                                      <a:gd name="connsiteX10" fmla="*/ 5536797 w 5539233"/>
                                      <a:gd name="connsiteY10" fmla="*/ 2588236 h 3556345"/>
                                      <a:gd name="connsiteX11" fmla="*/ 4029244 w 5539233"/>
                                      <a:gd name="connsiteY11" fmla="*/ 1689785 h 3556345"/>
                                      <a:gd name="connsiteX12" fmla="*/ 3983153 w 5539233"/>
                                      <a:gd name="connsiteY12" fmla="*/ 1565359 h 3556345"/>
                                      <a:gd name="connsiteX13" fmla="*/ 4517662 w 5539233"/>
                                      <a:gd name="connsiteY13" fmla="*/ 1281219 h 3556345"/>
                                      <a:gd name="connsiteX14" fmla="*/ 4641476 w 5539233"/>
                                      <a:gd name="connsiteY14" fmla="*/ 1353311 h 3556345"/>
                                      <a:gd name="connsiteX15" fmla="*/ 4800518 w 5539233"/>
                                      <a:gd name="connsiteY15" fmla="*/ 1078073 h 3556345"/>
                                      <a:gd name="connsiteX16" fmla="*/ 4195211 w 5539233"/>
                                      <a:gd name="connsiteY16" fmla="*/ 112157 h 3556345"/>
                                      <a:gd name="connsiteX17" fmla="*/ 3916169 w 5539233"/>
                                      <a:gd name="connsiteY17" fmla="*/ 34884 h 3556345"/>
                                      <a:gd name="connsiteX18" fmla="*/ 3851775 w 5539233"/>
                                      <a:gd name="connsiteY18" fmla="*/ 245239 h 3556345"/>
                                      <a:gd name="connsiteX19" fmla="*/ 1439133 w 5539233"/>
                                      <a:gd name="connsiteY19" fmla="*/ 1648995 h 3556345"/>
                                      <a:gd name="connsiteX0" fmla="*/ 1439133 w 5539233"/>
                                      <a:gd name="connsiteY0" fmla="*/ 1648995 h 3556345"/>
                                      <a:gd name="connsiteX1" fmla="*/ 1245949 w 5539233"/>
                                      <a:gd name="connsiteY1" fmla="*/ 1700552 h 3556345"/>
                                      <a:gd name="connsiteX2" fmla="*/ 962614 w 5539233"/>
                                      <a:gd name="connsiteY2" fmla="*/ 1653492 h 3556345"/>
                                      <a:gd name="connsiteX3" fmla="*/ 588761 w 5539233"/>
                                      <a:gd name="connsiteY3" fmla="*/ 1756400 h 3556345"/>
                                      <a:gd name="connsiteX4" fmla="*/ 13871 w 5539233"/>
                                      <a:gd name="connsiteY4" fmla="*/ 1322771 h 3556345"/>
                                      <a:gd name="connsiteX5" fmla="*/ 232811 w 5539233"/>
                                      <a:gd name="connsiteY5" fmla="*/ 1923785 h 3556345"/>
                                      <a:gd name="connsiteX6" fmla="*/ 224226 w 5539233"/>
                                      <a:gd name="connsiteY6" fmla="*/ 2061160 h 3556345"/>
                                      <a:gd name="connsiteX7" fmla="*/ 5529 w 5539233"/>
                                      <a:gd name="connsiteY7" fmla="*/ 2718349 h 3556345"/>
                                      <a:gd name="connsiteX8" fmla="*/ 808068 w 5539233"/>
                                      <a:gd name="connsiteY8" fmla="*/ 3537774 h 3556345"/>
                                      <a:gd name="connsiteX9" fmla="*/ 4611669 w 5539233"/>
                                      <a:gd name="connsiteY9" fmla="*/ 3555068 h 3556345"/>
                                      <a:gd name="connsiteX10" fmla="*/ 5536797 w 5539233"/>
                                      <a:gd name="connsiteY10" fmla="*/ 2588236 h 3556345"/>
                                      <a:gd name="connsiteX11" fmla="*/ 4029244 w 5539233"/>
                                      <a:gd name="connsiteY11" fmla="*/ 1689785 h 3556345"/>
                                      <a:gd name="connsiteX12" fmla="*/ 3983153 w 5539233"/>
                                      <a:gd name="connsiteY12" fmla="*/ 1565359 h 3556345"/>
                                      <a:gd name="connsiteX13" fmla="*/ 4517662 w 5539233"/>
                                      <a:gd name="connsiteY13" fmla="*/ 1281219 h 3556345"/>
                                      <a:gd name="connsiteX14" fmla="*/ 4641476 w 5539233"/>
                                      <a:gd name="connsiteY14" fmla="*/ 1353311 h 3556345"/>
                                      <a:gd name="connsiteX15" fmla="*/ 4800518 w 5539233"/>
                                      <a:gd name="connsiteY15" fmla="*/ 1078073 h 3556345"/>
                                      <a:gd name="connsiteX16" fmla="*/ 4195211 w 5539233"/>
                                      <a:gd name="connsiteY16" fmla="*/ 112157 h 3556345"/>
                                      <a:gd name="connsiteX17" fmla="*/ 3916169 w 5539233"/>
                                      <a:gd name="connsiteY17" fmla="*/ 34884 h 3556345"/>
                                      <a:gd name="connsiteX18" fmla="*/ 3851775 w 5539233"/>
                                      <a:gd name="connsiteY18" fmla="*/ 245239 h 3556345"/>
                                      <a:gd name="connsiteX19" fmla="*/ 1439133 w 5539233"/>
                                      <a:gd name="connsiteY19" fmla="*/ 1648995 h 3556345"/>
                                      <a:gd name="connsiteX0" fmla="*/ 1437862 w 5537962"/>
                                      <a:gd name="connsiteY0" fmla="*/ 1648995 h 3556345"/>
                                      <a:gd name="connsiteX1" fmla="*/ 1244678 w 5537962"/>
                                      <a:gd name="connsiteY1" fmla="*/ 1700552 h 3556345"/>
                                      <a:gd name="connsiteX2" fmla="*/ 961343 w 5537962"/>
                                      <a:gd name="connsiteY2" fmla="*/ 1653492 h 3556345"/>
                                      <a:gd name="connsiteX3" fmla="*/ 587490 w 5537962"/>
                                      <a:gd name="connsiteY3" fmla="*/ 1756400 h 3556345"/>
                                      <a:gd name="connsiteX4" fmla="*/ 12600 w 5537962"/>
                                      <a:gd name="connsiteY4" fmla="*/ 1322771 h 3556345"/>
                                      <a:gd name="connsiteX5" fmla="*/ 231540 w 5537962"/>
                                      <a:gd name="connsiteY5" fmla="*/ 1923785 h 3556345"/>
                                      <a:gd name="connsiteX6" fmla="*/ 222955 w 5537962"/>
                                      <a:gd name="connsiteY6" fmla="*/ 2061160 h 3556345"/>
                                      <a:gd name="connsiteX7" fmla="*/ 4258 w 5537962"/>
                                      <a:gd name="connsiteY7" fmla="*/ 2718349 h 3556345"/>
                                      <a:gd name="connsiteX8" fmla="*/ 806797 w 5537962"/>
                                      <a:gd name="connsiteY8" fmla="*/ 3537774 h 3556345"/>
                                      <a:gd name="connsiteX9" fmla="*/ 4610398 w 5537962"/>
                                      <a:gd name="connsiteY9" fmla="*/ 3555068 h 3556345"/>
                                      <a:gd name="connsiteX10" fmla="*/ 5535526 w 5537962"/>
                                      <a:gd name="connsiteY10" fmla="*/ 2588236 h 3556345"/>
                                      <a:gd name="connsiteX11" fmla="*/ 4027973 w 5537962"/>
                                      <a:gd name="connsiteY11" fmla="*/ 1689785 h 3556345"/>
                                      <a:gd name="connsiteX12" fmla="*/ 3981882 w 5537962"/>
                                      <a:gd name="connsiteY12" fmla="*/ 1565359 h 3556345"/>
                                      <a:gd name="connsiteX13" fmla="*/ 4516391 w 5537962"/>
                                      <a:gd name="connsiteY13" fmla="*/ 1281219 h 3556345"/>
                                      <a:gd name="connsiteX14" fmla="*/ 4640205 w 5537962"/>
                                      <a:gd name="connsiteY14" fmla="*/ 1353311 h 3556345"/>
                                      <a:gd name="connsiteX15" fmla="*/ 4799247 w 5537962"/>
                                      <a:gd name="connsiteY15" fmla="*/ 1078073 h 3556345"/>
                                      <a:gd name="connsiteX16" fmla="*/ 4193940 w 5537962"/>
                                      <a:gd name="connsiteY16" fmla="*/ 112157 h 3556345"/>
                                      <a:gd name="connsiteX17" fmla="*/ 3914898 w 5537962"/>
                                      <a:gd name="connsiteY17" fmla="*/ 34884 h 3556345"/>
                                      <a:gd name="connsiteX18" fmla="*/ 3850504 w 5537962"/>
                                      <a:gd name="connsiteY18" fmla="*/ 245239 h 3556345"/>
                                      <a:gd name="connsiteX19" fmla="*/ 1437862 w 5537962"/>
                                      <a:gd name="connsiteY19" fmla="*/ 1648995 h 3556345"/>
                                      <a:gd name="connsiteX0" fmla="*/ 1437926 w 5538026"/>
                                      <a:gd name="connsiteY0" fmla="*/ 1648995 h 3556345"/>
                                      <a:gd name="connsiteX1" fmla="*/ 1244742 w 5538026"/>
                                      <a:gd name="connsiteY1" fmla="*/ 1700552 h 3556345"/>
                                      <a:gd name="connsiteX2" fmla="*/ 961407 w 5538026"/>
                                      <a:gd name="connsiteY2" fmla="*/ 1653492 h 3556345"/>
                                      <a:gd name="connsiteX3" fmla="*/ 587554 w 5538026"/>
                                      <a:gd name="connsiteY3" fmla="*/ 1756400 h 3556345"/>
                                      <a:gd name="connsiteX4" fmla="*/ 12664 w 5538026"/>
                                      <a:gd name="connsiteY4" fmla="*/ 1322771 h 3556345"/>
                                      <a:gd name="connsiteX5" fmla="*/ 231604 w 5538026"/>
                                      <a:gd name="connsiteY5" fmla="*/ 1923785 h 3556345"/>
                                      <a:gd name="connsiteX6" fmla="*/ 223019 w 5538026"/>
                                      <a:gd name="connsiteY6" fmla="*/ 2061160 h 3556345"/>
                                      <a:gd name="connsiteX7" fmla="*/ 4322 w 5538026"/>
                                      <a:gd name="connsiteY7" fmla="*/ 2718349 h 3556345"/>
                                      <a:gd name="connsiteX8" fmla="*/ 806861 w 5538026"/>
                                      <a:gd name="connsiteY8" fmla="*/ 3537774 h 3556345"/>
                                      <a:gd name="connsiteX9" fmla="*/ 4610462 w 5538026"/>
                                      <a:gd name="connsiteY9" fmla="*/ 3555068 h 3556345"/>
                                      <a:gd name="connsiteX10" fmla="*/ 5535590 w 5538026"/>
                                      <a:gd name="connsiteY10" fmla="*/ 2588236 h 3556345"/>
                                      <a:gd name="connsiteX11" fmla="*/ 4028037 w 5538026"/>
                                      <a:gd name="connsiteY11" fmla="*/ 1689785 h 3556345"/>
                                      <a:gd name="connsiteX12" fmla="*/ 3981946 w 5538026"/>
                                      <a:gd name="connsiteY12" fmla="*/ 1565359 h 3556345"/>
                                      <a:gd name="connsiteX13" fmla="*/ 4516455 w 5538026"/>
                                      <a:gd name="connsiteY13" fmla="*/ 1281219 h 3556345"/>
                                      <a:gd name="connsiteX14" fmla="*/ 4640269 w 5538026"/>
                                      <a:gd name="connsiteY14" fmla="*/ 1353311 h 3556345"/>
                                      <a:gd name="connsiteX15" fmla="*/ 4799311 w 5538026"/>
                                      <a:gd name="connsiteY15" fmla="*/ 1078073 h 3556345"/>
                                      <a:gd name="connsiteX16" fmla="*/ 4194004 w 5538026"/>
                                      <a:gd name="connsiteY16" fmla="*/ 112157 h 3556345"/>
                                      <a:gd name="connsiteX17" fmla="*/ 3914962 w 5538026"/>
                                      <a:gd name="connsiteY17" fmla="*/ 34884 h 3556345"/>
                                      <a:gd name="connsiteX18" fmla="*/ 3850568 w 5538026"/>
                                      <a:gd name="connsiteY18" fmla="*/ 245239 h 3556345"/>
                                      <a:gd name="connsiteX19" fmla="*/ 1437926 w 5538026"/>
                                      <a:gd name="connsiteY19" fmla="*/ 1648995 h 3556345"/>
                                      <a:gd name="connsiteX0" fmla="*/ 1452061 w 5552161"/>
                                      <a:gd name="connsiteY0" fmla="*/ 1648995 h 3556345"/>
                                      <a:gd name="connsiteX1" fmla="*/ 1258877 w 5552161"/>
                                      <a:gd name="connsiteY1" fmla="*/ 1700552 h 3556345"/>
                                      <a:gd name="connsiteX2" fmla="*/ 975542 w 5552161"/>
                                      <a:gd name="connsiteY2" fmla="*/ 1653492 h 3556345"/>
                                      <a:gd name="connsiteX3" fmla="*/ 601689 w 5552161"/>
                                      <a:gd name="connsiteY3" fmla="*/ 1756400 h 3556345"/>
                                      <a:gd name="connsiteX4" fmla="*/ 26799 w 5552161"/>
                                      <a:gd name="connsiteY4" fmla="*/ 1322771 h 3556345"/>
                                      <a:gd name="connsiteX5" fmla="*/ 245739 w 5552161"/>
                                      <a:gd name="connsiteY5" fmla="*/ 1923785 h 3556345"/>
                                      <a:gd name="connsiteX6" fmla="*/ 259593 w 5552161"/>
                                      <a:gd name="connsiteY6" fmla="*/ 2021891 h 3556345"/>
                                      <a:gd name="connsiteX7" fmla="*/ 18457 w 5552161"/>
                                      <a:gd name="connsiteY7" fmla="*/ 2718349 h 3556345"/>
                                      <a:gd name="connsiteX8" fmla="*/ 820996 w 5552161"/>
                                      <a:gd name="connsiteY8" fmla="*/ 3537774 h 3556345"/>
                                      <a:gd name="connsiteX9" fmla="*/ 4624597 w 5552161"/>
                                      <a:gd name="connsiteY9" fmla="*/ 3555068 h 3556345"/>
                                      <a:gd name="connsiteX10" fmla="*/ 5549725 w 5552161"/>
                                      <a:gd name="connsiteY10" fmla="*/ 2588236 h 3556345"/>
                                      <a:gd name="connsiteX11" fmla="*/ 4042172 w 5552161"/>
                                      <a:gd name="connsiteY11" fmla="*/ 1689785 h 3556345"/>
                                      <a:gd name="connsiteX12" fmla="*/ 3996081 w 5552161"/>
                                      <a:gd name="connsiteY12" fmla="*/ 1565359 h 3556345"/>
                                      <a:gd name="connsiteX13" fmla="*/ 4530590 w 5552161"/>
                                      <a:gd name="connsiteY13" fmla="*/ 1281219 h 3556345"/>
                                      <a:gd name="connsiteX14" fmla="*/ 4654404 w 5552161"/>
                                      <a:gd name="connsiteY14" fmla="*/ 1353311 h 3556345"/>
                                      <a:gd name="connsiteX15" fmla="*/ 4813446 w 5552161"/>
                                      <a:gd name="connsiteY15" fmla="*/ 1078073 h 3556345"/>
                                      <a:gd name="connsiteX16" fmla="*/ 4208139 w 5552161"/>
                                      <a:gd name="connsiteY16" fmla="*/ 112157 h 3556345"/>
                                      <a:gd name="connsiteX17" fmla="*/ 3929097 w 5552161"/>
                                      <a:gd name="connsiteY17" fmla="*/ 34884 h 3556345"/>
                                      <a:gd name="connsiteX18" fmla="*/ 3864703 w 5552161"/>
                                      <a:gd name="connsiteY18" fmla="*/ 245239 h 3556345"/>
                                      <a:gd name="connsiteX19" fmla="*/ 1452061 w 5552161"/>
                                      <a:gd name="connsiteY19" fmla="*/ 1648995 h 3556345"/>
                                      <a:gd name="connsiteX0" fmla="*/ 1451189 w 5551289"/>
                                      <a:gd name="connsiteY0" fmla="*/ 1648995 h 3556345"/>
                                      <a:gd name="connsiteX1" fmla="*/ 1258005 w 5551289"/>
                                      <a:gd name="connsiteY1" fmla="*/ 1700552 h 3556345"/>
                                      <a:gd name="connsiteX2" fmla="*/ 974670 w 5551289"/>
                                      <a:gd name="connsiteY2" fmla="*/ 1653492 h 3556345"/>
                                      <a:gd name="connsiteX3" fmla="*/ 600817 w 5551289"/>
                                      <a:gd name="connsiteY3" fmla="*/ 1756400 h 3556345"/>
                                      <a:gd name="connsiteX4" fmla="*/ 25927 w 5551289"/>
                                      <a:gd name="connsiteY4" fmla="*/ 1322771 h 3556345"/>
                                      <a:gd name="connsiteX5" fmla="*/ 244867 w 5551289"/>
                                      <a:gd name="connsiteY5" fmla="*/ 1923785 h 3556345"/>
                                      <a:gd name="connsiteX6" fmla="*/ 258721 w 5551289"/>
                                      <a:gd name="connsiteY6" fmla="*/ 2021891 h 3556345"/>
                                      <a:gd name="connsiteX7" fmla="*/ 17585 w 5551289"/>
                                      <a:gd name="connsiteY7" fmla="*/ 2718349 h 3556345"/>
                                      <a:gd name="connsiteX8" fmla="*/ 820124 w 5551289"/>
                                      <a:gd name="connsiteY8" fmla="*/ 3537774 h 3556345"/>
                                      <a:gd name="connsiteX9" fmla="*/ 4623725 w 5551289"/>
                                      <a:gd name="connsiteY9" fmla="*/ 3555068 h 3556345"/>
                                      <a:gd name="connsiteX10" fmla="*/ 5548853 w 5551289"/>
                                      <a:gd name="connsiteY10" fmla="*/ 2588236 h 3556345"/>
                                      <a:gd name="connsiteX11" fmla="*/ 4041300 w 5551289"/>
                                      <a:gd name="connsiteY11" fmla="*/ 1689785 h 3556345"/>
                                      <a:gd name="connsiteX12" fmla="*/ 3995209 w 5551289"/>
                                      <a:gd name="connsiteY12" fmla="*/ 1565359 h 3556345"/>
                                      <a:gd name="connsiteX13" fmla="*/ 4529718 w 5551289"/>
                                      <a:gd name="connsiteY13" fmla="*/ 1281219 h 3556345"/>
                                      <a:gd name="connsiteX14" fmla="*/ 4653532 w 5551289"/>
                                      <a:gd name="connsiteY14" fmla="*/ 1353311 h 3556345"/>
                                      <a:gd name="connsiteX15" fmla="*/ 4812574 w 5551289"/>
                                      <a:gd name="connsiteY15" fmla="*/ 1078073 h 3556345"/>
                                      <a:gd name="connsiteX16" fmla="*/ 4207267 w 5551289"/>
                                      <a:gd name="connsiteY16" fmla="*/ 112157 h 3556345"/>
                                      <a:gd name="connsiteX17" fmla="*/ 3928225 w 5551289"/>
                                      <a:gd name="connsiteY17" fmla="*/ 34884 h 3556345"/>
                                      <a:gd name="connsiteX18" fmla="*/ 3863831 w 5551289"/>
                                      <a:gd name="connsiteY18" fmla="*/ 245239 h 3556345"/>
                                      <a:gd name="connsiteX19" fmla="*/ 1451189 w 5551289"/>
                                      <a:gd name="connsiteY19" fmla="*/ 1648995 h 3556345"/>
                                      <a:gd name="connsiteX0" fmla="*/ 1450483 w 5550583"/>
                                      <a:gd name="connsiteY0" fmla="*/ 1648995 h 3556345"/>
                                      <a:gd name="connsiteX1" fmla="*/ 1257299 w 5550583"/>
                                      <a:gd name="connsiteY1" fmla="*/ 1700552 h 3556345"/>
                                      <a:gd name="connsiteX2" fmla="*/ 973964 w 5550583"/>
                                      <a:gd name="connsiteY2" fmla="*/ 1653492 h 3556345"/>
                                      <a:gd name="connsiteX3" fmla="*/ 600111 w 5550583"/>
                                      <a:gd name="connsiteY3" fmla="*/ 1756400 h 3556345"/>
                                      <a:gd name="connsiteX4" fmla="*/ 25221 w 5550583"/>
                                      <a:gd name="connsiteY4" fmla="*/ 1322771 h 3556345"/>
                                      <a:gd name="connsiteX5" fmla="*/ 244161 w 5550583"/>
                                      <a:gd name="connsiteY5" fmla="*/ 1923785 h 3556345"/>
                                      <a:gd name="connsiteX6" fmla="*/ 265495 w 5550583"/>
                                      <a:gd name="connsiteY6" fmla="*/ 2018151 h 3556345"/>
                                      <a:gd name="connsiteX7" fmla="*/ 16879 w 5550583"/>
                                      <a:gd name="connsiteY7" fmla="*/ 2718349 h 3556345"/>
                                      <a:gd name="connsiteX8" fmla="*/ 819418 w 5550583"/>
                                      <a:gd name="connsiteY8" fmla="*/ 3537774 h 3556345"/>
                                      <a:gd name="connsiteX9" fmla="*/ 4623019 w 5550583"/>
                                      <a:gd name="connsiteY9" fmla="*/ 3555068 h 3556345"/>
                                      <a:gd name="connsiteX10" fmla="*/ 5548147 w 5550583"/>
                                      <a:gd name="connsiteY10" fmla="*/ 2588236 h 3556345"/>
                                      <a:gd name="connsiteX11" fmla="*/ 4040594 w 5550583"/>
                                      <a:gd name="connsiteY11" fmla="*/ 1689785 h 3556345"/>
                                      <a:gd name="connsiteX12" fmla="*/ 3994503 w 5550583"/>
                                      <a:gd name="connsiteY12" fmla="*/ 1565359 h 3556345"/>
                                      <a:gd name="connsiteX13" fmla="*/ 4529012 w 5550583"/>
                                      <a:gd name="connsiteY13" fmla="*/ 1281219 h 3556345"/>
                                      <a:gd name="connsiteX14" fmla="*/ 4652826 w 5550583"/>
                                      <a:gd name="connsiteY14" fmla="*/ 1353311 h 3556345"/>
                                      <a:gd name="connsiteX15" fmla="*/ 4811868 w 5550583"/>
                                      <a:gd name="connsiteY15" fmla="*/ 1078073 h 3556345"/>
                                      <a:gd name="connsiteX16" fmla="*/ 4206561 w 5550583"/>
                                      <a:gd name="connsiteY16" fmla="*/ 112157 h 3556345"/>
                                      <a:gd name="connsiteX17" fmla="*/ 3927519 w 5550583"/>
                                      <a:gd name="connsiteY17" fmla="*/ 34884 h 3556345"/>
                                      <a:gd name="connsiteX18" fmla="*/ 3863125 w 5550583"/>
                                      <a:gd name="connsiteY18" fmla="*/ 245239 h 3556345"/>
                                      <a:gd name="connsiteX19" fmla="*/ 1450483 w 5550583"/>
                                      <a:gd name="connsiteY19" fmla="*/ 1648995 h 3556345"/>
                                      <a:gd name="connsiteX0" fmla="*/ 1458367 w 5558467"/>
                                      <a:gd name="connsiteY0" fmla="*/ 1648995 h 3556345"/>
                                      <a:gd name="connsiteX1" fmla="*/ 1265183 w 5558467"/>
                                      <a:gd name="connsiteY1" fmla="*/ 1700552 h 3556345"/>
                                      <a:gd name="connsiteX2" fmla="*/ 981848 w 5558467"/>
                                      <a:gd name="connsiteY2" fmla="*/ 1653492 h 3556345"/>
                                      <a:gd name="connsiteX3" fmla="*/ 607995 w 5558467"/>
                                      <a:gd name="connsiteY3" fmla="*/ 1756400 h 3556345"/>
                                      <a:gd name="connsiteX4" fmla="*/ 33105 w 5558467"/>
                                      <a:gd name="connsiteY4" fmla="*/ 1322771 h 3556345"/>
                                      <a:gd name="connsiteX5" fmla="*/ 252045 w 5558467"/>
                                      <a:gd name="connsiteY5" fmla="*/ 1923785 h 3556345"/>
                                      <a:gd name="connsiteX6" fmla="*/ 273379 w 5558467"/>
                                      <a:gd name="connsiteY6" fmla="*/ 2018151 h 3556345"/>
                                      <a:gd name="connsiteX7" fmla="*/ 210929 w 5558467"/>
                                      <a:gd name="connsiteY7" fmla="*/ 2098855 h 3556345"/>
                                      <a:gd name="connsiteX8" fmla="*/ 24763 w 5558467"/>
                                      <a:gd name="connsiteY8" fmla="*/ 2718349 h 3556345"/>
                                      <a:gd name="connsiteX9" fmla="*/ 827302 w 5558467"/>
                                      <a:gd name="connsiteY9" fmla="*/ 3537774 h 3556345"/>
                                      <a:gd name="connsiteX10" fmla="*/ 4630903 w 5558467"/>
                                      <a:gd name="connsiteY10" fmla="*/ 3555068 h 3556345"/>
                                      <a:gd name="connsiteX11" fmla="*/ 5556031 w 5558467"/>
                                      <a:gd name="connsiteY11" fmla="*/ 2588236 h 3556345"/>
                                      <a:gd name="connsiteX12" fmla="*/ 4048478 w 5558467"/>
                                      <a:gd name="connsiteY12" fmla="*/ 1689785 h 3556345"/>
                                      <a:gd name="connsiteX13" fmla="*/ 4002387 w 5558467"/>
                                      <a:gd name="connsiteY13" fmla="*/ 1565359 h 3556345"/>
                                      <a:gd name="connsiteX14" fmla="*/ 4536896 w 5558467"/>
                                      <a:gd name="connsiteY14" fmla="*/ 1281219 h 3556345"/>
                                      <a:gd name="connsiteX15" fmla="*/ 4660710 w 5558467"/>
                                      <a:gd name="connsiteY15" fmla="*/ 1353311 h 3556345"/>
                                      <a:gd name="connsiteX16" fmla="*/ 4819752 w 5558467"/>
                                      <a:gd name="connsiteY16" fmla="*/ 1078073 h 3556345"/>
                                      <a:gd name="connsiteX17" fmla="*/ 4214445 w 5558467"/>
                                      <a:gd name="connsiteY17" fmla="*/ 112157 h 3556345"/>
                                      <a:gd name="connsiteX18" fmla="*/ 3935403 w 5558467"/>
                                      <a:gd name="connsiteY18" fmla="*/ 34884 h 3556345"/>
                                      <a:gd name="connsiteX19" fmla="*/ 3871009 w 5558467"/>
                                      <a:gd name="connsiteY19" fmla="*/ 245239 h 3556345"/>
                                      <a:gd name="connsiteX20" fmla="*/ 1458367 w 5558467"/>
                                      <a:gd name="connsiteY20" fmla="*/ 1648995 h 3556345"/>
                                      <a:gd name="connsiteX0" fmla="*/ 1458367 w 5558467"/>
                                      <a:gd name="connsiteY0" fmla="*/ 1648995 h 3556345"/>
                                      <a:gd name="connsiteX1" fmla="*/ 1265183 w 5558467"/>
                                      <a:gd name="connsiteY1" fmla="*/ 1700552 h 3556345"/>
                                      <a:gd name="connsiteX2" fmla="*/ 981848 w 5558467"/>
                                      <a:gd name="connsiteY2" fmla="*/ 1653492 h 3556345"/>
                                      <a:gd name="connsiteX3" fmla="*/ 607995 w 5558467"/>
                                      <a:gd name="connsiteY3" fmla="*/ 1756400 h 3556345"/>
                                      <a:gd name="connsiteX4" fmla="*/ 33105 w 5558467"/>
                                      <a:gd name="connsiteY4" fmla="*/ 1322771 h 3556345"/>
                                      <a:gd name="connsiteX5" fmla="*/ 252045 w 5558467"/>
                                      <a:gd name="connsiteY5" fmla="*/ 1923785 h 3556345"/>
                                      <a:gd name="connsiteX6" fmla="*/ 284599 w 5558467"/>
                                      <a:gd name="connsiteY6" fmla="*/ 2006931 h 3556345"/>
                                      <a:gd name="connsiteX7" fmla="*/ 210929 w 5558467"/>
                                      <a:gd name="connsiteY7" fmla="*/ 2098855 h 3556345"/>
                                      <a:gd name="connsiteX8" fmla="*/ 24763 w 5558467"/>
                                      <a:gd name="connsiteY8" fmla="*/ 2718349 h 3556345"/>
                                      <a:gd name="connsiteX9" fmla="*/ 827302 w 5558467"/>
                                      <a:gd name="connsiteY9" fmla="*/ 3537774 h 3556345"/>
                                      <a:gd name="connsiteX10" fmla="*/ 4630903 w 5558467"/>
                                      <a:gd name="connsiteY10" fmla="*/ 3555068 h 3556345"/>
                                      <a:gd name="connsiteX11" fmla="*/ 5556031 w 5558467"/>
                                      <a:gd name="connsiteY11" fmla="*/ 2588236 h 3556345"/>
                                      <a:gd name="connsiteX12" fmla="*/ 4048478 w 5558467"/>
                                      <a:gd name="connsiteY12" fmla="*/ 1689785 h 3556345"/>
                                      <a:gd name="connsiteX13" fmla="*/ 4002387 w 5558467"/>
                                      <a:gd name="connsiteY13" fmla="*/ 1565359 h 3556345"/>
                                      <a:gd name="connsiteX14" fmla="*/ 4536896 w 5558467"/>
                                      <a:gd name="connsiteY14" fmla="*/ 1281219 h 3556345"/>
                                      <a:gd name="connsiteX15" fmla="*/ 4660710 w 5558467"/>
                                      <a:gd name="connsiteY15" fmla="*/ 1353311 h 3556345"/>
                                      <a:gd name="connsiteX16" fmla="*/ 4819752 w 5558467"/>
                                      <a:gd name="connsiteY16" fmla="*/ 1078073 h 3556345"/>
                                      <a:gd name="connsiteX17" fmla="*/ 4214445 w 5558467"/>
                                      <a:gd name="connsiteY17" fmla="*/ 112157 h 3556345"/>
                                      <a:gd name="connsiteX18" fmla="*/ 3935403 w 5558467"/>
                                      <a:gd name="connsiteY18" fmla="*/ 34884 h 3556345"/>
                                      <a:gd name="connsiteX19" fmla="*/ 3871009 w 5558467"/>
                                      <a:gd name="connsiteY19" fmla="*/ 245239 h 3556345"/>
                                      <a:gd name="connsiteX20" fmla="*/ 1458367 w 5558467"/>
                                      <a:gd name="connsiteY20" fmla="*/ 1648995 h 3556345"/>
                                      <a:gd name="connsiteX0" fmla="*/ 1458367 w 5558467"/>
                                      <a:gd name="connsiteY0" fmla="*/ 1648995 h 3556345"/>
                                      <a:gd name="connsiteX1" fmla="*/ 1265183 w 5558467"/>
                                      <a:gd name="connsiteY1" fmla="*/ 1700552 h 3556345"/>
                                      <a:gd name="connsiteX2" fmla="*/ 981848 w 5558467"/>
                                      <a:gd name="connsiteY2" fmla="*/ 1653492 h 3556345"/>
                                      <a:gd name="connsiteX3" fmla="*/ 607995 w 5558467"/>
                                      <a:gd name="connsiteY3" fmla="*/ 1756400 h 3556345"/>
                                      <a:gd name="connsiteX4" fmla="*/ 33105 w 5558467"/>
                                      <a:gd name="connsiteY4" fmla="*/ 1322771 h 3556345"/>
                                      <a:gd name="connsiteX5" fmla="*/ 252045 w 5558467"/>
                                      <a:gd name="connsiteY5" fmla="*/ 1923785 h 3556345"/>
                                      <a:gd name="connsiteX6" fmla="*/ 284599 w 5558467"/>
                                      <a:gd name="connsiteY6" fmla="*/ 2006931 h 3556345"/>
                                      <a:gd name="connsiteX7" fmla="*/ 210929 w 5558467"/>
                                      <a:gd name="connsiteY7" fmla="*/ 2098855 h 3556345"/>
                                      <a:gd name="connsiteX8" fmla="*/ 24763 w 5558467"/>
                                      <a:gd name="connsiteY8" fmla="*/ 2718349 h 3556345"/>
                                      <a:gd name="connsiteX9" fmla="*/ 827302 w 5558467"/>
                                      <a:gd name="connsiteY9" fmla="*/ 3537774 h 3556345"/>
                                      <a:gd name="connsiteX10" fmla="*/ 4630903 w 5558467"/>
                                      <a:gd name="connsiteY10" fmla="*/ 3555068 h 3556345"/>
                                      <a:gd name="connsiteX11" fmla="*/ 5556031 w 5558467"/>
                                      <a:gd name="connsiteY11" fmla="*/ 2588236 h 3556345"/>
                                      <a:gd name="connsiteX12" fmla="*/ 4048478 w 5558467"/>
                                      <a:gd name="connsiteY12" fmla="*/ 1689785 h 3556345"/>
                                      <a:gd name="connsiteX13" fmla="*/ 4002387 w 5558467"/>
                                      <a:gd name="connsiteY13" fmla="*/ 1565359 h 3556345"/>
                                      <a:gd name="connsiteX14" fmla="*/ 4536896 w 5558467"/>
                                      <a:gd name="connsiteY14" fmla="*/ 1281219 h 3556345"/>
                                      <a:gd name="connsiteX15" fmla="*/ 4660710 w 5558467"/>
                                      <a:gd name="connsiteY15" fmla="*/ 1353311 h 3556345"/>
                                      <a:gd name="connsiteX16" fmla="*/ 4819752 w 5558467"/>
                                      <a:gd name="connsiteY16" fmla="*/ 1078073 h 3556345"/>
                                      <a:gd name="connsiteX17" fmla="*/ 4214445 w 5558467"/>
                                      <a:gd name="connsiteY17" fmla="*/ 112157 h 3556345"/>
                                      <a:gd name="connsiteX18" fmla="*/ 3935403 w 5558467"/>
                                      <a:gd name="connsiteY18" fmla="*/ 34884 h 3556345"/>
                                      <a:gd name="connsiteX19" fmla="*/ 3871009 w 5558467"/>
                                      <a:gd name="connsiteY19" fmla="*/ 245239 h 3556345"/>
                                      <a:gd name="connsiteX20" fmla="*/ 1458367 w 5558467"/>
                                      <a:gd name="connsiteY20" fmla="*/ 1648995 h 3556345"/>
                                      <a:gd name="connsiteX0" fmla="*/ 1458367 w 5558467"/>
                                      <a:gd name="connsiteY0" fmla="*/ 1648995 h 3556345"/>
                                      <a:gd name="connsiteX1" fmla="*/ 1265183 w 5558467"/>
                                      <a:gd name="connsiteY1" fmla="*/ 1700552 h 3556345"/>
                                      <a:gd name="connsiteX2" fmla="*/ 981848 w 5558467"/>
                                      <a:gd name="connsiteY2" fmla="*/ 1653492 h 3556345"/>
                                      <a:gd name="connsiteX3" fmla="*/ 607995 w 5558467"/>
                                      <a:gd name="connsiteY3" fmla="*/ 1756400 h 3556345"/>
                                      <a:gd name="connsiteX4" fmla="*/ 33105 w 5558467"/>
                                      <a:gd name="connsiteY4" fmla="*/ 1322771 h 3556345"/>
                                      <a:gd name="connsiteX5" fmla="*/ 252045 w 5558467"/>
                                      <a:gd name="connsiteY5" fmla="*/ 1923785 h 3556345"/>
                                      <a:gd name="connsiteX6" fmla="*/ 284599 w 5558467"/>
                                      <a:gd name="connsiteY6" fmla="*/ 2006931 h 3556345"/>
                                      <a:gd name="connsiteX7" fmla="*/ 210929 w 5558467"/>
                                      <a:gd name="connsiteY7" fmla="*/ 2098855 h 3556345"/>
                                      <a:gd name="connsiteX8" fmla="*/ 24763 w 5558467"/>
                                      <a:gd name="connsiteY8" fmla="*/ 2718349 h 3556345"/>
                                      <a:gd name="connsiteX9" fmla="*/ 827302 w 5558467"/>
                                      <a:gd name="connsiteY9" fmla="*/ 3537774 h 3556345"/>
                                      <a:gd name="connsiteX10" fmla="*/ 4630903 w 5558467"/>
                                      <a:gd name="connsiteY10" fmla="*/ 3555068 h 3556345"/>
                                      <a:gd name="connsiteX11" fmla="*/ 5556031 w 5558467"/>
                                      <a:gd name="connsiteY11" fmla="*/ 2588236 h 3556345"/>
                                      <a:gd name="connsiteX12" fmla="*/ 4048478 w 5558467"/>
                                      <a:gd name="connsiteY12" fmla="*/ 1689785 h 3556345"/>
                                      <a:gd name="connsiteX13" fmla="*/ 4002387 w 5558467"/>
                                      <a:gd name="connsiteY13" fmla="*/ 1565359 h 3556345"/>
                                      <a:gd name="connsiteX14" fmla="*/ 4536896 w 5558467"/>
                                      <a:gd name="connsiteY14" fmla="*/ 1281219 h 3556345"/>
                                      <a:gd name="connsiteX15" fmla="*/ 4660710 w 5558467"/>
                                      <a:gd name="connsiteY15" fmla="*/ 1353311 h 3556345"/>
                                      <a:gd name="connsiteX16" fmla="*/ 4819752 w 5558467"/>
                                      <a:gd name="connsiteY16" fmla="*/ 1078073 h 3556345"/>
                                      <a:gd name="connsiteX17" fmla="*/ 4214445 w 5558467"/>
                                      <a:gd name="connsiteY17" fmla="*/ 112157 h 3556345"/>
                                      <a:gd name="connsiteX18" fmla="*/ 3935403 w 5558467"/>
                                      <a:gd name="connsiteY18" fmla="*/ 34884 h 3556345"/>
                                      <a:gd name="connsiteX19" fmla="*/ 3871009 w 5558467"/>
                                      <a:gd name="connsiteY19" fmla="*/ 245239 h 3556345"/>
                                      <a:gd name="connsiteX20" fmla="*/ 1458367 w 5558467"/>
                                      <a:gd name="connsiteY20" fmla="*/ 1648995 h 3556345"/>
                                      <a:gd name="connsiteX0" fmla="*/ 1458367 w 5558467"/>
                                      <a:gd name="connsiteY0" fmla="*/ 1648995 h 3556345"/>
                                      <a:gd name="connsiteX1" fmla="*/ 1265183 w 5558467"/>
                                      <a:gd name="connsiteY1" fmla="*/ 1700552 h 3556345"/>
                                      <a:gd name="connsiteX2" fmla="*/ 981848 w 5558467"/>
                                      <a:gd name="connsiteY2" fmla="*/ 1653492 h 3556345"/>
                                      <a:gd name="connsiteX3" fmla="*/ 607995 w 5558467"/>
                                      <a:gd name="connsiteY3" fmla="*/ 1756400 h 3556345"/>
                                      <a:gd name="connsiteX4" fmla="*/ 33105 w 5558467"/>
                                      <a:gd name="connsiteY4" fmla="*/ 1322771 h 3556345"/>
                                      <a:gd name="connsiteX5" fmla="*/ 252045 w 5558467"/>
                                      <a:gd name="connsiteY5" fmla="*/ 1923785 h 3556345"/>
                                      <a:gd name="connsiteX6" fmla="*/ 284599 w 5558467"/>
                                      <a:gd name="connsiteY6" fmla="*/ 2006931 h 3556345"/>
                                      <a:gd name="connsiteX7" fmla="*/ 210929 w 5558467"/>
                                      <a:gd name="connsiteY7" fmla="*/ 2098855 h 3556345"/>
                                      <a:gd name="connsiteX8" fmla="*/ 24763 w 5558467"/>
                                      <a:gd name="connsiteY8" fmla="*/ 2718349 h 3556345"/>
                                      <a:gd name="connsiteX9" fmla="*/ 827302 w 5558467"/>
                                      <a:gd name="connsiteY9" fmla="*/ 3537774 h 3556345"/>
                                      <a:gd name="connsiteX10" fmla="*/ 4630903 w 5558467"/>
                                      <a:gd name="connsiteY10" fmla="*/ 3555068 h 3556345"/>
                                      <a:gd name="connsiteX11" fmla="*/ 5556031 w 5558467"/>
                                      <a:gd name="connsiteY11" fmla="*/ 2588236 h 3556345"/>
                                      <a:gd name="connsiteX12" fmla="*/ 4048478 w 5558467"/>
                                      <a:gd name="connsiteY12" fmla="*/ 1689785 h 3556345"/>
                                      <a:gd name="connsiteX13" fmla="*/ 4002387 w 5558467"/>
                                      <a:gd name="connsiteY13" fmla="*/ 1565359 h 3556345"/>
                                      <a:gd name="connsiteX14" fmla="*/ 4536896 w 5558467"/>
                                      <a:gd name="connsiteY14" fmla="*/ 1281219 h 3556345"/>
                                      <a:gd name="connsiteX15" fmla="*/ 4660710 w 5558467"/>
                                      <a:gd name="connsiteY15" fmla="*/ 1353311 h 3556345"/>
                                      <a:gd name="connsiteX16" fmla="*/ 4819752 w 5558467"/>
                                      <a:gd name="connsiteY16" fmla="*/ 1078073 h 3556345"/>
                                      <a:gd name="connsiteX17" fmla="*/ 4214445 w 5558467"/>
                                      <a:gd name="connsiteY17" fmla="*/ 112157 h 3556345"/>
                                      <a:gd name="connsiteX18" fmla="*/ 3935403 w 5558467"/>
                                      <a:gd name="connsiteY18" fmla="*/ 34884 h 3556345"/>
                                      <a:gd name="connsiteX19" fmla="*/ 3871009 w 5558467"/>
                                      <a:gd name="connsiteY19" fmla="*/ 245239 h 3556345"/>
                                      <a:gd name="connsiteX20" fmla="*/ 1458367 w 5558467"/>
                                      <a:gd name="connsiteY20" fmla="*/ 1648995 h 3556345"/>
                                      <a:gd name="connsiteX0" fmla="*/ 1460467 w 5560567"/>
                                      <a:gd name="connsiteY0" fmla="*/ 1648995 h 3556345"/>
                                      <a:gd name="connsiteX1" fmla="*/ 1267283 w 5560567"/>
                                      <a:gd name="connsiteY1" fmla="*/ 1700552 h 3556345"/>
                                      <a:gd name="connsiteX2" fmla="*/ 983948 w 5560567"/>
                                      <a:gd name="connsiteY2" fmla="*/ 1653492 h 3556345"/>
                                      <a:gd name="connsiteX3" fmla="*/ 610095 w 5560567"/>
                                      <a:gd name="connsiteY3" fmla="*/ 1756400 h 3556345"/>
                                      <a:gd name="connsiteX4" fmla="*/ 35205 w 5560567"/>
                                      <a:gd name="connsiteY4" fmla="*/ 1322771 h 3556345"/>
                                      <a:gd name="connsiteX5" fmla="*/ 254145 w 5560567"/>
                                      <a:gd name="connsiteY5" fmla="*/ 1923785 h 3556345"/>
                                      <a:gd name="connsiteX6" fmla="*/ 286699 w 5560567"/>
                                      <a:gd name="connsiteY6" fmla="*/ 2006931 h 3556345"/>
                                      <a:gd name="connsiteX7" fmla="*/ 198070 w 5560567"/>
                                      <a:gd name="connsiteY7" fmla="*/ 2108204 h 3556345"/>
                                      <a:gd name="connsiteX8" fmla="*/ 26863 w 5560567"/>
                                      <a:gd name="connsiteY8" fmla="*/ 2718349 h 3556345"/>
                                      <a:gd name="connsiteX9" fmla="*/ 829402 w 5560567"/>
                                      <a:gd name="connsiteY9" fmla="*/ 3537774 h 3556345"/>
                                      <a:gd name="connsiteX10" fmla="*/ 4633003 w 5560567"/>
                                      <a:gd name="connsiteY10" fmla="*/ 3555068 h 3556345"/>
                                      <a:gd name="connsiteX11" fmla="*/ 5558131 w 5560567"/>
                                      <a:gd name="connsiteY11" fmla="*/ 2588236 h 3556345"/>
                                      <a:gd name="connsiteX12" fmla="*/ 4050578 w 5560567"/>
                                      <a:gd name="connsiteY12" fmla="*/ 1689785 h 3556345"/>
                                      <a:gd name="connsiteX13" fmla="*/ 4004487 w 5560567"/>
                                      <a:gd name="connsiteY13" fmla="*/ 1565359 h 3556345"/>
                                      <a:gd name="connsiteX14" fmla="*/ 4538996 w 5560567"/>
                                      <a:gd name="connsiteY14" fmla="*/ 1281219 h 3556345"/>
                                      <a:gd name="connsiteX15" fmla="*/ 4662810 w 5560567"/>
                                      <a:gd name="connsiteY15" fmla="*/ 1353311 h 3556345"/>
                                      <a:gd name="connsiteX16" fmla="*/ 4821852 w 5560567"/>
                                      <a:gd name="connsiteY16" fmla="*/ 1078073 h 3556345"/>
                                      <a:gd name="connsiteX17" fmla="*/ 4216545 w 5560567"/>
                                      <a:gd name="connsiteY17" fmla="*/ 112157 h 3556345"/>
                                      <a:gd name="connsiteX18" fmla="*/ 3937503 w 5560567"/>
                                      <a:gd name="connsiteY18" fmla="*/ 34884 h 3556345"/>
                                      <a:gd name="connsiteX19" fmla="*/ 3873109 w 5560567"/>
                                      <a:gd name="connsiteY19" fmla="*/ 245239 h 3556345"/>
                                      <a:gd name="connsiteX20" fmla="*/ 1460467 w 5560567"/>
                                      <a:gd name="connsiteY20" fmla="*/ 1648995 h 3556345"/>
                                      <a:gd name="connsiteX0" fmla="*/ 1461549 w 5561649"/>
                                      <a:gd name="connsiteY0" fmla="*/ 1648995 h 3556345"/>
                                      <a:gd name="connsiteX1" fmla="*/ 1268365 w 5561649"/>
                                      <a:gd name="connsiteY1" fmla="*/ 1700552 h 3556345"/>
                                      <a:gd name="connsiteX2" fmla="*/ 985030 w 5561649"/>
                                      <a:gd name="connsiteY2" fmla="*/ 1653492 h 3556345"/>
                                      <a:gd name="connsiteX3" fmla="*/ 611177 w 5561649"/>
                                      <a:gd name="connsiteY3" fmla="*/ 1756400 h 3556345"/>
                                      <a:gd name="connsiteX4" fmla="*/ 36287 w 5561649"/>
                                      <a:gd name="connsiteY4" fmla="*/ 1322771 h 3556345"/>
                                      <a:gd name="connsiteX5" fmla="*/ 255227 w 5561649"/>
                                      <a:gd name="connsiteY5" fmla="*/ 1923785 h 3556345"/>
                                      <a:gd name="connsiteX6" fmla="*/ 287781 w 5561649"/>
                                      <a:gd name="connsiteY6" fmla="*/ 2006931 h 3556345"/>
                                      <a:gd name="connsiteX7" fmla="*/ 199152 w 5561649"/>
                                      <a:gd name="connsiteY7" fmla="*/ 2108204 h 3556345"/>
                                      <a:gd name="connsiteX8" fmla="*/ 27945 w 5561649"/>
                                      <a:gd name="connsiteY8" fmla="*/ 2718349 h 3556345"/>
                                      <a:gd name="connsiteX9" fmla="*/ 830484 w 5561649"/>
                                      <a:gd name="connsiteY9" fmla="*/ 3537774 h 3556345"/>
                                      <a:gd name="connsiteX10" fmla="*/ 4634085 w 5561649"/>
                                      <a:gd name="connsiteY10" fmla="*/ 3555068 h 3556345"/>
                                      <a:gd name="connsiteX11" fmla="*/ 5559213 w 5561649"/>
                                      <a:gd name="connsiteY11" fmla="*/ 2588236 h 3556345"/>
                                      <a:gd name="connsiteX12" fmla="*/ 4051660 w 5561649"/>
                                      <a:gd name="connsiteY12" fmla="*/ 1689785 h 3556345"/>
                                      <a:gd name="connsiteX13" fmla="*/ 4005569 w 5561649"/>
                                      <a:gd name="connsiteY13" fmla="*/ 1565359 h 3556345"/>
                                      <a:gd name="connsiteX14" fmla="*/ 4540078 w 5561649"/>
                                      <a:gd name="connsiteY14" fmla="*/ 1281219 h 3556345"/>
                                      <a:gd name="connsiteX15" fmla="*/ 4663892 w 5561649"/>
                                      <a:gd name="connsiteY15" fmla="*/ 1353311 h 3556345"/>
                                      <a:gd name="connsiteX16" fmla="*/ 4822934 w 5561649"/>
                                      <a:gd name="connsiteY16" fmla="*/ 1078073 h 3556345"/>
                                      <a:gd name="connsiteX17" fmla="*/ 4217627 w 5561649"/>
                                      <a:gd name="connsiteY17" fmla="*/ 112157 h 3556345"/>
                                      <a:gd name="connsiteX18" fmla="*/ 3938585 w 5561649"/>
                                      <a:gd name="connsiteY18" fmla="*/ 34884 h 3556345"/>
                                      <a:gd name="connsiteX19" fmla="*/ 3874191 w 5561649"/>
                                      <a:gd name="connsiteY19" fmla="*/ 245239 h 3556345"/>
                                      <a:gd name="connsiteX20" fmla="*/ 1461549 w 5561649"/>
                                      <a:gd name="connsiteY20" fmla="*/ 1648995 h 3556345"/>
                                      <a:gd name="connsiteX0" fmla="*/ 1461710 w 5561810"/>
                                      <a:gd name="connsiteY0" fmla="*/ 1648995 h 3556345"/>
                                      <a:gd name="connsiteX1" fmla="*/ 1268526 w 5561810"/>
                                      <a:gd name="connsiteY1" fmla="*/ 1700552 h 3556345"/>
                                      <a:gd name="connsiteX2" fmla="*/ 985191 w 5561810"/>
                                      <a:gd name="connsiteY2" fmla="*/ 1653492 h 3556345"/>
                                      <a:gd name="connsiteX3" fmla="*/ 611338 w 5561810"/>
                                      <a:gd name="connsiteY3" fmla="*/ 1756400 h 3556345"/>
                                      <a:gd name="connsiteX4" fmla="*/ 36448 w 5561810"/>
                                      <a:gd name="connsiteY4" fmla="*/ 1322771 h 3556345"/>
                                      <a:gd name="connsiteX5" fmla="*/ 255388 w 5561810"/>
                                      <a:gd name="connsiteY5" fmla="*/ 1923785 h 3556345"/>
                                      <a:gd name="connsiteX6" fmla="*/ 287942 w 5561810"/>
                                      <a:gd name="connsiteY6" fmla="*/ 2006931 h 3556345"/>
                                      <a:gd name="connsiteX7" fmla="*/ 199313 w 5561810"/>
                                      <a:gd name="connsiteY7" fmla="*/ 2108204 h 3556345"/>
                                      <a:gd name="connsiteX8" fmla="*/ 28106 w 5561810"/>
                                      <a:gd name="connsiteY8" fmla="*/ 2718349 h 3556345"/>
                                      <a:gd name="connsiteX9" fmla="*/ 830645 w 5561810"/>
                                      <a:gd name="connsiteY9" fmla="*/ 3537774 h 3556345"/>
                                      <a:gd name="connsiteX10" fmla="*/ 4634246 w 5561810"/>
                                      <a:gd name="connsiteY10" fmla="*/ 3555068 h 3556345"/>
                                      <a:gd name="connsiteX11" fmla="*/ 5559374 w 5561810"/>
                                      <a:gd name="connsiteY11" fmla="*/ 2588236 h 3556345"/>
                                      <a:gd name="connsiteX12" fmla="*/ 4051821 w 5561810"/>
                                      <a:gd name="connsiteY12" fmla="*/ 1689785 h 3556345"/>
                                      <a:gd name="connsiteX13" fmla="*/ 4005730 w 5561810"/>
                                      <a:gd name="connsiteY13" fmla="*/ 1565359 h 3556345"/>
                                      <a:gd name="connsiteX14" fmla="*/ 4540239 w 5561810"/>
                                      <a:gd name="connsiteY14" fmla="*/ 1281219 h 3556345"/>
                                      <a:gd name="connsiteX15" fmla="*/ 4664053 w 5561810"/>
                                      <a:gd name="connsiteY15" fmla="*/ 1353311 h 3556345"/>
                                      <a:gd name="connsiteX16" fmla="*/ 4823095 w 5561810"/>
                                      <a:gd name="connsiteY16" fmla="*/ 1078073 h 3556345"/>
                                      <a:gd name="connsiteX17" fmla="*/ 4217788 w 5561810"/>
                                      <a:gd name="connsiteY17" fmla="*/ 112157 h 3556345"/>
                                      <a:gd name="connsiteX18" fmla="*/ 3938746 w 5561810"/>
                                      <a:gd name="connsiteY18" fmla="*/ 34884 h 3556345"/>
                                      <a:gd name="connsiteX19" fmla="*/ 3874352 w 5561810"/>
                                      <a:gd name="connsiteY19" fmla="*/ 245239 h 3556345"/>
                                      <a:gd name="connsiteX20" fmla="*/ 1461710 w 5561810"/>
                                      <a:gd name="connsiteY20" fmla="*/ 1648995 h 3556345"/>
                                      <a:gd name="connsiteX0" fmla="*/ 1446675 w 5546775"/>
                                      <a:gd name="connsiteY0" fmla="*/ 1648995 h 3556345"/>
                                      <a:gd name="connsiteX1" fmla="*/ 1253491 w 5546775"/>
                                      <a:gd name="connsiteY1" fmla="*/ 1700552 h 3556345"/>
                                      <a:gd name="connsiteX2" fmla="*/ 970156 w 5546775"/>
                                      <a:gd name="connsiteY2" fmla="*/ 1653492 h 3556345"/>
                                      <a:gd name="connsiteX3" fmla="*/ 596303 w 5546775"/>
                                      <a:gd name="connsiteY3" fmla="*/ 1756400 h 3556345"/>
                                      <a:gd name="connsiteX4" fmla="*/ 21413 w 5546775"/>
                                      <a:gd name="connsiteY4" fmla="*/ 1322771 h 3556345"/>
                                      <a:gd name="connsiteX5" fmla="*/ 240353 w 5546775"/>
                                      <a:gd name="connsiteY5" fmla="*/ 1923785 h 3556345"/>
                                      <a:gd name="connsiteX6" fmla="*/ 272907 w 5546775"/>
                                      <a:gd name="connsiteY6" fmla="*/ 2006931 h 3556345"/>
                                      <a:gd name="connsiteX7" fmla="*/ 184278 w 5546775"/>
                                      <a:gd name="connsiteY7" fmla="*/ 2108204 h 3556345"/>
                                      <a:gd name="connsiteX8" fmla="*/ 13071 w 5546775"/>
                                      <a:gd name="connsiteY8" fmla="*/ 2718349 h 3556345"/>
                                      <a:gd name="connsiteX9" fmla="*/ 815610 w 5546775"/>
                                      <a:gd name="connsiteY9" fmla="*/ 3537774 h 3556345"/>
                                      <a:gd name="connsiteX10" fmla="*/ 4619211 w 5546775"/>
                                      <a:gd name="connsiteY10" fmla="*/ 3555068 h 3556345"/>
                                      <a:gd name="connsiteX11" fmla="*/ 5544339 w 5546775"/>
                                      <a:gd name="connsiteY11" fmla="*/ 2588236 h 3556345"/>
                                      <a:gd name="connsiteX12" fmla="*/ 4036786 w 5546775"/>
                                      <a:gd name="connsiteY12" fmla="*/ 1689785 h 3556345"/>
                                      <a:gd name="connsiteX13" fmla="*/ 3990695 w 5546775"/>
                                      <a:gd name="connsiteY13" fmla="*/ 1565359 h 3556345"/>
                                      <a:gd name="connsiteX14" fmla="*/ 4525204 w 5546775"/>
                                      <a:gd name="connsiteY14" fmla="*/ 1281219 h 3556345"/>
                                      <a:gd name="connsiteX15" fmla="*/ 4649018 w 5546775"/>
                                      <a:gd name="connsiteY15" fmla="*/ 1353311 h 3556345"/>
                                      <a:gd name="connsiteX16" fmla="*/ 4808060 w 5546775"/>
                                      <a:gd name="connsiteY16" fmla="*/ 1078073 h 3556345"/>
                                      <a:gd name="connsiteX17" fmla="*/ 4202753 w 5546775"/>
                                      <a:gd name="connsiteY17" fmla="*/ 112157 h 3556345"/>
                                      <a:gd name="connsiteX18" fmla="*/ 3923711 w 5546775"/>
                                      <a:gd name="connsiteY18" fmla="*/ 34884 h 3556345"/>
                                      <a:gd name="connsiteX19" fmla="*/ 3859317 w 5546775"/>
                                      <a:gd name="connsiteY19" fmla="*/ 245239 h 3556345"/>
                                      <a:gd name="connsiteX20" fmla="*/ 1446675 w 5546775"/>
                                      <a:gd name="connsiteY20" fmla="*/ 1648995 h 3556345"/>
                                      <a:gd name="connsiteX0" fmla="*/ 1444913 w 5545013"/>
                                      <a:gd name="connsiteY0" fmla="*/ 1648995 h 3556345"/>
                                      <a:gd name="connsiteX1" fmla="*/ 1251729 w 5545013"/>
                                      <a:gd name="connsiteY1" fmla="*/ 1700552 h 3556345"/>
                                      <a:gd name="connsiteX2" fmla="*/ 968394 w 5545013"/>
                                      <a:gd name="connsiteY2" fmla="*/ 1653492 h 3556345"/>
                                      <a:gd name="connsiteX3" fmla="*/ 594541 w 5545013"/>
                                      <a:gd name="connsiteY3" fmla="*/ 1756400 h 3556345"/>
                                      <a:gd name="connsiteX4" fmla="*/ 19651 w 5545013"/>
                                      <a:gd name="connsiteY4" fmla="*/ 1322771 h 3556345"/>
                                      <a:gd name="connsiteX5" fmla="*/ 238591 w 5545013"/>
                                      <a:gd name="connsiteY5" fmla="*/ 1923785 h 3556345"/>
                                      <a:gd name="connsiteX6" fmla="*/ 271145 w 5545013"/>
                                      <a:gd name="connsiteY6" fmla="*/ 2006931 h 3556345"/>
                                      <a:gd name="connsiteX7" fmla="*/ 182516 w 5545013"/>
                                      <a:gd name="connsiteY7" fmla="*/ 2108204 h 3556345"/>
                                      <a:gd name="connsiteX8" fmla="*/ 11309 w 5545013"/>
                                      <a:gd name="connsiteY8" fmla="*/ 2718349 h 3556345"/>
                                      <a:gd name="connsiteX9" fmla="*/ 813848 w 5545013"/>
                                      <a:gd name="connsiteY9" fmla="*/ 3537774 h 3556345"/>
                                      <a:gd name="connsiteX10" fmla="*/ 4617449 w 5545013"/>
                                      <a:gd name="connsiteY10" fmla="*/ 3555068 h 3556345"/>
                                      <a:gd name="connsiteX11" fmla="*/ 5542577 w 5545013"/>
                                      <a:gd name="connsiteY11" fmla="*/ 2588236 h 3556345"/>
                                      <a:gd name="connsiteX12" fmla="*/ 4035024 w 5545013"/>
                                      <a:gd name="connsiteY12" fmla="*/ 1689785 h 3556345"/>
                                      <a:gd name="connsiteX13" fmla="*/ 3988933 w 5545013"/>
                                      <a:gd name="connsiteY13" fmla="*/ 1565359 h 3556345"/>
                                      <a:gd name="connsiteX14" fmla="*/ 4523442 w 5545013"/>
                                      <a:gd name="connsiteY14" fmla="*/ 1281219 h 3556345"/>
                                      <a:gd name="connsiteX15" fmla="*/ 4647256 w 5545013"/>
                                      <a:gd name="connsiteY15" fmla="*/ 1353311 h 3556345"/>
                                      <a:gd name="connsiteX16" fmla="*/ 4806298 w 5545013"/>
                                      <a:gd name="connsiteY16" fmla="*/ 1078073 h 3556345"/>
                                      <a:gd name="connsiteX17" fmla="*/ 4200991 w 5545013"/>
                                      <a:gd name="connsiteY17" fmla="*/ 112157 h 3556345"/>
                                      <a:gd name="connsiteX18" fmla="*/ 3921949 w 5545013"/>
                                      <a:gd name="connsiteY18" fmla="*/ 34884 h 3556345"/>
                                      <a:gd name="connsiteX19" fmla="*/ 3857555 w 5545013"/>
                                      <a:gd name="connsiteY19" fmla="*/ 245239 h 3556345"/>
                                      <a:gd name="connsiteX20" fmla="*/ 1444913 w 5545013"/>
                                      <a:gd name="connsiteY20" fmla="*/ 1648995 h 3556345"/>
                                      <a:gd name="connsiteX0" fmla="*/ 1461710 w 5561810"/>
                                      <a:gd name="connsiteY0" fmla="*/ 1648995 h 3556345"/>
                                      <a:gd name="connsiteX1" fmla="*/ 1268526 w 5561810"/>
                                      <a:gd name="connsiteY1" fmla="*/ 1700552 h 3556345"/>
                                      <a:gd name="connsiteX2" fmla="*/ 985191 w 5561810"/>
                                      <a:gd name="connsiteY2" fmla="*/ 1653492 h 3556345"/>
                                      <a:gd name="connsiteX3" fmla="*/ 611338 w 5561810"/>
                                      <a:gd name="connsiteY3" fmla="*/ 1756400 h 3556345"/>
                                      <a:gd name="connsiteX4" fmla="*/ 36448 w 5561810"/>
                                      <a:gd name="connsiteY4" fmla="*/ 1322771 h 3556345"/>
                                      <a:gd name="connsiteX5" fmla="*/ 255388 w 5561810"/>
                                      <a:gd name="connsiteY5" fmla="*/ 1923785 h 3556345"/>
                                      <a:gd name="connsiteX6" fmla="*/ 287942 w 5561810"/>
                                      <a:gd name="connsiteY6" fmla="*/ 2006931 h 3556345"/>
                                      <a:gd name="connsiteX7" fmla="*/ 199313 w 5561810"/>
                                      <a:gd name="connsiteY7" fmla="*/ 2100725 h 3556345"/>
                                      <a:gd name="connsiteX8" fmla="*/ 28106 w 5561810"/>
                                      <a:gd name="connsiteY8" fmla="*/ 2718349 h 3556345"/>
                                      <a:gd name="connsiteX9" fmla="*/ 830645 w 5561810"/>
                                      <a:gd name="connsiteY9" fmla="*/ 3537774 h 3556345"/>
                                      <a:gd name="connsiteX10" fmla="*/ 4634246 w 5561810"/>
                                      <a:gd name="connsiteY10" fmla="*/ 3555068 h 3556345"/>
                                      <a:gd name="connsiteX11" fmla="*/ 5559374 w 5561810"/>
                                      <a:gd name="connsiteY11" fmla="*/ 2588236 h 3556345"/>
                                      <a:gd name="connsiteX12" fmla="*/ 4051821 w 5561810"/>
                                      <a:gd name="connsiteY12" fmla="*/ 1689785 h 3556345"/>
                                      <a:gd name="connsiteX13" fmla="*/ 4005730 w 5561810"/>
                                      <a:gd name="connsiteY13" fmla="*/ 1565359 h 3556345"/>
                                      <a:gd name="connsiteX14" fmla="*/ 4540239 w 5561810"/>
                                      <a:gd name="connsiteY14" fmla="*/ 1281219 h 3556345"/>
                                      <a:gd name="connsiteX15" fmla="*/ 4664053 w 5561810"/>
                                      <a:gd name="connsiteY15" fmla="*/ 1353311 h 3556345"/>
                                      <a:gd name="connsiteX16" fmla="*/ 4823095 w 5561810"/>
                                      <a:gd name="connsiteY16" fmla="*/ 1078073 h 3556345"/>
                                      <a:gd name="connsiteX17" fmla="*/ 4217788 w 5561810"/>
                                      <a:gd name="connsiteY17" fmla="*/ 112157 h 3556345"/>
                                      <a:gd name="connsiteX18" fmla="*/ 3938746 w 5561810"/>
                                      <a:gd name="connsiteY18" fmla="*/ 34884 h 3556345"/>
                                      <a:gd name="connsiteX19" fmla="*/ 3874352 w 5561810"/>
                                      <a:gd name="connsiteY19" fmla="*/ 245239 h 3556345"/>
                                      <a:gd name="connsiteX20" fmla="*/ 1461710 w 5561810"/>
                                      <a:gd name="connsiteY20" fmla="*/ 1648995 h 3556345"/>
                                      <a:gd name="connsiteX0" fmla="*/ 1461710 w 5561810"/>
                                      <a:gd name="connsiteY0" fmla="*/ 1648995 h 3556345"/>
                                      <a:gd name="connsiteX1" fmla="*/ 1268526 w 5561810"/>
                                      <a:gd name="connsiteY1" fmla="*/ 1700552 h 3556345"/>
                                      <a:gd name="connsiteX2" fmla="*/ 985191 w 5561810"/>
                                      <a:gd name="connsiteY2" fmla="*/ 1653492 h 3556345"/>
                                      <a:gd name="connsiteX3" fmla="*/ 611338 w 5561810"/>
                                      <a:gd name="connsiteY3" fmla="*/ 1756400 h 3556345"/>
                                      <a:gd name="connsiteX4" fmla="*/ 36448 w 5561810"/>
                                      <a:gd name="connsiteY4" fmla="*/ 1322771 h 3556345"/>
                                      <a:gd name="connsiteX5" fmla="*/ 255388 w 5561810"/>
                                      <a:gd name="connsiteY5" fmla="*/ 1923785 h 3556345"/>
                                      <a:gd name="connsiteX6" fmla="*/ 287942 w 5561810"/>
                                      <a:gd name="connsiteY6" fmla="*/ 2006931 h 3556345"/>
                                      <a:gd name="connsiteX7" fmla="*/ 199313 w 5561810"/>
                                      <a:gd name="connsiteY7" fmla="*/ 2100725 h 3556345"/>
                                      <a:gd name="connsiteX8" fmla="*/ 28106 w 5561810"/>
                                      <a:gd name="connsiteY8" fmla="*/ 2718349 h 3556345"/>
                                      <a:gd name="connsiteX9" fmla="*/ 830645 w 5561810"/>
                                      <a:gd name="connsiteY9" fmla="*/ 3537774 h 3556345"/>
                                      <a:gd name="connsiteX10" fmla="*/ 4634246 w 5561810"/>
                                      <a:gd name="connsiteY10" fmla="*/ 3555068 h 3556345"/>
                                      <a:gd name="connsiteX11" fmla="*/ 5559374 w 5561810"/>
                                      <a:gd name="connsiteY11" fmla="*/ 2588236 h 3556345"/>
                                      <a:gd name="connsiteX12" fmla="*/ 4051821 w 5561810"/>
                                      <a:gd name="connsiteY12" fmla="*/ 1689785 h 3556345"/>
                                      <a:gd name="connsiteX13" fmla="*/ 4005730 w 5561810"/>
                                      <a:gd name="connsiteY13" fmla="*/ 1565359 h 3556345"/>
                                      <a:gd name="connsiteX14" fmla="*/ 4540239 w 5561810"/>
                                      <a:gd name="connsiteY14" fmla="*/ 1281219 h 3556345"/>
                                      <a:gd name="connsiteX15" fmla="*/ 4664053 w 5561810"/>
                                      <a:gd name="connsiteY15" fmla="*/ 1353311 h 3556345"/>
                                      <a:gd name="connsiteX16" fmla="*/ 4823095 w 5561810"/>
                                      <a:gd name="connsiteY16" fmla="*/ 1078073 h 3556345"/>
                                      <a:gd name="connsiteX17" fmla="*/ 4217788 w 5561810"/>
                                      <a:gd name="connsiteY17" fmla="*/ 112157 h 3556345"/>
                                      <a:gd name="connsiteX18" fmla="*/ 3938746 w 5561810"/>
                                      <a:gd name="connsiteY18" fmla="*/ 34884 h 3556345"/>
                                      <a:gd name="connsiteX19" fmla="*/ 3874352 w 5561810"/>
                                      <a:gd name="connsiteY19" fmla="*/ 245239 h 3556345"/>
                                      <a:gd name="connsiteX20" fmla="*/ 1461710 w 5561810"/>
                                      <a:gd name="connsiteY20" fmla="*/ 1648995 h 3556345"/>
                                      <a:gd name="connsiteX0" fmla="*/ 1461710 w 5561810"/>
                                      <a:gd name="connsiteY0" fmla="*/ 1648995 h 3556345"/>
                                      <a:gd name="connsiteX1" fmla="*/ 1268526 w 5561810"/>
                                      <a:gd name="connsiteY1" fmla="*/ 1700552 h 3556345"/>
                                      <a:gd name="connsiteX2" fmla="*/ 985191 w 5561810"/>
                                      <a:gd name="connsiteY2" fmla="*/ 1653492 h 3556345"/>
                                      <a:gd name="connsiteX3" fmla="*/ 611338 w 5561810"/>
                                      <a:gd name="connsiteY3" fmla="*/ 1756400 h 3556345"/>
                                      <a:gd name="connsiteX4" fmla="*/ 36448 w 5561810"/>
                                      <a:gd name="connsiteY4" fmla="*/ 1322771 h 3556345"/>
                                      <a:gd name="connsiteX5" fmla="*/ 255388 w 5561810"/>
                                      <a:gd name="connsiteY5" fmla="*/ 1923785 h 3556345"/>
                                      <a:gd name="connsiteX6" fmla="*/ 287942 w 5561810"/>
                                      <a:gd name="connsiteY6" fmla="*/ 2006931 h 3556345"/>
                                      <a:gd name="connsiteX7" fmla="*/ 199313 w 5561810"/>
                                      <a:gd name="connsiteY7" fmla="*/ 2100725 h 3556345"/>
                                      <a:gd name="connsiteX8" fmla="*/ 28106 w 5561810"/>
                                      <a:gd name="connsiteY8" fmla="*/ 2718349 h 3556345"/>
                                      <a:gd name="connsiteX9" fmla="*/ 830645 w 5561810"/>
                                      <a:gd name="connsiteY9" fmla="*/ 3537774 h 3556345"/>
                                      <a:gd name="connsiteX10" fmla="*/ 4634246 w 5561810"/>
                                      <a:gd name="connsiteY10" fmla="*/ 3555068 h 3556345"/>
                                      <a:gd name="connsiteX11" fmla="*/ 5559374 w 5561810"/>
                                      <a:gd name="connsiteY11" fmla="*/ 2588236 h 3556345"/>
                                      <a:gd name="connsiteX12" fmla="*/ 4051821 w 5561810"/>
                                      <a:gd name="connsiteY12" fmla="*/ 1689785 h 3556345"/>
                                      <a:gd name="connsiteX13" fmla="*/ 4005730 w 5561810"/>
                                      <a:gd name="connsiteY13" fmla="*/ 1565359 h 3556345"/>
                                      <a:gd name="connsiteX14" fmla="*/ 4540239 w 5561810"/>
                                      <a:gd name="connsiteY14" fmla="*/ 1281219 h 3556345"/>
                                      <a:gd name="connsiteX15" fmla="*/ 4664053 w 5561810"/>
                                      <a:gd name="connsiteY15" fmla="*/ 1353311 h 3556345"/>
                                      <a:gd name="connsiteX16" fmla="*/ 4823095 w 5561810"/>
                                      <a:gd name="connsiteY16" fmla="*/ 1078073 h 3556345"/>
                                      <a:gd name="connsiteX17" fmla="*/ 4217788 w 5561810"/>
                                      <a:gd name="connsiteY17" fmla="*/ 112157 h 3556345"/>
                                      <a:gd name="connsiteX18" fmla="*/ 3938746 w 5561810"/>
                                      <a:gd name="connsiteY18" fmla="*/ 34884 h 3556345"/>
                                      <a:gd name="connsiteX19" fmla="*/ 3874352 w 5561810"/>
                                      <a:gd name="connsiteY19" fmla="*/ 245239 h 3556345"/>
                                      <a:gd name="connsiteX20" fmla="*/ 1461710 w 5561810"/>
                                      <a:gd name="connsiteY20" fmla="*/ 1648995 h 3556345"/>
                                      <a:gd name="connsiteX0" fmla="*/ 1461710 w 5561810"/>
                                      <a:gd name="connsiteY0" fmla="*/ 1648995 h 3556345"/>
                                      <a:gd name="connsiteX1" fmla="*/ 1268526 w 5561810"/>
                                      <a:gd name="connsiteY1" fmla="*/ 1700552 h 3556345"/>
                                      <a:gd name="connsiteX2" fmla="*/ 985191 w 5561810"/>
                                      <a:gd name="connsiteY2" fmla="*/ 1653492 h 3556345"/>
                                      <a:gd name="connsiteX3" fmla="*/ 611338 w 5561810"/>
                                      <a:gd name="connsiteY3" fmla="*/ 1756400 h 3556345"/>
                                      <a:gd name="connsiteX4" fmla="*/ 36448 w 5561810"/>
                                      <a:gd name="connsiteY4" fmla="*/ 1322771 h 3556345"/>
                                      <a:gd name="connsiteX5" fmla="*/ 255388 w 5561810"/>
                                      <a:gd name="connsiteY5" fmla="*/ 1923785 h 3556345"/>
                                      <a:gd name="connsiteX6" fmla="*/ 287942 w 5561810"/>
                                      <a:gd name="connsiteY6" fmla="*/ 2006931 h 3556345"/>
                                      <a:gd name="connsiteX7" fmla="*/ 199313 w 5561810"/>
                                      <a:gd name="connsiteY7" fmla="*/ 2100725 h 3556345"/>
                                      <a:gd name="connsiteX8" fmla="*/ 28106 w 5561810"/>
                                      <a:gd name="connsiteY8" fmla="*/ 2718349 h 3556345"/>
                                      <a:gd name="connsiteX9" fmla="*/ 830645 w 5561810"/>
                                      <a:gd name="connsiteY9" fmla="*/ 3537774 h 3556345"/>
                                      <a:gd name="connsiteX10" fmla="*/ 4634246 w 5561810"/>
                                      <a:gd name="connsiteY10" fmla="*/ 3555068 h 3556345"/>
                                      <a:gd name="connsiteX11" fmla="*/ 5559374 w 5561810"/>
                                      <a:gd name="connsiteY11" fmla="*/ 2588236 h 3556345"/>
                                      <a:gd name="connsiteX12" fmla="*/ 4051821 w 5561810"/>
                                      <a:gd name="connsiteY12" fmla="*/ 1689785 h 3556345"/>
                                      <a:gd name="connsiteX13" fmla="*/ 4005730 w 5561810"/>
                                      <a:gd name="connsiteY13" fmla="*/ 1565359 h 3556345"/>
                                      <a:gd name="connsiteX14" fmla="*/ 4540239 w 5561810"/>
                                      <a:gd name="connsiteY14" fmla="*/ 1281219 h 3556345"/>
                                      <a:gd name="connsiteX15" fmla="*/ 4664053 w 5561810"/>
                                      <a:gd name="connsiteY15" fmla="*/ 1353311 h 3556345"/>
                                      <a:gd name="connsiteX16" fmla="*/ 4823095 w 5561810"/>
                                      <a:gd name="connsiteY16" fmla="*/ 1078073 h 3556345"/>
                                      <a:gd name="connsiteX17" fmla="*/ 4217788 w 5561810"/>
                                      <a:gd name="connsiteY17" fmla="*/ 112157 h 3556345"/>
                                      <a:gd name="connsiteX18" fmla="*/ 3938746 w 5561810"/>
                                      <a:gd name="connsiteY18" fmla="*/ 34884 h 3556345"/>
                                      <a:gd name="connsiteX19" fmla="*/ 3874352 w 5561810"/>
                                      <a:gd name="connsiteY19" fmla="*/ 245239 h 3556345"/>
                                      <a:gd name="connsiteX20" fmla="*/ 1461710 w 5561810"/>
                                      <a:gd name="connsiteY20" fmla="*/ 1648995 h 3556345"/>
                                      <a:gd name="connsiteX0" fmla="*/ 1444800 w 5544900"/>
                                      <a:gd name="connsiteY0" fmla="*/ 1648995 h 3556345"/>
                                      <a:gd name="connsiteX1" fmla="*/ 1251616 w 5544900"/>
                                      <a:gd name="connsiteY1" fmla="*/ 1700552 h 3556345"/>
                                      <a:gd name="connsiteX2" fmla="*/ 968281 w 5544900"/>
                                      <a:gd name="connsiteY2" fmla="*/ 1653492 h 3556345"/>
                                      <a:gd name="connsiteX3" fmla="*/ 594428 w 5544900"/>
                                      <a:gd name="connsiteY3" fmla="*/ 1756400 h 3556345"/>
                                      <a:gd name="connsiteX4" fmla="*/ 19538 w 5544900"/>
                                      <a:gd name="connsiteY4" fmla="*/ 1322771 h 3556345"/>
                                      <a:gd name="connsiteX5" fmla="*/ 238478 w 5544900"/>
                                      <a:gd name="connsiteY5" fmla="*/ 1923785 h 3556345"/>
                                      <a:gd name="connsiteX6" fmla="*/ 271032 w 5544900"/>
                                      <a:gd name="connsiteY6" fmla="*/ 2006931 h 3556345"/>
                                      <a:gd name="connsiteX7" fmla="*/ 182403 w 5544900"/>
                                      <a:gd name="connsiteY7" fmla="*/ 2100725 h 3556345"/>
                                      <a:gd name="connsiteX8" fmla="*/ 11196 w 5544900"/>
                                      <a:gd name="connsiteY8" fmla="*/ 2718349 h 3556345"/>
                                      <a:gd name="connsiteX9" fmla="*/ 813735 w 5544900"/>
                                      <a:gd name="connsiteY9" fmla="*/ 3537774 h 3556345"/>
                                      <a:gd name="connsiteX10" fmla="*/ 4617336 w 5544900"/>
                                      <a:gd name="connsiteY10" fmla="*/ 3555068 h 3556345"/>
                                      <a:gd name="connsiteX11" fmla="*/ 5542464 w 5544900"/>
                                      <a:gd name="connsiteY11" fmla="*/ 2588236 h 3556345"/>
                                      <a:gd name="connsiteX12" fmla="*/ 4034911 w 5544900"/>
                                      <a:gd name="connsiteY12" fmla="*/ 1689785 h 3556345"/>
                                      <a:gd name="connsiteX13" fmla="*/ 3988820 w 5544900"/>
                                      <a:gd name="connsiteY13" fmla="*/ 1565359 h 3556345"/>
                                      <a:gd name="connsiteX14" fmla="*/ 4523329 w 5544900"/>
                                      <a:gd name="connsiteY14" fmla="*/ 1281219 h 3556345"/>
                                      <a:gd name="connsiteX15" fmla="*/ 4647143 w 5544900"/>
                                      <a:gd name="connsiteY15" fmla="*/ 1353311 h 3556345"/>
                                      <a:gd name="connsiteX16" fmla="*/ 4806185 w 5544900"/>
                                      <a:gd name="connsiteY16" fmla="*/ 1078073 h 3556345"/>
                                      <a:gd name="connsiteX17" fmla="*/ 4200878 w 5544900"/>
                                      <a:gd name="connsiteY17" fmla="*/ 112157 h 3556345"/>
                                      <a:gd name="connsiteX18" fmla="*/ 3921836 w 5544900"/>
                                      <a:gd name="connsiteY18" fmla="*/ 34884 h 3556345"/>
                                      <a:gd name="connsiteX19" fmla="*/ 3857442 w 5544900"/>
                                      <a:gd name="connsiteY19" fmla="*/ 245239 h 3556345"/>
                                      <a:gd name="connsiteX20" fmla="*/ 1444800 w 5544900"/>
                                      <a:gd name="connsiteY20" fmla="*/ 1648995 h 3556345"/>
                                      <a:gd name="connsiteX0" fmla="*/ 1440101 w 5540201"/>
                                      <a:gd name="connsiteY0" fmla="*/ 1648995 h 3556345"/>
                                      <a:gd name="connsiteX1" fmla="*/ 1246917 w 5540201"/>
                                      <a:gd name="connsiteY1" fmla="*/ 1700552 h 3556345"/>
                                      <a:gd name="connsiteX2" fmla="*/ 963582 w 5540201"/>
                                      <a:gd name="connsiteY2" fmla="*/ 1653492 h 3556345"/>
                                      <a:gd name="connsiteX3" fmla="*/ 589729 w 5540201"/>
                                      <a:gd name="connsiteY3" fmla="*/ 1756400 h 3556345"/>
                                      <a:gd name="connsiteX4" fmla="*/ 14839 w 5540201"/>
                                      <a:gd name="connsiteY4" fmla="*/ 1322771 h 3556345"/>
                                      <a:gd name="connsiteX5" fmla="*/ 233779 w 5540201"/>
                                      <a:gd name="connsiteY5" fmla="*/ 1923785 h 3556345"/>
                                      <a:gd name="connsiteX6" fmla="*/ 266333 w 5540201"/>
                                      <a:gd name="connsiteY6" fmla="*/ 2006931 h 3556345"/>
                                      <a:gd name="connsiteX7" fmla="*/ 177704 w 5540201"/>
                                      <a:gd name="connsiteY7" fmla="*/ 2100725 h 3556345"/>
                                      <a:gd name="connsiteX8" fmla="*/ 6497 w 5540201"/>
                                      <a:gd name="connsiteY8" fmla="*/ 2718349 h 3556345"/>
                                      <a:gd name="connsiteX9" fmla="*/ 809036 w 5540201"/>
                                      <a:gd name="connsiteY9" fmla="*/ 3537774 h 3556345"/>
                                      <a:gd name="connsiteX10" fmla="*/ 4612637 w 5540201"/>
                                      <a:gd name="connsiteY10" fmla="*/ 3555068 h 3556345"/>
                                      <a:gd name="connsiteX11" fmla="*/ 5537765 w 5540201"/>
                                      <a:gd name="connsiteY11" fmla="*/ 2588236 h 3556345"/>
                                      <a:gd name="connsiteX12" fmla="*/ 4030212 w 5540201"/>
                                      <a:gd name="connsiteY12" fmla="*/ 1689785 h 3556345"/>
                                      <a:gd name="connsiteX13" fmla="*/ 3984121 w 5540201"/>
                                      <a:gd name="connsiteY13" fmla="*/ 1565359 h 3556345"/>
                                      <a:gd name="connsiteX14" fmla="*/ 4518630 w 5540201"/>
                                      <a:gd name="connsiteY14" fmla="*/ 1281219 h 3556345"/>
                                      <a:gd name="connsiteX15" fmla="*/ 4642444 w 5540201"/>
                                      <a:gd name="connsiteY15" fmla="*/ 1353311 h 3556345"/>
                                      <a:gd name="connsiteX16" fmla="*/ 4801486 w 5540201"/>
                                      <a:gd name="connsiteY16" fmla="*/ 1078073 h 3556345"/>
                                      <a:gd name="connsiteX17" fmla="*/ 4196179 w 5540201"/>
                                      <a:gd name="connsiteY17" fmla="*/ 112157 h 3556345"/>
                                      <a:gd name="connsiteX18" fmla="*/ 3917137 w 5540201"/>
                                      <a:gd name="connsiteY18" fmla="*/ 34884 h 3556345"/>
                                      <a:gd name="connsiteX19" fmla="*/ 3852743 w 5540201"/>
                                      <a:gd name="connsiteY19" fmla="*/ 245239 h 3556345"/>
                                      <a:gd name="connsiteX20" fmla="*/ 1440101 w 5540201"/>
                                      <a:gd name="connsiteY20" fmla="*/ 1648995 h 3556345"/>
                                      <a:gd name="connsiteX0" fmla="*/ 1440101 w 5540201"/>
                                      <a:gd name="connsiteY0" fmla="*/ 1648995 h 3556345"/>
                                      <a:gd name="connsiteX1" fmla="*/ 1246917 w 5540201"/>
                                      <a:gd name="connsiteY1" fmla="*/ 1700552 h 3556345"/>
                                      <a:gd name="connsiteX2" fmla="*/ 963582 w 5540201"/>
                                      <a:gd name="connsiteY2" fmla="*/ 1653492 h 3556345"/>
                                      <a:gd name="connsiteX3" fmla="*/ 589729 w 5540201"/>
                                      <a:gd name="connsiteY3" fmla="*/ 1756400 h 3556345"/>
                                      <a:gd name="connsiteX4" fmla="*/ 14839 w 5540201"/>
                                      <a:gd name="connsiteY4" fmla="*/ 1322771 h 3556345"/>
                                      <a:gd name="connsiteX5" fmla="*/ 233779 w 5540201"/>
                                      <a:gd name="connsiteY5" fmla="*/ 1923785 h 3556345"/>
                                      <a:gd name="connsiteX6" fmla="*/ 245922 w 5540201"/>
                                      <a:gd name="connsiteY6" fmla="*/ 2006931 h 3556345"/>
                                      <a:gd name="connsiteX7" fmla="*/ 177704 w 5540201"/>
                                      <a:gd name="connsiteY7" fmla="*/ 2100725 h 3556345"/>
                                      <a:gd name="connsiteX8" fmla="*/ 6497 w 5540201"/>
                                      <a:gd name="connsiteY8" fmla="*/ 2718349 h 3556345"/>
                                      <a:gd name="connsiteX9" fmla="*/ 809036 w 5540201"/>
                                      <a:gd name="connsiteY9" fmla="*/ 3537774 h 3556345"/>
                                      <a:gd name="connsiteX10" fmla="*/ 4612637 w 5540201"/>
                                      <a:gd name="connsiteY10" fmla="*/ 3555068 h 3556345"/>
                                      <a:gd name="connsiteX11" fmla="*/ 5537765 w 5540201"/>
                                      <a:gd name="connsiteY11" fmla="*/ 2588236 h 3556345"/>
                                      <a:gd name="connsiteX12" fmla="*/ 4030212 w 5540201"/>
                                      <a:gd name="connsiteY12" fmla="*/ 1689785 h 3556345"/>
                                      <a:gd name="connsiteX13" fmla="*/ 3984121 w 5540201"/>
                                      <a:gd name="connsiteY13" fmla="*/ 1565359 h 3556345"/>
                                      <a:gd name="connsiteX14" fmla="*/ 4518630 w 5540201"/>
                                      <a:gd name="connsiteY14" fmla="*/ 1281219 h 3556345"/>
                                      <a:gd name="connsiteX15" fmla="*/ 4642444 w 5540201"/>
                                      <a:gd name="connsiteY15" fmla="*/ 1353311 h 3556345"/>
                                      <a:gd name="connsiteX16" fmla="*/ 4801486 w 5540201"/>
                                      <a:gd name="connsiteY16" fmla="*/ 1078073 h 3556345"/>
                                      <a:gd name="connsiteX17" fmla="*/ 4196179 w 5540201"/>
                                      <a:gd name="connsiteY17" fmla="*/ 112157 h 3556345"/>
                                      <a:gd name="connsiteX18" fmla="*/ 3917137 w 5540201"/>
                                      <a:gd name="connsiteY18" fmla="*/ 34884 h 3556345"/>
                                      <a:gd name="connsiteX19" fmla="*/ 3852743 w 5540201"/>
                                      <a:gd name="connsiteY19" fmla="*/ 245239 h 3556345"/>
                                      <a:gd name="connsiteX20" fmla="*/ 1440101 w 5540201"/>
                                      <a:gd name="connsiteY20" fmla="*/ 1648995 h 3556345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  <a:cxn ang="0">
                                        <a:pos x="connsiteX12" y="connsiteY12"/>
                                      </a:cxn>
                                      <a:cxn ang="0">
                                        <a:pos x="connsiteX13" y="connsiteY13"/>
                                      </a:cxn>
                                      <a:cxn ang="0">
                                        <a:pos x="connsiteX14" y="connsiteY14"/>
                                      </a:cxn>
                                      <a:cxn ang="0">
                                        <a:pos x="connsiteX15" y="connsiteY15"/>
                                      </a:cxn>
                                      <a:cxn ang="0">
                                        <a:pos x="connsiteX16" y="connsiteY16"/>
                                      </a:cxn>
                                      <a:cxn ang="0">
                                        <a:pos x="connsiteX17" y="connsiteY17"/>
                                      </a:cxn>
                                      <a:cxn ang="0">
                                        <a:pos x="connsiteX18" y="connsiteY18"/>
                                      </a:cxn>
                                      <a:cxn ang="0">
                                        <a:pos x="connsiteX19" y="connsiteY19"/>
                                      </a:cxn>
                                      <a:cxn ang="0">
                                        <a:pos x="connsiteX20" y="connsiteY20"/>
                                      </a:cxn>
                                    </a:cxnLst>
                                    <a:rect l="l" t="t" r="r" b="b"/>
                                    <a:pathLst>
                                      <a:path w="5540201" h="3556345">
                                        <a:moveTo>
                                          <a:pt x="1440101" y="1648995"/>
                                        </a:moveTo>
                                        <a:cubicBezTo>
                                          <a:pt x="1369823" y="1687865"/>
                                          <a:pt x="1326337" y="1699803"/>
                                          <a:pt x="1246917" y="1700552"/>
                                        </a:cubicBezTo>
                                        <a:cubicBezTo>
                                          <a:pt x="1167497" y="1701301"/>
                                          <a:pt x="1073113" y="1644184"/>
                                          <a:pt x="963582" y="1653492"/>
                                        </a:cubicBezTo>
                                        <a:cubicBezTo>
                                          <a:pt x="854051" y="1662800"/>
                                          <a:pt x="747853" y="1811520"/>
                                          <a:pt x="589729" y="1756400"/>
                                        </a:cubicBezTo>
                                        <a:cubicBezTo>
                                          <a:pt x="431605" y="1701280"/>
                                          <a:pt x="150002" y="1412582"/>
                                          <a:pt x="14839" y="1322771"/>
                                        </a:cubicBezTo>
                                        <a:cubicBezTo>
                                          <a:pt x="79024" y="1468400"/>
                                          <a:pt x="195265" y="1809758"/>
                                          <a:pt x="233779" y="1923785"/>
                                        </a:cubicBezTo>
                                        <a:cubicBezTo>
                                          <a:pt x="272293" y="2037812"/>
                                          <a:pt x="255268" y="1977441"/>
                                          <a:pt x="245922" y="2006931"/>
                                        </a:cubicBezTo>
                                        <a:cubicBezTo>
                                          <a:pt x="236576" y="2036421"/>
                                          <a:pt x="206051" y="2079391"/>
                                          <a:pt x="177704" y="2100725"/>
                                        </a:cubicBezTo>
                                        <a:cubicBezTo>
                                          <a:pt x="121309" y="2213685"/>
                                          <a:pt x="-33411" y="2458430"/>
                                          <a:pt x="6497" y="2718349"/>
                                        </a:cubicBezTo>
                                        <a:cubicBezTo>
                                          <a:pt x="46405" y="2978268"/>
                                          <a:pt x="180745" y="3399766"/>
                                          <a:pt x="809036" y="3537774"/>
                                        </a:cubicBezTo>
                                        <a:cubicBezTo>
                                          <a:pt x="1632341" y="3519771"/>
                                          <a:pt x="3627003" y="3564308"/>
                                          <a:pt x="4612637" y="3555068"/>
                                        </a:cubicBezTo>
                                        <a:cubicBezTo>
                                          <a:pt x="5403257" y="3389816"/>
                                          <a:pt x="5562885" y="2998051"/>
                                          <a:pt x="5537765" y="2588236"/>
                                        </a:cubicBezTo>
                                        <a:cubicBezTo>
                                          <a:pt x="5512645" y="2178421"/>
                                          <a:pt x="5360467" y="1582497"/>
                                          <a:pt x="4030212" y="1689785"/>
                                        </a:cubicBezTo>
                                        <a:cubicBezTo>
                                          <a:pt x="3976637" y="1642724"/>
                                          <a:pt x="3902718" y="1633453"/>
                                          <a:pt x="3984121" y="1565359"/>
                                        </a:cubicBezTo>
                                        <a:cubicBezTo>
                                          <a:pt x="4065524" y="1497265"/>
                                          <a:pt x="4437484" y="1296149"/>
                                          <a:pt x="4518630" y="1281219"/>
                                        </a:cubicBezTo>
                                        <a:cubicBezTo>
                                          <a:pt x="4599776" y="1266289"/>
                                          <a:pt x="4566726" y="1354512"/>
                                          <a:pt x="4642444" y="1353311"/>
                                        </a:cubicBezTo>
                                        <a:cubicBezTo>
                                          <a:pt x="4718162" y="1352110"/>
                                          <a:pt x="4879475" y="1268987"/>
                                          <a:pt x="4801486" y="1078073"/>
                                        </a:cubicBezTo>
                                        <a:cubicBezTo>
                                          <a:pt x="4723497" y="874158"/>
                                          <a:pt x="4343570" y="286022"/>
                                          <a:pt x="4196179" y="112157"/>
                                        </a:cubicBezTo>
                                        <a:cubicBezTo>
                                          <a:pt x="4048788" y="-61708"/>
                                          <a:pt x="3974376" y="12704"/>
                                          <a:pt x="3917137" y="34884"/>
                                        </a:cubicBezTo>
                                        <a:cubicBezTo>
                                          <a:pt x="3859898" y="70065"/>
                                          <a:pt x="3827884" y="136566"/>
                                          <a:pt x="3852743" y="245239"/>
                                        </a:cubicBezTo>
                                        <a:cubicBezTo>
                                          <a:pt x="3439904" y="514257"/>
                                          <a:pt x="1510379" y="1610125"/>
                                          <a:pt x="1440101" y="1648995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rtlCol="0" anchor="ctr">
                                  <a:spAutoFit/>
                                </wps:bodyPr>
                              </wps:wsp>
                              <wps:wsp>
                                <wps:cNvPr id="2037846524" name="任意多边形: 形状 2037846524">
                                  <a:extLst>
                                    <a:ext uri="{FF2B5EF4-FFF2-40B4-BE49-F238E27FC236}">
                                      <a16:creationId xmlns:a16="http://schemas.microsoft.com/office/drawing/2014/main" id="{F341E570-3C18-B3BD-36AD-A44EC6F6A321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372207" y="214154"/>
                                    <a:ext cx="5076948" cy="3193747"/>
                                  </a:xfrm>
                                  <a:custGeom>
                                    <a:avLst/>
                                    <a:gdLst>
                                      <a:gd name="connsiteX0" fmla="*/ 1478924 w 5611899"/>
                                      <a:gd name="connsiteY0" fmla="*/ 1653329 h 3675579"/>
                                      <a:gd name="connsiteX1" fmla="*/ 1285740 w 5611899"/>
                                      <a:gd name="connsiteY1" fmla="*/ 1700552 h 3675579"/>
                                      <a:gd name="connsiteX2" fmla="*/ 1002405 w 5611899"/>
                                      <a:gd name="connsiteY2" fmla="*/ 1636157 h 3675579"/>
                                      <a:gd name="connsiteX3" fmla="*/ 667555 w 5611899"/>
                                      <a:gd name="connsiteY3" fmla="*/ 1752067 h 3675579"/>
                                      <a:gd name="connsiteX4" fmla="*/ 53662 w 5611899"/>
                                      <a:gd name="connsiteY4" fmla="*/ 1322771 h 3675579"/>
                                      <a:gd name="connsiteX5" fmla="*/ 272602 w 5611899"/>
                                      <a:gd name="connsiteY5" fmla="*/ 1923785 h 3675579"/>
                                      <a:gd name="connsiteX6" fmla="*/ 264017 w 5611899"/>
                                      <a:gd name="connsiteY6" fmla="*/ 2061160 h 3675579"/>
                                      <a:gd name="connsiteX7" fmla="*/ 19318 w 5611899"/>
                                      <a:gd name="connsiteY7" fmla="*/ 2679346 h 3675579"/>
                                      <a:gd name="connsiteX8" fmla="*/ 847859 w 5611899"/>
                                      <a:gd name="connsiteY8" fmla="*/ 3555109 h 3675579"/>
                                      <a:gd name="connsiteX9" fmla="*/ 4647126 w 5611899"/>
                                      <a:gd name="connsiteY9" fmla="*/ 3559402 h 3675579"/>
                                      <a:gd name="connsiteX10" fmla="*/ 5591577 w 5611899"/>
                                      <a:gd name="connsiteY10" fmla="*/ 2546264 h 3675579"/>
                                      <a:gd name="connsiteX11" fmla="*/ 4054698 w 5611899"/>
                                      <a:gd name="connsiteY11" fmla="*/ 1674794 h 3675579"/>
                                      <a:gd name="connsiteX12" fmla="*/ 4028940 w 5611899"/>
                                      <a:gd name="connsiteY12" fmla="*/ 1580349 h 3675579"/>
                                      <a:gd name="connsiteX13" fmla="*/ 4578439 w 5611899"/>
                                      <a:gd name="connsiteY13" fmla="*/ 1275549 h 3675579"/>
                                      <a:gd name="connsiteX14" fmla="*/ 4702935 w 5611899"/>
                                      <a:gd name="connsiteY14" fmla="*/ 1335650 h 3675579"/>
                                      <a:gd name="connsiteX15" fmla="*/ 4840309 w 5611899"/>
                                      <a:gd name="connsiteY15" fmla="*/ 1078073 h 3675579"/>
                                      <a:gd name="connsiteX16" fmla="*/ 4235002 w 5611899"/>
                                      <a:gd name="connsiteY16" fmla="*/ 112157 h 3675579"/>
                                      <a:gd name="connsiteX17" fmla="*/ 3955960 w 5611899"/>
                                      <a:gd name="connsiteY17" fmla="*/ 34884 h 3675579"/>
                                      <a:gd name="connsiteX18" fmla="*/ 3891566 w 5611899"/>
                                      <a:gd name="connsiteY18" fmla="*/ 245239 h 3675579"/>
                                      <a:gd name="connsiteX19" fmla="*/ 1478924 w 5611899"/>
                                      <a:gd name="connsiteY19" fmla="*/ 1653329 h 3675579"/>
                                      <a:gd name="connsiteX0" fmla="*/ 1478924 w 5611899"/>
                                      <a:gd name="connsiteY0" fmla="*/ 1653329 h 3675579"/>
                                      <a:gd name="connsiteX1" fmla="*/ 1285740 w 5611899"/>
                                      <a:gd name="connsiteY1" fmla="*/ 1700552 h 3675579"/>
                                      <a:gd name="connsiteX2" fmla="*/ 1002405 w 5611899"/>
                                      <a:gd name="connsiteY2" fmla="*/ 1636157 h 3675579"/>
                                      <a:gd name="connsiteX3" fmla="*/ 667555 w 5611899"/>
                                      <a:gd name="connsiteY3" fmla="*/ 1752067 h 3675579"/>
                                      <a:gd name="connsiteX4" fmla="*/ 53662 w 5611899"/>
                                      <a:gd name="connsiteY4" fmla="*/ 1322771 h 3675579"/>
                                      <a:gd name="connsiteX5" fmla="*/ 272602 w 5611899"/>
                                      <a:gd name="connsiteY5" fmla="*/ 1923785 h 3675579"/>
                                      <a:gd name="connsiteX6" fmla="*/ 264017 w 5611899"/>
                                      <a:gd name="connsiteY6" fmla="*/ 2061160 h 3675579"/>
                                      <a:gd name="connsiteX7" fmla="*/ 19318 w 5611899"/>
                                      <a:gd name="connsiteY7" fmla="*/ 2679346 h 3675579"/>
                                      <a:gd name="connsiteX8" fmla="*/ 847859 w 5611899"/>
                                      <a:gd name="connsiteY8" fmla="*/ 3555109 h 3675579"/>
                                      <a:gd name="connsiteX9" fmla="*/ 4647126 w 5611899"/>
                                      <a:gd name="connsiteY9" fmla="*/ 3559402 h 3675579"/>
                                      <a:gd name="connsiteX10" fmla="*/ 5591577 w 5611899"/>
                                      <a:gd name="connsiteY10" fmla="*/ 2546264 h 3675579"/>
                                      <a:gd name="connsiteX11" fmla="*/ 4054698 w 5611899"/>
                                      <a:gd name="connsiteY11" fmla="*/ 1674794 h 3675579"/>
                                      <a:gd name="connsiteX12" fmla="*/ 4028940 w 5611899"/>
                                      <a:gd name="connsiteY12" fmla="*/ 1580349 h 3675579"/>
                                      <a:gd name="connsiteX13" fmla="*/ 4578439 w 5611899"/>
                                      <a:gd name="connsiteY13" fmla="*/ 1275549 h 3675579"/>
                                      <a:gd name="connsiteX14" fmla="*/ 4702935 w 5611899"/>
                                      <a:gd name="connsiteY14" fmla="*/ 1335650 h 3675579"/>
                                      <a:gd name="connsiteX15" fmla="*/ 4840309 w 5611899"/>
                                      <a:gd name="connsiteY15" fmla="*/ 1078073 h 3675579"/>
                                      <a:gd name="connsiteX16" fmla="*/ 4235002 w 5611899"/>
                                      <a:gd name="connsiteY16" fmla="*/ 112157 h 3675579"/>
                                      <a:gd name="connsiteX17" fmla="*/ 3955960 w 5611899"/>
                                      <a:gd name="connsiteY17" fmla="*/ 34884 h 3675579"/>
                                      <a:gd name="connsiteX18" fmla="*/ 3891566 w 5611899"/>
                                      <a:gd name="connsiteY18" fmla="*/ 245239 h 3675579"/>
                                      <a:gd name="connsiteX19" fmla="*/ 1478924 w 5611899"/>
                                      <a:gd name="connsiteY19" fmla="*/ 1653329 h 3675579"/>
                                      <a:gd name="connsiteX0" fmla="*/ 1478924 w 5611899"/>
                                      <a:gd name="connsiteY0" fmla="*/ 1653329 h 3629287"/>
                                      <a:gd name="connsiteX1" fmla="*/ 1285740 w 5611899"/>
                                      <a:gd name="connsiteY1" fmla="*/ 1700552 h 3629287"/>
                                      <a:gd name="connsiteX2" fmla="*/ 1002405 w 5611899"/>
                                      <a:gd name="connsiteY2" fmla="*/ 1636157 h 3629287"/>
                                      <a:gd name="connsiteX3" fmla="*/ 667555 w 5611899"/>
                                      <a:gd name="connsiteY3" fmla="*/ 1752067 h 3629287"/>
                                      <a:gd name="connsiteX4" fmla="*/ 53662 w 5611899"/>
                                      <a:gd name="connsiteY4" fmla="*/ 1322771 h 3629287"/>
                                      <a:gd name="connsiteX5" fmla="*/ 272602 w 5611899"/>
                                      <a:gd name="connsiteY5" fmla="*/ 1923785 h 3629287"/>
                                      <a:gd name="connsiteX6" fmla="*/ 264017 w 5611899"/>
                                      <a:gd name="connsiteY6" fmla="*/ 2061160 h 3629287"/>
                                      <a:gd name="connsiteX7" fmla="*/ 19318 w 5611899"/>
                                      <a:gd name="connsiteY7" fmla="*/ 2679346 h 3629287"/>
                                      <a:gd name="connsiteX8" fmla="*/ 847859 w 5611899"/>
                                      <a:gd name="connsiteY8" fmla="*/ 3555109 h 3629287"/>
                                      <a:gd name="connsiteX9" fmla="*/ 4647126 w 5611899"/>
                                      <a:gd name="connsiteY9" fmla="*/ 3559402 h 3629287"/>
                                      <a:gd name="connsiteX10" fmla="*/ 5591577 w 5611899"/>
                                      <a:gd name="connsiteY10" fmla="*/ 2546264 h 3629287"/>
                                      <a:gd name="connsiteX11" fmla="*/ 4054698 w 5611899"/>
                                      <a:gd name="connsiteY11" fmla="*/ 1674794 h 3629287"/>
                                      <a:gd name="connsiteX12" fmla="*/ 4028940 w 5611899"/>
                                      <a:gd name="connsiteY12" fmla="*/ 1580349 h 3629287"/>
                                      <a:gd name="connsiteX13" fmla="*/ 4578439 w 5611899"/>
                                      <a:gd name="connsiteY13" fmla="*/ 1275549 h 3629287"/>
                                      <a:gd name="connsiteX14" fmla="*/ 4702935 w 5611899"/>
                                      <a:gd name="connsiteY14" fmla="*/ 1335650 h 3629287"/>
                                      <a:gd name="connsiteX15" fmla="*/ 4840309 w 5611899"/>
                                      <a:gd name="connsiteY15" fmla="*/ 1078073 h 3629287"/>
                                      <a:gd name="connsiteX16" fmla="*/ 4235002 w 5611899"/>
                                      <a:gd name="connsiteY16" fmla="*/ 112157 h 3629287"/>
                                      <a:gd name="connsiteX17" fmla="*/ 3955960 w 5611899"/>
                                      <a:gd name="connsiteY17" fmla="*/ 34884 h 3629287"/>
                                      <a:gd name="connsiteX18" fmla="*/ 3891566 w 5611899"/>
                                      <a:gd name="connsiteY18" fmla="*/ 245239 h 3629287"/>
                                      <a:gd name="connsiteX19" fmla="*/ 1478924 w 5611899"/>
                                      <a:gd name="connsiteY19" fmla="*/ 1653329 h 3629287"/>
                                      <a:gd name="connsiteX0" fmla="*/ 1478924 w 5611899"/>
                                      <a:gd name="connsiteY0" fmla="*/ 1653329 h 3624250"/>
                                      <a:gd name="connsiteX1" fmla="*/ 1285740 w 5611899"/>
                                      <a:gd name="connsiteY1" fmla="*/ 1700552 h 3624250"/>
                                      <a:gd name="connsiteX2" fmla="*/ 1002405 w 5611899"/>
                                      <a:gd name="connsiteY2" fmla="*/ 1636157 h 3624250"/>
                                      <a:gd name="connsiteX3" fmla="*/ 667555 w 5611899"/>
                                      <a:gd name="connsiteY3" fmla="*/ 1752067 h 3624250"/>
                                      <a:gd name="connsiteX4" fmla="*/ 53662 w 5611899"/>
                                      <a:gd name="connsiteY4" fmla="*/ 1322771 h 3624250"/>
                                      <a:gd name="connsiteX5" fmla="*/ 272602 w 5611899"/>
                                      <a:gd name="connsiteY5" fmla="*/ 1923785 h 3624250"/>
                                      <a:gd name="connsiteX6" fmla="*/ 264017 w 5611899"/>
                                      <a:gd name="connsiteY6" fmla="*/ 2061160 h 3624250"/>
                                      <a:gd name="connsiteX7" fmla="*/ 19318 w 5611899"/>
                                      <a:gd name="connsiteY7" fmla="*/ 2679346 h 3624250"/>
                                      <a:gd name="connsiteX8" fmla="*/ 847859 w 5611899"/>
                                      <a:gd name="connsiteY8" fmla="*/ 3537774 h 3624250"/>
                                      <a:gd name="connsiteX9" fmla="*/ 4647126 w 5611899"/>
                                      <a:gd name="connsiteY9" fmla="*/ 3559402 h 3624250"/>
                                      <a:gd name="connsiteX10" fmla="*/ 5591577 w 5611899"/>
                                      <a:gd name="connsiteY10" fmla="*/ 2546264 h 3624250"/>
                                      <a:gd name="connsiteX11" fmla="*/ 4054698 w 5611899"/>
                                      <a:gd name="connsiteY11" fmla="*/ 1674794 h 3624250"/>
                                      <a:gd name="connsiteX12" fmla="*/ 4028940 w 5611899"/>
                                      <a:gd name="connsiteY12" fmla="*/ 1580349 h 3624250"/>
                                      <a:gd name="connsiteX13" fmla="*/ 4578439 w 5611899"/>
                                      <a:gd name="connsiteY13" fmla="*/ 1275549 h 3624250"/>
                                      <a:gd name="connsiteX14" fmla="*/ 4702935 w 5611899"/>
                                      <a:gd name="connsiteY14" fmla="*/ 1335650 h 3624250"/>
                                      <a:gd name="connsiteX15" fmla="*/ 4840309 w 5611899"/>
                                      <a:gd name="connsiteY15" fmla="*/ 1078073 h 3624250"/>
                                      <a:gd name="connsiteX16" fmla="*/ 4235002 w 5611899"/>
                                      <a:gd name="connsiteY16" fmla="*/ 112157 h 3624250"/>
                                      <a:gd name="connsiteX17" fmla="*/ 3955960 w 5611899"/>
                                      <a:gd name="connsiteY17" fmla="*/ 34884 h 3624250"/>
                                      <a:gd name="connsiteX18" fmla="*/ 3891566 w 5611899"/>
                                      <a:gd name="connsiteY18" fmla="*/ 245239 h 3624250"/>
                                      <a:gd name="connsiteX19" fmla="*/ 1478924 w 5611899"/>
                                      <a:gd name="connsiteY19" fmla="*/ 1653329 h 3624250"/>
                                      <a:gd name="connsiteX0" fmla="*/ 1478924 w 5611899"/>
                                      <a:gd name="connsiteY0" fmla="*/ 1653329 h 3624250"/>
                                      <a:gd name="connsiteX1" fmla="*/ 1285740 w 5611899"/>
                                      <a:gd name="connsiteY1" fmla="*/ 1700552 h 3624250"/>
                                      <a:gd name="connsiteX2" fmla="*/ 1002405 w 5611899"/>
                                      <a:gd name="connsiteY2" fmla="*/ 1636157 h 3624250"/>
                                      <a:gd name="connsiteX3" fmla="*/ 667555 w 5611899"/>
                                      <a:gd name="connsiteY3" fmla="*/ 1752067 h 3624250"/>
                                      <a:gd name="connsiteX4" fmla="*/ 53662 w 5611899"/>
                                      <a:gd name="connsiteY4" fmla="*/ 1322771 h 3624250"/>
                                      <a:gd name="connsiteX5" fmla="*/ 272602 w 5611899"/>
                                      <a:gd name="connsiteY5" fmla="*/ 1923785 h 3624250"/>
                                      <a:gd name="connsiteX6" fmla="*/ 264017 w 5611899"/>
                                      <a:gd name="connsiteY6" fmla="*/ 2061160 h 3624250"/>
                                      <a:gd name="connsiteX7" fmla="*/ 19318 w 5611899"/>
                                      <a:gd name="connsiteY7" fmla="*/ 2679346 h 3624250"/>
                                      <a:gd name="connsiteX8" fmla="*/ 847859 w 5611899"/>
                                      <a:gd name="connsiteY8" fmla="*/ 3537774 h 3624250"/>
                                      <a:gd name="connsiteX9" fmla="*/ 4647126 w 5611899"/>
                                      <a:gd name="connsiteY9" fmla="*/ 3559402 h 3624250"/>
                                      <a:gd name="connsiteX10" fmla="*/ 5591577 w 5611899"/>
                                      <a:gd name="connsiteY10" fmla="*/ 2546264 h 3624250"/>
                                      <a:gd name="connsiteX11" fmla="*/ 4054698 w 5611899"/>
                                      <a:gd name="connsiteY11" fmla="*/ 1674794 h 3624250"/>
                                      <a:gd name="connsiteX12" fmla="*/ 4028940 w 5611899"/>
                                      <a:gd name="connsiteY12" fmla="*/ 1580349 h 3624250"/>
                                      <a:gd name="connsiteX13" fmla="*/ 4578439 w 5611899"/>
                                      <a:gd name="connsiteY13" fmla="*/ 1275549 h 3624250"/>
                                      <a:gd name="connsiteX14" fmla="*/ 4702935 w 5611899"/>
                                      <a:gd name="connsiteY14" fmla="*/ 1335650 h 3624250"/>
                                      <a:gd name="connsiteX15" fmla="*/ 4840309 w 5611899"/>
                                      <a:gd name="connsiteY15" fmla="*/ 1078073 h 3624250"/>
                                      <a:gd name="connsiteX16" fmla="*/ 4235002 w 5611899"/>
                                      <a:gd name="connsiteY16" fmla="*/ 112157 h 3624250"/>
                                      <a:gd name="connsiteX17" fmla="*/ 3955960 w 5611899"/>
                                      <a:gd name="connsiteY17" fmla="*/ 34884 h 3624250"/>
                                      <a:gd name="connsiteX18" fmla="*/ 3891566 w 5611899"/>
                                      <a:gd name="connsiteY18" fmla="*/ 245239 h 3624250"/>
                                      <a:gd name="connsiteX19" fmla="*/ 1478924 w 5611899"/>
                                      <a:gd name="connsiteY19" fmla="*/ 1653329 h 3624250"/>
                                      <a:gd name="connsiteX0" fmla="*/ 1478924 w 5612340"/>
                                      <a:gd name="connsiteY0" fmla="*/ 1653329 h 3620816"/>
                                      <a:gd name="connsiteX1" fmla="*/ 1285740 w 5612340"/>
                                      <a:gd name="connsiteY1" fmla="*/ 1700552 h 3620816"/>
                                      <a:gd name="connsiteX2" fmla="*/ 1002405 w 5612340"/>
                                      <a:gd name="connsiteY2" fmla="*/ 1636157 h 3620816"/>
                                      <a:gd name="connsiteX3" fmla="*/ 667555 w 5612340"/>
                                      <a:gd name="connsiteY3" fmla="*/ 1752067 h 3620816"/>
                                      <a:gd name="connsiteX4" fmla="*/ 53662 w 5612340"/>
                                      <a:gd name="connsiteY4" fmla="*/ 1322771 h 3620816"/>
                                      <a:gd name="connsiteX5" fmla="*/ 272602 w 5612340"/>
                                      <a:gd name="connsiteY5" fmla="*/ 1923785 h 3620816"/>
                                      <a:gd name="connsiteX6" fmla="*/ 264017 w 5612340"/>
                                      <a:gd name="connsiteY6" fmla="*/ 2061160 h 3620816"/>
                                      <a:gd name="connsiteX7" fmla="*/ 19318 w 5612340"/>
                                      <a:gd name="connsiteY7" fmla="*/ 2679346 h 3620816"/>
                                      <a:gd name="connsiteX8" fmla="*/ 847859 w 5612340"/>
                                      <a:gd name="connsiteY8" fmla="*/ 3537774 h 3620816"/>
                                      <a:gd name="connsiteX9" fmla="*/ 4651460 w 5612340"/>
                                      <a:gd name="connsiteY9" fmla="*/ 3555068 h 3620816"/>
                                      <a:gd name="connsiteX10" fmla="*/ 5591577 w 5612340"/>
                                      <a:gd name="connsiteY10" fmla="*/ 2546264 h 3620816"/>
                                      <a:gd name="connsiteX11" fmla="*/ 4054698 w 5612340"/>
                                      <a:gd name="connsiteY11" fmla="*/ 1674794 h 3620816"/>
                                      <a:gd name="connsiteX12" fmla="*/ 4028940 w 5612340"/>
                                      <a:gd name="connsiteY12" fmla="*/ 1580349 h 3620816"/>
                                      <a:gd name="connsiteX13" fmla="*/ 4578439 w 5612340"/>
                                      <a:gd name="connsiteY13" fmla="*/ 1275549 h 3620816"/>
                                      <a:gd name="connsiteX14" fmla="*/ 4702935 w 5612340"/>
                                      <a:gd name="connsiteY14" fmla="*/ 1335650 h 3620816"/>
                                      <a:gd name="connsiteX15" fmla="*/ 4840309 w 5612340"/>
                                      <a:gd name="connsiteY15" fmla="*/ 1078073 h 3620816"/>
                                      <a:gd name="connsiteX16" fmla="*/ 4235002 w 5612340"/>
                                      <a:gd name="connsiteY16" fmla="*/ 112157 h 3620816"/>
                                      <a:gd name="connsiteX17" fmla="*/ 3955960 w 5612340"/>
                                      <a:gd name="connsiteY17" fmla="*/ 34884 h 3620816"/>
                                      <a:gd name="connsiteX18" fmla="*/ 3891566 w 5612340"/>
                                      <a:gd name="connsiteY18" fmla="*/ 245239 h 3620816"/>
                                      <a:gd name="connsiteX19" fmla="*/ 1478924 w 5612340"/>
                                      <a:gd name="connsiteY19" fmla="*/ 1653329 h 3620816"/>
                                      <a:gd name="connsiteX0" fmla="*/ 1478924 w 5612340"/>
                                      <a:gd name="connsiteY0" fmla="*/ 1653329 h 3556345"/>
                                      <a:gd name="connsiteX1" fmla="*/ 1285740 w 5612340"/>
                                      <a:gd name="connsiteY1" fmla="*/ 1700552 h 3556345"/>
                                      <a:gd name="connsiteX2" fmla="*/ 1002405 w 5612340"/>
                                      <a:gd name="connsiteY2" fmla="*/ 1636157 h 3556345"/>
                                      <a:gd name="connsiteX3" fmla="*/ 667555 w 5612340"/>
                                      <a:gd name="connsiteY3" fmla="*/ 1752067 h 3556345"/>
                                      <a:gd name="connsiteX4" fmla="*/ 53662 w 5612340"/>
                                      <a:gd name="connsiteY4" fmla="*/ 1322771 h 3556345"/>
                                      <a:gd name="connsiteX5" fmla="*/ 272602 w 5612340"/>
                                      <a:gd name="connsiteY5" fmla="*/ 1923785 h 3556345"/>
                                      <a:gd name="connsiteX6" fmla="*/ 264017 w 5612340"/>
                                      <a:gd name="connsiteY6" fmla="*/ 2061160 h 3556345"/>
                                      <a:gd name="connsiteX7" fmla="*/ 19318 w 5612340"/>
                                      <a:gd name="connsiteY7" fmla="*/ 2679346 h 3556345"/>
                                      <a:gd name="connsiteX8" fmla="*/ 847859 w 5612340"/>
                                      <a:gd name="connsiteY8" fmla="*/ 3537774 h 3556345"/>
                                      <a:gd name="connsiteX9" fmla="*/ 4651460 w 5612340"/>
                                      <a:gd name="connsiteY9" fmla="*/ 3555068 h 3556345"/>
                                      <a:gd name="connsiteX10" fmla="*/ 5591577 w 5612340"/>
                                      <a:gd name="connsiteY10" fmla="*/ 2546264 h 3556345"/>
                                      <a:gd name="connsiteX11" fmla="*/ 4054698 w 5612340"/>
                                      <a:gd name="connsiteY11" fmla="*/ 1674794 h 3556345"/>
                                      <a:gd name="connsiteX12" fmla="*/ 4028940 w 5612340"/>
                                      <a:gd name="connsiteY12" fmla="*/ 1580349 h 3556345"/>
                                      <a:gd name="connsiteX13" fmla="*/ 4578439 w 5612340"/>
                                      <a:gd name="connsiteY13" fmla="*/ 1275549 h 3556345"/>
                                      <a:gd name="connsiteX14" fmla="*/ 4702935 w 5612340"/>
                                      <a:gd name="connsiteY14" fmla="*/ 1335650 h 3556345"/>
                                      <a:gd name="connsiteX15" fmla="*/ 4840309 w 5612340"/>
                                      <a:gd name="connsiteY15" fmla="*/ 1078073 h 3556345"/>
                                      <a:gd name="connsiteX16" fmla="*/ 4235002 w 5612340"/>
                                      <a:gd name="connsiteY16" fmla="*/ 112157 h 3556345"/>
                                      <a:gd name="connsiteX17" fmla="*/ 3955960 w 5612340"/>
                                      <a:gd name="connsiteY17" fmla="*/ 34884 h 3556345"/>
                                      <a:gd name="connsiteX18" fmla="*/ 3891566 w 5612340"/>
                                      <a:gd name="connsiteY18" fmla="*/ 245239 h 3556345"/>
                                      <a:gd name="connsiteX19" fmla="*/ 1478924 w 5612340"/>
                                      <a:gd name="connsiteY19" fmla="*/ 1653329 h 3556345"/>
                                      <a:gd name="connsiteX0" fmla="*/ 1465115 w 5598531"/>
                                      <a:gd name="connsiteY0" fmla="*/ 1653329 h 3556345"/>
                                      <a:gd name="connsiteX1" fmla="*/ 1271931 w 5598531"/>
                                      <a:gd name="connsiteY1" fmla="*/ 1700552 h 3556345"/>
                                      <a:gd name="connsiteX2" fmla="*/ 988596 w 5598531"/>
                                      <a:gd name="connsiteY2" fmla="*/ 1636157 h 3556345"/>
                                      <a:gd name="connsiteX3" fmla="*/ 653746 w 5598531"/>
                                      <a:gd name="connsiteY3" fmla="*/ 1752067 h 3556345"/>
                                      <a:gd name="connsiteX4" fmla="*/ 39853 w 5598531"/>
                                      <a:gd name="connsiteY4" fmla="*/ 1322771 h 3556345"/>
                                      <a:gd name="connsiteX5" fmla="*/ 258793 w 5598531"/>
                                      <a:gd name="connsiteY5" fmla="*/ 1923785 h 3556345"/>
                                      <a:gd name="connsiteX6" fmla="*/ 250208 w 5598531"/>
                                      <a:gd name="connsiteY6" fmla="*/ 2061160 h 3556345"/>
                                      <a:gd name="connsiteX7" fmla="*/ 5509 w 5598531"/>
                                      <a:gd name="connsiteY7" fmla="*/ 2679346 h 3556345"/>
                                      <a:gd name="connsiteX8" fmla="*/ 834050 w 5598531"/>
                                      <a:gd name="connsiteY8" fmla="*/ 3537774 h 3556345"/>
                                      <a:gd name="connsiteX9" fmla="*/ 4637651 w 5598531"/>
                                      <a:gd name="connsiteY9" fmla="*/ 3555068 h 3556345"/>
                                      <a:gd name="connsiteX10" fmla="*/ 5577768 w 5598531"/>
                                      <a:gd name="connsiteY10" fmla="*/ 2546264 h 3556345"/>
                                      <a:gd name="connsiteX11" fmla="*/ 4040889 w 5598531"/>
                                      <a:gd name="connsiteY11" fmla="*/ 1674794 h 3556345"/>
                                      <a:gd name="connsiteX12" fmla="*/ 4015131 w 5598531"/>
                                      <a:gd name="connsiteY12" fmla="*/ 1580349 h 3556345"/>
                                      <a:gd name="connsiteX13" fmla="*/ 4564630 w 5598531"/>
                                      <a:gd name="connsiteY13" fmla="*/ 1275549 h 3556345"/>
                                      <a:gd name="connsiteX14" fmla="*/ 4689126 w 5598531"/>
                                      <a:gd name="connsiteY14" fmla="*/ 1335650 h 3556345"/>
                                      <a:gd name="connsiteX15" fmla="*/ 4826500 w 5598531"/>
                                      <a:gd name="connsiteY15" fmla="*/ 1078073 h 3556345"/>
                                      <a:gd name="connsiteX16" fmla="*/ 4221193 w 5598531"/>
                                      <a:gd name="connsiteY16" fmla="*/ 112157 h 3556345"/>
                                      <a:gd name="connsiteX17" fmla="*/ 3942151 w 5598531"/>
                                      <a:gd name="connsiteY17" fmla="*/ 34884 h 3556345"/>
                                      <a:gd name="connsiteX18" fmla="*/ 3877757 w 5598531"/>
                                      <a:gd name="connsiteY18" fmla="*/ 245239 h 3556345"/>
                                      <a:gd name="connsiteX19" fmla="*/ 1465115 w 5598531"/>
                                      <a:gd name="connsiteY19" fmla="*/ 1653329 h 3556345"/>
                                      <a:gd name="connsiteX0" fmla="*/ 1470244 w 5603660"/>
                                      <a:gd name="connsiteY0" fmla="*/ 1653329 h 3556345"/>
                                      <a:gd name="connsiteX1" fmla="*/ 1277060 w 5603660"/>
                                      <a:gd name="connsiteY1" fmla="*/ 1700552 h 3556345"/>
                                      <a:gd name="connsiteX2" fmla="*/ 993725 w 5603660"/>
                                      <a:gd name="connsiteY2" fmla="*/ 1636157 h 3556345"/>
                                      <a:gd name="connsiteX3" fmla="*/ 658875 w 5603660"/>
                                      <a:gd name="connsiteY3" fmla="*/ 1752067 h 3556345"/>
                                      <a:gd name="connsiteX4" fmla="*/ 44982 w 5603660"/>
                                      <a:gd name="connsiteY4" fmla="*/ 1322771 h 3556345"/>
                                      <a:gd name="connsiteX5" fmla="*/ 263922 w 5603660"/>
                                      <a:gd name="connsiteY5" fmla="*/ 1923785 h 3556345"/>
                                      <a:gd name="connsiteX6" fmla="*/ 255337 w 5603660"/>
                                      <a:gd name="connsiteY6" fmla="*/ 2061160 h 3556345"/>
                                      <a:gd name="connsiteX7" fmla="*/ 10638 w 5603660"/>
                                      <a:gd name="connsiteY7" fmla="*/ 2679346 h 3556345"/>
                                      <a:gd name="connsiteX8" fmla="*/ 839179 w 5603660"/>
                                      <a:gd name="connsiteY8" fmla="*/ 3537774 h 3556345"/>
                                      <a:gd name="connsiteX9" fmla="*/ 4642780 w 5603660"/>
                                      <a:gd name="connsiteY9" fmla="*/ 3555068 h 3556345"/>
                                      <a:gd name="connsiteX10" fmla="*/ 5582897 w 5603660"/>
                                      <a:gd name="connsiteY10" fmla="*/ 2546264 h 3556345"/>
                                      <a:gd name="connsiteX11" fmla="*/ 4046018 w 5603660"/>
                                      <a:gd name="connsiteY11" fmla="*/ 1674794 h 3556345"/>
                                      <a:gd name="connsiteX12" fmla="*/ 4020260 w 5603660"/>
                                      <a:gd name="connsiteY12" fmla="*/ 1580349 h 3556345"/>
                                      <a:gd name="connsiteX13" fmla="*/ 4569759 w 5603660"/>
                                      <a:gd name="connsiteY13" fmla="*/ 1275549 h 3556345"/>
                                      <a:gd name="connsiteX14" fmla="*/ 4694255 w 5603660"/>
                                      <a:gd name="connsiteY14" fmla="*/ 1335650 h 3556345"/>
                                      <a:gd name="connsiteX15" fmla="*/ 4831629 w 5603660"/>
                                      <a:gd name="connsiteY15" fmla="*/ 1078073 h 3556345"/>
                                      <a:gd name="connsiteX16" fmla="*/ 4226322 w 5603660"/>
                                      <a:gd name="connsiteY16" fmla="*/ 112157 h 3556345"/>
                                      <a:gd name="connsiteX17" fmla="*/ 3947280 w 5603660"/>
                                      <a:gd name="connsiteY17" fmla="*/ 34884 h 3556345"/>
                                      <a:gd name="connsiteX18" fmla="*/ 3882886 w 5603660"/>
                                      <a:gd name="connsiteY18" fmla="*/ 245239 h 3556345"/>
                                      <a:gd name="connsiteX19" fmla="*/ 1470244 w 5603660"/>
                                      <a:gd name="connsiteY19" fmla="*/ 1653329 h 3556345"/>
                                      <a:gd name="connsiteX0" fmla="*/ 1445026 w 5578442"/>
                                      <a:gd name="connsiteY0" fmla="*/ 1653329 h 3556345"/>
                                      <a:gd name="connsiteX1" fmla="*/ 1251842 w 5578442"/>
                                      <a:gd name="connsiteY1" fmla="*/ 1700552 h 3556345"/>
                                      <a:gd name="connsiteX2" fmla="*/ 968507 w 5578442"/>
                                      <a:gd name="connsiteY2" fmla="*/ 1636157 h 3556345"/>
                                      <a:gd name="connsiteX3" fmla="*/ 633657 w 5578442"/>
                                      <a:gd name="connsiteY3" fmla="*/ 1752067 h 3556345"/>
                                      <a:gd name="connsiteX4" fmla="*/ 19764 w 5578442"/>
                                      <a:gd name="connsiteY4" fmla="*/ 1322771 h 3556345"/>
                                      <a:gd name="connsiteX5" fmla="*/ 238704 w 5578442"/>
                                      <a:gd name="connsiteY5" fmla="*/ 1923785 h 3556345"/>
                                      <a:gd name="connsiteX6" fmla="*/ 230119 w 5578442"/>
                                      <a:gd name="connsiteY6" fmla="*/ 2061160 h 3556345"/>
                                      <a:gd name="connsiteX7" fmla="*/ 11422 w 5578442"/>
                                      <a:gd name="connsiteY7" fmla="*/ 2718349 h 3556345"/>
                                      <a:gd name="connsiteX8" fmla="*/ 813961 w 5578442"/>
                                      <a:gd name="connsiteY8" fmla="*/ 3537774 h 3556345"/>
                                      <a:gd name="connsiteX9" fmla="*/ 4617562 w 5578442"/>
                                      <a:gd name="connsiteY9" fmla="*/ 3555068 h 3556345"/>
                                      <a:gd name="connsiteX10" fmla="*/ 5557679 w 5578442"/>
                                      <a:gd name="connsiteY10" fmla="*/ 2546264 h 3556345"/>
                                      <a:gd name="connsiteX11" fmla="*/ 4020800 w 5578442"/>
                                      <a:gd name="connsiteY11" fmla="*/ 1674794 h 3556345"/>
                                      <a:gd name="connsiteX12" fmla="*/ 3995042 w 5578442"/>
                                      <a:gd name="connsiteY12" fmla="*/ 1580349 h 3556345"/>
                                      <a:gd name="connsiteX13" fmla="*/ 4544541 w 5578442"/>
                                      <a:gd name="connsiteY13" fmla="*/ 1275549 h 3556345"/>
                                      <a:gd name="connsiteX14" fmla="*/ 4669037 w 5578442"/>
                                      <a:gd name="connsiteY14" fmla="*/ 1335650 h 3556345"/>
                                      <a:gd name="connsiteX15" fmla="*/ 4806411 w 5578442"/>
                                      <a:gd name="connsiteY15" fmla="*/ 1078073 h 3556345"/>
                                      <a:gd name="connsiteX16" fmla="*/ 4201104 w 5578442"/>
                                      <a:gd name="connsiteY16" fmla="*/ 112157 h 3556345"/>
                                      <a:gd name="connsiteX17" fmla="*/ 3922062 w 5578442"/>
                                      <a:gd name="connsiteY17" fmla="*/ 34884 h 3556345"/>
                                      <a:gd name="connsiteX18" fmla="*/ 3857668 w 5578442"/>
                                      <a:gd name="connsiteY18" fmla="*/ 245239 h 3556345"/>
                                      <a:gd name="connsiteX19" fmla="*/ 1445026 w 5578442"/>
                                      <a:gd name="connsiteY19" fmla="*/ 1653329 h 3556345"/>
                                      <a:gd name="connsiteX0" fmla="*/ 1445026 w 5578442"/>
                                      <a:gd name="connsiteY0" fmla="*/ 1653329 h 3556345"/>
                                      <a:gd name="connsiteX1" fmla="*/ 1251842 w 5578442"/>
                                      <a:gd name="connsiteY1" fmla="*/ 1700552 h 3556345"/>
                                      <a:gd name="connsiteX2" fmla="*/ 968507 w 5578442"/>
                                      <a:gd name="connsiteY2" fmla="*/ 1636157 h 3556345"/>
                                      <a:gd name="connsiteX3" fmla="*/ 633657 w 5578442"/>
                                      <a:gd name="connsiteY3" fmla="*/ 1752067 h 3556345"/>
                                      <a:gd name="connsiteX4" fmla="*/ 19764 w 5578442"/>
                                      <a:gd name="connsiteY4" fmla="*/ 1322771 h 3556345"/>
                                      <a:gd name="connsiteX5" fmla="*/ 238704 w 5578442"/>
                                      <a:gd name="connsiteY5" fmla="*/ 1923785 h 3556345"/>
                                      <a:gd name="connsiteX6" fmla="*/ 230119 w 5578442"/>
                                      <a:gd name="connsiteY6" fmla="*/ 2061160 h 3556345"/>
                                      <a:gd name="connsiteX7" fmla="*/ 11422 w 5578442"/>
                                      <a:gd name="connsiteY7" fmla="*/ 2718349 h 3556345"/>
                                      <a:gd name="connsiteX8" fmla="*/ 813961 w 5578442"/>
                                      <a:gd name="connsiteY8" fmla="*/ 3537774 h 3556345"/>
                                      <a:gd name="connsiteX9" fmla="*/ 4617562 w 5578442"/>
                                      <a:gd name="connsiteY9" fmla="*/ 3555068 h 3556345"/>
                                      <a:gd name="connsiteX10" fmla="*/ 5557679 w 5578442"/>
                                      <a:gd name="connsiteY10" fmla="*/ 2546264 h 3556345"/>
                                      <a:gd name="connsiteX11" fmla="*/ 4020800 w 5578442"/>
                                      <a:gd name="connsiteY11" fmla="*/ 1674794 h 3556345"/>
                                      <a:gd name="connsiteX12" fmla="*/ 3995042 w 5578442"/>
                                      <a:gd name="connsiteY12" fmla="*/ 1580349 h 3556345"/>
                                      <a:gd name="connsiteX13" fmla="*/ 4544541 w 5578442"/>
                                      <a:gd name="connsiteY13" fmla="*/ 1275549 h 3556345"/>
                                      <a:gd name="connsiteX14" fmla="*/ 4669037 w 5578442"/>
                                      <a:gd name="connsiteY14" fmla="*/ 1335650 h 3556345"/>
                                      <a:gd name="connsiteX15" fmla="*/ 4806411 w 5578442"/>
                                      <a:gd name="connsiteY15" fmla="*/ 1078073 h 3556345"/>
                                      <a:gd name="connsiteX16" fmla="*/ 4201104 w 5578442"/>
                                      <a:gd name="connsiteY16" fmla="*/ 112157 h 3556345"/>
                                      <a:gd name="connsiteX17" fmla="*/ 3922062 w 5578442"/>
                                      <a:gd name="connsiteY17" fmla="*/ 34884 h 3556345"/>
                                      <a:gd name="connsiteX18" fmla="*/ 3857668 w 5578442"/>
                                      <a:gd name="connsiteY18" fmla="*/ 245239 h 3556345"/>
                                      <a:gd name="connsiteX19" fmla="*/ 1445026 w 5578442"/>
                                      <a:gd name="connsiteY19" fmla="*/ 1653329 h 3556345"/>
                                      <a:gd name="connsiteX0" fmla="*/ 1446451 w 5579867"/>
                                      <a:gd name="connsiteY0" fmla="*/ 1653329 h 3556345"/>
                                      <a:gd name="connsiteX1" fmla="*/ 1253267 w 5579867"/>
                                      <a:gd name="connsiteY1" fmla="*/ 1700552 h 3556345"/>
                                      <a:gd name="connsiteX2" fmla="*/ 969932 w 5579867"/>
                                      <a:gd name="connsiteY2" fmla="*/ 1636157 h 3556345"/>
                                      <a:gd name="connsiteX3" fmla="*/ 635082 w 5579867"/>
                                      <a:gd name="connsiteY3" fmla="*/ 1752067 h 3556345"/>
                                      <a:gd name="connsiteX4" fmla="*/ 21189 w 5579867"/>
                                      <a:gd name="connsiteY4" fmla="*/ 1322771 h 3556345"/>
                                      <a:gd name="connsiteX5" fmla="*/ 240129 w 5579867"/>
                                      <a:gd name="connsiteY5" fmla="*/ 1923785 h 3556345"/>
                                      <a:gd name="connsiteX6" fmla="*/ 231544 w 5579867"/>
                                      <a:gd name="connsiteY6" fmla="*/ 2061160 h 3556345"/>
                                      <a:gd name="connsiteX7" fmla="*/ 12847 w 5579867"/>
                                      <a:gd name="connsiteY7" fmla="*/ 2718349 h 3556345"/>
                                      <a:gd name="connsiteX8" fmla="*/ 815386 w 5579867"/>
                                      <a:gd name="connsiteY8" fmla="*/ 3537774 h 3556345"/>
                                      <a:gd name="connsiteX9" fmla="*/ 4618987 w 5579867"/>
                                      <a:gd name="connsiteY9" fmla="*/ 3555068 h 3556345"/>
                                      <a:gd name="connsiteX10" fmla="*/ 5559104 w 5579867"/>
                                      <a:gd name="connsiteY10" fmla="*/ 2546264 h 3556345"/>
                                      <a:gd name="connsiteX11" fmla="*/ 4022225 w 5579867"/>
                                      <a:gd name="connsiteY11" fmla="*/ 1674794 h 3556345"/>
                                      <a:gd name="connsiteX12" fmla="*/ 3996467 w 5579867"/>
                                      <a:gd name="connsiteY12" fmla="*/ 1580349 h 3556345"/>
                                      <a:gd name="connsiteX13" fmla="*/ 4545966 w 5579867"/>
                                      <a:gd name="connsiteY13" fmla="*/ 1275549 h 3556345"/>
                                      <a:gd name="connsiteX14" fmla="*/ 4670462 w 5579867"/>
                                      <a:gd name="connsiteY14" fmla="*/ 1335650 h 3556345"/>
                                      <a:gd name="connsiteX15" fmla="*/ 4807836 w 5579867"/>
                                      <a:gd name="connsiteY15" fmla="*/ 1078073 h 3556345"/>
                                      <a:gd name="connsiteX16" fmla="*/ 4202529 w 5579867"/>
                                      <a:gd name="connsiteY16" fmla="*/ 112157 h 3556345"/>
                                      <a:gd name="connsiteX17" fmla="*/ 3923487 w 5579867"/>
                                      <a:gd name="connsiteY17" fmla="*/ 34884 h 3556345"/>
                                      <a:gd name="connsiteX18" fmla="*/ 3859093 w 5579867"/>
                                      <a:gd name="connsiteY18" fmla="*/ 245239 h 3556345"/>
                                      <a:gd name="connsiteX19" fmla="*/ 1446451 w 5579867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36157 h 3556345"/>
                                      <a:gd name="connsiteX3" fmla="*/ 636386 w 5581171"/>
                                      <a:gd name="connsiteY3" fmla="*/ 1752067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36157 h 3556345"/>
                                      <a:gd name="connsiteX3" fmla="*/ 636386 w 5581171"/>
                                      <a:gd name="connsiteY3" fmla="*/ 1752067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36157 h 3556345"/>
                                      <a:gd name="connsiteX3" fmla="*/ 636386 w 5581171"/>
                                      <a:gd name="connsiteY3" fmla="*/ 1752067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36157 h 3556345"/>
                                      <a:gd name="connsiteX3" fmla="*/ 636386 w 5581171"/>
                                      <a:gd name="connsiteY3" fmla="*/ 1752067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36157 h 3556345"/>
                                      <a:gd name="connsiteX3" fmla="*/ 636386 w 5581171"/>
                                      <a:gd name="connsiteY3" fmla="*/ 1752067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36157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36157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53329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53329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36852 h 3544202"/>
                                      <a:gd name="connsiteX1" fmla="*/ 1254571 w 5581171"/>
                                      <a:gd name="connsiteY1" fmla="*/ 1688409 h 3544202"/>
                                      <a:gd name="connsiteX2" fmla="*/ 971236 w 5581171"/>
                                      <a:gd name="connsiteY2" fmla="*/ 1641349 h 3544202"/>
                                      <a:gd name="connsiteX3" fmla="*/ 597383 w 5581171"/>
                                      <a:gd name="connsiteY3" fmla="*/ 1744257 h 3544202"/>
                                      <a:gd name="connsiteX4" fmla="*/ 22493 w 5581171"/>
                                      <a:gd name="connsiteY4" fmla="*/ 1310628 h 3544202"/>
                                      <a:gd name="connsiteX5" fmla="*/ 241433 w 5581171"/>
                                      <a:gd name="connsiteY5" fmla="*/ 1911642 h 3544202"/>
                                      <a:gd name="connsiteX6" fmla="*/ 232848 w 5581171"/>
                                      <a:gd name="connsiteY6" fmla="*/ 2049017 h 3544202"/>
                                      <a:gd name="connsiteX7" fmla="*/ 14151 w 5581171"/>
                                      <a:gd name="connsiteY7" fmla="*/ 2706206 h 3544202"/>
                                      <a:gd name="connsiteX8" fmla="*/ 816690 w 5581171"/>
                                      <a:gd name="connsiteY8" fmla="*/ 3525631 h 3544202"/>
                                      <a:gd name="connsiteX9" fmla="*/ 4620291 w 5581171"/>
                                      <a:gd name="connsiteY9" fmla="*/ 3542925 h 3544202"/>
                                      <a:gd name="connsiteX10" fmla="*/ 5560408 w 5581171"/>
                                      <a:gd name="connsiteY10" fmla="*/ 2534121 h 3544202"/>
                                      <a:gd name="connsiteX11" fmla="*/ 4023529 w 5581171"/>
                                      <a:gd name="connsiteY11" fmla="*/ 1662651 h 3544202"/>
                                      <a:gd name="connsiteX12" fmla="*/ 3997771 w 5581171"/>
                                      <a:gd name="connsiteY12" fmla="*/ 1568206 h 3544202"/>
                                      <a:gd name="connsiteX13" fmla="*/ 4547270 w 5581171"/>
                                      <a:gd name="connsiteY13" fmla="*/ 1263406 h 3544202"/>
                                      <a:gd name="connsiteX14" fmla="*/ 4671766 w 5581171"/>
                                      <a:gd name="connsiteY14" fmla="*/ 1323507 h 3544202"/>
                                      <a:gd name="connsiteX15" fmla="*/ 4809140 w 5581171"/>
                                      <a:gd name="connsiteY15" fmla="*/ 1065930 h 3544202"/>
                                      <a:gd name="connsiteX16" fmla="*/ 4203833 w 5581171"/>
                                      <a:gd name="connsiteY16" fmla="*/ 100014 h 3544202"/>
                                      <a:gd name="connsiteX17" fmla="*/ 3924791 w 5581171"/>
                                      <a:gd name="connsiteY17" fmla="*/ 22741 h 3544202"/>
                                      <a:gd name="connsiteX18" fmla="*/ 3860397 w 5581171"/>
                                      <a:gd name="connsiteY18" fmla="*/ 233096 h 3544202"/>
                                      <a:gd name="connsiteX19" fmla="*/ 1447755 w 5581171"/>
                                      <a:gd name="connsiteY19" fmla="*/ 1636852 h 3544202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75549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84217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84217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84217 h 3556345"/>
                                      <a:gd name="connsiteX14" fmla="*/ 4671766 w 5581171"/>
                                      <a:gd name="connsiteY14" fmla="*/ 1335650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84217 h 3556345"/>
                                      <a:gd name="connsiteX14" fmla="*/ 4650098 w 5581171"/>
                                      <a:gd name="connsiteY14" fmla="*/ 1344317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84217 h 3556345"/>
                                      <a:gd name="connsiteX14" fmla="*/ 4650098 w 5581171"/>
                                      <a:gd name="connsiteY14" fmla="*/ 1344317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84217 h 3556345"/>
                                      <a:gd name="connsiteX14" fmla="*/ 4650098 w 5581171"/>
                                      <a:gd name="connsiteY14" fmla="*/ 1344317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81171"/>
                                      <a:gd name="connsiteY0" fmla="*/ 1648995 h 3556345"/>
                                      <a:gd name="connsiteX1" fmla="*/ 1254571 w 5581171"/>
                                      <a:gd name="connsiteY1" fmla="*/ 1700552 h 3556345"/>
                                      <a:gd name="connsiteX2" fmla="*/ 971236 w 5581171"/>
                                      <a:gd name="connsiteY2" fmla="*/ 1653492 h 3556345"/>
                                      <a:gd name="connsiteX3" fmla="*/ 597383 w 5581171"/>
                                      <a:gd name="connsiteY3" fmla="*/ 1756400 h 3556345"/>
                                      <a:gd name="connsiteX4" fmla="*/ 22493 w 5581171"/>
                                      <a:gd name="connsiteY4" fmla="*/ 1322771 h 3556345"/>
                                      <a:gd name="connsiteX5" fmla="*/ 241433 w 5581171"/>
                                      <a:gd name="connsiteY5" fmla="*/ 1923785 h 3556345"/>
                                      <a:gd name="connsiteX6" fmla="*/ 232848 w 5581171"/>
                                      <a:gd name="connsiteY6" fmla="*/ 2061160 h 3556345"/>
                                      <a:gd name="connsiteX7" fmla="*/ 14151 w 5581171"/>
                                      <a:gd name="connsiteY7" fmla="*/ 2718349 h 3556345"/>
                                      <a:gd name="connsiteX8" fmla="*/ 816690 w 5581171"/>
                                      <a:gd name="connsiteY8" fmla="*/ 3537774 h 3556345"/>
                                      <a:gd name="connsiteX9" fmla="*/ 4620291 w 5581171"/>
                                      <a:gd name="connsiteY9" fmla="*/ 3555068 h 3556345"/>
                                      <a:gd name="connsiteX10" fmla="*/ 5560408 w 5581171"/>
                                      <a:gd name="connsiteY10" fmla="*/ 2546264 h 3556345"/>
                                      <a:gd name="connsiteX11" fmla="*/ 4023529 w 5581171"/>
                                      <a:gd name="connsiteY11" fmla="*/ 1674794 h 3556345"/>
                                      <a:gd name="connsiteX12" fmla="*/ 3997771 w 5581171"/>
                                      <a:gd name="connsiteY12" fmla="*/ 1580349 h 3556345"/>
                                      <a:gd name="connsiteX13" fmla="*/ 4547270 w 5581171"/>
                                      <a:gd name="connsiteY13" fmla="*/ 1284217 h 3556345"/>
                                      <a:gd name="connsiteX14" fmla="*/ 4650098 w 5581171"/>
                                      <a:gd name="connsiteY14" fmla="*/ 1344317 h 3556345"/>
                                      <a:gd name="connsiteX15" fmla="*/ 4809140 w 5581171"/>
                                      <a:gd name="connsiteY15" fmla="*/ 1078073 h 3556345"/>
                                      <a:gd name="connsiteX16" fmla="*/ 4203833 w 5581171"/>
                                      <a:gd name="connsiteY16" fmla="*/ 112157 h 3556345"/>
                                      <a:gd name="connsiteX17" fmla="*/ 3924791 w 5581171"/>
                                      <a:gd name="connsiteY17" fmla="*/ 34884 h 3556345"/>
                                      <a:gd name="connsiteX18" fmla="*/ 3860397 w 5581171"/>
                                      <a:gd name="connsiteY18" fmla="*/ 245239 h 3556345"/>
                                      <a:gd name="connsiteX19" fmla="*/ 1447755 w 5581171"/>
                                      <a:gd name="connsiteY19" fmla="*/ 1648995 h 3556345"/>
                                      <a:gd name="connsiteX0" fmla="*/ 1447755 w 5561563"/>
                                      <a:gd name="connsiteY0" fmla="*/ 1648995 h 3556345"/>
                                      <a:gd name="connsiteX1" fmla="*/ 1254571 w 5561563"/>
                                      <a:gd name="connsiteY1" fmla="*/ 1700552 h 3556345"/>
                                      <a:gd name="connsiteX2" fmla="*/ 971236 w 5561563"/>
                                      <a:gd name="connsiteY2" fmla="*/ 1653492 h 3556345"/>
                                      <a:gd name="connsiteX3" fmla="*/ 597383 w 5561563"/>
                                      <a:gd name="connsiteY3" fmla="*/ 1756400 h 3556345"/>
                                      <a:gd name="connsiteX4" fmla="*/ 22493 w 5561563"/>
                                      <a:gd name="connsiteY4" fmla="*/ 1322771 h 3556345"/>
                                      <a:gd name="connsiteX5" fmla="*/ 241433 w 5561563"/>
                                      <a:gd name="connsiteY5" fmla="*/ 1923785 h 3556345"/>
                                      <a:gd name="connsiteX6" fmla="*/ 232848 w 5561563"/>
                                      <a:gd name="connsiteY6" fmla="*/ 2061160 h 3556345"/>
                                      <a:gd name="connsiteX7" fmla="*/ 14151 w 5561563"/>
                                      <a:gd name="connsiteY7" fmla="*/ 2718349 h 3556345"/>
                                      <a:gd name="connsiteX8" fmla="*/ 816690 w 5561563"/>
                                      <a:gd name="connsiteY8" fmla="*/ 3537774 h 3556345"/>
                                      <a:gd name="connsiteX9" fmla="*/ 4620291 w 5561563"/>
                                      <a:gd name="connsiteY9" fmla="*/ 3555068 h 3556345"/>
                                      <a:gd name="connsiteX10" fmla="*/ 5560408 w 5561563"/>
                                      <a:gd name="connsiteY10" fmla="*/ 2546264 h 3556345"/>
                                      <a:gd name="connsiteX11" fmla="*/ 4023529 w 5561563"/>
                                      <a:gd name="connsiteY11" fmla="*/ 1674794 h 3556345"/>
                                      <a:gd name="connsiteX12" fmla="*/ 3997771 w 5561563"/>
                                      <a:gd name="connsiteY12" fmla="*/ 1580349 h 3556345"/>
                                      <a:gd name="connsiteX13" fmla="*/ 4547270 w 5561563"/>
                                      <a:gd name="connsiteY13" fmla="*/ 1284217 h 3556345"/>
                                      <a:gd name="connsiteX14" fmla="*/ 4650098 w 5561563"/>
                                      <a:gd name="connsiteY14" fmla="*/ 1344317 h 3556345"/>
                                      <a:gd name="connsiteX15" fmla="*/ 4809140 w 5561563"/>
                                      <a:gd name="connsiteY15" fmla="*/ 1078073 h 3556345"/>
                                      <a:gd name="connsiteX16" fmla="*/ 4203833 w 5561563"/>
                                      <a:gd name="connsiteY16" fmla="*/ 112157 h 3556345"/>
                                      <a:gd name="connsiteX17" fmla="*/ 3924791 w 5561563"/>
                                      <a:gd name="connsiteY17" fmla="*/ 34884 h 3556345"/>
                                      <a:gd name="connsiteX18" fmla="*/ 3860397 w 5561563"/>
                                      <a:gd name="connsiteY18" fmla="*/ 245239 h 3556345"/>
                                      <a:gd name="connsiteX19" fmla="*/ 1447755 w 5561563"/>
                                      <a:gd name="connsiteY19" fmla="*/ 1648995 h 3556345"/>
                                      <a:gd name="connsiteX0" fmla="*/ 1447755 w 5561087"/>
                                      <a:gd name="connsiteY0" fmla="*/ 1648995 h 3556345"/>
                                      <a:gd name="connsiteX1" fmla="*/ 1254571 w 5561087"/>
                                      <a:gd name="connsiteY1" fmla="*/ 1700552 h 3556345"/>
                                      <a:gd name="connsiteX2" fmla="*/ 971236 w 5561087"/>
                                      <a:gd name="connsiteY2" fmla="*/ 1653492 h 3556345"/>
                                      <a:gd name="connsiteX3" fmla="*/ 597383 w 5561087"/>
                                      <a:gd name="connsiteY3" fmla="*/ 1756400 h 3556345"/>
                                      <a:gd name="connsiteX4" fmla="*/ 22493 w 5561087"/>
                                      <a:gd name="connsiteY4" fmla="*/ 1322771 h 3556345"/>
                                      <a:gd name="connsiteX5" fmla="*/ 241433 w 5561087"/>
                                      <a:gd name="connsiteY5" fmla="*/ 1923785 h 3556345"/>
                                      <a:gd name="connsiteX6" fmla="*/ 232848 w 5561087"/>
                                      <a:gd name="connsiteY6" fmla="*/ 2061160 h 3556345"/>
                                      <a:gd name="connsiteX7" fmla="*/ 14151 w 5561087"/>
                                      <a:gd name="connsiteY7" fmla="*/ 2718349 h 3556345"/>
                                      <a:gd name="connsiteX8" fmla="*/ 816690 w 5561087"/>
                                      <a:gd name="connsiteY8" fmla="*/ 3537774 h 3556345"/>
                                      <a:gd name="connsiteX9" fmla="*/ 4620291 w 5561087"/>
                                      <a:gd name="connsiteY9" fmla="*/ 3555068 h 3556345"/>
                                      <a:gd name="connsiteX10" fmla="*/ 5560408 w 5561087"/>
                                      <a:gd name="connsiteY10" fmla="*/ 2546264 h 3556345"/>
                                      <a:gd name="connsiteX11" fmla="*/ 4023529 w 5561087"/>
                                      <a:gd name="connsiteY11" fmla="*/ 1674794 h 3556345"/>
                                      <a:gd name="connsiteX12" fmla="*/ 3997771 w 5561087"/>
                                      <a:gd name="connsiteY12" fmla="*/ 1580349 h 3556345"/>
                                      <a:gd name="connsiteX13" fmla="*/ 4547270 w 5561087"/>
                                      <a:gd name="connsiteY13" fmla="*/ 1284217 h 3556345"/>
                                      <a:gd name="connsiteX14" fmla="*/ 4650098 w 5561087"/>
                                      <a:gd name="connsiteY14" fmla="*/ 1344317 h 3556345"/>
                                      <a:gd name="connsiteX15" fmla="*/ 4809140 w 5561087"/>
                                      <a:gd name="connsiteY15" fmla="*/ 1078073 h 3556345"/>
                                      <a:gd name="connsiteX16" fmla="*/ 4203833 w 5561087"/>
                                      <a:gd name="connsiteY16" fmla="*/ 112157 h 3556345"/>
                                      <a:gd name="connsiteX17" fmla="*/ 3924791 w 5561087"/>
                                      <a:gd name="connsiteY17" fmla="*/ 34884 h 3556345"/>
                                      <a:gd name="connsiteX18" fmla="*/ 3860397 w 5561087"/>
                                      <a:gd name="connsiteY18" fmla="*/ 245239 h 3556345"/>
                                      <a:gd name="connsiteX19" fmla="*/ 1447755 w 5561087"/>
                                      <a:gd name="connsiteY19" fmla="*/ 1648995 h 3556345"/>
                                      <a:gd name="connsiteX0" fmla="*/ 1447755 w 5580288"/>
                                      <a:gd name="connsiteY0" fmla="*/ 1648995 h 3556345"/>
                                      <a:gd name="connsiteX1" fmla="*/ 1254571 w 5580288"/>
                                      <a:gd name="connsiteY1" fmla="*/ 1700552 h 3556345"/>
                                      <a:gd name="connsiteX2" fmla="*/ 971236 w 5580288"/>
                                      <a:gd name="connsiteY2" fmla="*/ 1653492 h 3556345"/>
                                      <a:gd name="connsiteX3" fmla="*/ 597383 w 5580288"/>
                                      <a:gd name="connsiteY3" fmla="*/ 1756400 h 3556345"/>
                                      <a:gd name="connsiteX4" fmla="*/ 22493 w 5580288"/>
                                      <a:gd name="connsiteY4" fmla="*/ 1322771 h 3556345"/>
                                      <a:gd name="connsiteX5" fmla="*/ 241433 w 5580288"/>
                                      <a:gd name="connsiteY5" fmla="*/ 1923785 h 3556345"/>
                                      <a:gd name="connsiteX6" fmla="*/ 232848 w 5580288"/>
                                      <a:gd name="connsiteY6" fmla="*/ 2061160 h 3556345"/>
                                      <a:gd name="connsiteX7" fmla="*/ 14151 w 5580288"/>
                                      <a:gd name="connsiteY7" fmla="*/ 2718349 h 3556345"/>
                                      <a:gd name="connsiteX8" fmla="*/ 816690 w 5580288"/>
                                      <a:gd name="connsiteY8" fmla="*/ 3537774 h 3556345"/>
                                      <a:gd name="connsiteX9" fmla="*/ 4620291 w 5580288"/>
                                      <a:gd name="connsiteY9" fmla="*/ 3555068 h 3556345"/>
                                      <a:gd name="connsiteX10" fmla="*/ 5560408 w 5580288"/>
                                      <a:gd name="connsiteY10" fmla="*/ 2546264 h 3556345"/>
                                      <a:gd name="connsiteX11" fmla="*/ 4040864 w 5580288"/>
                                      <a:gd name="connsiteY11" fmla="*/ 1674794 h 3556345"/>
                                      <a:gd name="connsiteX12" fmla="*/ 3997771 w 5580288"/>
                                      <a:gd name="connsiteY12" fmla="*/ 1580349 h 3556345"/>
                                      <a:gd name="connsiteX13" fmla="*/ 4547270 w 5580288"/>
                                      <a:gd name="connsiteY13" fmla="*/ 1284217 h 3556345"/>
                                      <a:gd name="connsiteX14" fmla="*/ 4650098 w 5580288"/>
                                      <a:gd name="connsiteY14" fmla="*/ 1344317 h 3556345"/>
                                      <a:gd name="connsiteX15" fmla="*/ 4809140 w 5580288"/>
                                      <a:gd name="connsiteY15" fmla="*/ 1078073 h 3556345"/>
                                      <a:gd name="connsiteX16" fmla="*/ 4203833 w 5580288"/>
                                      <a:gd name="connsiteY16" fmla="*/ 112157 h 3556345"/>
                                      <a:gd name="connsiteX17" fmla="*/ 3924791 w 5580288"/>
                                      <a:gd name="connsiteY17" fmla="*/ 34884 h 3556345"/>
                                      <a:gd name="connsiteX18" fmla="*/ 3860397 w 5580288"/>
                                      <a:gd name="connsiteY18" fmla="*/ 245239 h 3556345"/>
                                      <a:gd name="connsiteX19" fmla="*/ 1447755 w 5580288"/>
                                      <a:gd name="connsiteY19" fmla="*/ 1648995 h 3556345"/>
                                      <a:gd name="connsiteX0" fmla="*/ 1447755 w 5580288"/>
                                      <a:gd name="connsiteY0" fmla="*/ 1648995 h 3556345"/>
                                      <a:gd name="connsiteX1" fmla="*/ 1254571 w 5580288"/>
                                      <a:gd name="connsiteY1" fmla="*/ 1700552 h 3556345"/>
                                      <a:gd name="connsiteX2" fmla="*/ 971236 w 5580288"/>
                                      <a:gd name="connsiteY2" fmla="*/ 1653492 h 3556345"/>
                                      <a:gd name="connsiteX3" fmla="*/ 597383 w 5580288"/>
                                      <a:gd name="connsiteY3" fmla="*/ 1756400 h 3556345"/>
                                      <a:gd name="connsiteX4" fmla="*/ 22493 w 5580288"/>
                                      <a:gd name="connsiteY4" fmla="*/ 1322771 h 3556345"/>
                                      <a:gd name="connsiteX5" fmla="*/ 241433 w 5580288"/>
                                      <a:gd name="connsiteY5" fmla="*/ 1923785 h 3556345"/>
                                      <a:gd name="connsiteX6" fmla="*/ 232848 w 5580288"/>
                                      <a:gd name="connsiteY6" fmla="*/ 2061160 h 3556345"/>
                                      <a:gd name="connsiteX7" fmla="*/ 14151 w 5580288"/>
                                      <a:gd name="connsiteY7" fmla="*/ 2718349 h 3556345"/>
                                      <a:gd name="connsiteX8" fmla="*/ 816690 w 5580288"/>
                                      <a:gd name="connsiteY8" fmla="*/ 3537774 h 3556345"/>
                                      <a:gd name="connsiteX9" fmla="*/ 4620291 w 5580288"/>
                                      <a:gd name="connsiteY9" fmla="*/ 3555068 h 3556345"/>
                                      <a:gd name="connsiteX10" fmla="*/ 5560408 w 5580288"/>
                                      <a:gd name="connsiteY10" fmla="*/ 2546264 h 3556345"/>
                                      <a:gd name="connsiteX11" fmla="*/ 4040864 w 5580288"/>
                                      <a:gd name="connsiteY11" fmla="*/ 1674794 h 3556345"/>
                                      <a:gd name="connsiteX12" fmla="*/ 3997771 w 5580288"/>
                                      <a:gd name="connsiteY12" fmla="*/ 1580349 h 3556345"/>
                                      <a:gd name="connsiteX13" fmla="*/ 4547270 w 5580288"/>
                                      <a:gd name="connsiteY13" fmla="*/ 1284217 h 3556345"/>
                                      <a:gd name="connsiteX14" fmla="*/ 4650098 w 5580288"/>
                                      <a:gd name="connsiteY14" fmla="*/ 1344317 h 3556345"/>
                                      <a:gd name="connsiteX15" fmla="*/ 4809140 w 5580288"/>
                                      <a:gd name="connsiteY15" fmla="*/ 1078073 h 3556345"/>
                                      <a:gd name="connsiteX16" fmla="*/ 4203833 w 5580288"/>
                                      <a:gd name="connsiteY16" fmla="*/ 112157 h 3556345"/>
                                      <a:gd name="connsiteX17" fmla="*/ 3924791 w 5580288"/>
                                      <a:gd name="connsiteY17" fmla="*/ 34884 h 3556345"/>
                                      <a:gd name="connsiteX18" fmla="*/ 3860397 w 5580288"/>
                                      <a:gd name="connsiteY18" fmla="*/ 245239 h 3556345"/>
                                      <a:gd name="connsiteX19" fmla="*/ 1447755 w 5580288"/>
                                      <a:gd name="connsiteY19" fmla="*/ 1648995 h 3556345"/>
                                      <a:gd name="connsiteX0" fmla="*/ 1447755 w 5580288"/>
                                      <a:gd name="connsiteY0" fmla="*/ 1648995 h 3556345"/>
                                      <a:gd name="connsiteX1" fmla="*/ 1254571 w 5580288"/>
                                      <a:gd name="connsiteY1" fmla="*/ 1700552 h 3556345"/>
                                      <a:gd name="connsiteX2" fmla="*/ 971236 w 5580288"/>
                                      <a:gd name="connsiteY2" fmla="*/ 1653492 h 3556345"/>
                                      <a:gd name="connsiteX3" fmla="*/ 597383 w 5580288"/>
                                      <a:gd name="connsiteY3" fmla="*/ 1756400 h 3556345"/>
                                      <a:gd name="connsiteX4" fmla="*/ 22493 w 5580288"/>
                                      <a:gd name="connsiteY4" fmla="*/ 1322771 h 3556345"/>
                                      <a:gd name="connsiteX5" fmla="*/ 241433 w 5580288"/>
                                      <a:gd name="connsiteY5" fmla="*/ 1923785 h 3556345"/>
                                      <a:gd name="connsiteX6" fmla="*/ 232848 w 5580288"/>
                                      <a:gd name="connsiteY6" fmla="*/ 2061160 h 3556345"/>
                                      <a:gd name="connsiteX7" fmla="*/ 14151 w 5580288"/>
                                      <a:gd name="connsiteY7" fmla="*/ 2718349 h 3556345"/>
                                      <a:gd name="connsiteX8" fmla="*/ 816690 w 5580288"/>
                                      <a:gd name="connsiteY8" fmla="*/ 3537774 h 3556345"/>
                                      <a:gd name="connsiteX9" fmla="*/ 4620291 w 5580288"/>
                                      <a:gd name="connsiteY9" fmla="*/ 3555068 h 3556345"/>
                                      <a:gd name="connsiteX10" fmla="*/ 5560408 w 5580288"/>
                                      <a:gd name="connsiteY10" fmla="*/ 2546264 h 3556345"/>
                                      <a:gd name="connsiteX11" fmla="*/ 4040864 w 5580288"/>
                                      <a:gd name="connsiteY11" fmla="*/ 1674794 h 3556345"/>
                                      <a:gd name="connsiteX12" fmla="*/ 3997771 w 5580288"/>
                                      <a:gd name="connsiteY12" fmla="*/ 1580349 h 3556345"/>
                                      <a:gd name="connsiteX13" fmla="*/ 4547270 w 5580288"/>
                                      <a:gd name="connsiteY13" fmla="*/ 1284217 h 3556345"/>
                                      <a:gd name="connsiteX14" fmla="*/ 4650098 w 5580288"/>
                                      <a:gd name="connsiteY14" fmla="*/ 1344317 h 3556345"/>
                                      <a:gd name="connsiteX15" fmla="*/ 4809140 w 5580288"/>
                                      <a:gd name="connsiteY15" fmla="*/ 1078073 h 3556345"/>
                                      <a:gd name="connsiteX16" fmla="*/ 4203833 w 5580288"/>
                                      <a:gd name="connsiteY16" fmla="*/ 112157 h 3556345"/>
                                      <a:gd name="connsiteX17" fmla="*/ 3924791 w 5580288"/>
                                      <a:gd name="connsiteY17" fmla="*/ 34884 h 3556345"/>
                                      <a:gd name="connsiteX18" fmla="*/ 3860397 w 5580288"/>
                                      <a:gd name="connsiteY18" fmla="*/ 245239 h 3556345"/>
                                      <a:gd name="connsiteX19" fmla="*/ 1447755 w 5580288"/>
                                      <a:gd name="connsiteY19" fmla="*/ 1648995 h 3556345"/>
                                      <a:gd name="connsiteX0" fmla="*/ 1447755 w 5580441"/>
                                      <a:gd name="connsiteY0" fmla="*/ 1648995 h 3556345"/>
                                      <a:gd name="connsiteX1" fmla="*/ 1254571 w 5580441"/>
                                      <a:gd name="connsiteY1" fmla="*/ 1700552 h 3556345"/>
                                      <a:gd name="connsiteX2" fmla="*/ 971236 w 5580441"/>
                                      <a:gd name="connsiteY2" fmla="*/ 1653492 h 3556345"/>
                                      <a:gd name="connsiteX3" fmla="*/ 597383 w 5580441"/>
                                      <a:gd name="connsiteY3" fmla="*/ 1756400 h 3556345"/>
                                      <a:gd name="connsiteX4" fmla="*/ 22493 w 5580441"/>
                                      <a:gd name="connsiteY4" fmla="*/ 1322771 h 3556345"/>
                                      <a:gd name="connsiteX5" fmla="*/ 241433 w 5580441"/>
                                      <a:gd name="connsiteY5" fmla="*/ 1923785 h 3556345"/>
                                      <a:gd name="connsiteX6" fmla="*/ 232848 w 5580441"/>
                                      <a:gd name="connsiteY6" fmla="*/ 2061160 h 3556345"/>
                                      <a:gd name="connsiteX7" fmla="*/ 14151 w 5580441"/>
                                      <a:gd name="connsiteY7" fmla="*/ 2718349 h 3556345"/>
                                      <a:gd name="connsiteX8" fmla="*/ 816690 w 5580441"/>
                                      <a:gd name="connsiteY8" fmla="*/ 3537774 h 3556345"/>
                                      <a:gd name="connsiteX9" fmla="*/ 4620291 w 5580441"/>
                                      <a:gd name="connsiteY9" fmla="*/ 3555068 h 3556345"/>
                                      <a:gd name="connsiteX10" fmla="*/ 5560408 w 5580441"/>
                                      <a:gd name="connsiteY10" fmla="*/ 2546264 h 3556345"/>
                                      <a:gd name="connsiteX11" fmla="*/ 4037866 w 5580441"/>
                                      <a:gd name="connsiteY11" fmla="*/ 1689785 h 3556345"/>
                                      <a:gd name="connsiteX12" fmla="*/ 3997771 w 5580441"/>
                                      <a:gd name="connsiteY12" fmla="*/ 1580349 h 3556345"/>
                                      <a:gd name="connsiteX13" fmla="*/ 4547270 w 5580441"/>
                                      <a:gd name="connsiteY13" fmla="*/ 1284217 h 3556345"/>
                                      <a:gd name="connsiteX14" fmla="*/ 4650098 w 5580441"/>
                                      <a:gd name="connsiteY14" fmla="*/ 1344317 h 3556345"/>
                                      <a:gd name="connsiteX15" fmla="*/ 4809140 w 5580441"/>
                                      <a:gd name="connsiteY15" fmla="*/ 1078073 h 3556345"/>
                                      <a:gd name="connsiteX16" fmla="*/ 4203833 w 5580441"/>
                                      <a:gd name="connsiteY16" fmla="*/ 112157 h 3556345"/>
                                      <a:gd name="connsiteX17" fmla="*/ 3924791 w 5580441"/>
                                      <a:gd name="connsiteY17" fmla="*/ 34884 h 3556345"/>
                                      <a:gd name="connsiteX18" fmla="*/ 3860397 w 5580441"/>
                                      <a:gd name="connsiteY18" fmla="*/ 245239 h 3556345"/>
                                      <a:gd name="connsiteX19" fmla="*/ 1447755 w 5580441"/>
                                      <a:gd name="connsiteY19" fmla="*/ 1648995 h 3556345"/>
                                      <a:gd name="connsiteX0" fmla="*/ 1447755 w 5580441"/>
                                      <a:gd name="connsiteY0" fmla="*/ 1648995 h 3556345"/>
                                      <a:gd name="connsiteX1" fmla="*/ 1254571 w 5580441"/>
                                      <a:gd name="connsiteY1" fmla="*/ 1700552 h 3556345"/>
                                      <a:gd name="connsiteX2" fmla="*/ 971236 w 5580441"/>
                                      <a:gd name="connsiteY2" fmla="*/ 1653492 h 3556345"/>
                                      <a:gd name="connsiteX3" fmla="*/ 597383 w 5580441"/>
                                      <a:gd name="connsiteY3" fmla="*/ 1756400 h 3556345"/>
                                      <a:gd name="connsiteX4" fmla="*/ 22493 w 5580441"/>
                                      <a:gd name="connsiteY4" fmla="*/ 1322771 h 3556345"/>
                                      <a:gd name="connsiteX5" fmla="*/ 241433 w 5580441"/>
                                      <a:gd name="connsiteY5" fmla="*/ 1923785 h 3556345"/>
                                      <a:gd name="connsiteX6" fmla="*/ 232848 w 5580441"/>
                                      <a:gd name="connsiteY6" fmla="*/ 2061160 h 3556345"/>
                                      <a:gd name="connsiteX7" fmla="*/ 14151 w 5580441"/>
                                      <a:gd name="connsiteY7" fmla="*/ 2718349 h 3556345"/>
                                      <a:gd name="connsiteX8" fmla="*/ 816690 w 5580441"/>
                                      <a:gd name="connsiteY8" fmla="*/ 3537774 h 3556345"/>
                                      <a:gd name="connsiteX9" fmla="*/ 4620291 w 5580441"/>
                                      <a:gd name="connsiteY9" fmla="*/ 3555068 h 3556345"/>
                                      <a:gd name="connsiteX10" fmla="*/ 5560408 w 5580441"/>
                                      <a:gd name="connsiteY10" fmla="*/ 2546264 h 3556345"/>
                                      <a:gd name="connsiteX11" fmla="*/ 4037866 w 5580441"/>
                                      <a:gd name="connsiteY11" fmla="*/ 1689785 h 3556345"/>
                                      <a:gd name="connsiteX12" fmla="*/ 3997771 w 5580441"/>
                                      <a:gd name="connsiteY12" fmla="*/ 1580349 h 3556345"/>
                                      <a:gd name="connsiteX13" fmla="*/ 4547270 w 5580441"/>
                                      <a:gd name="connsiteY13" fmla="*/ 1284217 h 3556345"/>
                                      <a:gd name="connsiteX14" fmla="*/ 4650098 w 5580441"/>
                                      <a:gd name="connsiteY14" fmla="*/ 1344317 h 3556345"/>
                                      <a:gd name="connsiteX15" fmla="*/ 4809140 w 5580441"/>
                                      <a:gd name="connsiteY15" fmla="*/ 1078073 h 3556345"/>
                                      <a:gd name="connsiteX16" fmla="*/ 4203833 w 5580441"/>
                                      <a:gd name="connsiteY16" fmla="*/ 112157 h 3556345"/>
                                      <a:gd name="connsiteX17" fmla="*/ 3924791 w 5580441"/>
                                      <a:gd name="connsiteY17" fmla="*/ 34884 h 3556345"/>
                                      <a:gd name="connsiteX18" fmla="*/ 3860397 w 5580441"/>
                                      <a:gd name="connsiteY18" fmla="*/ 245239 h 3556345"/>
                                      <a:gd name="connsiteX19" fmla="*/ 1447755 w 5580441"/>
                                      <a:gd name="connsiteY19" fmla="*/ 1648995 h 3556345"/>
                                      <a:gd name="connsiteX0" fmla="*/ 1447755 w 5580441"/>
                                      <a:gd name="connsiteY0" fmla="*/ 1648995 h 3556345"/>
                                      <a:gd name="connsiteX1" fmla="*/ 1254571 w 5580441"/>
                                      <a:gd name="connsiteY1" fmla="*/ 1700552 h 3556345"/>
                                      <a:gd name="connsiteX2" fmla="*/ 971236 w 5580441"/>
                                      <a:gd name="connsiteY2" fmla="*/ 1653492 h 3556345"/>
                                      <a:gd name="connsiteX3" fmla="*/ 597383 w 5580441"/>
                                      <a:gd name="connsiteY3" fmla="*/ 1756400 h 3556345"/>
                                      <a:gd name="connsiteX4" fmla="*/ 22493 w 5580441"/>
                                      <a:gd name="connsiteY4" fmla="*/ 1322771 h 3556345"/>
                                      <a:gd name="connsiteX5" fmla="*/ 241433 w 5580441"/>
                                      <a:gd name="connsiteY5" fmla="*/ 1923785 h 3556345"/>
                                      <a:gd name="connsiteX6" fmla="*/ 232848 w 5580441"/>
                                      <a:gd name="connsiteY6" fmla="*/ 2061160 h 3556345"/>
                                      <a:gd name="connsiteX7" fmla="*/ 14151 w 5580441"/>
                                      <a:gd name="connsiteY7" fmla="*/ 2718349 h 3556345"/>
                                      <a:gd name="connsiteX8" fmla="*/ 816690 w 5580441"/>
                                      <a:gd name="connsiteY8" fmla="*/ 3537774 h 3556345"/>
                                      <a:gd name="connsiteX9" fmla="*/ 4620291 w 5580441"/>
                                      <a:gd name="connsiteY9" fmla="*/ 3555068 h 3556345"/>
                                      <a:gd name="connsiteX10" fmla="*/ 5560408 w 5580441"/>
                                      <a:gd name="connsiteY10" fmla="*/ 2546264 h 3556345"/>
                                      <a:gd name="connsiteX11" fmla="*/ 4037866 w 5580441"/>
                                      <a:gd name="connsiteY11" fmla="*/ 1689785 h 3556345"/>
                                      <a:gd name="connsiteX12" fmla="*/ 3997771 w 5580441"/>
                                      <a:gd name="connsiteY12" fmla="*/ 1580349 h 3556345"/>
                                      <a:gd name="connsiteX13" fmla="*/ 4547270 w 5580441"/>
                                      <a:gd name="connsiteY13" fmla="*/ 1284217 h 3556345"/>
                                      <a:gd name="connsiteX14" fmla="*/ 4650098 w 5580441"/>
                                      <a:gd name="connsiteY14" fmla="*/ 1344317 h 3556345"/>
                                      <a:gd name="connsiteX15" fmla="*/ 4809140 w 5580441"/>
                                      <a:gd name="connsiteY15" fmla="*/ 1078073 h 3556345"/>
                                      <a:gd name="connsiteX16" fmla="*/ 4203833 w 5580441"/>
                                      <a:gd name="connsiteY16" fmla="*/ 112157 h 3556345"/>
                                      <a:gd name="connsiteX17" fmla="*/ 3924791 w 5580441"/>
                                      <a:gd name="connsiteY17" fmla="*/ 34884 h 3556345"/>
                                      <a:gd name="connsiteX18" fmla="*/ 3860397 w 5580441"/>
                                      <a:gd name="connsiteY18" fmla="*/ 245239 h 3556345"/>
                                      <a:gd name="connsiteX19" fmla="*/ 1447755 w 5580441"/>
                                      <a:gd name="connsiteY19" fmla="*/ 1648995 h 3556345"/>
                                      <a:gd name="connsiteX0" fmla="*/ 1447755 w 5580441"/>
                                      <a:gd name="connsiteY0" fmla="*/ 1648995 h 3556345"/>
                                      <a:gd name="connsiteX1" fmla="*/ 1254571 w 5580441"/>
                                      <a:gd name="connsiteY1" fmla="*/ 1700552 h 3556345"/>
                                      <a:gd name="connsiteX2" fmla="*/ 971236 w 5580441"/>
                                      <a:gd name="connsiteY2" fmla="*/ 1653492 h 3556345"/>
                                      <a:gd name="connsiteX3" fmla="*/ 597383 w 5580441"/>
                                      <a:gd name="connsiteY3" fmla="*/ 1756400 h 3556345"/>
                                      <a:gd name="connsiteX4" fmla="*/ 22493 w 5580441"/>
                                      <a:gd name="connsiteY4" fmla="*/ 1322771 h 3556345"/>
                                      <a:gd name="connsiteX5" fmla="*/ 241433 w 5580441"/>
                                      <a:gd name="connsiteY5" fmla="*/ 1923785 h 3556345"/>
                                      <a:gd name="connsiteX6" fmla="*/ 232848 w 5580441"/>
                                      <a:gd name="connsiteY6" fmla="*/ 2061160 h 3556345"/>
                                      <a:gd name="connsiteX7" fmla="*/ 14151 w 5580441"/>
                                      <a:gd name="connsiteY7" fmla="*/ 2718349 h 3556345"/>
                                      <a:gd name="connsiteX8" fmla="*/ 816690 w 5580441"/>
                                      <a:gd name="connsiteY8" fmla="*/ 3537774 h 3556345"/>
                                      <a:gd name="connsiteX9" fmla="*/ 4620291 w 5580441"/>
                                      <a:gd name="connsiteY9" fmla="*/ 3555068 h 3556345"/>
                                      <a:gd name="connsiteX10" fmla="*/ 5560408 w 5580441"/>
                                      <a:gd name="connsiteY10" fmla="*/ 2546264 h 3556345"/>
                                      <a:gd name="connsiteX11" fmla="*/ 4037866 w 5580441"/>
                                      <a:gd name="connsiteY11" fmla="*/ 1689785 h 3556345"/>
                                      <a:gd name="connsiteX12" fmla="*/ 3997771 w 5580441"/>
                                      <a:gd name="connsiteY12" fmla="*/ 1580349 h 3556345"/>
                                      <a:gd name="connsiteX13" fmla="*/ 4547270 w 5580441"/>
                                      <a:gd name="connsiteY13" fmla="*/ 1284217 h 3556345"/>
                                      <a:gd name="connsiteX14" fmla="*/ 4650098 w 5580441"/>
                                      <a:gd name="connsiteY14" fmla="*/ 1353311 h 3556345"/>
                                      <a:gd name="connsiteX15" fmla="*/ 4809140 w 5580441"/>
                                      <a:gd name="connsiteY15" fmla="*/ 1078073 h 3556345"/>
                                      <a:gd name="connsiteX16" fmla="*/ 4203833 w 5580441"/>
                                      <a:gd name="connsiteY16" fmla="*/ 112157 h 3556345"/>
                                      <a:gd name="connsiteX17" fmla="*/ 3924791 w 5580441"/>
                                      <a:gd name="connsiteY17" fmla="*/ 34884 h 3556345"/>
                                      <a:gd name="connsiteX18" fmla="*/ 3860397 w 5580441"/>
                                      <a:gd name="connsiteY18" fmla="*/ 245239 h 3556345"/>
                                      <a:gd name="connsiteX19" fmla="*/ 1447755 w 5580441"/>
                                      <a:gd name="connsiteY19" fmla="*/ 1648995 h 3556345"/>
                                      <a:gd name="connsiteX0" fmla="*/ 1447755 w 5561815"/>
                                      <a:gd name="connsiteY0" fmla="*/ 1648995 h 3556345"/>
                                      <a:gd name="connsiteX1" fmla="*/ 1254571 w 5561815"/>
                                      <a:gd name="connsiteY1" fmla="*/ 1700552 h 3556345"/>
                                      <a:gd name="connsiteX2" fmla="*/ 971236 w 5561815"/>
                                      <a:gd name="connsiteY2" fmla="*/ 1653492 h 3556345"/>
                                      <a:gd name="connsiteX3" fmla="*/ 597383 w 5561815"/>
                                      <a:gd name="connsiteY3" fmla="*/ 1756400 h 3556345"/>
                                      <a:gd name="connsiteX4" fmla="*/ 22493 w 5561815"/>
                                      <a:gd name="connsiteY4" fmla="*/ 1322771 h 3556345"/>
                                      <a:gd name="connsiteX5" fmla="*/ 241433 w 5561815"/>
                                      <a:gd name="connsiteY5" fmla="*/ 1923785 h 3556345"/>
                                      <a:gd name="connsiteX6" fmla="*/ 232848 w 5561815"/>
                                      <a:gd name="connsiteY6" fmla="*/ 2061160 h 3556345"/>
                                      <a:gd name="connsiteX7" fmla="*/ 14151 w 5561815"/>
                                      <a:gd name="connsiteY7" fmla="*/ 2718349 h 3556345"/>
                                      <a:gd name="connsiteX8" fmla="*/ 816690 w 5561815"/>
                                      <a:gd name="connsiteY8" fmla="*/ 3537774 h 3556345"/>
                                      <a:gd name="connsiteX9" fmla="*/ 4620291 w 5561815"/>
                                      <a:gd name="connsiteY9" fmla="*/ 3555068 h 3556345"/>
                                      <a:gd name="connsiteX10" fmla="*/ 5560408 w 5561815"/>
                                      <a:gd name="connsiteY10" fmla="*/ 2546264 h 3556345"/>
                                      <a:gd name="connsiteX11" fmla="*/ 4037866 w 5561815"/>
                                      <a:gd name="connsiteY11" fmla="*/ 1689785 h 3556345"/>
                                      <a:gd name="connsiteX12" fmla="*/ 3997771 w 5561815"/>
                                      <a:gd name="connsiteY12" fmla="*/ 1580349 h 3556345"/>
                                      <a:gd name="connsiteX13" fmla="*/ 4547270 w 5561815"/>
                                      <a:gd name="connsiteY13" fmla="*/ 1284217 h 3556345"/>
                                      <a:gd name="connsiteX14" fmla="*/ 4650098 w 5561815"/>
                                      <a:gd name="connsiteY14" fmla="*/ 1353311 h 3556345"/>
                                      <a:gd name="connsiteX15" fmla="*/ 4809140 w 5561815"/>
                                      <a:gd name="connsiteY15" fmla="*/ 1078073 h 3556345"/>
                                      <a:gd name="connsiteX16" fmla="*/ 4203833 w 5561815"/>
                                      <a:gd name="connsiteY16" fmla="*/ 112157 h 3556345"/>
                                      <a:gd name="connsiteX17" fmla="*/ 3924791 w 5561815"/>
                                      <a:gd name="connsiteY17" fmla="*/ 34884 h 3556345"/>
                                      <a:gd name="connsiteX18" fmla="*/ 3860397 w 5561815"/>
                                      <a:gd name="connsiteY18" fmla="*/ 245239 h 3556345"/>
                                      <a:gd name="connsiteX19" fmla="*/ 1447755 w 5561815"/>
                                      <a:gd name="connsiteY19" fmla="*/ 1648995 h 3556345"/>
                                      <a:gd name="connsiteX0" fmla="*/ 1447755 w 5560425"/>
                                      <a:gd name="connsiteY0" fmla="*/ 1648995 h 3556345"/>
                                      <a:gd name="connsiteX1" fmla="*/ 1254571 w 5560425"/>
                                      <a:gd name="connsiteY1" fmla="*/ 1700552 h 3556345"/>
                                      <a:gd name="connsiteX2" fmla="*/ 971236 w 5560425"/>
                                      <a:gd name="connsiteY2" fmla="*/ 1653492 h 3556345"/>
                                      <a:gd name="connsiteX3" fmla="*/ 597383 w 5560425"/>
                                      <a:gd name="connsiteY3" fmla="*/ 1756400 h 3556345"/>
                                      <a:gd name="connsiteX4" fmla="*/ 22493 w 5560425"/>
                                      <a:gd name="connsiteY4" fmla="*/ 1322771 h 3556345"/>
                                      <a:gd name="connsiteX5" fmla="*/ 241433 w 5560425"/>
                                      <a:gd name="connsiteY5" fmla="*/ 1923785 h 3556345"/>
                                      <a:gd name="connsiteX6" fmla="*/ 232848 w 5560425"/>
                                      <a:gd name="connsiteY6" fmla="*/ 2061160 h 3556345"/>
                                      <a:gd name="connsiteX7" fmla="*/ 14151 w 5560425"/>
                                      <a:gd name="connsiteY7" fmla="*/ 2718349 h 3556345"/>
                                      <a:gd name="connsiteX8" fmla="*/ 816690 w 5560425"/>
                                      <a:gd name="connsiteY8" fmla="*/ 3537774 h 3556345"/>
                                      <a:gd name="connsiteX9" fmla="*/ 4620291 w 5560425"/>
                                      <a:gd name="connsiteY9" fmla="*/ 3555068 h 3556345"/>
                                      <a:gd name="connsiteX10" fmla="*/ 5560408 w 5560425"/>
                                      <a:gd name="connsiteY10" fmla="*/ 2546264 h 3556345"/>
                                      <a:gd name="connsiteX11" fmla="*/ 4037866 w 5560425"/>
                                      <a:gd name="connsiteY11" fmla="*/ 1689785 h 3556345"/>
                                      <a:gd name="connsiteX12" fmla="*/ 3997771 w 5560425"/>
                                      <a:gd name="connsiteY12" fmla="*/ 1580349 h 3556345"/>
                                      <a:gd name="connsiteX13" fmla="*/ 4547270 w 5560425"/>
                                      <a:gd name="connsiteY13" fmla="*/ 1284217 h 3556345"/>
                                      <a:gd name="connsiteX14" fmla="*/ 4650098 w 5560425"/>
                                      <a:gd name="connsiteY14" fmla="*/ 1353311 h 3556345"/>
                                      <a:gd name="connsiteX15" fmla="*/ 4809140 w 5560425"/>
                                      <a:gd name="connsiteY15" fmla="*/ 1078073 h 3556345"/>
                                      <a:gd name="connsiteX16" fmla="*/ 4203833 w 5560425"/>
                                      <a:gd name="connsiteY16" fmla="*/ 112157 h 3556345"/>
                                      <a:gd name="connsiteX17" fmla="*/ 3924791 w 5560425"/>
                                      <a:gd name="connsiteY17" fmla="*/ 34884 h 3556345"/>
                                      <a:gd name="connsiteX18" fmla="*/ 3860397 w 5560425"/>
                                      <a:gd name="connsiteY18" fmla="*/ 245239 h 3556345"/>
                                      <a:gd name="connsiteX19" fmla="*/ 1447755 w 5560425"/>
                                      <a:gd name="connsiteY19" fmla="*/ 1648995 h 3556345"/>
                                      <a:gd name="connsiteX0" fmla="*/ 1447755 w 5580441"/>
                                      <a:gd name="connsiteY0" fmla="*/ 1648995 h 3556345"/>
                                      <a:gd name="connsiteX1" fmla="*/ 1254571 w 5580441"/>
                                      <a:gd name="connsiteY1" fmla="*/ 1700552 h 3556345"/>
                                      <a:gd name="connsiteX2" fmla="*/ 971236 w 5580441"/>
                                      <a:gd name="connsiteY2" fmla="*/ 1653492 h 3556345"/>
                                      <a:gd name="connsiteX3" fmla="*/ 597383 w 5580441"/>
                                      <a:gd name="connsiteY3" fmla="*/ 1756400 h 3556345"/>
                                      <a:gd name="connsiteX4" fmla="*/ 22493 w 5580441"/>
                                      <a:gd name="connsiteY4" fmla="*/ 1322771 h 3556345"/>
                                      <a:gd name="connsiteX5" fmla="*/ 241433 w 5580441"/>
                                      <a:gd name="connsiteY5" fmla="*/ 1923785 h 3556345"/>
                                      <a:gd name="connsiteX6" fmla="*/ 232848 w 5580441"/>
                                      <a:gd name="connsiteY6" fmla="*/ 2061160 h 3556345"/>
                                      <a:gd name="connsiteX7" fmla="*/ 14151 w 5580441"/>
                                      <a:gd name="connsiteY7" fmla="*/ 2718349 h 3556345"/>
                                      <a:gd name="connsiteX8" fmla="*/ 816690 w 5580441"/>
                                      <a:gd name="connsiteY8" fmla="*/ 3537774 h 3556345"/>
                                      <a:gd name="connsiteX9" fmla="*/ 4620291 w 5580441"/>
                                      <a:gd name="connsiteY9" fmla="*/ 3555068 h 3556345"/>
                                      <a:gd name="connsiteX10" fmla="*/ 5560408 w 5580441"/>
                                      <a:gd name="connsiteY10" fmla="*/ 2546264 h 3556345"/>
                                      <a:gd name="connsiteX11" fmla="*/ 4037866 w 5580441"/>
                                      <a:gd name="connsiteY11" fmla="*/ 1689785 h 3556345"/>
                                      <a:gd name="connsiteX12" fmla="*/ 3997771 w 5580441"/>
                                      <a:gd name="connsiteY12" fmla="*/ 1580349 h 3556345"/>
                                      <a:gd name="connsiteX13" fmla="*/ 4547270 w 5580441"/>
                                      <a:gd name="connsiteY13" fmla="*/ 1284217 h 3556345"/>
                                      <a:gd name="connsiteX14" fmla="*/ 4650098 w 5580441"/>
                                      <a:gd name="connsiteY14" fmla="*/ 1353311 h 3556345"/>
                                      <a:gd name="connsiteX15" fmla="*/ 4809140 w 5580441"/>
                                      <a:gd name="connsiteY15" fmla="*/ 1078073 h 3556345"/>
                                      <a:gd name="connsiteX16" fmla="*/ 4203833 w 5580441"/>
                                      <a:gd name="connsiteY16" fmla="*/ 112157 h 3556345"/>
                                      <a:gd name="connsiteX17" fmla="*/ 3924791 w 5580441"/>
                                      <a:gd name="connsiteY17" fmla="*/ 34884 h 3556345"/>
                                      <a:gd name="connsiteX18" fmla="*/ 3860397 w 5580441"/>
                                      <a:gd name="connsiteY18" fmla="*/ 245239 h 3556345"/>
                                      <a:gd name="connsiteX19" fmla="*/ 1447755 w 5580441"/>
                                      <a:gd name="connsiteY19" fmla="*/ 1648995 h 3556345"/>
                                      <a:gd name="connsiteX0" fmla="*/ 1447755 w 5580441"/>
                                      <a:gd name="connsiteY0" fmla="*/ 1648995 h 3556345"/>
                                      <a:gd name="connsiteX1" fmla="*/ 1254571 w 5580441"/>
                                      <a:gd name="connsiteY1" fmla="*/ 1700552 h 3556345"/>
                                      <a:gd name="connsiteX2" fmla="*/ 971236 w 5580441"/>
                                      <a:gd name="connsiteY2" fmla="*/ 1653492 h 3556345"/>
                                      <a:gd name="connsiteX3" fmla="*/ 597383 w 5580441"/>
                                      <a:gd name="connsiteY3" fmla="*/ 1756400 h 3556345"/>
                                      <a:gd name="connsiteX4" fmla="*/ 22493 w 5580441"/>
                                      <a:gd name="connsiteY4" fmla="*/ 1322771 h 3556345"/>
                                      <a:gd name="connsiteX5" fmla="*/ 241433 w 5580441"/>
                                      <a:gd name="connsiteY5" fmla="*/ 1923785 h 3556345"/>
                                      <a:gd name="connsiteX6" fmla="*/ 232848 w 5580441"/>
                                      <a:gd name="connsiteY6" fmla="*/ 2061160 h 3556345"/>
                                      <a:gd name="connsiteX7" fmla="*/ 14151 w 5580441"/>
                                      <a:gd name="connsiteY7" fmla="*/ 2718349 h 3556345"/>
                                      <a:gd name="connsiteX8" fmla="*/ 816690 w 5580441"/>
                                      <a:gd name="connsiteY8" fmla="*/ 3537774 h 3556345"/>
                                      <a:gd name="connsiteX9" fmla="*/ 4620291 w 5580441"/>
                                      <a:gd name="connsiteY9" fmla="*/ 3555068 h 3556345"/>
                                      <a:gd name="connsiteX10" fmla="*/ 5560408 w 5580441"/>
                                      <a:gd name="connsiteY10" fmla="*/ 2546264 h 3556345"/>
                                      <a:gd name="connsiteX11" fmla="*/ 4037866 w 5580441"/>
                                      <a:gd name="connsiteY11" fmla="*/ 1689785 h 3556345"/>
                                      <a:gd name="connsiteX12" fmla="*/ 3997771 w 5580441"/>
                                      <a:gd name="connsiteY12" fmla="*/ 1580349 h 3556345"/>
                                      <a:gd name="connsiteX13" fmla="*/ 4547270 w 5580441"/>
                                      <a:gd name="connsiteY13" fmla="*/ 1284217 h 3556345"/>
                                      <a:gd name="connsiteX14" fmla="*/ 4650098 w 5580441"/>
                                      <a:gd name="connsiteY14" fmla="*/ 1353311 h 3556345"/>
                                      <a:gd name="connsiteX15" fmla="*/ 4809140 w 5580441"/>
                                      <a:gd name="connsiteY15" fmla="*/ 1078073 h 3556345"/>
                                      <a:gd name="connsiteX16" fmla="*/ 4203833 w 5580441"/>
                                      <a:gd name="connsiteY16" fmla="*/ 112157 h 3556345"/>
                                      <a:gd name="connsiteX17" fmla="*/ 3924791 w 5580441"/>
                                      <a:gd name="connsiteY17" fmla="*/ 34884 h 3556345"/>
                                      <a:gd name="connsiteX18" fmla="*/ 3860397 w 5580441"/>
                                      <a:gd name="connsiteY18" fmla="*/ 245239 h 3556345"/>
                                      <a:gd name="connsiteX19" fmla="*/ 1447755 w 5580441"/>
                                      <a:gd name="connsiteY19" fmla="*/ 1648995 h 3556345"/>
                                      <a:gd name="connsiteX0" fmla="*/ 1447755 w 5580441"/>
                                      <a:gd name="connsiteY0" fmla="*/ 1648995 h 3556345"/>
                                      <a:gd name="connsiteX1" fmla="*/ 1254571 w 5580441"/>
                                      <a:gd name="connsiteY1" fmla="*/ 1700552 h 3556345"/>
                                      <a:gd name="connsiteX2" fmla="*/ 971236 w 5580441"/>
                                      <a:gd name="connsiteY2" fmla="*/ 1653492 h 3556345"/>
                                      <a:gd name="connsiteX3" fmla="*/ 597383 w 5580441"/>
                                      <a:gd name="connsiteY3" fmla="*/ 1756400 h 3556345"/>
                                      <a:gd name="connsiteX4" fmla="*/ 22493 w 5580441"/>
                                      <a:gd name="connsiteY4" fmla="*/ 1322771 h 3556345"/>
                                      <a:gd name="connsiteX5" fmla="*/ 241433 w 5580441"/>
                                      <a:gd name="connsiteY5" fmla="*/ 1923785 h 3556345"/>
                                      <a:gd name="connsiteX6" fmla="*/ 232848 w 5580441"/>
                                      <a:gd name="connsiteY6" fmla="*/ 2061160 h 3556345"/>
                                      <a:gd name="connsiteX7" fmla="*/ 14151 w 5580441"/>
                                      <a:gd name="connsiteY7" fmla="*/ 2718349 h 3556345"/>
                                      <a:gd name="connsiteX8" fmla="*/ 816690 w 5580441"/>
                                      <a:gd name="connsiteY8" fmla="*/ 3537774 h 3556345"/>
                                      <a:gd name="connsiteX9" fmla="*/ 4620291 w 5580441"/>
                                      <a:gd name="connsiteY9" fmla="*/ 3555068 h 3556345"/>
                                      <a:gd name="connsiteX10" fmla="*/ 5560408 w 5580441"/>
                                      <a:gd name="connsiteY10" fmla="*/ 2546264 h 3556345"/>
                                      <a:gd name="connsiteX11" fmla="*/ 4037866 w 5580441"/>
                                      <a:gd name="connsiteY11" fmla="*/ 1689785 h 3556345"/>
                                      <a:gd name="connsiteX12" fmla="*/ 3997771 w 5580441"/>
                                      <a:gd name="connsiteY12" fmla="*/ 1580349 h 3556345"/>
                                      <a:gd name="connsiteX13" fmla="*/ 4547270 w 5580441"/>
                                      <a:gd name="connsiteY13" fmla="*/ 1284217 h 3556345"/>
                                      <a:gd name="connsiteX14" fmla="*/ 4650098 w 5580441"/>
                                      <a:gd name="connsiteY14" fmla="*/ 1353311 h 3556345"/>
                                      <a:gd name="connsiteX15" fmla="*/ 4809140 w 5580441"/>
                                      <a:gd name="connsiteY15" fmla="*/ 1078073 h 3556345"/>
                                      <a:gd name="connsiteX16" fmla="*/ 4203833 w 5580441"/>
                                      <a:gd name="connsiteY16" fmla="*/ 112157 h 3556345"/>
                                      <a:gd name="connsiteX17" fmla="*/ 3924791 w 5580441"/>
                                      <a:gd name="connsiteY17" fmla="*/ 34884 h 3556345"/>
                                      <a:gd name="connsiteX18" fmla="*/ 3860397 w 5580441"/>
                                      <a:gd name="connsiteY18" fmla="*/ 245239 h 3556345"/>
                                      <a:gd name="connsiteX19" fmla="*/ 1447755 w 5580441"/>
                                      <a:gd name="connsiteY19" fmla="*/ 1648995 h 3556345"/>
                                      <a:gd name="connsiteX0" fmla="*/ 1447755 w 5564246"/>
                                      <a:gd name="connsiteY0" fmla="*/ 1648995 h 3556345"/>
                                      <a:gd name="connsiteX1" fmla="*/ 1254571 w 5564246"/>
                                      <a:gd name="connsiteY1" fmla="*/ 1700552 h 3556345"/>
                                      <a:gd name="connsiteX2" fmla="*/ 971236 w 5564246"/>
                                      <a:gd name="connsiteY2" fmla="*/ 1653492 h 3556345"/>
                                      <a:gd name="connsiteX3" fmla="*/ 597383 w 5564246"/>
                                      <a:gd name="connsiteY3" fmla="*/ 1756400 h 3556345"/>
                                      <a:gd name="connsiteX4" fmla="*/ 22493 w 5564246"/>
                                      <a:gd name="connsiteY4" fmla="*/ 1322771 h 3556345"/>
                                      <a:gd name="connsiteX5" fmla="*/ 241433 w 5564246"/>
                                      <a:gd name="connsiteY5" fmla="*/ 1923785 h 3556345"/>
                                      <a:gd name="connsiteX6" fmla="*/ 232848 w 5564246"/>
                                      <a:gd name="connsiteY6" fmla="*/ 2061160 h 3556345"/>
                                      <a:gd name="connsiteX7" fmla="*/ 14151 w 5564246"/>
                                      <a:gd name="connsiteY7" fmla="*/ 2718349 h 3556345"/>
                                      <a:gd name="connsiteX8" fmla="*/ 816690 w 5564246"/>
                                      <a:gd name="connsiteY8" fmla="*/ 3537774 h 3556345"/>
                                      <a:gd name="connsiteX9" fmla="*/ 4620291 w 5564246"/>
                                      <a:gd name="connsiteY9" fmla="*/ 3555068 h 3556345"/>
                                      <a:gd name="connsiteX10" fmla="*/ 5560408 w 5564246"/>
                                      <a:gd name="connsiteY10" fmla="*/ 2546264 h 3556345"/>
                                      <a:gd name="connsiteX11" fmla="*/ 4037866 w 5564246"/>
                                      <a:gd name="connsiteY11" fmla="*/ 1689785 h 3556345"/>
                                      <a:gd name="connsiteX12" fmla="*/ 3997771 w 5564246"/>
                                      <a:gd name="connsiteY12" fmla="*/ 1580349 h 3556345"/>
                                      <a:gd name="connsiteX13" fmla="*/ 4547270 w 5564246"/>
                                      <a:gd name="connsiteY13" fmla="*/ 1284217 h 3556345"/>
                                      <a:gd name="connsiteX14" fmla="*/ 4650098 w 5564246"/>
                                      <a:gd name="connsiteY14" fmla="*/ 1353311 h 3556345"/>
                                      <a:gd name="connsiteX15" fmla="*/ 4809140 w 5564246"/>
                                      <a:gd name="connsiteY15" fmla="*/ 1078073 h 3556345"/>
                                      <a:gd name="connsiteX16" fmla="*/ 4203833 w 5564246"/>
                                      <a:gd name="connsiteY16" fmla="*/ 112157 h 3556345"/>
                                      <a:gd name="connsiteX17" fmla="*/ 3924791 w 5564246"/>
                                      <a:gd name="connsiteY17" fmla="*/ 34884 h 3556345"/>
                                      <a:gd name="connsiteX18" fmla="*/ 3860397 w 5564246"/>
                                      <a:gd name="connsiteY18" fmla="*/ 245239 h 3556345"/>
                                      <a:gd name="connsiteX19" fmla="*/ 1447755 w 5564246"/>
                                      <a:gd name="connsiteY19" fmla="*/ 1648995 h 3556345"/>
                                      <a:gd name="connsiteX0" fmla="*/ 1447755 w 5562682"/>
                                      <a:gd name="connsiteY0" fmla="*/ 1648995 h 3556345"/>
                                      <a:gd name="connsiteX1" fmla="*/ 1254571 w 5562682"/>
                                      <a:gd name="connsiteY1" fmla="*/ 1700552 h 3556345"/>
                                      <a:gd name="connsiteX2" fmla="*/ 971236 w 5562682"/>
                                      <a:gd name="connsiteY2" fmla="*/ 1653492 h 3556345"/>
                                      <a:gd name="connsiteX3" fmla="*/ 597383 w 5562682"/>
                                      <a:gd name="connsiteY3" fmla="*/ 1756400 h 3556345"/>
                                      <a:gd name="connsiteX4" fmla="*/ 22493 w 5562682"/>
                                      <a:gd name="connsiteY4" fmla="*/ 1322771 h 3556345"/>
                                      <a:gd name="connsiteX5" fmla="*/ 241433 w 5562682"/>
                                      <a:gd name="connsiteY5" fmla="*/ 1923785 h 3556345"/>
                                      <a:gd name="connsiteX6" fmla="*/ 232848 w 5562682"/>
                                      <a:gd name="connsiteY6" fmla="*/ 2061160 h 3556345"/>
                                      <a:gd name="connsiteX7" fmla="*/ 14151 w 5562682"/>
                                      <a:gd name="connsiteY7" fmla="*/ 2718349 h 3556345"/>
                                      <a:gd name="connsiteX8" fmla="*/ 816690 w 5562682"/>
                                      <a:gd name="connsiteY8" fmla="*/ 3537774 h 3556345"/>
                                      <a:gd name="connsiteX9" fmla="*/ 4620291 w 5562682"/>
                                      <a:gd name="connsiteY9" fmla="*/ 3555068 h 3556345"/>
                                      <a:gd name="connsiteX10" fmla="*/ 5560408 w 5562682"/>
                                      <a:gd name="connsiteY10" fmla="*/ 2546264 h 3556345"/>
                                      <a:gd name="connsiteX11" fmla="*/ 4037866 w 5562682"/>
                                      <a:gd name="connsiteY11" fmla="*/ 1689785 h 3556345"/>
                                      <a:gd name="connsiteX12" fmla="*/ 3997771 w 5562682"/>
                                      <a:gd name="connsiteY12" fmla="*/ 1580349 h 3556345"/>
                                      <a:gd name="connsiteX13" fmla="*/ 4547270 w 5562682"/>
                                      <a:gd name="connsiteY13" fmla="*/ 1284217 h 3556345"/>
                                      <a:gd name="connsiteX14" fmla="*/ 4650098 w 5562682"/>
                                      <a:gd name="connsiteY14" fmla="*/ 1353311 h 3556345"/>
                                      <a:gd name="connsiteX15" fmla="*/ 4809140 w 5562682"/>
                                      <a:gd name="connsiteY15" fmla="*/ 1078073 h 3556345"/>
                                      <a:gd name="connsiteX16" fmla="*/ 4203833 w 5562682"/>
                                      <a:gd name="connsiteY16" fmla="*/ 112157 h 3556345"/>
                                      <a:gd name="connsiteX17" fmla="*/ 3924791 w 5562682"/>
                                      <a:gd name="connsiteY17" fmla="*/ 34884 h 3556345"/>
                                      <a:gd name="connsiteX18" fmla="*/ 3860397 w 5562682"/>
                                      <a:gd name="connsiteY18" fmla="*/ 245239 h 3556345"/>
                                      <a:gd name="connsiteX19" fmla="*/ 1447755 w 5562682"/>
                                      <a:gd name="connsiteY19" fmla="*/ 1648995 h 3556345"/>
                                      <a:gd name="connsiteX0" fmla="*/ 1447755 w 5560414"/>
                                      <a:gd name="connsiteY0" fmla="*/ 1648995 h 3556345"/>
                                      <a:gd name="connsiteX1" fmla="*/ 1254571 w 5560414"/>
                                      <a:gd name="connsiteY1" fmla="*/ 1700552 h 3556345"/>
                                      <a:gd name="connsiteX2" fmla="*/ 971236 w 5560414"/>
                                      <a:gd name="connsiteY2" fmla="*/ 1653492 h 3556345"/>
                                      <a:gd name="connsiteX3" fmla="*/ 597383 w 5560414"/>
                                      <a:gd name="connsiteY3" fmla="*/ 1756400 h 3556345"/>
                                      <a:gd name="connsiteX4" fmla="*/ 22493 w 5560414"/>
                                      <a:gd name="connsiteY4" fmla="*/ 1322771 h 3556345"/>
                                      <a:gd name="connsiteX5" fmla="*/ 241433 w 5560414"/>
                                      <a:gd name="connsiteY5" fmla="*/ 1923785 h 3556345"/>
                                      <a:gd name="connsiteX6" fmla="*/ 232848 w 5560414"/>
                                      <a:gd name="connsiteY6" fmla="*/ 2061160 h 3556345"/>
                                      <a:gd name="connsiteX7" fmla="*/ 14151 w 5560414"/>
                                      <a:gd name="connsiteY7" fmla="*/ 2718349 h 3556345"/>
                                      <a:gd name="connsiteX8" fmla="*/ 816690 w 5560414"/>
                                      <a:gd name="connsiteY8" fmla="*/ 3537774 h 3556345"/>
                                      <a:gd name="connsiteX9" fmla="*/ 4620291 w 5560414"/>
                                      <a:gd name="connsiteY9" fmla="*/ 3555068 h 3556345"/>
                                      <a:gd name="connsiteX10" fmla="*/ 5560408 w 5560414"/>
                                      <a:gd name="connsiteY10" fmla="*/ 2546264 h 3556345"/>
                                      <a:gd name="connsiteX11" fmla="*/ 4037866 w 5560414"/>
                                      <a:gd name="connsiteY11" fmla="*/ 1689785 h 3556345"/>
                                      <a:gd name="connsiteX12" fmla="*/ 3997771 w 5560414"/>
                                      <a:gd name="connsiteY12" fmla="*/ 1580349 h 3556345"/>
                                      <a:gd name="connsiteX13" fmla="*/ 4547270 w 5560414"/>
                                      <a:gd name="connsiteY13" fmla="*/ 1284217 h 3556345"/>
                                      <a:gd name="connsiteX14" fmla="*/ 4650098 w 5560414"/>
                                      <a:gd name="connsiteY14" fmla="*/ 1353311 h 3556345"/>
                                      <a:gd name="connsiteX15" fmla="*/ 4809140 w 5560414"/>
                                      <a:gd name="connsiteY15" fmla="*/ 1078073 h 3556345"/>
                                      <a:gd name="connsiteX16" fmla="*/ 4203833 w 5560414"/>
                                      <a:gd name="connsiteY16" fmla="*/ 112157 h 3556345"/>
                                      <a:gd name="connsiteX17" fmla="*/ 3924791 w 5560414"/>
                                      <a:gd name="connsiteY17" fmla="*/ 34884 h 3556345"/>
                                      <a:gd name="connsiteX18" fmla="*/ 3860397 w 5560414"/>
                                      <a:gd name="connsiteY18" fmla="*/ 245239 h 3556345"/>
                                      <a:gd name="connsiteX19" fmla="*/ 1447755 w 5560414"/>
                                      <a:gd name="connsiteY19" fmla="*/ 1648995 h 3556345"/>
                                      <a:gd name="connsiteX0" fmla="*/ 1447755 w 5562229"/>
                                      <a:gd name="connsiteY0" fmla="*/ 1648995 h 3556345"/>
                                      <a:gd name="connsiteX1" fmla="*/ 1254571 w 5562229"/>
                                      <a:gd name="connsiteY1" fmla="*/ 1700552 h 3556345"/>
                                      <a:gd name="connsiteX2" fmla="*/ 971236 w 5562229"/>
                                      <a:gd name="connsiteY2" fmla="*/ 1653492 h 3556345"/>
                                      <a:gd name="connsiteX3" fmla="*/ 597383 w 5562229"/>
                                      <a:gd name="connsiteY3" fmla="*/ 1756400 h 3556345"/>
                                      <a:gd name="connsiteX4" fmla="*/ 22493 w 5562229"/>
                                      <a:gd name="connsiteY4" fmla="*/ 1322771 h 3556345"/>
                                      <a:gd name="connsiteX5" fmla="*/ 241433 w 5562229"/>
                                      <a:gd name="connsiteY5" fmla="*/ 1923785 h 3556345"/>
                                      <a:gd name="connsiteX6" fmla="*/ 232848 w 5562229"/>
                                      <a:gd name="connsiteY6" fmla="*/ 2061160 h 3556345"/>
                                      <a:gd name="connsiteX7" fmla="*/ 14151 w 5562229"/>
                                      <a:gd name="connsiteY7" fmla="*/ 2718349 h 3556345"/>
                                      <a:gd name="connsiteX8" fmla="*/ 816690 w 5562229"/>
                                      <a:gd name="connsiteY8" fmla="*/ 3537774 h 3556345"/>
                                      <a:gd name="connsiteX9" fmla="*/ 4620291 w 5562229"/>
                                      <a:gd name="connsiteY9" fmla="*/ 3555068 h 3556345"/>
                                      <a:gd name="connsiteX10" fmla="*/ 5560408 w 5562229"/>
                                      <a:gd name="connsiteY10" fmla="*/ 2546264 h 3556345"/>
                                      <a:gd name="connsiteX11" fmla="*/ 4037866 w 5562229"/>
                                      <a:gd name="connsiteY11" fmla="*/ 1689785 h 3556345"/>
                                      <a:gd name="connsiteX12" fmla="*/ 3997771 w 5562229"/>
                                      <a:gd name="connsiteY12" fmla="*/ 1580349 h 3556345"/>
                                      <a:gd name="connsiteX13" fmla="*/ 4547270 w 5562229"/>
                                      <a:gd name="connsiteY13" fmla="*/ 1284217 h 3556345"/>
                                      <a:gd name="connsiteX14" fmla="*/ 4650098 w 5562229"/>
                                      <a:gd name="connsiteY14" fmla="*/ 1353311 h 3556345"/>
                                      <a:gd name="connsiteX15" fmla="*/ 4809140 w 5562229"/>
                                      <a:gd name="connsiteY15" fmla="*/ 1078073 h 3556345"/>
                                      <a:gd name="connsiteX16" fmla="*/ 4203833 w 5562229"/>
                                      <a:gd name="connsiteY16" fmla="*/ 112157 h 3556345"/>
                                      <a:gd name="connsiteX17" fmla="*/ 3924791 w 5562229"/>
                                      <a:gd name="connsiteY17" fmla="*/ 34884 h 3556345"/>
                                      <a:gd name="connsiteX18" fmla="*/ 3860397 w 5562229"/>
                                      <a:gd name="connsiteY18" fmla="*/ 245239 h 3556345"/>
                                      <a:gd name="connsiteX19" fmla="*/ 1447755 w 5562229"/>
                                      <a:gd name="connsiteY19" fmla="*/ 1648995 h 3556345"/>
                                      <a:gd name="connsiteX0" fmla="*/ 1447755 w 5559257"/>
                                      <a:gd name="connsiteY0" fmla="*/ 1648995 h 3556345"/>
                                      <a:gd name="connsiteX1" fmla="*/ 1254571 w 5559257"/>
                                      <a:gd name="connsiteY1" fmla="*/ 1700552 h 3556345"/>
                                      <a:gd name="connsiteX2" fmla="*/ 971236 w 5559257"/>
                                      <a:gd name="connsiteY2" fmla="*/ 1653492 h 3556345"/>
                                      <a:gd name="connsiteX3" fmla="*/ 597383 w 5559257"/>
                                      <a:gd name="connsiteY3" fmla="*/ 1756400 h 3556345"/>
                                      <a:gd name="connsiteX4" fmla="*/ 22493 w 5559257"/>
                                      <a:gd name="connsiteY4" fmla="*/ 1322771 h 3556345"/>
                                      <a:gd name="connsiteX5" fmla="*/ 241433 w 5559257"/>
                                      <a:gd name="connsiteY5" fmla="*/ 1923785 h 3556345"/>
                                      <a:gd name="connsiteX6" fmla="*/ 232848 w 5559257"/>
                                      <a:gd name="connsiteY6" fmla="*/ 2061160 h 3556345"/>
                                      <a:gd name="connsiteX7" fmla="*/ 14151 w 5559257"/>
                                      <a:gd name="connsiteY7" fmla="*/ 2718349 h 3556345"/>
                                      <a:gd name="connsiteX8" fmla="*/ 816690 w 5559257"/>
                                      <a:gd name="connsiteY8" fmla="*/ 3537774 h 3556345"/>
                                      <a:gd name="connsiteX9" fmla="*/ 4620291 w 5559257"/>
                                      <a:gd name="connsiteY9" fmla="*/ 3555068 h 3556345"/>
                                      <a:gd name="connsiteX10" fmla="*/ 5557410 w 5559257"/>
                                      <a:gd name="connsiteY10" fmla="*/ 2606225 h 3556345"/>
                                      <a:gd name="connsiteX11" fmla="*/ 4037866 w 5559257"/>
                                      <a:gd name="connsiteY11" fmla="*/ 1689785 h 3556345"/>
                                      <a:gd name="connsiteX12" fmla="*/ 3997771 w 5559257"/>
                                      <a:gd name="connsiteY12" fmla="*/ 1580349 h 3556345"/>
                                      <a:gd name="connsiteX13" fmla="*/ 4547270 w 5559257"/>
                                      <a:gd name="connsiteY13" fmla="*/ 1284217 h 3556345"/>
                                      <a:gd name="connsiteX14" fmla="*/ 4650098 w 5559257"/>
                                      <a:gd name="connsiteY14" fmla="*/ 1353311 h 3556345"/>
                                      <a:gd name="connsiteX15" fmla="*/ 4809140 w 5559257"/>
                                      <a:gd name="connsiteY15" fmla="*/ 1078073 h 3556345"/>
                                      <a:gd name="connsiteX16" fmla="*/ 4203833 w 5559257"/>
                                      <a:gd name="connsiteY16" fmla="*/ 112157 h 3556345"/>
                                      <a:gd name="connsiteX17" fmla="*/ 3924791 w 5559257"/>
                                      <a:gd name="connsiteY17" fmla="*/ 34884 h 3556345"/>
                                      <a:gd name="connsiteX18" fmla="*/ 3860397 w 5559257"/>
                                      <a:gd name="connsiteY18" fmla="*/ 245239 h 3556345"/>
                                      <a:gd name="connsiteX19" fmla="*/ 1447755 w 5559257"/>
                                      <a:gd name="connsiteY19" fmla="*/ 1648995 h 3556345"/>
                                      <a:gd name="connsiteX0" fmla="*/ 1447755 w 5565202"/>
                                      <a:gd name="connsiteY0" fmla="*/ 1648995 h 3556345"/>
                                      <a:gd name="connsiteX1" fmla="*/ 1254571 w 5565202"/>
                                      <a:gd name="connsiteY1" fmla="*/ 1700552 h 3556345"/>
                                      <a:gd name="connsiteX2" fmla="*/ 971236 w 5565202"/>
                                      <a:gd name="connsiteY2" fmla="*/ 1653492 h 3556345"/>
                                      <a:gd name="connsiteX3" fmla="*/ 597383 w 5565202"/>
                                      <a:gd name="connsiteY3" fmla="*/ 1756400 h 3556345"/>
                                      <a:gd name="connsiteX4" fmla="*/ 22493 w 5565202"/>
                                      <a:gd name="connsiteY4" fmla="*/ 1322771 h 3556345"/>
                                      <a:gd name="connsiteX5" fmla="*/ 241433 w 5565202"/>
                                      <a:gd name="connsiteY5" fmla="*/ 1923785 h 3556345"/>
                                      <a:gd name="connsiteX6" fmla="*/ 232848 w 5565202"/>
                                      <a:gd name="connsiteY6" fmla="*/ 2061160 h 3556345"/>
                                      <a:gd name="connsiteX7" fmla="*/ 14151 w 5565202"/>
                                      <a:gd name="connsiteY7" fmla="*/ 2718349 h 3556345"/>
                                      <a:gd name="connsiteX8" fmla="*/ 816690 w 5565202"/>
                                      <a:gd name="connsiteY8" fmla="*/ 3537774 h 3556345"/>
                                      <a:gd name="connsiteX9" fmla="*/ 4620291 w 5565202"/>
                                      <a:gd name="connsiteY9" fmla="*/ 3555068 h 3556345"/>
                                      <a:gd name="connsiteX10" fmla="*/ 5563406 w 5565202"/>
                                      <a:gd name="connsiteY10" fmla="*/ 2648197 h 3556345"/>
                                      <a:gd name="connsiteX11" fmla="*/ 4037866 w 5565202"/>
                                      <a:gd name="connsiteY11" fmla="*/ 1689785 h 3556345"/>
                                      <a:gd name="connsiteX12" fmla="*/ 3997771 w 5565202"/>
                                      <a:gd name="connsiteY12" fmla="*/ 1580349 h 3556345"/>
                                      <a:gd name="connsiteX13" fmla="*/ 4547270 w 5565202"/>
                                      <a:gd name="connsiteY13" fmla="*/ 1284217 h 3556345"/>
                                      <a:gd name="connsiteX14" fmla="*/ 4650098 w 5565202"/>
                                      <a:gd name="connsiteY14" fmla="*/ 1353311 h 3556345"/>
                                      <a:gd name="connsiteX15" fmla="*/ 4809140 w 5565202"/>
                                      <a:gd name="connsiteY15" fmla="*/ 1078073 h 3556345"/>
                                      <a:gd name="connsiteX16" fmla="*/ 4203833 w 5565202"/>
                                      <a:gd name="connsiteY16" fmla="*/ 112157 h 3556345"/>
                                      <a:gd name="connsiteX17" fmla="*/ 3924791 w 5565202"/>
                                      <a:gd name="connsiteY17" fmla="*/ 34884 h 3556345"/>
                                      <a:gd name="connsiteX18" fmla="*/ 3860397 w 5565202"/>
                                      <a:gd name="connsiteY18" fmla="*/ 245239 h 3556345"/>
                                      <a:gd name="connsiteX19" fmla="*/ 1447755 w 5565202"/>
                                      <a:gd name="connsiteY19" fmla="*/ 1648995 h 3556345"/>
                                      <a:gd name="connsiteX0" fmla="*/ 1447755 w 5571152"/>
                                      <a:gd name="connsiteY0" fmla="*/ 1648995 h 3556345"/>
                                      <a:gd name="connsiteX1" fmla="*/ 1254571 w 5571152"/>
                                      <a:gd name="connsiteY1" fmla="*/ 1700552 h 3556345"/>
                                      <a:gd name="connsiteX2" fmla="*/ 971236 w 5571152"/>
                                      <a:gd name="connsiteY2" fmla="*/ 1653492 h 3556345"/>
                                      <a:gd name="connsiteX3" fmla="*/ 597383 w 5571152"/>
                                      <a:gd name="connsiteY3" fmla="*/ 1756400 h 3556345"/>
                                      <a:gd name="connsiteX4" fmla="*/ 22493 w 5571152"/>
                                      <a:gd name="connsiteY4" fmla="*/ 1322771 h 3556345"/>
                                      <a:gd name="connsiteX5" fmla="*/ 241433 w 5571152"/>
                                      <a:gd name="connsiteY5" fmla="*/ 1923785 h 3556345"/>
                                      <a:gd name="connsiteX6" fmla="*/ 232848 w 5571152"/>
                                      <a:gd name="connsiteY6" fmla="*/ 2061160 h 3556345"/>
                                      <a:gd name="connsiteX7" fmla="*/ 14151 w 5571152"/>
                                      <a:gd name="connsiteY7" fmla="*/ 2718349 h 3556345"/>
                                      <a:gd name="connsiteX8" fmla="*/ 816690 w 5571152"/>
                                      <a:gd name="connsiteY8" fmla="*/ 3537774 h 3556345"/>
                                      <a:gd name="connsiteX9" fmla="*/ 4620291 w 5571152"/>
                                      <a:gd name="connsiteY9" fmla="*/ 3555068 h 3556345"/>
                                      <a:gd name="connsiteX10" fmla="*/ 5569403 w 5571152"/>
                                      <a:gd name="connsiteY10" fmla="*/ 2672181 h 3556345"/>
                                      <a:gd name="connsiteX11" fmla="*/ 4037866 w 5571152"/>
                                      <a:gd name="connsiteY11" fmla="*/ 1689785 h 3556345"/>
                                      <a:gd name="connsiteX12" fmla="*/ 3997771 w 5571152"/>
                                      <a:gd name="connsiteY12" fmla="*/ 1580349 h 3556345"/>
                                      <a:gd name="connsiteX13" fmla="*/ 4547270 w 5571152"/>
                                      <a:gd name="connsiteY13" fmla="*/ 1284217 h 3556345"/>
                                      <a:gd name="connsiteX14" fmla="*/ 4650098 w 5571152"/>
                                      <a:gd name="connsiteY14" fmla="*/ 1353311 h 3556345"/>
                                      <a:gd name="connsiteX15" fmla="*/ 4809140 w 5571152"/>
                                      <a:gd name="connsiteY15" fmla="*/ 1078073 h 3556345"/>
                                      <a:gd name="connsiteX16" fmla="*/ 4203833 w 5571152"/>
                                      <a:gd name="connsiteY16" fmla="*/ 112157 h 3556345"/>
                                      <a:gd name="connsiteX17" fmla="*/ 3924791 w 5571152"/>
                                      <a:gd name="connsiteY17" fmla="*/ 34884 h 3556345"/>
                                      <a:gd name="connsiteX18" fmla="*/ 3860397 w 5571152"/>
                                      <a:gd name="connsiteY18" fmla="*/ 245239 h 3556345"/>
                                      <a:gd name="connsiteX19" fmla="*/ 1447755 w 5571152"/>
                                      <a:gd name="connsiteY19" fmla="*/ 1648995 h 3556345"/>
                                      <a:gd name="connsiteX0" fmla="*/ 1447755 w 5569408"/>
                                      <a:gd name="connsiteY0" fmla="*/ 1648995 h 3556345"/>
                                      <a:gd name="connsiteX1" fmla="*/ 1254571 w 5569408"/>
                                      <a:gd name="connsiteY1" fmla="*/ 1700552 h 3556345"/>
                                      <a:gd name="connsiteX2" fmla="*/ 971236 w 5569408"/>
                                      <a:gd name="connsiteY2" fmla="*/ 1653492 h 3556345"/>
                                      <a:gd name="connsiteX3" fmla="*/ 597383 w 5569408"/>
                                      <a:gd name="connsiteY3" fmla="*/ 1756400 h 3556345"/>
                                      <a:gd name="connsiteX4" fmla="*/ 22493 w 5569408"/>
                                      <a:gd name="connsiteY4" fmla="*/ 1322771 h 3556345"/>
                                      <a:gd name="connsiteX5" fmla="*/ 241433 w 5569408"/>
                                      <a:gd name="connsiteY5" fmla="*/ 1923785 h 3556345"/>
                                      <a:gd name="connsiteX6" fmla="*/ 232848 w 5569408"/>
                                      <a:gd name="connsiteY6" fmla="*/ 2061160 h 3556345"/>
                                      <a:gd name="connsiteX7" fmla="*/ 14151 w 5569408"/>
                                      <a:gd name="connsiteY7" fmla="*/ 2718349 h 3556345"/>
                                      <a:gd name="connsiteX8" fmla="*/ 816690 w 5569408"/>
                                      <a:gd name="connsiteY8" fmla="*/ 3537774 h 3556345"/>
                                      <a:gd name="connsiteX9" fmla="*/ 4620291 w 5569408"/>
                                      <a:gd name="connsiteY9" fmla="*/ 3555068 h 3556345"/>
                                      <a:gd name="connsiteX10" fmla="*/ 5569403 w 5569408"/>
                                      <a:gd name="connsiteY10" fmla="*/ 2672181 h 3556345"/>
                                      <a:gd name="connsiteX11" fmla="*/ 4037866 w 5569408"/>
                                      <a:gd name="connsiteY11" fmla="*/ 1689785 h 3556345"/>
                                      <a:gd name="connsiteX12" fmla="*/ 3997771 w 5569408"/>
                                      <a:gd name="connsiteY12" fmla="*/ 1580349 h 3556345"/>
                                      <a:gd name="connsiteX13" fmla="*/ 4547270 w 5569408"/>
                                      <a:gd name="connsiteY13" fmla="*/ 1284217 h 3556345"/>
                                      <a:gd name="connsiteX14" fmla="*/ 4650098 w 5569408"/>
                                      <a:gd name="connsiteY14" fmla="*/ 1353311 h 3556345"/>
                                      <a:gd name="connsiteX15" fmla="*/ 4809140 w 5569408"/>
                                      <a:gd name="connsiteY15" fmla="*/ 1078073 h 3556345"/>
                                      <a:gd name="connsiteX16" fmla="*/ 4203833 w 5569408"/>
                                      <a:gd name="connsiteY16" fmla="*/ 112157 h 3556345"/>
                                      <a:gd name="connsiteX17" fmla="*/ 3924791 w 5569408"/>
                                      <a:gd name="connsiteY17" fmla="*/ 34884 h 3556345"/>
                                      <a:gd name="connsiteX18" fmla="*/ 3860397 w 5569408"/>
                                      <a:gd name="connsiteY18" fmla="*/ 245239 h 3556345"/>
                                      <a:gd name="connsiteX19" fmla="*/ 1447755 w 5569408"/>
                                      <a:gd name="connsiteY19" fmla="*/ 1648995 h 3556345"/>
                                      <a:gd name="connsiteX0" fmla="*/ 1447755 w 5557417"/>
                                      <a:gd name="connsiteY0" fmla="*/ 1648995 h 3556345"/>
                                      <a:gd name="connsiteX1" fmla="*/ 1254571 w 5557417"/>
                                      <a:gd name="connsiteY1" fmla="*/ 1700552 h 3556345"/>
                                      <a:gd name="connsiteX2" fmla="*/ 971236 w 5557417"/>
                                      <a:gd name="connsiteY2" fmla="*/ 1653492 h 3556345"/>
                                      <a:gd name="connsiteX3" fmla="*/ 597383 w 5557417"/>
                                      <a:gd name="connsiteY3" fmla="*/ 1756400 h 3556345"/>
                                      <a:gd name="connsiteX4" fmla="*/ 22493 w 5557417"/>
                                      <a:gd name="connsiteY4" fmla="*/ 1322771 h 3556345"/>
                                      <a:gd name="connsiteX5" fmla="*/ 241433 w 5557417"/>
                                      <a:gd name="connsiteY5" fmla="*/ 1923785 h 3556345"/>
                                      <a:gd name="connsiteX6" fmla="*/ 232848 w 5557417"/>
                                      <a:gd name="connsiteY6" fmla="*/ 2061160 h 3556345"/>
                                      <a:gd name="connsiteX7" fmla="*/ 14151 w 5557417"/>
                                      <a:gd name="connsiteY7" fmla="*/ 2718349 h 3556345"/>
                                      <a:gd name="connsiteX8" fmla="*/ 816690 w 5557417"/>
                                      <a:gd name="connsiteY8" fmla="*/ 3537774 h 3556345"/>
                                      <a:gd name="connsiteX9" fmla="*/ 4620291 w 5557417"/>
                                      <a:gd name="connsiteY9" fmla="*/ 3555068 h 3556345"/>
                                      <a:gd name="connsiteX10" fmla="*/ 5557411 w 5557417"/>
                                      <a:gd name="connsiteY10" fmla="*/ 2603227 h 3556345"/>
                                      <a:gd name="connsiteX11" fmla="*/ 4037866 w 5557417"/>
                                      <a:gd name="connsiteY11" fmla="*/ 1689785 h 3556345"/>
                                      <a:gd name="connsiteX12" fmla="*/ 3997771 w 5557417"/>
                                      <a:gd name="connsiteY12" fmla="*/ 1580349 h 3556345"/>
                                      <a:gd name="connsiteX13" fmla="*/ 4547270 w 5557417"/>
                                      <a:gd name="connsiteY13" fmla="*/ 1284217 h 3556345"/>
                                      <a:gd name="connsiteX14" fmla="*/ 4650098 w 5557417"/>
                                      <a:gd name="connsiteY14" fmla="*/ 1353311 h 3556345"/>
                                      <a:gd name="connsiteX15" fmla="*/ 4809140 w 5557417"/>
                                      <a:gd name="connsiteY15" fmla="*/ 1078073 h 3556345"/>
                                      <a:gd name="connsiteX16" fmla="*/ 4203833 w 5557417"/>
                                      <a:gd name="connsiteY16" fmla="*/ 112157 h 3556345"/>
                                      <a:gd name="connsiteX17" fmla="*/ 3924791 w 5557417"/>
                                      <a:gd name="connsiteY17" fmla="*/ 34884 h 3556345"/>
                                      <a:gd name="connsiteX18" fmla="*/ 3860397 w 5557417"/>
                                      <a:gd name="connsiteY18" fmla="*/ 245239 h 3556345"/>
                                      <a:gd name="connsiteX19" fmla="*/ 1447755 w 5557417"/>
                                      <a:gd name="connsiteY19" fmla="*/ 1648995 h 3556345"/>
                                      <a:gd name="connsiteX0" fmla="*/ 1447755 w 5558839"/>
                                      <a:gd name="connsiteY0" fmla="*/ 1648995 h 3556345"/>
                                      <a:gd name="connsiteX1" fmla="*/ 1254571 w 5558839"/>
                                      <a:gd name="connsiteY1" fmla="*/ 1700552 h 3556345"/>
                                      <a:gd name="connsiteX2" fmla="*/ 971236 w 5558839"/>
                                      <a:gd name="connsiteY2" fmla="*/ 1653492 h 3556345"/>
                                      <a:gd name="connsiteX3" fmla="*/ 597383 w 5558839"/>
                                      <a:gd name="connsiteY3" fmla="*/ 1756400 h 3556345"/>
                                      <a:gd name="connsiteX4" fmla="*/ 22493 w 5558839"/>
                                      <a:gd name="connsiteY4" fmla="*/ 1322771 h 3556345"/>
                                      <a:gd name="connsiteX5" fmla="*/ 241433 w 5558839"/>
                                      <a:gd name="connsiteY5" fmla="*/ 1923785 h 3556345"/>
                                      <a:gd name="connsiteX6" fmla="*/ 232848 w 5558839"/>
                                      <a:gd name="connsiteY6" fmla="*/ 2061160 h 3556345"/>
                                      <a:gd name="connsiteX7" fmla="*/ 14151 w 5558839"/>
                                      <a:gd name="connsiteY7" fmla="*/ 2718349 h 3556345"/>
                                      <a:gd name="connsiteX8" fmla="*/ 816690 w 5558839"/>
                                      <a:gd name="connsiteY8" fmla="*/ 3537774 h 3556345"/>
                                      <a:gd name="connsiteX9" fmla="*/ 4620291 w 5558839"/>
                                      <a:gd name="connsiteY9" fmla="*/ 3555068 h 3556345"/>
                                      <a:gd name="connsiteX10" fmla="*/ 5557411 w 5558839"/>
                                      <a:gd name="connsiteY10" fmla="*/ 2603227 h 3556345"/>
                                      <a:gd name="connsiteX11" fmla="*/ 4037866 w 5558839"/>
                                      <a:gd name="connsiteY11" fmla="*/ 1689785 h 3556345"/>
                                      <a:gd name="connsiteX12" fmla="*/ 3997771 w 5558839"/>
                                      <a:gd name="connsiteY12" fmla="*/ 1580349 h 3556345"/>
                                      <a:gd name="connsiteX13" fmla="*/ 4547270 w 5558839"/>
                                      <a:gd name="connsiteY13" fmla="*/ 1284217 h 3556345"/>
                                      <a:gd name="connsiteX14" fmla="*/ 4650098 w 5558839"/>
                                      <a:gd name="connsiteY14" fmla="*/ 1353311 h 3556345"/>
                                      <a:gd name="connsiteX15" fmla="*/ 4809140 w 5558839"/>
                                      <a:gd name="connsiteY15" fmla="*/ 1078073 h 3556345"/>
                                      <a:gd name="connsiteX16" fmla="*/ 4203833 w 5558839"/>
                                      <a:gd name="connsiteY16" fmla="*/ 112157 h 3556345"/>
                                      <a:gd name="connsiteX17" fmla="*/ 3924791 w 5558839"/>
                                      <a:gd name="connsiteY17" fmla="*/ 34884 h 3556345"/>
                                      <a:gd name="connsiteX18" fmla="*/ 3860397 w 5558839"/>
                                      <a:gd name="connsiteY18" fmla="*/ 245239 h 3556345"/>
                                      <a:gd name="connsiteX19" fmla="*/ 1447755 w 5558839"/>
                                      <a:gd name="connsiteY19" fmla="*/ 1648995 h 3556345"/>
                                      <a:gd name="connsiteX0" fmla="*/ 1447755 w 5559716"/>
                                      <a:gd name="connsiteY0" fmla="*/ 1648995 h 3556345"/>
                                      <a:gd name="connsiteX1" fmla="*/ 1254571 w 5559716"/>
                                      <a:gd name="connsiteY1" fmla="*/ 1700552 h 3556345"/>
                                      <a:gd name="connsiteX2" fmla="*/ 971236 w 5559716"/>
                                      <a:gd name="connsiteY2" fmla="*/ 1653492 h 3556345"/>
                                      <a:gd name="connsiteX3" fmla="*/ 597383 w 5559716"/>
                                      <a:gd name="connsiteY3" fmla="*/ 1756400 h 3556345"/>
                                      <a:gd name="connsiteX4" fmla="*/ 22493 w 5559716"/>
                                      <a:gd name="connsiteY4" fmla="*/ 1322771 h 3556345"/>
                                      <a:gd name="connsiteX5" fmla="*/ 241433 w 5559716"/>
                                      <a:gd name="connsiteY5" fmla="*/ 1923785 h 3556345"/>
                                      <a:gd name="connsiteX6" fmla="*/ 232848 w 5559716"/>
                                      <a:gd name="connsiteY6" fmla="*/ 2061160 h 3556345"/>
                                      <a:gd name="connsiteX7" fmla="*/ 14151 w 5559716"/>
                                      <a:gd name="connsiteY7" fmla="*/ 2718349 h 3556345"/>
                                      <a:gd name="connsiteX8" fmla="*/ 816690 w 5559716"/>
                                      <a:gd name="connsiteY8" fmla="*/ 3537774 h 3556345"/>
                                      <a:gd name="connsiteX9" fmla="*/ 4620291 w 5559716"/>
                                      <a:gd name="connsiteY9" fmla="*/ 3555068 h 3556345"/>
                                      <a:gd name="connsiteX10" fmla="*/ 5557411 w 5559716"/>
                                      <a:gd name="connsiteY10" fmla="*/ 2603227 h 3556345"/>
                                      <a:gd name="connsiteX11" fmla="*/ 4037866 w 5559716"/>
                                      <a:gd name="connsiteY11" fmla="*/ 1689785 h 3556345"/>
                                      <a:gd name="connsiteX12" fmla="*/ 3997771 w 5559716"/>
                                      <a:gd name="connsiteY12" fmla="*/ 1580349 h 3556345"/>
                                      <a:gd name="connsiteX13" fmla="*/ 4547270 w 5559716"/>
                                      <a:gd name="connsiteY13" fmla="*/ 1284217 h 3556345"/>
                                      <a:gd name="connsiteX14" fmla="*/ 4650098 w 5559716"/>
                                      <a:gd name="connsiteY14" fmla="*/ 1353311 h 3556345"/>
                                      <a:gd name="connsiteX15" fmla="*/ 4809140 w 5559716"/>
                                      <a:gd name="connsiteY15" fmla="*/ 1078073 h 3556345"/>
                                      <a:gd name="connsiteX16" fmla="*/ 4203833 w 5559716"/>
                                      <a:gd name="connsiteY16" fmla="*/ 112157 h 3556345"/>
                                      <a:gd name="connsiteX17" fmla="*/ 3924791 w 5559716"/>
                                      <a:gd name="connsiteY17" fmla="*/ 34884 h 3556345"/>
                                      <a:gd name="connsiteX18" fmla="*/ 3860397 w 5559716"/>
                                      <a:gd name="connsiteY18" fmla="*/ 245239 h 3556345"/>
                                      <a:gd name="connsiteX19" fmla="*/ 1447755 w 5559716"/>
                                      <a:gd name="connsiteY19" fmla="*/ 1648995 h 3556345"/>
                                      <a:gd name="connsiteX0" fmla="*/ 1447755 w 5559716"/>
                                      <a:gd name="connsiteY0" fmla="*/ 1648995 h 3556345"/>
                                      <a:gd name="connsiteX1" fmla="*/ 1254571 w 5559716"/>
                                      <a:gd name="connsiteY1" fmla="*/ 1700552 h 3556345"/>
                                      <a:gd name="connsiteX2" fmla="*/ 971236 w 5559716"/>
                                      <a:gd name="connsiteY2" fmla="*/ 1653492 h 3556345"/>
                                      <a:gd name="connsiteX3" fmla="*/ 597383 w 5559716"/>
                                      <a:gd name="connsiteY3" fmla="*/ 1756400 h 3556345"/>
                                      <a:gd name="connsiteX4" fmla="*/ 22493 w 5559716"/>
                                      <a:gd name="connsiteY4" fmla="*/ 1322771 h 3556345"/>
                                      <a:gd name="connsiteX5" fmla="*/ 241433 w 5559716"/>
                                      <a:gd name="connsiteY5" fmla="*/ 1923785 h 3556345"/>
                                      <a:gd name="connsiteX6" fmla="*/ 232848 w 5559716"/>
                                      <a:gd name="connsiteY6" fmla="*/ 2061160 h 3556345"/>
                                      <a:gd name="connsiteX7" fmla="*/ 14151 w 5559716"/>
                                      <a:gd name="connsiteY7" fmla="*/ 2718349 h 3556345"/>
                                      <a:gd name="connsiteX8" fmla="*/ 816690 w 5559716"/>
                                      <a:gd name="connsiteY8" fmla="*/ 3537774 h 3556345"/>
                                      <a:gd name="connsiteX9" fmla="*/ 4620291 w 5559716"/>
                                      <a:gd name="connsiteY9" fmla="*/ 3555068 h 3556345"/>
                                      <a:gd name="connsiteX10" fmla="*/ 5557411 w 5559716"/>
                                      <a:gd name="connsiteY10" fmla="*/ 2603227 h 3556345"/>
                                      <a:gd name="connsiteX11" fmla="*/ 4037866 w 5559716"/>
                                      <a:gd name="connsiteY11" fmla="*/ 1689785 h 3556345"/>
                                      <a:gd name="connsiteX12" fmla="*/ 3997771 w 5559716"/>
                                      <a:gd name="connsiteY12" fmla="*/ 1580349 h 3556345"/>
                                      <a:gd name="connsiteX13" fmla="*/ 4547270 w 5559716"/>
                                      <a:gd name="connsiteY13" fmla="*/ 1284217 h 3556345"/>
                                      <a:gd name="connsiteX14" fmla="*/ 4650098 w 5559716"/>
                                      <a:gd name="connsiteY14" fmla="*/ 1353311 h 3556345"/>
                                      <a:gd name="connsiteX15" fmla="*/ 4809140 w 5559716"/>
                                      <a:gd name="connsiteY15" fmla="*/ 1078073 h 3556345"/>
                                      <a:gd name="connsiteX16" fmla="*/ 4203833 w 5559716"/>
                                      <a:gd name="connsiteY16" fmla="*/ 112157 h 3556345"/>
                                      <a:gd name="connsiteX17" fmla="*/ 3924791 w 5559716"/>
                                      <a:gd name="connsiteY17" fmla="*/ 34884 h 3556345"/>
                                      <a:gd name="connsiteX18" fmla="*/ 3860397 w 5559716"/>
                                      <a:gd name="connsiteY18" fmla="*/ 245239 h 3556345"/>
                                      <a:gd name="connsiteX19" fmla="*/ 1447755 w 5559716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80349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80349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80349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80349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80349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80349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80349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77351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7771 w 5547855"/>
                                      <a:gd name="connsiteY12" fmla="*/ 1577351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79783 w 5547855"/>
                                      <a:gd name="connsiteY12" fmla="*/ 1637312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79783 w 5547855"/>
                                      <a:gd name="connsiteY12" fmla="*/ 1637312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73787 w 5547855"/>
                                      <a:gd name="connsiteY12" fmla="*/ 1622322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73787 w 5547855"/>
                                      <a:gd name="connsiteY12" fmla="*/ 1622322 h 3556345"/>
                                      <a:gd name="connsiteX13" fmla="*/ 4547270 w 5547855"/>
                                      <a:gd name="connsiteY13" fmla="*/ 1284217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73787 w 5547855"/>
                                      <a:gd name="connsiteY12" fmla="*/ 1622322 h 3556345"/>
                                      <a:gd name="connsiteX13" fmla="*/ 4526284 w 5547855"/>
                                      <a:gd name="connsiteY13" fmla="*/ 1281219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47755 w 5547855"/>
                                      <a:gd name="connsiteY0" fmla="*/ 1648995 h 3556345"/>
                                      <a:gd name="connsiteX1" fmla="*/ 1254571 w 5547855"/>
                                      <a:gd name="connsiteY1" fmla="*/ 1700552 h 3556345"/>
                                      <a:gd name="connsiteX2" fmla="*/ 971236 w 5547855"/>
                                      <a:gd name="connsiteY2" fmla="*/ 1653492 h 3556345"/>
                                      <a:gd name="connsiteX3" fmla="*/ 597383 w 5547855"/>
                                      <a:gd name="connsiteY3" fmla="*/ 1756400 h 3556345"/>
                                      <a:gd name="connsiteX4" fmla="*/ 22493 w 5547855"/>
                                      <a:gd name="connsiteY4" fmla="*/ 1322771 h 3556345"/>
                                      <a:gd name="connsiteX5" fmla="*/ 241433 w 5547855"/>
                                      <a:gd name="connsiteY5" fmla="*/ 1923785 h 3556345"/>
                                      <a:gd name="connsiteX6" fmla="*/ 232848 w 5547855"/>
                                      <a:gd name="connsiteY6" fmla="*/ 2061160 h 3556345"/>
                                      <a:gd name="connsiteX7" fmla="*/ 14151 w 5547855"/>
                                      <a:gd name="connsiteY7" fmla="*/ 2718349 h 3556345"/>
                                      <a:gd name="connsiteX8" fmla="*/ 816690 w 5547855"/>
                                      <a:gd name="connsiteY8" fmla="*/ 3537774 h 3556345"/>
                                      <a:gd name="connsiteX9" fmla="*/ 4620291 w 5547855"/>
                                      <a:gd name="connsiteY9" fmla="*/ 3555068 h 3556345"/>
                                      <a:gd name="connsiteX10" fmla="*/ 5545419 w 5547855"/>
                                      <a:gd name="connsiteY10" fmla="*/ 2588236 h 3556345"/>
                                      <a:gd name="connsiteX11" fmla="*/ 4037866 w 5547855"/>
                                      <a:gd name="connsiteY11" fmla="*/ 1689785 h 3556345"/>
                                      <a:gd name="connsiteX12" fmla="*/ 3991775 w 5547855"/>
                                      <a:gd name="connsiteY12" fmla="*/ 1565359 h 3556345"/>
                                      <a:gd name="connsiteX13" fmla="*/ 4526284 w 5547855"/>
                                      <a:gd name="connsiteY13" fmla="*/ 1281219 h 3556345"/>
                                      <a:gd name="connsiteX14" fmla="*/ 4650098 w 5547855"/>
                                      <a:gd name="connsiteY14" fmla="*/ 1353311 h 3556345"/>
                                      <a:gd name="connsiteX15" fmla="*/ 4809140 w 5547855"/>
                                      <a:gd name="connsiteY15" fmla="*/ 1078073 h 3556345"/>
                                      <a:gd name="connsiteX16" fmla="*/ 4203833 w 5547855"/>
                                      <a:gd name="connsiteY16" fmla="*/ 112157 h 3556345"/>
                                      <a:gd name="connsiteX17" fmla="*/ 3924791 w 5547855"/>
                                      <a:gd name="connsiteY17" fmla="*/ 34884 h 3556345"/>
                                      <a:gd name="connsiteX18" fmla="*/ 3860397 w 5547855"/>
                                      <a:gd name="connsiteY18" fmla="*/ 245239 h 3556345"/>
                                      <a:gd name="connsiteX19" fmla="*/ 1447755 w 5547855"/>
                                      <a:gd name="connsiteY19" fmla="*/ 1648995 h 3556345"/>
                                      <a:gd name="connsiteX0" fmla="*/ 1439133 w 5539233"/>
                                      <a:gd name="connsiteY0" fmla="*/ 1648995 h 3556345"/>
                                      <a:gd name="connsiteX1" fmla="*/ 1245949 w 5539233"/>
                                      <a:gd name="connsiteY1" fmla="*/ 1700552 h 3556345"/>
                                      <a:gd name="connsiteX2" fmla="*/ 962614 w 5539233"/>
                                      <a:gd name="connsiteY2" fmla="*/ 1653492 h 3556345"/>
                                      <a:gd name="connsiteX3" fmla="*/ 588761 w 5539233"/>
                                      <a:gd name="connsiteY3" fmla="*/ 1756400 h 3556345"/>
                                      <a:gd name="connsiteX4" fmla="*/ 13871 w 5539233"/>
                                      <a:gd name="connsiteY4" fmla="*/ 1322771 h 3556345"/>
                                      <a:gd name="connsiteX5" fmla="*/ 232811 w 5539233"/>
                                      <a:gd name="connsiteY5" fmla="*/ 1923785 h 3556345"/>
                                      <a:gd name="connsiteX6" fmla="*/ 224226 w 5539233"/>
                                      <a:gd name="connsiteY6" fmla="*/ 2061160 h 3556345"/>
                                      <a:gd name="connsiteX7" fmla="*/ 5529 w 5539233"/>
                                      <a:gd name="connsiteY7" fmla="*/ 2718349 h 3556345"/>
                                      <a:gd name="connsiteX8" fmla="*/ 808068 w 5539233"/>
                                      <a:gd name="connsiteY8" fmla="*/ 3537774 h 3556345"/>
                                      <a:gd name="connsiteX9" fmla="*/ 4611669 w 5539233"/>
                                      <a:gd name="connsiteY9" fmla="*/ 3555068 h 3556345"/>
                                      <a:gd name="connsiteX10" fmla="*/ 5536797 w 5539233"/>
                                      <a:gd name="connsiteY10" fmla="*/ 2588236 h 3556345"/>
                                      <a:gd name="connsiteX11" fmla="*/ 4029244 w 5539233"/>
                                      <a:gd name="connsiteY11" fmla="*/ 1689785 h 3556345"/>
                                      <a:gd name="connsiteX12" fmla="*/ 3983153 w 5539233"/>
                                      <a:gd name="connsiteY12" fmla="*/ 1565359 h 3556345"/>
                                      <a:gd name="connsiteX13" fmla="*/ 4517662 w 5539233"/>
                                      <a:gd name="connsiteY13" fmla="*/ 1281219 h 3556345"/>
                                      <a:gd name="connsiteX14" fmla="*/ 4641476 w 5539233"/>
                                      <a:gd name="connsiteY14" fmla="*/ 1353311 h 3556345"/>
                                      <a:gd name="connsiteX15" fmla="*/ 4800518 w 5539233"/>
                                      <a:gd name="connsiteY15" fmla="*/ 1078073 h 3556345"/>
                                      <a:gd name="connsiteX16" fmla="*/ 4195211 w 5539233"/>
                                      <a:gd name="connsiteY16" fmla="*/ 112157 h 3556345"/>
                                      <a:gd name="connsiteX17" fmla="*/ 3916169 w 5539233"/>
                                      <a:gd name="connsiteY17" fmla="*/ 34884 h 3556345"/>
                                      <a:gd name="connsiteX18" fmla="*/ 3851775 w 5539233"/>
                                      <a:gd name="connsiteY18" fmla="*/ 245239 h 3556345"/>
                                      <a:gd name="connsiteX19" fmla="*/ 1439133 w 5539233"/>
                                      <a:gd name="connsiteY19" fmla="*/ 1648995 h 3556345"/>
                                      <a:gd name="connsiteX0" fmla="*/ 1432809 w 5532909"/>
                                      <a:gd name="connsiteY0" fmla="*/ 1648995 h 3556345"/>
                                      <a:gd name="connsiteX1" fmla="*/ 1239625 w 5532909"/>
                                      <a:gd name="connsiteY1" fmla="*/ 1700552 h 3556345"/>
                                      <a:gd name="connsiteX2" fmla="*/ 956290 w 5532909"/>
                                      <a:gd name="connsiteY2" fmla="*/ 1653492 h 3556345"/>
                                      <a:gd name="connsiteX3" fmla="*/ 582437 w 5532909"/>
                                      <a:gd name="connsiteY3" fmla="*/ 1756400 h 3556345"/>
                                      <a:gd name="connsiteX4" fmla="*/ 7547 w 5532909"/>
                                      <a:gd name="connsiteY4" fmla="*/ 1322771 h 3556345"/>
                                      <a:gd name="connsiteX5" fmla="*/ 226487 w 5532909"/>
                                      <a:gd name="connsiteY5" fmla="*/ 1923785 h 3556345"/>
                                      <a:gd name="connsiteX6" fmla="*/ 217902 w 5532909"/>
                                      <a:gd name="connsiteY6" fmla="*/ 2061160 h 3556345"/>
                                      <a:gd name="connsiteX7" fmla="*/ 4287 w 5532909"/>
                                      <a:gd name="connsiteY7" fmla="*/ 2876047 h 3556345"/>
                                      <a:gd name="connsiteX8" fmla="*/ 801744 w 5532909"/>
                                      <a:gd name="connsiteY8" fmla="*/ 3537774 h 3556345"/>
                                      <a:gd name="connsiteX9" fmla="*/ 4605345 w 5532909"/>
                                      <a:gd name="connsiteY9" fmla="*/ 3555068 h 3556345"/>
                                      <a:gd name="connsiteX10" fmla="*/ 5530473 w 5532909"/>
                                      <a:gd name="connsiteY10" fmla="*/ 2588236 h 3556345"/>
                                      <a:gd name="connsiteX11" fmla="*/ 4022920 w 5532909"/>
                                      <a:gd name="connsiteY11" fmla="*/ 1689785 h 3556345"/>
                                      <a:gd name="connsiteX12" fmla="*/ 3976829 w 5532909"/>
                                      <a:gd name="connsiteY12" fmla="*/ 1565359 h 3556345"/>
                                      <a:gd name="connsiteX13" fmla="*/ 4511338 w 5532909"/>
                                      <a:gd name="connsiteY13" fmla="*/ 1281219 h 3556345"/>
                                      <a:gd name="connsiteX14" fmla="*/ 4635152 w 5532909"/>
                                      <a:gd name="connsiteY14" fmla="*/ 1353311 h 3556345"/>
                                      <a:gd name="connsiteX15" fmla="*/ 4794194 w 5532909"/>
                                      <a:gd name="connsiteY15" fmla="*/ 1078073 h 3556345"/>
                                      <a:gd name="connsiteX16" fmla="*/ 4188887 w 5532909"/>
                                      <a:gd name="connsiteY16" fmla="*/ 112157 h 3556345"/>
                                      <a:gd name="connsiteX17" fmla="*/ 3909845 w 5532909"/>
                                      <a:gd name="connsiteY17" fmla="*/ 34884 h 3556345"/>
                                      <a:gd name="connsiteX18" fmla="*/ 3845451 w 5532909"/>
                                      <a:gd name="connsiteY18" fmla="*/ 245239 h 3556345"/>
                                      <a:gd name="connsiteX19" fmla="*/ 1432809 w 5532909"/>
                                      <a:gd name="connsiteY19" fmla="*/ 1648995 h 3556345"/>
                                      <a:gd name="connsiteX0" fmla="*/ 1453774 w 5553874"/>
                                      <a:gd name="connsiteY0" fmla="*/ 1648995 h 3556345"/>
                                      <a:gd name="connsiteX1" fmla="*/ 1260590 w 5553874"/>
                                      <a:gd name="connsiteY1" fmla="*/ 1700552 h 3556345"/>
                                      <a:gd name="connsiteX2" fmla="*/ 977255 w 5553874"/>
                                      <a:gd name="connsiteY2" fmla="*/ 1653492 h 3556345"/>
                                      <a:gd name="connsiteX3" fmla="*/ 603402 w 5553874"/>
                                      <a:gd name="connsiteY3" fmla="*/ 1756400 h 3556345"/>
                                      <a:gd name="connsiteX4" fmla="*/ 28512 w 5553874"/>
                                      <a:gd name="connsiteY4" fmla="*/ 1322771 h 3556345"/>
                                      <a:gd name="connsiteX5" fmla="*/ 247452 w 5553874"/>
                                      <a:gd name="connsiteY5" fmla="*/ 1923785 h 3556345"/>
                                      <a:gd name="connsiteX6" fmla="*/ 203293 w 5553874"/>
                                      <a:gd name="connsiteY6" fmla="*/ 2238569 h 3556345"/>
                                      <a:gd name="connsiteX7" fmla="*/ 25252 w 5553874"/>
                                      <a:gd name="connsiteY7" fmla="*/ 2876047 h 3556345"/>
                                      <a:gd name="connsiteX8" fmla="*/ 822709 w 5553874"/>
                                      <a:gd name="connsiteY8" fmla="*/ 3537774 h 3556345"/>
                                      <a:gd name="connsiteX9" fmla="*/ 4626310 w 5553874"/>
                                      <a:gd name="connsiteY9" fmla="*/ 3555068 h 3556345"/>
                                      <a:gd name="connsiteX10" fmla="*/ 5551438 w 5553874"/>
                                      <a:gd name="connsiteY10" fmla="*/ 2588236 h 3556345"/>
                                      <a:gd name="connsiteX11" fmla="*/ 4043885 w 5553874"/>
                                      <a:gd name="connsiteY11" fmla="*/ 1689785 h 3556345"/>
                                      <a:gd name="connsiteX12" fmla="*/ 3997794 w 5553874"/>
                                      <a:gd name="connsiteY12" fmla="*/ 1565359 h 3556345"/>
                                      <a:gd name="connsiteX13" fmla="*/ 4532303 w 5553874"/>
                                      <a:gd name="connsiteY13" fmla="*/ 1281219 h 3556345"/>
                                      <a:gd name="connsiteX14" fmla="*/ 4656117 w 5553874"/>
                                      <a:gd name="connsiteY14" fmla="*/ 1353311 h 3556345"/>
                                      <a:gd name="connsiteX15" fmla="*/ 4815159 w 5553874"/>
                                      <a:gd name="connsiteY15" fmla="*/ 1078073 h 3556345"/>
                                      <a:gd name="connsiteX16" fmla="*/ 4209852 w 5553874"/>
                                      <a:gd name="connsiteY16" fmla="*/ 112157 h 3556345"/>
                                      <a:gd name="connsiteX17" fmla="*/ 3930810 w 5553874"/>
                                      <a:gd name="connsiteY17" fmla="*/ 34884 h 3556345"/>
                                      <a:gd name="connsiteX18" fmla="*/ 3866416 w 5553874"/>
                                      <a:gd name="connsiteY18" fmla="*/ 245239 h 3556345"/>
                                      <a:gd name="connsiteX19" fmla="*/ 1453774 w 5553874"/>
                                      <a:gd name="connsiteY19" fmla="*/ 1648995 h 3556345"/>
                                      <a:gd name="connsiteX0" fmla="*/ 1452929 w 5553029"/>
                                      <a:gd name="connsiteY0" fmla="*/ 1648995 h 3556345"/>
                                      <a:gd name="connsiteX1" fmla="*/ 1259745 w 5553029"/>
                                      <a:gd name="connsiteY1" fmla="*/ 1700552 h 3556345"/>
                                      <a:gd name="connsiteX2" fmla="*/ 976410 w 5553029"/>
                                      <a:gd name="connsiteY2" fmla="*/ 1653492 h 3556345"/>
                                      <a:gd name="connsiteX3" fmla="*/ 602557 w 5553029"/>
                                      <a:gd name="connsiteY3" fmla="*/ 1756400 h 3556345"/>
                                      <a:gd name="connsiteX4" fmla="*/ 27667 w 5553029"/>
                                      <a:gd name="connsiteY4" fmla="*/ 1322771 h 3556345"/>
                                      <a:gd name="connsiteX5" fmla="*/ 175461 w 5553029"/>
                                      <a:gd name="connsiteY5" fmla="*/ 2096266 h 3556345"/>
                                      <a:gd name="connsiteX6" fmla="*/ 202448 w 5553029"/>
                                      <a:gd name="connsiteY6" fmla="*/ 2238569 h 3556345"/>
                                      <a:gd name="connsiteX7" fmla="*/ 24407 w 5553029"/>
                                      <a:gd name="connsiteY7" fmla="*/ 2876047 h 3556345"/>
                                      <a:gd name="connsiteX8" fmla="*/ 821864 w 5553029"/>
                                      <a:gd name="connsiteY8" fmla="*/ 3537774 h 3556345"/>
                                      <a:gd name="connsiteX9" fmla="*/ 4625465 w 5553029"/>
                                      <a:gd name="connsiteY9" fmla="*/ 3555068 h 3556345"/>
                                      <a:gd name="connsiteX10" fmla="*/ 5550593 w 5553029"/>
                                      <a:gd name="connsiteY10" fmla="*/ 2588236 h 3556345"/>
                                      <a:gd name="connsiteX11" fmla="*/ 4043040 w 5553029"/>
                                      <a:gd name="connsiteY11" fmla="*/ 1689785 h 3556345"/>
                                      <a:gd name="connsiteX12" fmla="*/ 3996949 w 5553029"/>
                                      <a:gd name="connsiteY12" fmla="*/ 1565359 h 3556345"/>
                                      <a:gd name="connsiteX13" fmla="*/ 4531458 w 5553029"/>
                                      <a:gd name="connsiteY13" fmla="*/ 1281219 h 3556345"/>
                                      <a:gd name="connsiteX14" fmla="*/ 4655272 w 5553029"/>
                                      <a:gd name="connsiteY14" fmla="*/ 1353311 h 3556345"/>
                                      <a:gd name="connsiteX15" fmla="*/ 4814314 w 5553029"/>
                                      <a:gd name="connsiteY15" fmla="*/ 1078073 h 3556345"/>
                                      <a:gd name="connsiteX16" fmla="*/ 4209007 w 5553029"/>
                                      <a:gd name="connsiteY16" fmla="*/ 112157 h 3556345"/>
                                      <a:gd name="connsiteX17" fmla="*/ 3929965 w 5553029"/>
                                      <a:gd name="connsiteY17" fmla="*/ 34884 h 3556345"/>
                                      <a:gd name="connsiteX18" fmla="*/ 3865571 w 5553029"/>
                                      <a:gd name="connsiteY18" fmla="*/ 245239 h 3556345"/>
                                      <a:gd name="connsiteX19" fmla="*/ 1452929 w 5553029"/>
                                      <a:gd name="connsiteY19" fmla="*/ 1648995 h 3556345"/>
                                      <a:gd name="connsiteX0" fmla="*/ 1452929 w 5553029"/>
                                      <a:gd name="connsiteY0" fmla="*/ 1648995 h 3556345"/>
                                      <a:gd name="connsiteX1" fmla="*/ 1259745 w 5553029"/>
                                      <a:gd name="connsiteY1" fmla="*/ 1700552 h 3556345"/>
                                      <a:gd name="connsiteX2" fmla="*/ 976410 w 5553029"/>
                                      <a:gd name="connsiteY2" fmla="*/ 1653492 h 3556345"/>
                                      <a:gd name="connsiteX3" fmla="*/ 602557 w 5553029"/>
                                      <a:gd name="connsiteY3" fmla="*/ 1756400 h 3556345"/>
                                      <a:gd name="connsiteX4" fmla="*/ 42913 w 5553029"/>
                                      <a:gd name="connsiteY4" fmla="*/ 1830358 h 3556345"/>
                                      <a:gd name="connsiteX5" fmla="*/ 175461 w 5553029"/>
                                      <a:gd name="connsiteY5" fmla="*/ 2096266 h 3556345"/>
                                      <a:gd name="connsiteX6" fmla="*/ 202448 w 5553029"/>
                                      <a:gd name="connsiteY6" fmla="*/ 2238569 h 3556345"/>
                                      <a:gd name="connsiteX7" fmla="*/ 24407 w 5553029"/>
                                      <a:gd name="connsiteY7" fmla="*/ 2876047 h 3556345"/>
                                      <a:gd name="connsiteX8" fmla="*/ 821864 w 5553029"/>
                                      <a:gd name="connsiteY8" fmla="*/ 3537774 h 3556345"/>
                                      <a:gd name="connsiteX9" fmla="*/ 4625465 w 5553029"/>
                                      <a:gd name="connsiteY9" fmla="*/ 3555068 h 3556345"/>
                                      <a:gd name="connsiteX10" fmla="*/ 5550593 w 5553029"/>
                                      <a:gd name="connsiteY10" fmla="*/ 2588236 h 3556345"/>
                                      <a:gd name="connsiteX11" fmla="*/ 4043040 w 5553029"/>
                                      <a:gd name="connsiteY11" fmla="*/ 1689785 h 3556345"/>
                                      <a:gd name="connsiteX12" fmla="*/ 3996949 w 5553029"/>
                                      <a:gd name="connsiteY12" fmla="*/ 1565359 h 3556345"/>
                                      <a:gd name="connsiteX13" fmla="*/ 4531458 w 5553029"/>
                                      <a:gd name="connsiteY13" fmla="*/ 1281219 h 3556345"/>
                                      <a:gd name="connsiteX14" fmla="*/ 4655272 w 5553029"/>
                                      <a:gd name="connsiteY14" fmla="*/ 1353311 h 3556345"/>
                                      <a:gd name="connsiteX15" fmla="*/ 4814314 w 5553029"/>
                                      <a:gd name="connsiteY15" fmla="*/ 1078073 h 3556345"/>
                                      <a:gd name="connsiteX16" fmla="*/ 4209007 w 5553029"/>
                                      <a:gd name="connsiteY16" fmla="*/ 112157 h 3556345"/>
                                      <a:gd name="connsiteX17" fmla="*/ 3929965 w 5553029"/>
                                      <a:gd name="connsiteY17" fmla="*/ 34884 h 3556345"/>
                                      <a:gd name="connsiteX18" fmla="*/ 3865571 w 5553029"/>
                                      <a:gd name="connsiteY18" fmla="*/ 245239 h 3556345"/>
                                      <a:gd name="connsiteX19" fmla="*/ 1452929 w 5553029"/>
                                      <a:gd name="connsiteY19" fmla="*/ 1648995 h 3556345"/>
                                      <a:gd name="connsiteX0" fmla="*/ 1452929 w 5553029"/>
                                      <a:gd name="connsiteY0" fmla="*/ 1648995 h 3556345"/>
                                      <a:gd name="connsiteX1" fmla="*/ 1259745 w 5553029"/>
                                      <a:gd name="connsiteY1" fmla="*/ 1700552 h 3556345"/>
                                      <a:gd name="connsiteX2" fmla="*/ 976410 w 5553029"/>
                                      <a:gd name="connsiteY2" fmla="*/ 1653492 h 3556345"/>
                                      <a:gd name="connsiteX3" fmla="*/ 439938 w 5553029"/>
                                      <a:gd name="connsiteY3" fmla="*/ 2042227 h 3556345"/>
                                      <a:gd name="connsiteX4" fmla="*/ 42913 w 5553029"/>
                                      <a:gd name="connsiteY4" fmla="*/ 1830358 h 3556345"/>
                                      <a:gd name="connsiteX5" fmla="*/ 175461 w 5553029"/>
                                      <a:gd name="connsiteY5" fmla="*/ 2096266 h 3556345"/>
                                      <a:gd name="connsiteX6" fmla="*/ 202448 w 5553029"/>
                                      <a:gd name="connsiteY6" fmla="*/ 2238569 h 3556345"/>
                                      <a:gd name="connsiteX7" fmla="*/ 24407 w 5553029"/>
                                      <a:gd name="connsiteY7" fmla="*/ 2876047 h 3556345"/>
                                      <a:gd name="connsiteX8" fmla="*/ 821864 w 5553029"/>
                                      <a:gd name="connsiteY8" fmla="*/ 3537774 h 3556345"/>
                                      <a:gd name="connsiteX9" fmla="*/ 4625465 w 5553029"/>
                                      <a:gd name="connsiteY9" fmla="*/ 3555068 h 3556345"/>
                                      <a:gd name="connsiteX10" fmla="*/ 5550593 w 5553029"/>
                                      <a:gd name="connsiteY10" fmla="*/ 2588236 h 3556345"/>
                                      <a:gd name="connsiteX11" fmla="*/ 4043040 w 5553029"/>
                                      <a:gd name="connsiteY11" fmla="*/ 1689785 h 3556345"/>
                                      <a:gd name="connsiteX12" fmla="*/ 3996949 w 5553029"/>
                                      <a:gd name="connsiteY12" fmla="*/ 1565359 h 3556345"/>
                                      <a:gd name="connsiteX13" fmla="*/ 4531458 w 5553029"/>
                                      <a:gd name="connsiteY13" fmla="*/ 1281219 h 3556345"/>
                                      <a:gd name="connsiteX14" fmla="*/ 4655272 w 5553029"/>
                                      <a:gd name="connsiteY14" fmla="*/ 1353311 h 3556345"/>
                                      <a:gd name="connsiteX15" fmla="*/ 4814314 w 5553029"/>
                                      <a:gd name="connsiteY15" fmla="*/ 1078073 h 3556345"/>
                                      <a:gd name="connsiteX16" fmla="*/ 4209007 w 5553029"/>
                                      <a:gd name="connsiteY16" fmla="*/ 112157 h 3556345"/>
                                      <a:gd name="connsiteX17" fmla="*/ 3929965 w 5553029"/>
                                      <a:gd name="connsiteY17" fmla="*/ 34884 h 3556345"/>
                                      <a:gd name="connsiteX18" fmla="*/ 3865571 w 5553029"/>
                                      <a:gd name="connsiteY18" fmla="*/ 245239 h 3556345"/>
                                      <a:gd name="connsiteX19" fmla="*/ 1452929 w 5553029"/>
                                      <a:gd name="connsiteY19" fmla="*/ 1648995 h 3556345"/>
                                      <a:gd name="connsiteX0" fmla="*/ 1452929 w 5553029"/>
                                      <a:gd name="connsiteY0" fmla="*/ 1648995 h 3556345"/>
                                      <a:gd name="connsiteX1" fmla="*/ 1259745 w 5553029"/>
                                      <a:gd name="connsiteY1" fmla="*/ 1700552 h 3556345"/>
                                      <a:gd name="connsiteX2" fmla="*/ 930673 w 5553029"/>
                                      <a:gd name="connsiteY2" fmla="*/ 1939317 h 3556345"/>
                                      <a:gd name="connsiteX3" fmla="*/ 439938 w 5553029"/>
                                      <a:gd name="connsiteY3" fmla="*/ 2042227 h 3556345"/>
                                      <a:gd name="connsiteX4" fmla="*/ 42913 w 5553029"/>
                                      <a:gd name="connsiteY4" fmla="*/ 1830358 h 3556345"/>
                                      <a:gd name="connsiteX5" fmla="*/ 175461 w 5553029"/>
                                      <a:gd name="connsiteY5" fmla="*/ 2096266 h 3556345"/>
                                      <a:gd name="connsiteX6" fmla="*/ 202448 w 5553029"/>
                                      <a:gd name="connsiteY6" fmla="*/ 2238569 h 3556345"/>
                                      <a:gd name="connsiteX7" fmla="*/ 24407 w 5553029"/>
                                      <a:gd name="connsiteY7" fmla="*/ 2876047 h 3556345"/>
                                      <a:gd name="connsiteX8" fmla="*/ 821864 w 5553029"/>
                                      <a:gd name="connsiteY8" fmla="*/ 3537774 h 3556345"/>
                                      <a:gd name="connsiteX9" fmla="*/ 4625465 w 5553029"/>
                                      <a:gd name="connsiteY9" fmla="*/ 3555068 h 3556345"/>
                                      <a:gd name="connsiteX10" fmla="*/ 5550593 w 5553029"/>
                                      <a:gd name="connsiteY10" fmla="*/ 2588236 h 3556345"/>
                                      <a:gd name="connsiteX11" fmla="*/ 4043040 w 5553029"/>
                                      <a:gd name="connsiteY11" fmla="*/ 1689785 h 3556345"/>
                                      <a:gd name="connsiteX12" fmla="*/ 3996949 w 5553029"/>
                                      <a:gd name="connsiteY12" fmla="*/ 1565359 h 3556345"/>
                                      <a:gd name="connsiteX13" fmla="*/ 4531458 w 5553029"/>
                                      <a:gd name="connsiteY13" fmla="*/ 1281219 h 3556345"/>
                                      <a:gd name="connsiteX14" fmla="*/ 4655272 w 5553029"/>
                                      <a:gd name="connsiteY14" fmla="*/ 1353311 h 3556345"/>
                                      <a:gd name="connsiteX15" fmla="*/ 4814314 w 5553029"/>
                                      <a:gd name="connsiteY15" fmla="*/ 1078073 h 3556345"/>
                                      <a:gd name="connsiteX16" fmla="*/ 4209007 w 5553029"/>
                                      <a:gd name="connsiteY16" fmla="*/ 112157 h 3556345"/>
                                      <a:gd name="connsiteX17" fmla="*/ 3929965 w 5553029"/>
                                      <a:gd name="connsiteY17" fmla="*/ 34884 h 3556345"/>
                                      <a:gd name="connsiteX18" fmla="*/ 3865571 w 5553029"/>
                                      <a:gd name="connsiteY18" fmla="*/ 245239 h 3556345"/>
                                      <a:gd name="connsiteX19" fmla="*/ 1452929 w 5553029"/>
                                      <a:gd name="connsiteY19" fmla="*/ 1648995 h 3556345"/>
                                      <a:gd name="connsiteX0" fmla="*/ 1452929 w 5553029"/>
                                      <a:gd name="connsiteY0" fmla="*/ 1648995 h 3556345"/>
                                      <a:gd name="connsiteX1" fmla="*/ 1203844 w 5553029"/>
                                      <a:gd name="connsiteY1" fmla="*/ 1976522 h 3556345"/>
                                      <a:gd name="connsiteX2" fmla="*/ 930673 w 5553029"/>
                                      <a:gd name="connsiteY2" fmla="*/ 1939317 h 3556345"/>
                                      <a:gd name="connsiteX3" fmla="*/ 439938 w 5553029"/>
                                      <a:gd name="connsiteY3" fmla="*/ 2042227 h 3556345"/>
                                      <a:gd name="connsiteX4" fmla="*/ 42913 w 5553029"/>
                                      <a:gd name="connsiteY4" fmla="*/ 1830358 h 3556345"/>
                                      <a:gd name="connsiteX5" fmla="*/ 175461 w 5553029"/>
                                      <a:gd name="connsiteY5" fmla="*/ 2096266 h 3556345"/>
                                      <a:gd name="connsiteX6" fmla="*/ 202448 w 5553029"/>
                                      <a:gd name="connsiteY6" fmla="*/ 2238569 h 3556345"/>
                                      <a:gd name="connsiteX7" fmla="*/ 24407 w 5553029"/>
                                      <a:gd name="connsiteY7" fmla="*/ 2876047 h 3556345"/>
                                      <a:gd name="connsiteX8" fmla="*/ 821864 w 5553029"/>
                                      <a:gd name="connsiteY8" fmla="*/ 3537774 h 3556345"/>
                                      <a:gd name="connsiteX9" fmla="*/ 4625465 w 5553029"/>
                                      <a:gd name="connsiteY9" fmla="*/ 3555068 h 3556345"/>
                                      <a:gd name="connsiteX10" fmla="*/ 5550593 w 5553029"/>
                                      <a:gd name="connsiteY10" fmla="*/ 2588236 h 3556345"/>
                                      <a:gd name="connsiteX11" fmla="*/ 4043040 w 5553029"/>
                                      <a:gd name="connsiteY11" fmla="*/ 1689785 h 3556345"/>
                                      <a:gd name="connsiteX12" fmla="*/ 3996949 w 5553029"/>
                                      <a:gd name="connsiteY12" fmla="*/ 1565359 h 3556345"/>
                                      <a:gd name="connsiteX13" fmla="*/ 4531458 w 5553029"/>
                                      <a:gd name="connsiteY13" fmla="*/ 1281219 h 3556345"/>
                                      <a:gd name="connsiteX14" fmla="*/ 4655272 w 5553029"/>
                                      <a:gd name="connsiteY14" fmla="*/ 1353311 h 3556345"/>
                                      <a:gd name="connsiteX15" fmla="*/ 4814314 w 5553029"/>
                                      <a:gd name="connsiteY15" fmla="*/ 1078073 h 3556345"/>
                                      <a:gd name="connsiteX16" fmla="*/ 4209007 w 5553029"/>
                                      <a:gd name="connsiteY16" fmla="*/ 112157 h 3556345"/>
                                      <a:gd name="connsiteX17" fmla="*/ 3929965 w 5553029"/>
                                      <a:gd name="connsiteY17" fmla="*/ 34884 h 3556345"/>
                                      <a:gd name="connsiteX18" fmla="*/ 3865571 w 5553029"/>
                                      <a:gd name="connsiteY18" fmla="*/ 245239 h 3556345"/>
                                      <a:gd name="connsiteX19" fmla="*/ 1452929 w 5553029"/>
                                      <a:gd name="connsiteY19" fmla="*/ 1648995 h 3556345"/>
                                      <a:gd name="connsiteX0" fmla="*/ 1579976 w 5553029"/>
                                      <a:gd name="connsiteY0" fmla="*/ 1821476 h 3556345"/>
                                      <a:gd name="connsiteX1" fmla="*/ 1203844 w 5553029"/>
                                      <a:gd name="connsiteY1" fmla="*/ 1976522 h 3556345"/>
                                      <a:gd name="connsiteX2" fmla="*/ 930673 w 5553029"/>
                                      <a:gd name="connsiteY2" fmla="*/ 1939317 h 3556345"/>
                                      <a:gd name="connsiteX3" fmla="*/ 439938 w 5553029"/>
                                      <a:gd name="connsiteY3" fmla="*/ 2042227 h 3556345"/>
                                      <a:gd name="connsiteX4" fmla="*/ 42913 w 5553029"/>
                                      <a:gd name="connsiteY4" fmla="*/ 1830358 h 3556345"/>
                                      <a:gd name="connsiteX5" fmla="*/ 175461 w 5553029"/>
                                      <a:gd name="connsiteY5" fmla="*/ 2096266 h 3556345"/>
                                      <a:gd name="connsiteX6" fmla="*/ 202448 w 5553029"/>
                                      <a:gd name="connsiteY6" fmla="*/ 2238569 h 3556345"/>
                                      <a:gd name="connsiteX7" fmla="*/ 24407 w 5553029"/>
                                      <a:gd name="connsiteY7" fmla="*/ 2876047 h 3556345"/>
                                      <a:gd name="connsiteX8" fmla="*/ 821864 w 5553029"/>
                                      <a:gd name="connsiteY8" fmla="*/ 3537774 h 3556345"/>
                                      <a:gd name="connsiteX9" fmla="*/ 4625465 w 5553029"/>
                                      <a:gd name="connsiteY9" fmla="*/ 3555068 h 3556345"/>
                                      <a:gd name="connsiteX10" fmla="*/ 5550593 w 5553029"/>
                                      <a:gd name="connsiteY10" fmla="*/ 2588236 h 3556345"/>
                                      <a:gd name="connsiteX11" fmla="*/ 4043040 w 5553029"/>
                                      <a:gd name="connsiteY11" fmla="*/ 1689785 h 3556345"/>
                                      <a:gd name="connsiteX12" fmla="*/ 3996949 w 5553029"/>
                                      <a:gd name="connsiteY12" fmla="*/ 1565359 h 3556345"/>
                                      <a:gd name="connsiteX13" fmla="*/ 4531458 w 5553029"/>
                                      <a:gd name="connsiteY13" fmla="*/ 1281219 h 3556345"/>
                                      <a:gd name="connsiteX14" fmla="*/ 4655272 w 5553029"/>
                                      <a:gd name="connsiteY14" fmla="*/ 1353311 h 3556345"/>
                                      <a:gd name="connsiteX15" fmla="*/ 4814314 w 5553029"/>
                                      <a:gd name="connsiteY15" fmla="*/ 1078073 h 3556345"/>
                                      <a:gd name="connsiteX16" fmla="*/ 4209007 w 5553029"/>
                                      <a:gd name="connsiteY16" fmla="*/ 112157 h 3556345"/>
                                      <a:gd name="connsiteX17" fmla="*/ 3929965 w 5553029"/>
                                      <a:gd name="connsiteY17" fmla="*/ 34884 h 3556345"/>
                                      <a:gd name="connsiteX18" fmla="*/ 3865571 w 5553029"/>
                                      <a:gd name="connsiteY18" fmla="*/ 245239 h 3556345"/>
                                      <a:gd name="connsiteX19" fmla="*/ 1579976 w 5553029"/>
                                      <a:gd name="connsiteY19" fmla="*/ 1821476 h 3556345"/>
                                      <a:gd name="connsiteX0" fmla="*/ 1579976 w 5553029"/>
                                      <a:gd name="connsiteY0" fmla="*/ 1821476 h 3556345"/>
                                      <a:gd name="connsiteX1" fmla="*/ 1203844 w 5553029"/>
                                      <a:gd name="connsiteY1" fmla="*/ 1976522 h 3556345"/>
                                      <a:gd name="connsiteX2" fmla="*/ 930673 w 5553029"/>
                                      <a:gd name="connsiteY2" fmla="*/ 1939317 h 3556345"/>
                                      <a:gd name="connsiteX3" fmla="*/ 439938 w 5553029"/>
                                      <a:gd name="connsiteY3" fmla="*/ 2042227 h 3556345"/>
                                      <a:gd name="connsiteX4" fmla="*/ 42913 w 5553029"/>
                                      <a:gd name="connsiteY4" fmla="*/ 1830358 h 3556345"/>
                                      <a:gd name="connsiteX5" fmla="*/ 175461 w 5553029"/>
                                      <a:gd name="connsiteY5" fmla="*/ 2096266 h 3556345"/>
                                      <a:gd name="connsiteX6" fmla="*/ 202448 w 5553029"/>
                                      <a:gd name="connsiteY6" fmla="*/ 2238569 h 3556345"/>
                                      <a:gd name="connsiteX7" fmla="*/ 24407 w 5553029"/>
                                      <a:gd name="connsiteY7" fmla="*/ 2876047 h 3556345"/>
                                      <a:gd name="connsiteX8" fmla="*/ 821864 w 5553029"/>
                                      <a:gd name="connsiteY8" fmla="*/ 3537774 h 3556345"/>
                                      <a:gd name="connsiteX9" fmla="*/ 4625465 w 5553029"/>
                                      <a:gd name="connsiteY9" fmla="*/ 3555068 h 3556345"/>
                                      <a:gd name="connsiteX10" fmla="*/ 5550593 w 5553029"/>
                                      <a:gd name="connsiteY10" fmla="*/ 2588236 h 3556345"/>
                                      <a:gd name="connsiteX11" fmla="*/ 4043040 w 5553029"/>
                                      <a:gd name="connsiteY11" fmla="*/ 1689785 h 3556345"/>
                                      <a:gd name="connsiteX12" fmla="*/ 3996949 w 5553029"/>
                                      <a:gd name="connsiteY12" fmla="*/ 1565359 h 3556345"/>
                                      <a:gd name="connsiteX13" fmla="*/ 4531458 w 5553029"/>
                                      <a:gd name="connsiteY13" fmla="*/ 1281219 h 3556345"/>
                                      <a:gd name="connsiteX14" fmla="*/ 4655272 w 5553029"/>
                                      <a:gd name="connsiteY14" fmla="*/ 1353311 h 3556345"/>
                                      <a:gd name="connsiteX15" fmla="*/ 4814314 w 5553029"/>
                                      <a:gd name="connsiteY15" fmla="*/ 1078073 h 3556345"/>
                                      <a:gd name="connsiteX16" fmla="*/ 4209007 w 5553029"/>
                                      <a:gd name="connsiteY16" fmla="*/ 112157 h 3556345"/>
                                      <a:gd name="connsiteX17" fmla="*/ 3929965 w 5553029"/>
                                      <a:gd name="connsiteY17" fmla="*/ 34884 h 3556345"/>
                                      <a:gd name="connsiteX18" fmla="*/ 4089173 w 5553029"/>
                                      <a:gd name="connsiteY18" fmla="*/ 398008 h 3556345"/>
                                      <a:gd name="connsiteX19" fmla="*/ 1579976 w 5553029"/>
                                      <a:gd name="connsiteY19" fmla="*/ 1821476 h 3556345"/>
                                      <a:gd name="connsiteX0" fmla="*/ 1579976 w 5553029"/>
                                      <a:gd name="connsiteY0" fmla="*/ 1770954 h 3505823"/>
                                      <a:gd name="connsiteX1" fmla="*/ 1203844 w 5553029"/>
                                      <a:gd name="connsiteY1" fmla="*/ 1926000 h 3505823"/>
                                      <a:gd name="connsiteX2" fmla="*/ 930673 w 5553029"/>
                                      <a:gd name="connsiteY2" fmla="*/ 1888795 h 3505823"/>
                                      <a:gd name="connsiteX3" fmla="*/ 439938 w 5553029"/>
                                      <a:gd name="connsiteY3" fmla="*/ 1991705 h 3505823"/>
                                      <a:gd name="connsiteX4" fmla="*/ 42913 w 5553029"/>
                                      <a:gd name="connsiteY4" fmla="*/ 1779836 h 3505823"/>
                                      <a:gd name="connsiteX5" fmla="*/ 175461 w 5553029"/>
                                      <a:gd name="connsiteY5" fmla="*/ 2045744 h 3505823"/>
                                      <a:gd name="connsiteX6" fmla="*/ 202448 w 5553029"/>
                                      <a:gd name="connsiteY6" fmla="*/ 2188047 h 3505823"/>
                                      <a:gd name="connsiteX7" fmla="*/ 24407 w 5553029"/>
                                      <a:gd name="connsiteY7" fmla="*/ 2825525 h 3505823"/>
                                      <a:gd name="connsiteX8" fmla="*/ 821864 w 5553029"/>
                                      <a:gd name="connsiteY8" fmla="*/ 3487252 h 3505823"/>
                                      <a:gd name="connsiteX9" fmla="*/ 4625465 w 5553029"/>
                                      <a:gd name="connsiteY9" fmla="*/ 3504546 h 3505823"/>
                                      <a:gd name="connsiteX10" fmla="*/ 5550593 w 5553029"/>
                                      <a:gd name="connsiteY10" fmla="*/ 2537714 h 3505823"/>
                                      <a:gd name="connsiteX11" fmla="*/ 4043040 w 5553029"/>
                                      <a:gd name="connsiteY11" fmla="*/ 1639263 h 3505823"/>
                                      <a:gd name="connsiteX12" fmla="*/ 3996949 w 5553029"/>
                                      <a:gd name="connsiteY12" fmla="*/ 1514837 h 3505823"/>
                                      <a:gd name="connsiteX13" fmla="*/ 4531458 w 5553029"/>
                                      <a:gd name="connsiteY13" fmla="*/ 1230697 h 3505823"/>
                                      <a:gd name="connsiteX14" fmla="*/ 4655272 w 5553029"/>
                                      <a:gd name="connsiteY14" fmla="*/ 1302789 h 3505823"/>
                                      <a:gd name="connsiteX15" fmla="*/ 4814314 w 5553029"/>
                                      <a:gd name="connsiteY15" fmla="*/ 1027551 h 3505823"/>
                                      <a:gd name="connsiteX16" fmla="*/ 4209007 w 5553029"/>
                                      <a:gd name="connsiteY16" fmla="*/ 61635 h 3505823"/>
                                      <a:gd name="connsiteX17" fmla="*/ 4102749 w 5553029"/>
                                      <a:gd name="connsiteY17" fmla="*/ 156844 h 3505823"/>
                                      <a:gd name="connsiteX18" fmla="*/ 4089173 w 5553029"/>
                                      <a:gd name="connsiteY18" fmla="*/ 347486 h 3505823"/>
                                      <a:gd name="connsiteX19" fmla="*/ 1579976 w 5553029"/>
                                      <a:gd name="connsiteY19" fmla="*/ 1770954 h 3505823"/>
                                      <a:gd name="connsiteX0" fmla="*/ 1579976 w 5553029"/>
                                      <a:gd name="connsiteY0" fmla="*/ 1627320 h 3362189"/>
                                      <a:gd name="connsiteX1" fmla="*/ 1203844 w 5553029"/>
                                      <a:gd name="connsiteY1" fmla="*/ 1782366 h 3362189"/>
                                      <a:gd name="connsiteX2" fmla="*/ 930673 w 5553029"/>
                                      <a:gd name="connsiteY2" fmla="*/ 1745161 h 3362189"/>
                                      <a:gd name="connsiteX3" fmla="*/ 439938 w 5553029"/>
                                      <a:gd name="connsiteY3" fmla="*/ 1848071 h 3362189"/>
                                      <a:gd name="connsiteX4" fmla="*/ 42913 w 5553029"/>
                                      <a:gd name="connsiteY4" fmla="*/ 1636202 h 3362189"/>
                                      <a:gd name="connsiteX5" fmla="*/ 175461 w 5553029"/>
                                      <a:gd name="connsiteY5" fmla="*/ 1902110 h 3362189"/>
                                      <a:gd name="connsiteX6" fmla="*/ 202448 w 5553029"/>
                                      <a:gd name="connsiteY6" fmla="*/ 2044413 h 3362189"/>
                                      <a:gd name="connsiteX7" fmla="*/ 24407 w 5553029"/>
                                      <a:gd name="connsiteY7" fmla="*/ 2681891 h 3362189"/>
                                      <a:gd name="connsiteX8" fmla="*/ 821864 w 5553029"/>
                                      <a:gd name="connsiteY8" fmla="*/ 3343618 h 3362189"/>
                                      <a:gd name="connsiteX9" fmla="*/ 4625465 w 5553029"/>
                                      <a:gd name="connsiteY9" fmla="*/ 3360912 h 3362189"/>
                                      <a:gd name="connsiteX10" fmla="*/ 5550593 w 5553029"/>
                                      <a:gd name="connsiteY10" fmla="*/ 2394080 h 3362189"/>
                                      <a:gd name="connsiteX11" fmla="*/ 4043040 w 5553029"/>
                                      <a:gd name="connsiteY11" fmla="*/ 1495629 h 3362189"/>
                                      <a:gd name="connsiteX12" fmla="*/ 3996949 w 5553029"/>
                                      <a:gd name="connsiteY12" fmla="*/ 1371203 h 3362189"/>
                                      <a:gd name="connsiteX13" fmla="*/ 4531458 w 5553029"/>
                                      <a:gd name="connsiteY13" fmla="*/ 1087063 h 3362189"/>
                                      <a:gd name="connsiteX14" fmla="*/ 4655272 w 5553029"/>
                                      <a:gd name="connsiteY14" fmla="*/ 1159155 h 3362189"/>
                                      <a:gd name="connsiteX15" fmla="*/ 4814314 w 5553029"/>
                                      <a:gd name="connsiteY15" fmla="*/ 883917 h 3362189"/>
                                      <a:gd name="connsiteX16" fmla="*/ 4219170 w 5553029"/>
                                      <a:gd name="connsiteY16" fmla="*/ 149618 h 3362189"/>
                                      <a:gd name="connsiteX17" fmla="*/ 4102749 w 5553029"/>
                                      <a:gd name="connsiteY17" fmla="*/ 13210 h 3362189"/>
                                      <a:gd name="connsiteX18" fmla="*/ 4089173 w 5553029"/>
                                      <a:gd name="connsiteY18" fmla="*/ 203852 h 3362189"/>
                                      <a:gd name="connsiteX19" fmla="*/ 1579976 w 5553029"/>
                                      <a:gd name="connsiteY19" fmla="*/ 1627320 h 3362189"/>
                                      <a:gd name="connsiteX0" fmla="*/ 1579976 w 5553029"/>
                                      <a:gd name="connsiteY0" fmla="*/ 1627320 h 3362189"/>
                                      <a:gd name="connsiteX1" fmla="*/ 1203844 w 5553029"/>
                                      <a:gd name="connsiteY1" fmla="*/ 1782366 h 3362189"/>
                                      <a:gd name="connsiteX2" fmla="*/ 930673 w 5553029"/>
                                      <a:gd name="connsiteY2" fmla="*/ 1745161 h 3362189"/>
                                      <a:gd name="connsiteX3" fmla="*/ 439938 w 5553029"/>
                                      <a:gd name="connsiteY3" fmla="*/ 1848071 h 3362189"/>
                                      <a:gd name="connsiteX4" fmla="*/ 42913 w 5553029"/>
                                      <a:gd name="connsiteY4" fmla="*/ 1636202 h 3362189"/>
                                      <a:gd name="connsiteX5" fmla="*/ 175461 w 5553029"/>
                                      <a:gd name="connsiteY5" fmla="*/ 1902110 h 3362189"/>
                                      <a:gd name="connsiteX6" fmla="*/ 202448 w 5553029"/>
                                      <a:gd name="connsiteY6" fmla="*/ 2044413 h 3362189"/>
                                      <a:gd name="connsiteX7" fmla="*/ 24407 w 5553029"/>
                                      <a:gd name="connsiteY7" fmla="*/ 2681891 h 3362189"/>
                                      <a:gd name="connsiteX8" fmla="*/ 821864 w 5553029"/>
                                      <a:gd name="connsiteY8" fmla="*/ 3343618 h 3362189"/>
                                      <a:gd name="connsiteX9" fmla="*/ 4625465 w 5553029"/>
                                      <a:gd name="connsiteY9" fmla="*/ 3360912 h 3362189"/>
                                      <a:gd name="connsiteX10" fmla="*/ 5550593 w 5553029"/>
                                      <a:gd name="connsiteY10" fmla="*/ 2394080 h 3362189"/>
                                      <a:gd name="connsiteX11" fmla="*/ 4043040 w 5553029"/>
                                      <a:gd name="connsiteY11" fmla="*/ 1495629 h 3362189"/>
                                      <a:gd name="connsiteX12" fmla="*/ 3996949 w 5553029"/>
                                      <a:gd name="connsiteY12" fmla="*/ 1371203 h 3362189"/>
                                      <a:gd name="connsiteX13" fmla="*/ 4531458 w 5553029"/>
                                      <a:gd name="connsiteY13" fmla="*/ 1087063 h 3362189"/>
                                      <a:gd name="connsiteX14" fmla="*/ 4655272 w 5553029"/>
                                      <a:gd name="connsiteY14" fmla="*/ 1159155 h 3362189"/>
                                      <a:gd name="connsiteX15" fmla="*/ 4814314 w 5553029"/>
                                      <a:gd name="connsiteY15" fmla="*/ 1066253 h 3362189"/>
                                      <a:gd name="connsiteX16" fmla="*/ 4219170 w 5553029"/>
                                      <a:gd name="connsiteY16" fmla="*/ 149618 h 3362189"/>
                                      <a:gd name="connsiteX17" fmla="*/ 4102749 w 5553029"/>
                                      <a:gd name="connsiteY17" fmla="*/ 13210 h 3362189"/>
                                      <a:gd name="connsiteX18" fmla="*/ 4089173 w 5553029"/>
                                      <a:gd name="connsiteY18" fmla="*/ 203852 h 3362189"/>
                                      <a:gd name="connsiteX19" fmla="*/ 1579976 w 5553029"/>
                                      <a:gd name="connsiteY19" fmla="*/ 1627320 h 3362189"/>
                                      <a:gd name="connsiteX0" fmla="*/ 1579976 w 5553029"/>
                                      <a:gd name="connsiteY0" fmla="*/ 1627320 h 3362189"/>
                                      <a:gd name="connsiteX1" fmla="*/ 1203844 w 5553029"/>
                                      <a:gd name="connsiteY1" fmla="*/ 1782366 h 3362189"/>
                                      <a:gd name="connsiteX2" fmla="*/ 930673 w 5553029"/>
                                      <a:gd name="connsiteY2" fmla="*/ 1745161 h 3362189"/>
                                      <a:gd name="connsiteX3" fmla="*/ 439938 w 5553029"/>
                                      <a:gd name="connsiteY3" fmla="*/ 1848071 h 3362189"/>
                                      <a:gd name="connsiteX4" fmla="*/ 42913 w 5553029"/>
                                      <a:gd name="connsiteY4" fmla="*/ 1636202 h 3362189"/>
                                      <a:gd name="connsiteX5" fmla="*/ 175461 w 5553029"/>
                                      <a:gd name="connsiteY5" fmla="*/ 1902110 h 3362189"/>
                                      <a:gd name="connsiteX6" fmla="*/ 202448 w 5553029"/>
                                      <a:gd name="connsiteY6" fmla="*/ 2044413 h 3362189"/>
                                      <a:gd name="connsiteX7" fmla="*/ 24407 w 5553029"/>
                                      <a:gd name="connsiteY7" fmla="*/ 2681891 h 3362189"/>
                                      <a:gd name="connsiteX8" fmla="*/ 821864 w 5553029"/>
                                      <a:gd name="connsiteY8" fmla="*/ 3343618 h 3362189"/>
                                      <a:gd name="connsiteX9" fmla="*/ 4625465 w 5553029"/>
                                      <a:gd name="connsiteY9" fmla="*/ 3360912 h 3362189"/>
                                      <a:gd name="connsiteX10" fmla="*/ 5550593 w 5553029"/>
                                      <a:gd name="connsiteY10" fmla="*/ 2394080 h 3362189"/>
                                      <a:gd name="connsiteX11" fmla="*/ 4043040 w 5553029"/>
                                      <a:gd name="connsiteY11" fmla="*/ 1495629 h 3362189"/>
                                      <a:gd name="connsiteX12" fmla="*/ 3996949 w 5553029"/>
                                      <a:gd name="connsiteY12" fmla="*/ 1371203 h 3362189"/>
                                      <a:gd name="connsiteX13" fmla="*/ 4531458 w 5553029"/>
                                      <a:gd name="connsiteY13" fmla="*/ 1087063 h 3362189"/>
                                      <a:gd name="connsiteX14" fmla="*/ 4675600 w 5553029"/>
                                      <a:gd name="connsiteY14" fmla="*/ 1011314 h 3362189"/>
                                      <a:gd name="connsiteX15" fmla="*/ 4814314 w 5553029"/>
                                      <a:gd name="connsiteY15" fmla="*/ 1066253 h 3362189"/>
                                      <a:gd name="connsiteX16" fmla="*/ 4219170 w 5553029"/>
                                      <a:gd name="connsiteY16" fmla="*/ 149618 h 3362189"/>
                                      <a:gd name="connsiteX17" fmla="*/ 4102749 w 5553029"/>
                                      <a:gd name="connsiteY17" fmla="*/ 13210 h 3362189"/>
                                      <a:gd name="connsiteX18" fmla="*/ 4089173 w 5553029"/>
                                      <a:gd name="connsiteY18" fmla="*/ 203852 h 3362189"/>
                                      <a:gd name="connsiteX19" fmla="*/ 1579976 w 5553029"/>
                                      <a:gd name="connsiteY19" fmla="*/ 1627320 h 3362189"/>
                                      <a:gd name="connsiteX0" fmla="*/ 1579976 w 5553029"/>
                                      <a:gd name="connsiteY0" fmla="*/ 1627320 h 3362189"/>
                                      <a:gd name="connsiteX1" fmla="*/ 1203844 w 5553029"/>
                                      <a:gd name="connsiteY1" fmla="*/ 1782366 h 3362189"/>
                                      <a:gd name="connsiteX2" fmla="*/ 930673 w 5553029"/>
                                      <a:gd name="connsiteY2" fmla="*/ 1745161 h 3362189"/>
                                      <a:gd name="connsiteX3" fmla="*/ 439938 w 5553029"/>
                                      <a:gd name="connsiteY3" fmla="*/ 1848071 h 3362189"/>
                                      <a:gd name="connsiteX4" fmla="*/ 42913 w 5553029"/>
                                      <a:gd name="connsiteY4" fmla="*/ 1636202 h 3362189"/>
                                      <a:gd name="connsiteX5" fmla="*/ 175461 w 5553029"/>
                                      <a:gd name="connsiteY5" fmla="*/ 1902110 h 3362189"/>
                                      <a:gd name="connsiteX6" fmla="*/ 202448 w 5553029"/>
                                      <a:gd name="connsiteY6" fmla="*/ 2044413 h 3362189"/>
                                      <a:gd name="connsiteX7" fmla="*/ 24407 w 5553029"/>
                                      <a:gd name="connsiteY7" fmla="*/ 2681891 h 3362189"/>
                                      <a:gd name="connsiteX8" fmla="*/ 821864 w 5553029"/>
                                      <a:gd name="connsiteY8" fmla="*/ 3343618 h 3362189"/>
                                      <a:gd name="connsiteX9" fmla="*/ 4625465 w 5553029"/>
                                      <a:gd name="connsiteY9" fmla="*/ 3360912 h 3362189"/>
                                      <a:gd name="connsiteX10" fmla="*/ 5550593 w 5553029"/>
                                      <a:gd name="connsiteY10" fmla="*/ 2394080 h 3362189"/>
                                      <a:gd name="connsiteX11" fmla="*/ 4043040 w 5553029"/>
                                      <a:gd name="connsiteY11" fmla="*/ 1495629 h 3362189"/>
                                      <a:gd name="connsiteX12" fmla="*/ 3996949 w 5553029"/>
                                      <a:gd name="connsiteY12" fmla="*/ 1371203 h 3362189"/>
                                      <a:gd name="connsiteX13" fmla="*/ 4480640 w 5553029"/>
                                      <a:gd name="connsiteY13" fmla="*/ 1042710 h 3362189"/>
                                      <a:gd name="connsiteX14" fmla="*/ 4675600 w 5553029"/>
                                      <a:gd name="connsiteY14" fmla="*/ 1011314 h 3362189"/>
                                      <a:gd name="connsiteX15" fmla="*/ 4814314 w 5553029"/>
                                      <a:gd name="connsiteY15" fmla="*/ 1066253 h 3362189"/>
                                      <a:gd name="connsiteX16" fmla="*/ 4219170 w 5553029"/>
                                      <a:gd name="connsiteY16" fmla="*/ 149618 h 3362189"/>
                                      <a:gd name="connsiteX17" fmla="*/ 4102749 w 5553029"/>
                                      <a:gd name="connsiteY17" fmla="*/ 13210 h 3362189"/>
                                      <a:gd name="connsiteX18" fmla="*/ 4089173 w 5553029"/>
                                      <a:gd name="connsiteY18" fmla="*/ 203852 h 3362189"/>
                                      <a:gd name="connsiteX19" fmla="*/ 1579976 w 5553029"/>
                                      <a:gd name="connsiteY19" fmla="*/ 1627320 h 3362189"/>
                                      <a:gd name="connsiteX0" fmla="*/ 1579976 w 5553029"/>
                                      <a:gd name="connsiteY0" fmla="*/ 1627320 h 3362189"/>
                                      <a:gd name="connsiteX1" fmla="*/ 1203844 w 5553029"/>
                                      <a:gd name="connsiteY1" fmla="*/ 1782366 h 3362189"/>
                                      <a:gd name="connsiteX2" fmla="*/ 930673 w 5553029"/>
                                      <a:gd name="connsiteY2" fmla="*/ 1745161 h 3362189"/>
                                      <a:gd name="connsiteX3" fmla="*/ 439938 w 5553029"/>
                                      <a:gd name="connsiteY3" fmla="*/ 1848071 h 3362189"/>
                                      <a:gd name="connsiteX4" fmla="*/ 42913 w 5553029"/>
                                      <a:gd name="connsiteY4" fmla="*/ 1636202 h 3362189"/>
                                      <a:gd name="connsiteX5" fmla="*/ 175461 w 5553029"/>
                                      <a:gd name="connsiteY5" fmla="*/ 1902110 h 3362189"/>
                                      <a:gd name="connsiteX6" fmla="*/ 202448 w 5553029"/>
                                      <a:gd name="connsiteY6" fmla="*/ 2044413 h 3362189"/>
                                      <a:gd name="connsiteX7" fmla="*/ 24407 w 5553029"/>
                                      <a:gd name="connsiteY7" fmla="*/ 2681891 h 3362189"/>
                                      <a:gd name="connsiteX8" fmla="*/ 821864 w 5553029"/>
                                      <a:gd name="connsiteY8" fmla="*/ 3343618 h 3362189"/>
                                      <a:gd name="connsiteX9" fmla="*/ 4625465 w 5553029"/>
                                      <a:gd name="connsiteY9" fmla="*/ 3360912 h 3362189"/>
                                      <a:gd name="connsiteX10" fmla="*/ 5550593 w 5553029"/>
                                      <a:gd name="connsiteY10" fmla="*/ 2394080 h 3362189"/>
                                      <a:gd name="connsiteX11" fmla="*/ 4043040 w 5553029"/>
                                      <a:gd name="connsiteY11" fmla="*/ 1495629 h 3362189"/>
                                      <a:gd name="connsiteX12" fmla="*/ 3869903 w 5553029"/>
                                      <a:gd name="connsiteY12" fmla="*/ 1474692 h 3362189"/>
                                      <a:gd name="connsiteX13" fmla="*/ 4480640 w 5553029"/>
                                      <a:gd name="connsiteY13" fmla="*/ 1042710 h 3362189"/>
                                      <a:gd name="connsiteX14" fmla="*/ 4675600 w 5553029"/>
                                      <a:gd name="connsiteY14" fmla="*/ 1011314 h 3362189"/>
                                      <a:gd name="connsiteX15" fmla="*/ 4814314 w 5553029"/>
                                      <a:gd name="connsiteY15" fmla="*/ 1066253 h 3362189"/>
                                      <a:gd name="connsiteX16" fmla="*/ 4219170 w 5553029"/>
                                      <a:gd name="connsiteY16" fmla="*/ 149618 h 3362189"/>
                                      <a:gd name="connsiteX17" fmla="*/ 4102749 w 5553029"/>
                                      <a:gd name="connsiteY17" fmla="*/ 13210 h 3362189"/>
                                      <a:gd name="connsiteX18" fmla="*/ 4089173 w 5553029"/>
                                      <a:gd name="connsiteY18" fmla="*/ 203852 h 3362189"/>
                                      <a:gd name="connsiteX19" fmla="*/ 1579976 w 5553029"/>
                                      <a:gd name="connsiteY19" fmla="*/ 1627320 h 3362189"/>
                                      <a:gd name="connsiteX0" fmla="*/ 1579976 w 5574898"/>
                                      <a:gd name="connsiteY0" fmla="*/ 1627320 h 3362189"/>
                                      <a:gd name="connsiteX1" fmla="*/ 1203844 w 5574898"/>
                                      <a:gd name="connsiteY1" fmla="*/ 1782366 h 3362189"/>
                                      <a:gd name="connsiteX2" fmla="*/ 930673 w 5574898"/>
                                      <a:gd name="connsiteY2" fmla="*/ 1745161 h 3362189"/>
                                      <a:gd name="connsiteX3" fmla="*/ 439938 w 5574898"/>
                                      <a:gd name="connsiteY3" fmla="*/ 1848071 h 3362189"/>
                                      <a:gd name="connsiteX4" fmla="*/ 42913 w 5574898"/>
                                      <a:gd name="connsiteY4" fmla="*/ 1636202 h 3362189"/>
                                      <a:gd name="connsiteX5" fmla="*/ 175461 w 5574898"/>
                                      <a:gd name="connsiteY5" fmla="*/ 1902110 h 3362189"/>
                                      <a:gd name="connsiteX6" fmla="*/ 202448 w 5574898"/>
                                      <a:gd name="connsiteY6" fmla="*/ 2044413 h 3362189"/>
                                      <a:gd name="connsiteX7" fmla="*/ 24407 w 5574898"/>
                                      <a:gd name="connsiteY7" fmla="*/ 2681891 h 3362189"/>
                                      <a:gd name="connsiteX8" fmla="*/ 821864 w 5574898"/>
                                      <a:gd name="connsiteY8" fmla="*/ 3343618 h 3362189"/>
                                      <a:gd name="connsiteX9" fmla="*/ 4625465 w 5574898"/>
                                      <a:gd name="connsiteY9" fmla="*/ 3360912 h 3362189"/>
                                      <a:gd name="connsiteX10" fmla="*/ 5550593 w 5574898"/>
                                      <a:gd name="connsiteY10" fmla="*/ 2394080 h 3362189"/>
                                      <a:gd name="connsiteX11" fmla="*/ 3976975 w 5574898"/>
                                      <a:gd name="connsiteY11" fmla="*/ 1737102 h 3362189"/>
                                      <a:gd name="connsiteX12" fmla="*/ 3869903 w 5574898"/>
                                      <a:gd name="connsiteY12" fmla="*/ 1474692 h 3362189"/>
                                      <a:gd name="connsiteX13" fmla="*/ 4480640 w 5574898"/>
                                      <a:gd name="connsiteY13" fmla="*/ 1042710 h 3362189"/>
                                      <a:gd name="connsiteX14" fmla="*/ 4675600 w 5574898"/>
                                      <a:gd name="connsiteY14" fmla="*/ 1011314 h 3362189"/>
                                      <a:gd name="connsiteX15" fmla="*/ 4814314 w 5574898"/>
                                      <a:gd name="connsiteY15" fmla="*/ 1066253 h 3362189"/>
                                      <a:gd name="connsiteX16" fmla="*/ 4219170 w 5574898"/>
                                      <a:gd name="connsiteY16" fmla="*/ 149618 h 3362189"/>
                                      <a:gd name="connsiteX17" fmla="*/ 4102749 w 5574898"/>
                                      <a:gd name="connsiteY17" fmla="*/ 13210 h 3362189"/>
                                      <a:gd name="connsiteX18" fmla="*/ 4089173 w 5574898"/>
                                      <a:gd name="connsiteY18" fmla="*/ 203852 h 3362189"/>
                                      <a:gd name="connsiteX19" fmla="*/ 1579976 w 5574898"/>
                                      <a:gd name="connsiteY19" fmla="*/ 1627320 h 3362189"/>
                                      <a:gd name="connsiteX0" fmla="*/ 1579976 w 5574898"/>
                                      <a:gd name="connsiteY0" fmla="*/ 1627320 h 3362189"/>
                                      <a:gd name="connsiteX1" fmla="*/ 1203844 w 5574898"/>
                                      <a:gd name="connsiteY1" fmla="*/ 1782366 h 3362189"/>
                                      <a:gd name="connsiteX2" fmla="*/ 930673 w 5574898"/>
                                      <a:gd name="connsiteY2" fmla="*/ 1745161 h 3362189"/>
                                      <a:gd name="connsiteX3" fmla="*/ 439938 w 5574898"/>
                                      <a:gd name="connsiteY3" fmla="*/ 1848071 h 3362189"/>
                                      <a:gd name="connsiteX4" fmla="*/ 42913 w 5574898"/>
                                      <a:gd name="connsiteY4" fmla="*/ 1636202 h 3362189"/>
                                      <a:gd name="connsiteX5" fmla="*/ 175461 w 5574898"/>
                                      <a:gd name="connsiteY5" fmla="*/ 1902110 h 3362189"/>
                                      <a:gd name="connsiteX6" fmla="*/ 202448 w 5574898"/>
                                      <a:gd name="connsiteY6" fmla="*/ 2044413 h 3362189"/>
                                      <a:gd name="connsiteX7" fmla="*/ 24407 w 5574898"/>
                                      <a:gd name="connsiteY7" fmla="*/ 2681891 h 3362189"/>
                                      <a:gd name="connsiteX8" fmla="*/ 821864 w 5574898"/>
                                      <a:gd name="connsiteY8" fmla="*/ 3343618 h 3362189"/>
                                      <a:gd name="connsiteX9" fmla="*/ 4625465 w 5574898"/>
                                      <a:gd name="connsiteY9" fmla="*/ 3360912 h 3362189"/>
                                      <a:gd name="connsiteX10" fmla="*/ 5550593 w 5574898"/>
                                      <a:gd name="connsiteY10" fmla="*/ 2394080 h 3362189"/>
                                      <a:gd name="connsiteX11" fmla="*/ 3976975 w 5574898"/>
                                      <a:gd name="connsiteY11" fmla="*/ 1737102 h 3362189"/>
                                      <a:gd name="connsiteX12" fmla="*/ 3869903 w 5574898"/>
                                      <a:gd name="connsiteY12" fmla="*/ 1474692 h 3362189"/>
                                      <a:gd name="connsiteX13" fmla="*/ 4480640 w 5574898"/>
                                      <a:gd name="connsiteY13" fmla="*/ 1042710 h 3362189"/>
                                      <a:gd name="connsiteX14" fmla="*/ 4675600 w 5574898"/>
                                      <a:gd name="connsiteY14" fmla="*/ 1011314 h 3362189"/>
                                      <a:gd name="connsiteX15" fmla="*/ 4814314 w 5574898"/>
                                      <a:gd name="connsiteY15" fmla="*/ 1066253 h 3362189"/>
                                      <a:gd name="connsiteX16" fmla="*/ 4219170 w 5574898"/>
                                      <a:gd name="connsiteY16" fmla="*/ 149618 h 3362189"/>
                                      <a:gd name="connsiteX17" fmla="*/ 4102749 w 5574898"/>
                                      <a:gd name="connsiteY17" fmla="*/ 13210 h 3362189"/>
                                      <a:gd name="connsiteX18" fmla="*/ 4089173 w 5574898"/>
                                      <a:gd name="connsiteY18" fmla="*/ 203852 h 3362189"/>
                                      <a:gd name="connsiteX19" fmla="*/ 1579976 w 5574898"/>
                                      <a:gd name="connsiteY19" fmla="*/ 1627320 h 3362189"/>
                                      <a:gd name="connsiteX0" fmla="*/ 1579976 w 5570356"/>
                                      <a:gd name="connsiteY0" fmla="*/ 1627320 h 3362189"/>
                                      <a:gd name="connsiteX1" fmla="*/ 1203844 w 5570356"/>
                                      <a:gd name="connsiteY1" fmla="*/ 1782366 h 3362189"/>
                                      <a:gd name="connsiteX2" fmla="*/ 930673 w 5570356"/>
                                      <a:gd name="connsiteY2" fmla="*/ 1745161 h 3362189"/>
                                      <a:gd name="connsiteX3" fmla="*/ 439938 w 5570356"/>
                                      <a:gd name="connsiteY3" fmla="*/ 1848071 h 3362189"/>
                                      <a:gd name="connsiteX4" fmla="*/ 42913 w 5570356"/>
                                      <a:gd name="connsiteY4" fmla="*/ 1636202 h 3362189"/>
                                      <a:gd name="connsiteX5" fmla="*/ 175461 w 5570356"/>
                                      <a:gd name="connsiteY5" fmla="*/ 1902110 h 3362189"/>
                                      <a:gd name="connsiteX6" fmla="*/ 202448 w 5570356"/>
                                      <a:gd name="connsiteY6" fmla="*/ 2044413 h 3362189"/>
                                      <a:gd name="connsiteX7" fmla="*/ 24407 w 5570356"/>
                                      <a:gd name="connsiteY7" fmla="*/ 2681891 h 3362189"/>
                                      <a:gd name="connsiteX8" fmla="*/ 821864 w 5570356"/>
                                      <a:gd name="connsiteY8" fmla="*/ 3343618 h 3362189"/>
                                      <a:gd name="connsiteX9" fmla="*/ 4625465 w 5570356"/>
                                      <a:gd name="connsiteY9" fmla="*/ 3360912 h 3362189"/>
                                      <a:gd name="connsiteX10" fmla="*/ 5550593 w 5570356"/>
                                      <a:gd name="connsiteY10" fmla="*/ 2394080 h 3362189"/>
                                      <a:gd name="connsiteX11" fmla="*/ 4063366 w 5570356"/>
                                      <a:gd name="connsiteY11" fmla="*/ 1801167 h 3362189"/>
                                      <a:gd name="connsiteX12" fmla="*/ 3869903 w 5570356"/>
                                      <a:gd name="connsiteY12" fmla="*/ 1474692 h 3362189"/>
                                      <a:gd name="connsiteX13" fmla="*/ 4480640 w 5570356"/>
                                      <a:gd name="connsiteY13" fmla="*/ 1042710 h 3362189"/>
                                      <a:gd name="connsiteX14" fmla="*/ 4675600 w 5570356"/>
                                      <a:gd name="connsiteY14" fmla="*/ 1011314 h 3362189"/>
                                      <a:gd name="connsiteX15" fmla="*/ 4814314 w 5570356"/>
                                      <a:gd name="connsiteY15" fmla="*/ 1066253 h 3362189"/>
                                      <a:gd name="connsiteX16" fmla="*/ 4219170 w 5570356"/>
                                      <a:gd name="connsiteY16" fmla="*/ 149618 h 3362189"/>
                                      <a:gd name="connsiteX17" fmla="*/ 4102749 w 5570356"/>
                                      <a:gd name="connsiteY17" fmla="*/ 13210 h 3362189"/>
                                      <a:gd name="connsiteX18" fmla="*/ 4089173 w 5570356"/>
                                      <a:gd name="connsiteY18" fmla="*/ 203852 h 3362189"/>
                                      <a:gd name="connsiteX19" fmla="*/ 1579976 w 5570356"/>
                                      <a:gd name="connsiteY19" fmla="*/ 1627320 h 3362189"/>
                                      <a:gd name="connsiteX0" fmla="*/ 1579976 w 5570356"/>
                                      <a:gd name="connsiteY0" fmla="*/ 1627320 h 3362189"/>
                                      <a:gd name="connsiteX1" fmla="*/ 1203844 w 5570356"/>
                                      <a:gd name="connsiteY1" fmla="*/ 1782366 h 3362189"/>
                                      <a:gd name="connsiteX2" fmla="*/ 930673 w 5570356"/>
                                      <a:gd name="connsiteY2" fmla="*/ 1745161 h 3362189"/>
                                      <a:gd name="connsiteX3" fmla="*/ 439938 w 5570356"/>
                                      <a:gd name="connsiteY3" fmla="*/ 1848071 h 3362189"/>
                                      <a:gd name="connsiteX4" fmla="*/ 42913 w 5570356"/>
                                      <a:gd name="connsiteY4" fmla="*/ 1636202 h 3362189"/>
                                      <a:gd name="connsiteX5" fmla="*/ 175461 w 5570356"/>
                                      <a:gd name="connsiteY5" fmla="*/ 1902110 h 3362189"/>
                                      <a:gd name="connsiteX6" fmla="*/ 202448 w 5570356"/>
                                      <a:gd name="connsiteY6" fmla="*/ 2044413 h 3362189"/>
                                      <a:gd name="connsiteX7" fmla="*/ 24407 w 5570356"/>
                                      <a:gd name="connsiteY7" fmla="*/ 2681891 h 3362189"/>
                                      <a:gd name="connsiteX8" fmla="*/ 821864 w 5570356"/>
                                      <a:gd name="connsiteY8" fmla="*/ 3343618 h 3362189"/>
                                      <a:gd name="connsiteX9" fmla="*/ 4625465 w 5570356"/>
                                      <a:gd name="connsiteY9" fmla="*/ 3360912 h 3362189"/>
                                      <a:gd name="connsiteX10" fmla="*/ 5550593 w 5570356"/>
                                      <a:gd name="connsiteY10" fmla="*/ 2394080 h 3362189"/>
                                      <a:gd name="connsiteX11" fmla="*/ 4063366 w 5570356"/>
                                      <a:gd name="connsiteY11" fmla="*/ 1801167 h 3362189"/>
                                      <a:gd name="connsiteX12" fmla="*/ 3869903 w 5570356"/>
                                      <a:gd name="connsiteY12" fmla="*/ 1474692 h 3362189"/>
                                      <a:gd name="connsiteX13" fmla="*/ 4480640 w 5570356"/>
                                      <a:gd name="connsiteY13" fmla="*/ 1042710 h 3362189"/>
                                      <a:gd name="connsiteX14" fmla="*/ 4675600 w 5570356"/>
                                      <a:gd name="connsiteY14" fmla="*/ 1011314 h 3362189"/>
                                      <a:gd name="connsiteX15" fmla="*/ 4814314 w 5570356"/>
                                      <a:gd name="connsiteY15" fmla="*/ 1066253 h 3362189"/>
                                      <a:gd name="connsiteX16" fmla="*/ 4219170 w 5570356"/>
                                      <a:gd name="connsiteY16" fmla="*/ 149618 h 3362189"/>
                                      <a:gd name="connsiteX17" fmla="*/ 4102749 w 5570356"/>
                                      <a:gd name="connsiteY17" fmla="*/ 13210 h 3362189"/>
                                      <a:gd name="connsiteX18" fmla="*/ 4089173 w 5570356"/>
                                      <a:gd name="connsiteY18" fmla="*/ 203852 h 3362189"/>
                                      <a:gd name="connsiteX19" fmla="*/ 1579976 w 5570356"/>
                                      <a:gd name="connsiteY19" fmla="*/ 1627320 h 3362189"/>
                                      <a:gd name="connsiteX0" fmla="*/ 1579976 w 5551287"/>
                                      <a:gd name="connsiteY0" fmla="*/ 1627320 h 3362189"/>
                                      <a:gd name="connsiteX1" fmla="*/ 1203844 w 5551287"/>
                                      <a:gd name="connsiteY1" fmla="*/ 1782366 h 3362189"/>
                                      <a:gd name="connsiteX2" fmla="*/ 930673 w 5551287"/>
                                      <a:gd name="connsiteY2" fmla="*/ 1745161 h 3362189"/>
                                      <a:gd name="connsiteX3" fmla="*/ 439938 w 5551287"/>
                                      <a:gd name="connsiteY3" fmla="*/ 1848071 h 3362189"/>
                                      <a:gd name="connsiteX4" fmla="*/ 42913 w 5551287"/>
                                      <a:gd name="connsiteY4" fmla="*/ 1636202 h 3362189"/>
                                      <a:gd name="connsiteX5" fmla="*/ 175461 w 5551287"/>
                                      <a:gd name="connsiteY5" fmla="*/ 1902110 h 3362189"/>
                                      <a:gd name="connsiteX6" fmla="*/ 202448 w 5551287"/>
                                      <a:gd name="connsiteY6" fmla="*/ 2044413 h 3362189"/>
                                      <a:gd name="connsiteX7" fmla="*/ 24407 w 5551287"/>
                                      <a:gd name="connsiteY7" fmla="*/ 2681891 h 3362189"/>
                                      <a:gd name="connsiteX8" fmla="*/ 821864 w 5551287"/>
                                      <a:gd name="connsiteY8" fmla="*/ 3343618 h 3362189"/>
                                      <a:gd name="connsiteX9" fmla="*/ 4625465 w 5551287"/>
                                      <a:gd name="connsiteY9" fmla="*/ 3360912 h 3362189"/>
                                      <a:gd name="connsiteX10" fmla="*/ 5550593 w 5551287"/>
                                      <a:gd name="connsiteY10" fmla="*/ 2394080 h 3362189"/>
                                      <a:gd name="connsiteX11" fmla="*/ 4063366 w 5551287"/>
                                      <a:gd name="connsiteY11" fmla="*/ 1801167 h 3362189"/>
                                      <a:gd name="connsiteX12" fmla="*/ 3869903 w 5551287"/>
                                      <a:gd name="connsiteY12" fmla="*/ 1474692 h 3362189"/>
                                      <a:gd name="connsiteX13" fmla="*/ 4480640 w 5551287"/>
                                      <a:gd name="connsiteY13" fmla="*/ 1042710 h 3362189"/>
                                      <a:gd name="connsiteX14" fmla="*/ 4675600 w 5551287"/>
                                      <a:gd name="connsiteY14" fmla="*/ 1011314 h 3362189"/>
                                      <a:gd name="connsiteX15" fmla="*/ 4814314 w 5551287"/>
                                      <a:gd name="connsiteY15" fmla="*/ 1066253 h 3362189"/>
                                      <a:gd name="connsiteX16" fmla="*/ 4219170 w 5551287"/>
                                      <a:gd name="connsiteY16" fmla="*/ 149618 h 3362189"/>
                                      <a:gd name="connsiteX17" fmla="*/ 4102749 w 5551287"/>
                                      <a:gd name="connsiteY17" fmla="*/ 13210 h 3362189"/>
                                      <a:gd name="connsiteX18" fmla="*/ 4089173 w 5551287"/>
                                      <a:gd name="connsiteY18" fmla="*/ 203852 h 3362189"/>
                                      <a:gd name="connsiteX19" fmla="*/ 1579976 w 5551287"/>
                                      <a:gd name="connsiteY19" fmla="*/ 1627320 h 3362189"/>
                                      <a:gd name="connsiteX0" fmla="*/ 1579976 w 5568804"/>
                                      <a:gd name="connsiteY0" fmla="*/ 1627320 h 3362189"/>
                                      <a:gd name="connsiteX1" fmla="*/ 1203844 w 5568804"/>
                                      <a:gd name="connsiteY1" fmla="*/ 1782366 h 3362189"/>
                                      <a:gd name="connsiteX2" fmla="*/ 930673 w 5568804"/>
                                      <a:gd name="connsiteY2" fmla="*/ 1745161 h 3362189"/>
                                      <a:gd name="connsiteX3" fmla="*/ 439938 w 5568804"/>
                                      <a:gd name="connsiteY3" fmla="*/ 1848071 h 3362189"/>
                                      <a:gd name="connsiteX4" fmla="*/ 42913 w 5568804"/>
                                      <a:gd name="connsiteY4" fmla="*/ 1636202 h 3362189"/>
                                      <a:gd name="connsiteX5" fmla="*/ 175461 w 5568804"/>
                                      <a:gd name="connsiteY5" fmla="*/ 1902110 h 3362189"/>
                                      <a:gd name="connsiteX6" fmla="*/ 202448 w 5568804"/>
                                      <a:gd name="connsiteY6" fmla="*/ 2044413 h 3362189"/>
                                      <a:gd name="connsiteX7" fmla="*/ 24407 w 5568804"/>
                                      <a:gd name="connsiteY7" fmla="*/ 2681891 h 3362189"/>
                                      <a:gd name="connsiteX8" fmla="*/ 821864 w 5568804"/>
                                      <a:gd name="connsiteY8" fmla="*/ 3343618 h 3362189"/>
                                      <a:gd name="connsiteX9" fmla="*/ 4625465 w 5568804"/>
                                      <a:gd name="connsiteY9" fmla="*/ 3360912 h 3362189"/>
                                      <a:gd name="connsiteX10" fmla="*/ 5550593 w 5568804"/>
                                      <a:gd name="connsiteY10" fmla="*/ 2394080 h 3362189"/>
                                      <a:gd name="connsiteX11" fmla="*/ 4063366 w 5568804"/>
                                      <a:gd name="connsiteY11" fmla="*/ 1801167 h 3362189"/>
                                      <a:gd name="connsiteX12" fmla="*/ 3869903 w 5568804"/>
                                      <a:gd name="connsiteY12" fmla="*/ 1474692 h 3362189"/>
                                      <a:gd name="connsiteX13" fmla="*/ 4480640 w 5568804"/>
                                      <a:gd name="connsiteY13" fmla="*/ 1042710 h 3362189"/>
                                      <a:gd name="connsiteX14" fmla="*/ 4675600 w 5568804"/>
                                      <a:gd name="connsiteY14" fmla="*/ 1011314 h 3362189"/>
                                      <a:gd name="connsiteX15" fmla="*/ 4814314 w 5568804"/>
                                      <a:gd name="connsiteY15" fmla="*/ 1066253 h 3362189"/>
                                      <a:gd name="connsiteX16" fmla="*/ 4219170 w 5568804"/>
                                      <a:gd name="connsiteY16" fmla="*/ 149618 h 3362189"/>
                                      <a:gd name="connsiteX17" fmla="*/ 4102749 w 5568804"/>
                                      <a:gd name="connsiteY17" fmla="*/ 13210 h 3362189"/>
                                      <a:gd name="connsiteX18" fmla="*/ 4089173 w 5568804"/>
                                      <a:gd name="connsiteY18" fmla="*/ 203852 h 3362189"/>
                                      <a:gd name="connsiteX19" fmla="*/ 1579976 w 5568804"/>
                                      <a:gd name="connsiteY19" fmla="*/ 1627320 h 3362189"/>
                                      <a:gd name="connsiteX0" fmla="*/ 1579976 w 5571431"/>
                                      <a:gd name="connsiteY0" fmla="*/ 1627320 h 3347955"/>
                                      <a:gd name="connsiteX1" fmla="*/ 1203844 w 5571431"/>
                                      <a:gd name="connsiteY1" fmla="*/ 1782366 h 3347955"/>
                                      <a:gd name="connsiteX2" fmla="*/ 930673 w 5571431"/>
                                      <a:gd name="connsiteY2" fmla="*/ 1745161 h 3347955"/>
                                      <a:gd name="connsiteX3" fmla="*/ 439938 w 5571431"/>
                                      <a:gd name="connsiteY3" fmla="*/ 1848071 h 3347955"/>
                                      <a:gd name="connsiteX4" fmla="*/ 42913 w 5571431"/>
                                      <a:gd name="connsiteY4" fmla="*/ 1636202 h 3347955"/>
                                      <a:gd name="connsiteX5" fmla="*/ 175461 w 5571431"/>
                                      <a:gd name="connsiteY5" fmla="*/ 1902110 h 3347955"/>
                                      <a:gd name="connsiteX6" fmla="*/ 202448 w 5571431"/>
                                      <a:gd name="connsiteY6" fmla="*/ 2044413 h 3347955"/>
                                      <a:gd name="connsiteX7" fmla="*/ 24407 w 5571431"/>
                                      <a:gd name="connsiteY7" fmla="*/ 2681891 h 3347955"/>
                                      <a:gd name="connsiteX8" fmla="*/ 821864 w 5571431"/>
                                      <a:gd name="connsiteY8" fmla="*/ 3343618 h 3347955"/>
                                      <a:gd name="connsiteX9" fmla="*/ 4635629 w 5571431"/>
                                      <a:gd name="connsiteY9" fmla="*/ 3346129 h 3347955"/>
                                      <a:gd name="connsiteX10" fmla="*/ 5550593 w 5571431"/>
                                      <a:gd name="connsiteY10" fmla="*/ 2394080 h 3347955"/>
                                      <a:gd name="connsiteX11" fmla="*/ 4063366 w 5571431"/>
                                      <a:gd name="connsiteY11" fmla="*/ 1801167 h 3347955"/>
                                      <a:gd name="connsiteX12" fmla="*/ 3869903 w 5571431"/>
                                      <a:gd name="connsiteY12" fmla="*/ 1474692 h 3347955"/>
                                      <a:gd name="connsiteX13" fmla="*/ 4480640 w 5571431"/>
                                      <a:gd name="connsiteY13" fmla="*/ 1042710 h 3347955"/>
                                      <a:gd name="connsiteX14" fmla="*/ 4675600 w 5571431"/>
                                      <a:gd name="connsiteY14" fmla="*/ 1011314 h 3347955"/>
                                      <a:gd name="connsiteX15" fmla="*/ 4814314 w 5571431"/>
                                      <a:gd name="connsiteY15" fmla="*/ 1066253 h 3347955"/>
                                      <a:gd name="connsiteX16" fmla="*/ 4219170 w 5571431"/>
                                      <a:gd name="connsiteY16" fmla="*/ 149618 h 3347955"/>
                                      <a:gd name="connsiteX17" fmla="*/ 4102749 w 5571431"/>
                                      <a:gd name="connsiteY17" fmla="*/ 13210 h 3347955"/>
                                      <a:gd name="connsiteX18" fmla="*/ 4089173 w 5571431"/>
                                      <a:gd name="connsiteY18" fmla="*/ 203852 h 3347955"/>
                                      <a:gd name="connsiteX19" fmla="*/ 1579976 w 5571431"/>
                                      <a:gd name="connsiteY19" fmla="*/ 1627320 h 3347955"/>
                                      <a:gd name="connsiteX0" fmla="*/ 1579976 w 5573140"/>
                                      <a:gd name="connsiteY0" fmla="*/ 1627320 h 3347955"/>
                                      <a:gd name="connsiteX1" fmla="*/ 1203844 w 5573140"/>
                                      <a:gd name="connsiteY1" fmla="*/ 1782366 h 3347955"/>
                                      <a:gd name="connsiteX2" fmla="*/ 930673 w 5573140"/>
                                      <a:gd name="connsiteY2" fmla="*/ 1745161 h 3347955"/>
                                      <a:gd name="connsiteX3" fmla="*/ 439938 w 5573140"/>
                                      <a:gd name="connsiteY3" fmla="*/ 1848071 h 3347955"/>
                                      <a:gd name="connsiteX4" fmla="*/ 42913 w 5573140"/>
                                      <a:gd name="connsiteY4" fmla="*/ 1636202 h 3347955"/>
                                      <a:gd name="connsiteX5" fmla="*/ 175461 w 5573140"/>
                                      <a:gd name="connsiteY5" fmla="*/ 1902110 h 3347955"/>
                                      <a:gd name="connsiteX6" fmla="*/ 202448 w 5573140"/>
                                      <a:gd name="connsiteY6" fmla="*/ 2044413 h 3347955"/>
                                      <a:gd name="connsiteX7" fmla="*/ 24407 w 5573140"/>
                                      <a:gd name="connsiteY7" fmla="*/ 2681891 h 3347955"/>
                                      <a:gd name="connsiteX8" fmla="*/ 821864 w 5573140"/>
                                      <a:gd name="connsiteY8" fmla="*/ 3343618 h 3347955"/>
                                      <a:gd name="connsiteX9" fmla="*/ 4635629 w 5573140"/>
                                      <a:gd name="connsiteY9" fmla="*/ 3346129 h 3347955"/>
                                      <a:gd name="connsiteX10" fmla="*/ 5550593 w 5573140"/>
                                      <a:gd name="connsiteY10" fmla="*/ 2394080 h 3347955"/>
                                      <a:gd name="connsiteX11" fmla="*/ 4063366 w 5573140"/>
                                      <a:gd name="connsiteY11" fmla="*/ 1801167 h 3347955"/>
                                      <a:gd name="connsiteX12" fmla="*/ 3869903 w 5573140"/>
                                      <a:gd name="connsiteY12" fmla="*/ 1474692 h 3347955"/>
                                      <a:gd name="connsiteX13" fmla="*/ 4480640 w 5573140"/>
                                      <a:gd name="connsiteY13" fmla="*/ 1042710 h 3347955"/>
                                      <a:gd name="connsiteX14" fmla="*/ 4675600 w 5573140"/>
                                      <a:gd name="connsiteY14" fmla="*/ 1011314 h 3347955"/>
                                      <a:gd name="connsiteX15" fmla="*/ 4814314 w 5573140"/>
                                      <a:gd name="connsiteY15" fmla="*/ 1066253 h 3347955"/>
                                      <a:gd name="connsiteX16" fmla="*/ 4219170 w 5573140"/>
                                      <a:gd name="connsiteY16" fmla="*/ 149618 h 3347955"/>
                                      <a:gd name="connsiteX17" fmla="*/ 4102749 w 5573140"/>
                                      <a:gd name="connsiteY17" fmla="*/ 13210 h 3347955"/>
                                      <a:gd name="connsiteX18" fmla="*/ 4089173 w 5573140"/>
                                      <a:gd name="connsiteY18" fmla="*/ 203852 h 3347955"/>
                                      <a:gd name="connsiteX19" fmla="*/ 1579976 w 5573140"/>
                                      <a:gd name="connsiteY19" fmla="*/ 1627320 h 3347955"/>
                                      <a:gd name="connsiteX0" fmla="*/ 1579976 w 5573140"/>
                                      <a:gd name="connsiteY0" fmla="*/ 1627320 h 3347955"/>
                                      <a:gd name="connsiteX1" fmla="*/ 1203844 w 5573140"/>
                                      <a:gd name="connsiteY1" fmla="*/ 1782366 h 3347955"/>
                                      <a:gd name="connsiteX2" fmla="*/ 930673 w 5573140"/>
                                      <a:gd name="connsiteY2" fmla="*/ 1745161 h 3347955"/>
                                      <a:gd name="connsiteX3" fmla="*/ 439938 w 5573140"/>
                                      <a:gd name="connsiteY3" fmla="*/ 1848071 h 3347955"/>
                                      <a:gd name="connsiteX4" fmla="*/ 42913 w 5573140"/>
                                      <a:gd name="connsiteY4" fmla="*/ 1636202 h 3347955"/>
                                      <a:gd name="connsiteX5" fmla="*/ 175461 w 5573140"/>
                                      <a:gd name="connsiteY5" fmla="*/ 1902110 h 3347955"/>
                                      <a:gd name="connsiteX6" fmla="*/ 202448 w 5573140"/>
                                      <a:gd name="connsiteY6" fmla="*/ 2044413 h 3347955"/>
                                      <a:gd name="connsiteX7" fmla="*/ 24407 w 5573140"/>
                                      <a:gd name="connsiteY7" fmla="*/ 2681891 h 3347955"/>
                                      <a:gd name="connsiteX8" fmla="*/ 821864 w 5573140"/>
                                      <a:gd name="connsiteY8" fmla="*/ 3343618 h 3347955"/>
                                      <a:gd name="connsiteX9" fmla="*/ 4635629 w 5573140"/>
                                      <a:gd name="connsiteY9" fmla="*/ 3346129 h 3347955"/>
                                      <a:gd name="connsiteX10" fmla="*/ 5550593 w 5573140"/>
                                      <a:gd name="connsiteY10" fmla="*/ 2394080 h 3347955"/>
                                      <a:gd name="connsiteX11" fmla="*/ 4063366 w 5573140"/>
                                      <a:gd name="connsiteY11" fmla="*/ 1801167 h 3347955"/>
                                      <a:gd name="connsiteX12" fmla="*/ 3880067 w 5573140"/>
                                      <a:gd name="connsiteY12" fmla="*/ 1538756 h 3347955"/>
                                      <a:gd name="connsiteX13" fmla="*/ 4480640 w 5573140"/>
                                      <a:gd name="connsiteY13" fmla="*/ 1042710 h 3347955"/>
                                      <a:gd name="connsiteX14" fmla="*/ 4675600 w 5573140"/>
                                      <a:gd name="connsiteY14" fmla="*/ 1011314 h 3347955"/>
                                      <a:gd name="connsiteX15" fmla="*/ 4814314 w 5573140"/>
                                      <a:gd name="connsiteY15" fmla="*/ 1066253 h 3347955"/>
                                      <a:gd name="connsiteX16" fmla="*/ 4219170 w 5573140"/>
                                      <a:gd name="connsiteY16" fmla="*/ 149618 h 3347955"/>
                                      <a:gd name="connsiteX17" fmla="*/ 4102749 w 5573140"/>
                                      <a:gd name="connsiteY17" fmla="*/ 13210 h 3347955"/>
                                      <a:gd name="connsiteX18" fmla="*/ 4089173 w 5573140"/>
                                      <a:gd name="connsiteY18" fmla="*/ 203852 h 3347955"/>
                                      <a:gd name="connsiteX19" fmla="*/ 1579976 w 5573140"/>
                                      <a:gd name="connsiteY19" fmla="*/ 1627320 h 3347955"/>
                                      <a:gd name="connsiteX0" fmla="*/ 1579976 w 5573140"/>
                                      <a:gd name="connsiteY0" fmla="*/ 1627320 h 3347955"/>
                                      <a:gd name="connsiteX1" fmla="*/ 1203844 w 5573140"/>
                                      <a:gd name="connsiteY1" fmla="*/ 1782366 h 3347955"/>
                                      <a:gd name="connsiteX2" fmla="*/ 930673 w 5573140"/>
                                      <a:gd name="connsiteY2" fmla="*/ 1745161 h 3347955"/>
                                      <a:gd name="connsiteX3" fmla="*/ 439938 w 5573140"/>
                                      <a:gd name="connsiteY3" fmla="*/ 1848071 h 3347955"/>
                                      <a:gd name="connsiteX4" fmla="*/ 42913 w 5573140"/>
                                      <a:gd name="connsiteY4" fmla="*/ 1636202 h 3347955"/>
                                      <a:gd name="connsiteX5" fmla="*/ 175461 w 5573140"/>
                                      <a:gd name="connsiteY5" fmla="*/ 1902110 h 3347955"/>
                                      <a:gd name="connsiteX6" fmla="*/ 202448 w 5573140"/>
                                      <a:gd name="connsiteY6" fmla="*/ 2044413 h 3347955"/>
                                      <a:gd name="connsiteX7" fmla="*/ 24407 w 5573140"/>
                                      <a:gd name="connsiteY7" fmla="*/ 2681891 h 3347955"/>
                                      <a:gd name="connsiteX8" fmla="*/ 821864 w 5573140"/>
                                      <a:gd name="connsiteY8" fmla="*/ 3343618 h 3347955"/>
                                      <a:gd name="connsiteX9" fmla="*/ 4635629 w 5573140"/>
                                      <a:gd name="connsiteY9" fmla="*/ 3346129 h 3347955"/>
                                      <a:gd name="connsiteX10" fmla="*/ 5550593 w 5573140"/>
                                      <a:gd name="connsiteY10" fmla="*/ 2394080 h 3347955"/>
                                      <a:gd name="connsiteX11" fmla="*/ 4063366 w 5573140"/>
                                      <a:gd name="connsiteY11" fmla="*/ 1801167 h 3347955"/>
                                      <a:gd name="connsiteX12" fmla="*/ 3880067 w 5573140"/>
                                      <a:gd name="connsiteY12" fmla="*/ 1538756 h 3347955"/>
                                      <a:gd name="connsiteX13" fmla="*/ 4480640 w 5573140"/>
                                      <a:gd name="connsiteY13" fmla="*/ 1042710 h 3347955"/>
                                      <a:gd name="connsiteX14" fmla="*/ 4675600 w 5573140"/>
                                      <a:gd name="connsiteY14" fmla="*/ 1011314 h 3347955"/>
                                      <a:gd name="connsiteX15" fmla="*/ 4814314 w 5573140"/>
                                      <a:gd name="connsiteY15" fmla="*/ 1066253 h 3347955"/>
                                      <a:gd name="connsiteX16" fmla="*/ 4219170 w 5573140"/>
                                      <a:gd name="connsiteY16" fmla="*/ 149618 h 3347955"/>
                                      <a:gd name="connsiteX17" fmla="*/ 4102749 w 5573140"/>
                                      <a:gd name="connsiteY17" fmla="*/ 13210 h 3347955"/>
                                      <a:gd name="connsiteX18" fmla="*/ 4089173 w 5573140"/>
                                      <a:gd name="connsiteY18" fmla="*/ 203852 h 3347955"/>
                                      <a:gd name="connsiteX19" fmla="*/ 1579976 w 5573140"/>
                                      <a:gd name="connsiteY19" fmla="*/ 1627320 h 3347955"/>
                                      <a:gd name="connsiteX0" fmla="*/ 1579976 w 5573140"/>
                                      <a:gd name="connsiteY0" fmla="*/ 1627320 h 3347955"/>
                                      <a:gd name="connsiteX1" fmla="*/ 1203844 w 5573140"/>
                                      <a:gd name="connsiteY1" fmla="*/ 1782366 h 3347955"/>
                                      <a:gd name="connsiteX2" fmla="*/ 930673 w 5573140"/>
                                      <a:gd name="connsiteY2" fmla="*/ 1745161 h 3347955"/>
                                      <a:gd name="connsiteX3" fmla="*/ 439938 w 5573140"/>
                                      <a:gd name="connsiteY3" fmla="*/ 1848071 h 3347955"/>
                                      <a:gd name="connsiteX4" fmla="*/ 42913 w 5573140"/>
                                      <a:gd name="connsiteY4" fmla="*/ 1636202 h 3347955"/>
                                      <a:gd name="connsiteX5" fmla="*/ 175461 w 5573140"/>
                                      <a:gd name="connsiteY5" fmla="*/ 1902110 h 3347955"/>
                                      <a:gd name="connsiteX6" fmla="*/ 202448 w 5573140"/>
                                      <a:gd name="connsiteY6" fmla="*/ 2044413 h 3347955"/>
                                      <a:gd name="connsiteX7" fmla="*/ 24407 w 5573140"/>
                                      <a:gd name="connsiteY7" fmla="*/ 2681891 h 3347955"/>
                                      <a:gd name="connsiteX8" fmla="*/ 821864 w 5573140"/>
                                      <a:gd name="connsiteY8" fmla="*/ 3343618 h 3347955"/>
                                      <a:gd name="connsiteX9" fmla="*/ 4635629 w 5573140"/>
                                      <a:gd name="connsiteY9" fmla="*/ 3346129 h 3347955"/>
                                      <a:gd name="connsiteX10" fmla="*/ 5550593 w 5573140"/>
                                      <a:gd name="connsiteY10" fmla="*/ 2394080 h 3347955"/>
                                      <a:gd name="connsiteX11" fmla="*/ 4063366 w 5573140"/>
                                      <a:gd name="connsiteY11" fmla="*/ 1801167 h 3347955"/>
                                      <a:gd name="connsiteX12" fmla="*/ 3880067 w 5573140"/>
                                      <a:gd name="connsiteY12" fmla="*/ 1538756 h 3347955"/>
                                      <a:gd name="connsiteX13" fmla="*/ 4480640 w 5573140"/>
                                      <a:gd name="connsiteY13" fmla="*/ 1042710 h 3347955"/>
                                      <a:gd name="connsiteX14" fmla="*/ 4675600 w 5573140"/>
                                      <a:gd name="connsiteY14" fmla="*/ 1011314 h 3347955"/>
                                      <a:gd name="connsiteX15" fmla="*/ 4814314 w 5573140"/>
                                      <a:gd name="connsiteY15" fmla="*/ 1066253 h 3347955"/>
                                      <a:gd name="connsiteX16" fmla="*/ 4219170 w 5573140"/>
                                      <a:gd name="connsiteY16" fmla="*/ 149618 h 3347955"/>
                                      <a:gd name="connsiteX17" fmla="*/ 4102749 w 5573140"/>
                                      <a:gd name="connsiteY17" fmla="*/ 13210 h 3347955"/>
                                      <a:gd name="connsiteX18" fmla="*/ 4089173 w 5573140"/>
                                      <a:gd name="connsiteY18" fmla="*/ 203852 h 3347955"/>
                                      <a:gd name="connsiteX19" fmla="*/ 1579976 w 5573140"/>
                                      <a:gd name="connsiteY19" fmla="*/ 1627320 h 3347955"/>
                                      <a:gd name="connsiteX0" fmla="*/ 1579976 w 5573140"/>
                                      <a:gd name="connsiteY0" fmla="*/ 1627320 h 3347955"/>
                                      <a:gd name="connsiteX1" fmla="*/ 1203844 w 5573140"/>
                                      <a:gd name="connsiteY1" fmla="*/ 1782366 h 3347955"/>
                                      <a:gd name="connsiteX2" fmla="*/ 930673 w 5573140"/>
                                      <a:gd name="connsiteY2" fmla="*/ 1745161 h 3347955"/>
                                      <a:gd name="connsiteX3" fmla="*/ 439938 w 5573140"/>
                                      <a:gd name="connsiteY3" fmla="*/ 1848071 h 3347955"/>
                                      <a:gd name="connsiteX4" fmla="*/ 42913 w 5573140"/>
                                      <a:gd name="connsiteY4" fmla="*/ 1636202 h 3347955"/>
                                      <a:gd name="connsiteX5" fmla="*/ 175461 w 5573140"/>
                                      <a:gd name="connsiteY5" fmla="*/ 1902110 h 3347955"/>
                                      <a:gd name="connsiteX6" fmla="*/ 202448 w 5573140"/>
                                      <a:gd name="connsiteY6" fmla="*/ 2044413 h 3347955"/>
                                      <a:gd name="connsiteX7" fmla="*/ 24407 w 5573140"/>
                                      <a:gd name="connsiteY7" fmla="*/ 2681891 h 3347955"/>
                                      <a:gd name="connsiteX8" fmla="*/ 821864 w 5573140"/>
                                      <a:gd name="connsiteY8" fmla="*/ 3343618 h 3347955"/>
                                      <a:gd name="connsiteX9" fmla="*/ 4635629 w 5573140"/>
                                      <a:gd name="connsiteY9" fmla="*/ 3346129 h 3347955"/>
                                      <a:gd name="connsiteX10" fmla="*/ 5550593 w 5573140"/>
                                      <a:gd name="connsiteY10" fmla="*/ 2394080 h 3347955"/>
                                      <a:gd name="connsiteX11" fmla="*/ 4063366 w 5573140"/>
                                      <a:gd name="connsiteY11" fmla="*/ 1801167 h 3347955"/>
                                      <a:gd name="connsiteX12" fmla="*/ 3880067 w 5573140"/>
                                      <a:gd name="connsiteY12" fmla="*/ 1538756 h 3347955"/>
                                      <a:gd name="connsiteX13" fmla="*/ 4480640 w 5573140"/>
                                      <a:gd name="connsiteY13" fmla="*/ 1042710 h 3347955"/>
                                      <a:gd name="connsiteX14" fmla="*/ 4675600 w 5573140"/>
                                      <a:gd name="connsiteY14" fmla="*/ 1011314 h 3347955"/>
                                      <a:gd name="connsiteX15" fmla="*/ 4814314 w 5573140"/>
                                      <a:gd name="connsiteY15" fmla="*/ 1066253 h 3347955"/>
                                      <a:gd name="connsiteX16" fmla="*/ 4219170 w 5573140"/>
                                      <a:gd name="connsiteY16" fmla="*/ 149618 h 3347955"/>
                                      <a:gd name="connsiteX17" fmla="*/ 4102749 w 5573140"/>
                                      <a:gd name="connsiteY17" fmla="*/ 13210 h 3347955"/>
                                      <a:gd name="connsiteX18" fmla="*/ 4089173 w 5573140"/>
                                      <a:gd name="connsiteY18" fmla="*/ 203852 h 3347955"/>
                                      <a:gd name="connsiteX19" fmla="*/ 1579976 w 5573140"/>
                                      <a:gd name="connsiteY19" fmla="*/ 1627320 h 3347955"/>
                                      <a:gd name="connsiteX0" fmla="*/ 1579976 w 5573140"/>
                                      <a:gd name="connsiteY0" fmla="*/ 1627320 h 3347955"/>
                                      <a:gd name="connsiteX1" fmla="*/ 1203844 w 5573140"/>
                                      <a:gd name="connsiteY1" fmla="*/ 1782366 h 3347955"/>
                                      <a:gd name="connsiteX2" fmla="*/ 930673 w 5573140"/>
                                      <a:gd name="connsiteY2" fmla="*/ 1745161 h 3347955"/>
                                      <a:gd name="connsiteX3" fmla="*/ 439938 w 5573140"/>
                                      <a:gd name="connsiteY3" fmla="*/ 1848071 h 3347955"/>
                                      <a:gd name="connsiteX4" fmla="*/ 42913 w 5573140"/>
                                      <a:gd name="connsiteY4" fmla="*/ 1636202 h 3347955"/>
                                      <a:gd name="connsiteX5" fmla="*/ 175461 w 5573140"/>
                                      <a:gd name="connsiteY5" fmla="*/ 1902110 h 3347955"/>
                                      <a:gd name="connsiteX6" fmla="*/ 202448 w 5573140"/>
                                      <a:gd name="connsiteY6" fmla="*/ 2044413 h 3347955"/>
                                      <a:gd name="connsiteX7" fmla="*/ 24407 w 5573140"/>
                                      <a:gd name="connsiteY7" fmla="*/ 2681891 h 3347955"/>
                                      <a:gd name="connsiteX8" fmla="*/ 821864 w 5573140"/>
                                      <a:gd name="connsiteY8" fmla="*/ 3343618 h 3347955"/>
                                      <a:gd name="connsiteX9" fmla="*/ 4635629 w 5573140"/>
                                      <a:gd name="connsiteY9" fmla="*/ 3346129 h 3347955"/>
                                      <a:gd name="connsiteX10" fmla="*/ 5550593 w 5573140"/>
                                      <a:gd name="connsiteY10" fmla="*/ 2394080 h 3347955"/>
                                      <a:gd name="connsiteX11" fmla="*/ 4063366 w 5573140"/>
                                      <a:gd name="connsiteY11" fmla="*/ 1801167 h 3347955"/>
                                      <a:gd name="connsiteX12" fmla="*/ 3869904 w 5573140"/>
                                      <a:gd name="connsiteY12" fmla="*/ 1538756 h 3347955"/>
                                      <a:gd name="connsiteX13" fmla="*/ 4480640 w 5573140"/>
                                      <a:gd name="connsiteY13" fmla="*/ 1042710 h 3347955"/>
                                      <a:gd name="connsiteX14" fmla="*/ 4675600 w 5573140"/>
                                      <a:gd name="connsiteY14" fmla="*/ 1011314 h 3347955"/>
                                      <a:gd name="connsiteX15" fmla="*/ 4814314 w 5573140"/>
                                      <a:gd name="connsiteY15" fmla="*/ 1066253 h 3347955"/>
                                      <a:gd name="connsiteX16" fmla="*/ 4219170 w 5573140"/>
                                      <a:gd name="connsiteY16" fmla="*/ 149618 h 3347955"/>
                                      <a:gd name="connsiteX17" fmla="*/ 4102749 w 5573140"/>
                                      <a:gd name="connsiteY17" fmla="*/ 13210 h 3347955"/>
                                      <a:gd name="connsiteX18" fmla="*/ 4089173 w 5573140"/>
                                      <a:gd name="connsiteY18" fmla="*/ 203852 h 3347955"/>
                                      <a:gd name="connsiteX19" fmla="*/ 1579976 w 5573140"/>
                                      <a:gd name="connsiteY19" fmla="*/ 1627320 h 3347955"/>
                                      <a:gd name="connsiteX0" fmla="*/ 1579976 w 5573140"/>
                                      <a:gd name="connsiteY0" fmla="*/ 1627320 h 3347955"/>
                                      <a:gd name="connsiteX1" fmla="*/ 1203844 w 5573140"/>
                                      <a:gd name="connsiteY1" fmla="*/ 1782366 h 3347955"/>
                                      <a:gd name="connsiteX2" fmla="*/ 930673 w 5573140"/>
                                      <a:gd name="connsiteY2" fmla="*/ 1745161 h 3347955"/>
                                      <a:gd name="connsiteX3" fmla="*/ 439938 w 5573140"/>
                                      <a:gd name="connsiteY3" fmla="*/ 1848071 h 3347955"/>
                                      <a:gd name="connsiteX4" fmla="*/ 42913 w 5573140"/>
                                      <a:gd name="connsiteY4" fmla="*/ 1636202 h 3347955"/>
                                      <a:gd name="connsiteX5" fmla="*/ 175461 w 5573140"/>
                                      <a:gd name="connsiteY5" fmla="*/ 1902110 h 3347955"/>
                                      <a:gd name="connsiteX6" fmla="*/ 202448 w 5573140"/>
                                      <a:gd name="connsiteY6" fmla="*/ 2044413 h 3347955"/>
                                      <a:gd name="connsiteX7" fmla="*/ 24407 w 5573140"/>
                                      <a:gd name="connsiteY7" fmla="*/ 2681891 h 3347955"/>
                                      <a:gd name="connsiteX8" fmla="*/ 821864 w 5573140"/>
                                      <a:gd name="connsiteY8" fmla="*/ 3343618 h 3347955"/>
                                      <a:gd name="connsiteX9" fmla="*/ 4635629 w 5573140"/>
                                      <a:gd name="connsiteY9" fmla="*/ 3346129 h 3347955"/>
                                      <a:gd name="connsiteX10" fmla="*/ 5550593 w 5573140"/>
                                      <a:gd name="connsiteY10" fmla="*/ 2394080 h 3347955"/>
                                      <a:gd name="connsiteX11" fmla="*/ 4063366 w 5573140"/>
                                      <a:gd name="connsiteY11" fmla="*/ 1801167 h 3347955"/>
                                      <a:gd name="connsiteX12" fmla="*/ 3869904 w 5573140"/>
                                      <a:gd name="connsiteY12" fmla="*/ 1538756 h 3347955"/>
                                      <a:gd name="connsiteX13" fmla="*/ 4480640 w 5573140"/>
                                      <a:gd name="connsiteY13" fmla="*/ 1042710 h 3347955"/>
                                      <a:gd name="connsiteX14" fmla="*/ 4675600 w 5573140"/>
                                      <a:gd name="connsiteY14" fmla="*/ 1011314 h 3347955"/>
                                      <a:gd name="connsiteX15" fmla="*/ 4814314 w 5573140"/>
                                      <a:gd name="connsiteY15" fmla="*/ 1066253 h 3347955"/>
                                      <a:gd name="connsiteX16" fmla="*/ 4219170 w 5573140"/>
                                      <a:gd name="connsiteY16" fmla="*/ 149618 h 3347955"/>
                                      <a:gd name="connsiteX17" fmla="*/ 4102749 w 5573140"/>
                                      <a:gd name="connsiteY17" fmla="*/ 13210 h 3347955"/>
                                      <a:gd name="connsiteX18" fmla="*/ 4089173 w 5573140"/>
                                      <a:gd name="connsiteY18" fmla="*/ 203852 h 3347955"/>
                                      <a:gd name="connsiteX19" fmla="*/ 1579976 w 5573140"/>
                                      <a:gd name="connsiteY19" fmla="*/ 1627320 h 3347955"/>
                                      <a:gd name="connsiteX0" fmla="*/ 1579976 w 5573140"/>
                                      <a:gd name="connsiteY0" fmla="*/ 1627320 h 3347955"/>
                                      <a:gd name="connsiteX1" fmla="*/ 1203844 w 5573140"/>
                                      <a:gd name="connsiteY1" fmla="*/ 1782366 h 3347955"/>
                                      <a:gd name="connsiteX2" fmla="*/ 930673 w 5573140"/>
                                      <a:gd name="connsiteY2" fmla="*/ 1745161 h 3347955"/>
                                      <a:gd name="connsiteX3" fmla="*/ 439938 w 5573140"/>
                                      <a:gd name="connsiteY3" fmla="*/ 1848071 h 3347955"/>
                                      <a:gd name="connsiteX4" fmla="*/ 42913 w 5573140"/>
                                      <a:gd name="connsiteY4" fmla="*/ 1636202 h 3347955"/>
                                      <a:gd name="connsiteX5" fmla="*/ 175461 w 5573140"/>
                                      <a:gd name="connsiteY5" fmla="*/ 1902110 h 3347955"/>
                                      <a:gd name="connsiteX6" fmla="*/ 202448 w 5573140"/>
                                      <a:gd name="connsiteY6" fmla="*/ 2044413 h 3347955"/>
                                      <a:gd name="connsiteX7" fmla="*/ 24407 w 5573140"/>
                                      <a:gd name="connsiteY7" fmla="*/ 2681891 h 3347955"/>
                                      <a:gd name="connsiteX8" fmla="*/ 821864 w 5573140"/>
                                      <a:gd name="connsiteY8" fmla="*/ 3343618 h 3347955"/>
                                      <a:gd name="connsiteX9" fmla="*/ 4635629 w 5573140"/>
                                      <a:gd name="connsiteY9" fmla="*/ 3346129 h 3347955"/>
                                      <a:gd name="connsiteX10" fmla="*/ 5550593 w 5573140"/>
                                      <a:gd name="connsiteY10" fmla="*/ 2394080 h 3347955"/>
                                      <a:gd name="connsiteX11" fmla="*/ 4063366 w 5573140"/>
                                      <a:gd name="connsiteY11" fmla="*/ 1801167 h 3347955"/>
                                      <a:gd name="connsiteX12" fmla="*/ 3869904 w 5573140"/>
                                      <a:gd name="connsiteY12" fmla="*/ 1553539 h 3347955"/>
                                      <a:gd name="connsiteX13" fmla="*/ 4480640 w 5573140"/>
                                      <a:gd name="connsiteY13" fmla="*/ 1042710 h 3347955"/>
                                      <a:gd name="connsiteX14" fmla="*/ 4675600 w 5573140"/>
                                      <a:gd name="connsiteY14" fmla="*/ 1011314 h 3347955"/>
                                      <a:gd name="connsiteX15" fmla="*/ 4814314 w 5573140"/>
                                      <a:gd name="connsiteY15" fmla="*/ 1066253 h 3347955"/>
                                      <a:gd name="connsiteX16" fmla="*/ 4219170 w 5573140"/>
                                      <a:gd name="connsiteY16" fmla="*/ 149618 h 3347955"/>
                                      <a:gd name="connsiteX17" fmla="*/ 4102749 w 5573140"/>
                                      <a:gd name="connsiteY17" fmla="*/ 13210 h 3347955"/>
                                      <a:gd name="connsiteX18" fmla="*/ 4089173 w 5573140"/>
                                      <a:gd name="connsiteY18" fmla="*/ 203852 h 3347955"/>
                                      <a:gd name="connsiteX19" fmla="*/ 1579976 w 5573140"/>
                                      <a:gd name="connsiteY19" fmla="*/ 1627320 h 3347955"/>
                                      <a:gd name="connsiteX0" fmla="*/ 1579976 w 5573140"/>
                                      <a:gd name="connsiteY0" fmla="*/ 1627320 h 3347955"/>
                                      <a:gd name="connsiteX1" fmla="*/ 1203844 w 5573140"/>
                                      <a:gd name="connsiteY1" fmla="*/ 1782366 h 3347955"/>
                                      <a:gd name="connsiteX2" fmla="*/ 930673 w 5573140"/>
                                      <a:gd name="connsiteY2" fmla="*/ 1745161 h 3347955"/>
                                      <a:gd name="connsiteX3" fmla="*/ 439938 w 5573140"/>
                                      <a:gd name="connsiteY3" fmla="*/ 1848071 h 3347955"/>
                                      <a:gd name="connsiteX4" fmla="*/ 42913 w 5573140"/>
                                      <a:gd name="connsiteY4" fmla="*/ 1636202 h 3347955"/>
                                      <a:gd name="connsiteX5" fmla="*/ 175461 w 5573140"/>
                                      <a:gd name="connsiteY5" fmla="*/ 1902110 h 3347955"/>
                                      <a:gd name="connsiteX6" fmla="*/ 202448 w 5573140"/>
                                      <a:gd name="connsiteY6" fmla="*/ 2044413 h 3347955"/>
                                      <a:gd name="connsiteX7" fmla="*/ 24407 w 5573140"/>
                                      <a:gd name="connsiteY7" fmla="*/ 2681891 h 3347955"/>
                                      <a:gd name="connsiteX8" fmla="*/ 821864 w 5573140"/>
                                      <a:gd name="connsiteY8" fmla="*/ 3343618 h 3347955"/>
                                      <a:gd name="connsiteX9" fmla="*/ 4635629 w 5573140"/>
                                      <a:gd name="connsiteY9" fmla="*/ 3346129 h 3347955"/>
                                      <a:gd name="connsiteX10" fmla="*/ 5550593 w 5573140"/>
                                      <a:gd name="connsiteY10" fmla="*/ 2394080 h 3347955"/>
                                      <a:gd name="connsiteX11" fmla="*/ 4063366 w 5573140"/>
                                      <a:gd name="connsiteY11" fmla="*/ 1801167 h 3347955"/>
                                      <a:gd name="connsiteX12" fmla="*/ 3869904 w 5573140"/>
                                      <a:gd name="connsiteY12" fmla="*/ 1553539 h 3347955"/>
                                      <a:gd name="connsiteX13" fmla="*/ 4480640 w 5573140"/>
                                      <a:gd name="connsiteY13" fmla="*/ 1042710 h 3347955"/>
                                      <a:gd name="connsiteX14" fmla="*/ 4675600 w 5573140"/>
                                      <a:gd name="connsiteY14" fmla="*/ 1011314 h 3347955"/>
                                      <a:gd name="connsiteX15" fmla="*/ 4814314 w 5573140"/>
                                      <a:gd name="connsiteY15" fmla="*/ 1066253 h 3347955"/>
                                      <a:gd name="connsiteX16" fmla="*/ 4219170 w 5573140"/>
                                      <a:gd name="connsiteY16" fmla="*/ 149618 h 3347955"/>
                                      <a:gd name="connsiteX17" fmla="*/ 4102749 w 5573140"/>
                                      <a:gd name="connsiteY17" fmla="*/ 13210 h 3347955"/>
                                      <a:gd name="connsiteX18" fmla="*/ 4089173 w 5573140"/>
                                      <a:gd name="connsiteY18" fmla="*/ 203852 h 3347955"/>
                                      <a:gd name="connsiteX19" fmla="*/ 1579976 w 5573140"/>
                                      <a:gd name="connsiteY19" fmla="*/ 1627320 h 3347955"/>
                                      <a:gd name="connsiteX0" fmla="*/ 1579976 w 5555543"/>
                                      <a:gd name="connsiteY0" fmla="*/ 1627320 h 3347955"/>
                                      <a:gd name="connsiteX1" fmla="*/ 1203844 w 5555543"/>
                                      <a:gd name="connsiteY1" fmla="*/ 1782366 h 3347955"/>
                                      <a:gd name="connsiteX2" fmla="*/ 930673 w 5555543"/>
                                      <a:gd name="connsiteY2" fmla="*/ 1745161 h 3347955"/>
                                      <a:gd name="connsiteX3" fmla="*/ 439938 w 5555543"/>
                                      <a:gd name="connsiteY3" fmla="*/ 1848071 h 3347955"/>
                                      <a:gd name="connsiteX4" fmla="*/ 42913 w 5555543"/>
                                      <a:gd name="connsiteY4" fmla="*/ 1636202 h 3347955"/>
                                      <a:gd name="connsiteX5" fmla="*/ 175461 w 5555543"/>
                                      <a:gd name="connsiteY5" fmla="*/ 1902110 h 3347955"/>
                                      <a:gd name="connsiteX6" fmla="*/ 202448 w 5555543"/>
                                      <a:gd name="connsiteY6" fmla="*/ 2044413 h 3347955"/>
                                      <a:gd name="connsiteX7" fmla="*/ 24407 w 5555543"/>
                                      <a:gd name="connsiteY7" fmla="*/ 2681891 h 3347955"/>
                                      <a:gd name="connsiteX8" fmla="*/ 821864 w 5555543"/>
                                      <a:gd name="connsiteY8" fmla="*/ 3343618 h 3347955"/>
                                      <a:gd name="connsiteX9" fmla="*/ 4635629 w 5555543"/>
                                      <a:gd name="connsiteY9" fmla="*/ 3346129 h 3347955"/>
                                      <a:gd name="connsiteX10" fmla="*/ 5550593 w 5555543"/>
                                      <a:gd name="connsiteY10" fmla="*/ 2394080 h 3347955"/>
                                      <a:gd name="connsiteX11" fmla="*/ 4063366 w 5555543"/>
                                      <a:gd name="connsiteY11" fmla="*/ 1801167 h 3347955"/>
                                      <a:gd name="connsiteX12" fmla="*/ 3869904 w 5555543"/>
                                      <a:gd name="connsiteY12" fmla="*/ 1553539 h 3347955"/>
                                      <a:gd name="connsiteX13" fmla="*/ 4480640 w 5555543"/>
                                      <a:gd name="connsiteY13" fmla="*/ 1042710 h 3347955"/>
                                      <a:gd name="connsiteX14" fmla="*/ 4675600 w 5555543"/>
                                      <a:gd name="connsiteY14" fmla="*/ 1011314 h 3347955"/>
                                      <a:gd name="connsiteX15" fmla="*/ 4814314 w 5555543"/>
                                      <a:gd name="connsiteY15" fmla="*/ 1066253 h 3347955"/>
                                      <a:gd name="connsiteX16" fmla="*/ 4219170 w 5555543"/>
                                      <a:gd name="connsiteY16" fmla="*/ 149618 h 3347955"/>
                                      <a:gd name="connsiteX17" fmla="*/ 4102749 w 5555543"/>
                                      <a:gd name="connsiteY17" fmla="*/ 13210 h 3347955"/>
                                      <a:gd name="connsiteX18" fmla="*/ 4089173 w 5555543"/>
                                      <a:gd name="connsiteY18" fmla="*/ 203852 h 3347955"/>
                                      <a:gd name="connsiteX19" fmla="*/ 1579976 w 5555543"/>
                                      <a:gd name="connsiteY19" fmla="*/ 1627320 h 3347955"/>
                                      <a:gd name="connsiteX0" fmla="*/ 1579976 w 5557999"/>
                                      <a:gd name="connsiteY0" fmla="*/ 1627320 h 3347955"/>
                                      <a:gd name="connsiteX1" fmla="*/ 1203844 w 5557999"/>
                                      <a:gd name="connsiteY1" fmla="*/ 1782366 h 3347955"/>
                                      <a:gd name="connsiteX2" fmla="*/ 930673 w 5557999"/>
                                      <a:gd name="connsiteY2" fmla="*/ 1745161 h 3347955"/>
                                      <a:gd name="connsiteX3" fmla="*/ 439938 w 5557999"/>
                                      <a:gd name="connsiteY3" fmla="*/ 1848071 h 3347955"/>
                                      <a:gd name="connsiteX4" fmla="*/ 42913 w 5557999"/>
                                      <a:gd name="connsiteY4" fmla="*/ 1636202 h 3347955"/>
                                      <a:gd name="connsiteX5" fmla="*/ 175461 w 5557999"/>
                                      <a:gd name="connsiteY5" fmla="*/ 1902110 h 3347955"/>
                                      <a:gd name="connsiteX6" fmla="*/ 202448 w 5557999"/>
                                      <a:gd name="connsiteY6" fmla="*/ 2044413 h 3347955"/>
                                      <a:gd name="connsiteX7" fmla="*/ 24407 w 5557999"/>
                                      <a:gd name="connsiteY7" fmla="*/ 2681891 h 3347955"/>
                                      <a:gd name="connsiteX8" fmla="*/ 821864 w 5557999"/>
                                      <a:gd name="connsiteY8" fmla="*/ 3343618 h 3347955"/>
                                      <a:gd name="connsiteX9" fmla="*/ 4635629 w 5557999"/>
                                      <a:gd name="connsiteY9" fmla="*/ 3346129 h 3347955"/>
                                      <a:gd name="connsiteX10" fmla="*/ 5550593 w 5557999"/>
                                      <a:gd name="connsiteY10" fmla="*/ 2394080 h 3347955"/>
                                      <a:gd name="connsiteX11" fmla="*/ 4063366 w 5557999"/>
                                      <a:gd name="connsiteY11" fmla="*/ 1801167 h 3347955"/>
                                      <a:gd name="connsiteX12" fmla="*/ 3869904 w 5557999"/>
                                      <a:gd name="connsiteY12" fmla="*/ 1553539 h 3347955"/>
                                      <a:gd name="connsiteX13" fmla="*/ 4480640 w 5557999"/>
                                      <a:gd name="connsiteY13" fmla="*/ 1042710 h 3347955"/>
                                      <a:gd name="connsiteX14" fmla="*/ 4675600 w 5557999"/>
                                      <a:gd name="connsiteY14" fmla="*/ 1011314 h 3347955"/>
                                      <a:gd name="connsiteX15" fmla="*/ 4814314 w 5557999"/>
                                      <a:gd name="connsiteY15" fmla="*/ 1066253 h 3347955"/>
                                      <a:gd name="connsiteX16" fmla="*/ 4219170 w 5557999"/>
                                      <a:gd name="connsiteY16" fmla="*/ 149618 h 3347955"/>
                                      <a:gd name="connsiteX17" fmla="*/ 4102749 w 5557999"/>
                                      <a:gd name="connsiteY17" fmla="*/ 13210 h 3347955"/>
                                      <a:gd name="connsiteX18" fmla="*/ 4089173 w 5557999"/>
                                      <a:gd name="connsiteY18" fmla="*/ 203852 h 3347955"/>
                                      <a:gd name="connsiteX19" fmla="*/ 1579976 w 5557999"/>
                                      <a:gd name="connsiteY19" fmla="*/ 1627320 h 3347955"/>
                                      <a:gd name="connsiteX0" fmla="*/ 1579976 w 5548168"/>
                                      <a:gd name="connsiteY0" fmla="*/ 1627320 h 3347955"/>
                                      <a:gd name="connsiteX1" fmla="*/ 1203844 w 5548168"/>
                                      <a:gd name="connsiteY1" fmla="*/ 1782366 h 3347955"/>
                                      <a:gd name="connsiteX2" fmla="*/ 930673 w 5548168"/>
                                      <a:gd name="connsiteY2" fmla="*/ 1745161 h 3347955"/>
                                      <a:gd name="connsiteX3" fmla="*/ 439938 w 5548168"/>
                                      <a:gd name="connsiteY3" fmla="*/ 1848071 h 3347955"/>
                                      <a:gd name="connsiteX4" fmla="*/ 42913 w 5548168"/>
                                      <a:gd name="connsiteY4" fmla="*/ 1636202 h 3347955"/>
                                      <a:gd name="connsiteX5" fmla="*/ 175461 w 5548168"/>
                                      <a:gd name="connsiteY5" fmla="*/ 1902110 h 3347955"/>
                                      <a:gd name="connsiteX6" fmla="*/ 202448 w 5548168"/>
                                      <a:gd name="connsiteY6" fmla="*/ 2044413 h 3347955"/>
                                      <a:gd name="connsiteX7" fmla="*/ 24407 w 5548168"/>
                                      <a:gd name="connsiteY7" fmla="*/ 2681891 h 3347955"/>
                                      <a:gd name="connsiteX8" fmla="*/ 821864 w 5548168"/>
                                      <a:gd name="connsiteY8" fmla="*/ 3343618 h 3347955"/>
                                      <a:gd name="connsiteX9" fmla="*/ 4635629 w 5548168"/>
                                      <a:gd name="connsiteY9" fmla="*/ 3346129 h 3347955"/>
                                      <a:gd name="connsiteX10" fmla="*/ 5540430 w 5548168"/>
                                      <a:gd name="connsiteY10" fmla="*/ 2453217 h 3347955"/>
                                      <a:gd name="connsiteX11" fmla="*/ 4063366 w 5548168"/>
                                      <a:gd name="connsiteY11" fmla="*/ 1801167 h 3347955"/>
                                      <a:gd name="connsiteX12" fmla="*/ 3869904 w 5548168"/>
                                      <a:gd name="connsiteY12" fmla="*/ 1553539 h 3347955"/>
                                      <a:gd name="connsiteX13" fmla="*/ 4480640 w 5548168"/>
                                      <a:gd name="connsiteY13" fmla="*/ 1042710 h 3347955"/>
                                      <a:gd name="connsiteX14" fmla="*/ 4675600 w 5548168"/>
                                      <a:gd name="connsiteY14" fmla="*/ 1011314 h 3347955"/>
                                      <a:gd name="connsiteX15" fmla="*/ 4814314 w 5548168"/>
                                      <a:gd name="connsiteY15" fmla="*/ 1066253 h 3347955"/>
                                      <a:gd name="connsiteX16" fmla="*/ 4219170 w 5548168"/>
                                      <a:gd name="connsiteY16" fmla="*/ 149618 h 3347955"/>
                                      <a:gd name="connsiteX17" fmla="*/ 4102749 w 5548168"/>
                                      <a:gd name="connsiteY17" fmla="*/ 13210 h 3347955"/>
                                      <a:gd name="connsiteX18" fmla="*/ 4089173 w 5548168"/>
                                      <a:gd name="connsiteY18" fmla="*/ 203852 h 3347955"/>
                                      <a:gd name="connsiteX19" fmla="*/ 1579976 w 5548168"/>
                                      <a:gd name="connsiteY19" fmla="*/ 1627320 h 3347955"/>
                                      <a:gd name="connsiteX0" fmla="*/ 1579976 w 5540980"/>
                                      <a:gd name="connsiteY0" fmla="*/ 1627320 h 3347955"/>
                                      <a:gd name="connsiteX1" fmla="*/ 1203844 w 5540980"/>
                                      <a:gd name="connsiteY1" fmla="*/ 1782366 h 3347955"/>
                                      <a:gd name="connsiteX2" fmla="*/ 930673 w 5540980"/>
                                      <a:gd name="connsiteY2" fmla="*/ 1745161 h 3347955"/>
                                      <a:gd name="connsiteX3" fmla="*/ 439938 w 5540980"/>
                                      <a:gd name="connsiteY3" fmla="*/ 1848071 h 3347955"/>
                                      <a:gd name="connsiteX4" fmla="*/ 42913 w 5540980"/>
                                      <a:gd name="connsiteY4" fmla="*/ 1636202 h 3347955"/>
                                      <a:gd name="connsiteX5" fmla="*/ 175461 w 5540980"/>
                                      <a:gd name="connsiteY5" fmla="*/ 1902110 h 3347955"/>
                                      <a:gd name="connsiteX6" fmla="*/ 202448 w 5540980"/>
                                      <a:gd name="connsiteY6" fmla="*/ 2044413 h 3347955"/>
                                      <a:gd name="connsiteX7" fmla="*/ 24407 w 5540980"/>
                                      <a:gd name="connsiteY7" fmla="*/ 2681891 h 3347955"/>
                                      <a:gd name="connsiteX8" fmla="*/ 821864 w 5540980"/>
                                      <a:gd name="connsiteY8" fmla="*/ 3343618 h 3347955"/>
                                      <a:gd name="connsiteX9" fmla="*/ 4635629 w 5540980"/>
                                      <a:gd name="connsiteY9" fmla="*/ 3346129 h 3347955"/>
                                      <a:gd name="connsiteX10" fmla="*/ 5540430 w 5540980"/>
                                      <a:gd name="connsiteY10" fmla="*/ 2453217 h 3347955"/>
                                      <a:gd name="connsiteX11" fmla="*/ 4063366 w 5540980"/>
                                      <a:gd name="connsiteY11" fmla="*/ 1801167 h 3347955"/>
                                      <a:gd name="connsiteX12" fmla="*/ 3869904 w 5540980"/>
                                      <a:gd name="connsiteY12" fmla="*/ 1553539 h 3347955"/>
                                      <a:gd name="connsiteX13" fmla="*/ 4480640 w 5540980"/>
                                      <a:gd name="connsiteY13" fmla="*/ 1042710 h 3347955"/>
                                      <a:gd name="connsiteX14" fmla="*/ 4675600 w 5540980"/>
                                      <a:gd name="connsiteY14" fmla="*/ 1011314 h 3347955"/>
                                      <a:gd name="connsiteX15" fmla="*/ 4814314 w 5540980"/>
                                      <a:gd name="connsiteY15" fmla="*/ 1066253 h 3347955"/>
                                      <a:gd name="connsiteX16" fmla="*/ 4219170 w 5540980"/>
                                      <a:gd name="connsiteY16" fmla="*/ 149618 h 3347955"/>
                                      <a:gd name="connsiteX17" fmla="*/ 4102749 w 5540980"/>
                                      <a:gd name="connsiteY17" fmla="*/ 13210 h 3347955"/>
                                      <a:gd name="connsiteX18" fmla="*/ 4089173 w 5540980"/>
                                      <a:gd name="connsiteY18" fmla="*/ 203852 h 3347955"/>
                                      <a:gd name="connsiteX19" fmla="*/ 1579976 w 5540980"/>
                                      <a:gd name="connsiteY19" fmla="*/ 1627320 h 3347955"/>
                                      <a:gd name="connsiteX0" fmla="*/ 1579976 w 5553911"/>
                                      <a:gd name="connsiteY0" fmla="*/ 1627320 h 3347955"/>
                                      <a:gd name="connsiteX1" fmla="*/ 1203844 w 5553911"/>
                                      <a:gd name="connsiteY1" fmla="*/ 1782366 h 3347955"/>
                                      <a:gd name="connsiteX2" fmla="*/ 930673 w 5553911"/>
                                      <a:gd name="connsiteY2" fmla="*/ 1745161 h 3347955"/>
                                      <a:gd name="connsiteX3" fmla="*/ 439938 w 5553911"/>
                                      <a:gd name="connsiteY3" fmla="*/ 1848071 h 3347955"/>
                                      <a:gd name="connsiteX4" fmla="*/ 42913 w 5553911"/>
                                      <a:gd name="connsiteY4" fmla="*/ 1636202 h 3347955"/>
                                      <a:gd name="connsiteX5" fmla="*/ 175461 w 5553911"/>
                                      <a:gd name="connsiteY5" fmla="*/ 1902110 h 3347955"/>
                                      <a:gd name="connsiteX6" fmla="*/ 202448 w 5553911"/>
                                      <a:gd name="connsiteY6" fmla="*/ 2044413 h 3347955"/>
                                      <a:gd name="connsiteX7" fmla="*/ 24407 w 5553911"/>
                                      <a:gd name="connsiteY7" fmla="*/ 2681891 h 3347955"/>
                                      <a:gd name="connsiteX8" fmla="*/ 821864 w 5553911"/>
                                      <a:gd name="connsiteY8" fmla="*/ 3343618 h 3347955"/>
                                      <a:gd name="connsiteX9" fmla="*/ 4635629 w 5553911"/>
                                      <a:gd name="connsiteY9" fmla="*/ 3346129 h 3347955"/>
                                      <a:gd name="connsiteX10" fmla="*/ 5540430 w 5553911"/>
                                      <a:gd name="connsiteY10" fmla="*/ 2453217 h 3347955"/>
                                      <a:gd name="connsiteX11" fmla="*/ 4063366 w 5553911"/>
                                      <a:gd name="connsiteY11" fmla="*/ 1801167 h 3347955"/>
                                      <a:gd name="connsiteX12" fmla="*/ 3869904 w 5553911"/>
                                      <a:gd name="connsiteY12" fmla="*/ 1553539 h 3347955"/>
                                      <a:gd name="connsiteX13" fmla="*/ 4480640 w 5553911"/>
                                      <a:gd name="connsiteY13" fmla="*/ 1042710 h 3347955"/>
                                      <a:gd name="connsiteX14" fmla="*/ 4675600 w 5553911"/>
                                      <a:gd name="connsiteY14" fmla="*/ 1011314 h 3347955"/>
                                      <a:gd name="connsiteX15" fmla="*/ 4814314 w 5553911"/>
                                      <a:gd name="connsiteY15" fmla="*/ 1066253 h 3347955"/>
                                      <a:gd name="connsiteX16" fmla="*/ 4219170 w 5553911"/>
                                      <a:gd name="connsiteY16" fmla="*/ 149618 h 3347955"/>
                                      <a:gd name="connsiteX17" fmla="*/ 4102749 w 5553911"/>
                                      <a:gd name="connsiteY17" fmla="*/ 13210 h 3347955"/>
                                      <a:gd name="connsiteX18" fmla="*/ 4089173 w 5553911"/>
                                      <a:gd name="connsiteY18" fmla="*/ 203852 h 3347955"/>
                                      <a:gd name="connsiteX19" fmla="*/ 1579976 w 5553911"/>
                                      <a:gd name="connsiteY19" fmla="*/ 1627320 h 3347955"/>
                                      <a:gd name="connsiteX0" fmla="*/ 1579976 w 5553911"/>
                                      <a:gd name="connsiteY0" fmla="*/ 1627320 h 3347955"/>
                                      <a:gd name="connsiteX1" fmla="*/ 1203844 w 5553911"/>
                                      <a:gd name="connsiteY1" fmla="*/ 1782366 h 3347955"/>
                                      <a:gd name="connsiteX2" fmla="*/ 930673 w 5553911"/>
                                      <a:gd name="connsiteY2" fmla="*/ 1745161 h 3347955"/>
                                      <a:gd name="connsiteX3" fmla="*/ 439938 w 5553911"/>
                                      <a:gd name="connsiteY3" fmla="*/ 1848071 h 3347955"/>
                                      <a:gd name="connsiteX4" fmla="*/ 42913 w 5553911"/>
                                      <a:gd name="connsiteY4" fmla="*/ 1636202 h 3347955"/>
                                      <a:gd name="connsiteX5" fmla="*/ 175461 w 5553911"/>
                                      <a:gd name="connsiteY5" fmla="*/ 1902110 h 3347955"/>
                                      <a:gd name="connsiteX6" fmla="*/ 202448 w 5553911"/>
                                      <a:gd name="connsiteY6" fmla="*/ 2044413 h 3347955"/>
                                      <a:gd name="connsiteX7" fmla="*/ 24407 w 5553911"/>
                                      <a:gd name="connsiteY7" fmla="*/ 2681891 h 3347955"/>
                                      <a:gd name="connsiteX8" fmla="*/ 821864 w 5553911"/>
                                      <a:gd name="connsiteY8" fmla="*/ 3343618 h 3347955"/>
                                      <a:gd name="connsiteX9" fmla="*/ 4635629 w 5553911"/>
                                      <a:gd name="connsiteY9" fmla="*/ 3346129 h 3347955"/>
                                      <a:gd name="connsiteX10" fmla="*/ 5540430 w 5553911"/>
                                      <a:gd name="connsiteY10" fmla="*/ 2453217 h 3347955"/>
                                      <a:gd name="connsiteX11" fmla="*/ 4063366 w 5553911"/>
                                      <a:gd name="connsiteY11" fmla="*/ 1801167 h 3347955"/>
                                      <a:gd name="connsiteX12" fmla="*/ 3869904 w 5553911"/>
                                      <a:gd name="connsiteY12" fmla="*/ 1553539 h 3347955"/>
                                      <a:gd name="connsiteX13" fmla="*/ 4480640 w 5553911"/>
                                      <a:gd name="connsiteY13" fmla="*/ 1042710 h 3347955"/>
                                      <a:gd name="connsiteX14" fmla="*/ 4675600 w 5553911"/>
                                      <a:gd name="connsiteY14" fmla="*/ 1011314 h 3347955"/>
                                      <a:gd name="connsiteX15" fmla="*/ 4814314 w 5553911"/>
                                      <a:gd name="connsiteY15" fmla="*/ 1066253 h 3347955"/>
                                      <a:gd name="connsiteX16" fmla="*/ 4219170 w 5553911"/>
                                      <a:gd name="connsiteY16" fmla="*/ 149618 h 3347955"/>
                                      <a:gd name="connsiteX17" fmla="*/ 4102749 w 5553911"/>
                                      <a:gd name="connsiteY17" fmla="*/ 13210 h 3347955"/>
                                      <a:gd name="connsiteX18" fmla="*/ 4089173 w 5553911"/>
                                      <a:gd name="connsiteY18" fmla="*/ 203852 h 3347955"/>
                                      <a:gd name="connsiteX19" fmla="*/ 1579976 w 5553911"/>
                                      <a:gd name="connsiteY19" fmla="*/ 1627320 h 3347955"/>
                                      <a:gd name="connsiteX0" fmla="*/ 1579976 w 5539438"/>
                                      <a:gd name="connsiteY0" fmla="*/ 1627320 h 3347955"/>
                                      <a:gd name="connsiteX1" fmla="*/ 1203844 w 5539438"/>
                                      <a:gd name="connsiteY1" fmla="*/ 1782366 h 3347955"/>
                                      <a:gd name="connsiteX2" fmla="*/ 930673 w 5539438"/>
                                      <a:gd name="connsiteY2" fmla="*/ 1745161 h 3347955"/>
                                      <a:gd name="connsiteX3" fmla="*/ 439938 w 5539438"/>
                                      <a:gd name="connsiteY3" fmla="*/ 1848071 h 3347955"/>
                                      <a:gd name="connsiteX4" fmla="*/ 42913 w 5539438"/>
                                      <a:gd name="connsiteY4" fmla="*/ 1636202 h 3347955"/>
                                      <a:gd name="connsiteX5" fmla="*/ 175461 w 5539438"/>
                                      <a:gd name="connsiteY5" fmla="*/ 1902110 h 3347955"/>
                                      <a:gd name="connsiteX6" fmla="*/ 202448 w 5539438"/>
                                      <a:gd name="connsiteY6" fmla="*/ 2044413 h 3347955"/>
                                      <a:gd name="connsiteX7" fmla="*/ 24407 w 5539438"/>
                                      <a:gd name="connsiteY7" fmla="*/ 2681891 h 3347955"/>
                                      <a:gd name="connsiteX8" fmla="*/ 821864 w 5539438"/>
                                      <a:gd name="connsiteY8" fmla="*/ 3343618 h 3347955"/>
                                      <a:gd name="connsiteX9" fmla="*/ 4635629 w 5539438"/>
                                      <a:gd name="connsiteY9" fmla="*/ 3346129 h 3347955"/>
                                      <a:gd name="connsiteX10" fmla="*/ 5525185 w 5539438"/>
                                      <a:gd name="connsiteY10" fmla="*/ 2453217 h 3347955"/>
                                      <a:gd name="connsiteX11" fmla="*/ 4063366 w 5539438"/>
                                      <a:gd name="connsiteY11" fmla="*/ 1801167 h 3347955"/>
                                      <a:gd name="connsiteX12" fmla="*/ 3869904 w 5539438"/>
                                      <a:gd name="connsiteY12" fmla="*/ 1553539 h 3347955"/>
                                      <a:gd name="connsiteX13" fmla="*/ 4480640 w 5539438"/>
                                      <a:gd name="connsiteY13" fmla="*/ 1042710 h 3347955"/>
                                      <a:gd name="connsiteX14" fmla="*/ 4675600 w 5539438"/>
                                      <a:gd name="connsiteY14" fmla="*/ 1011314 h 3347955"/>
                                      <a:gd name="connsiteX15" fmla="*/ 4814314 w 5539438"/>
                                      <a:gd name="connsiteY15" fmla="*/ 1066253 h 3347955"/>
                                      <a:gd name="connsiteX16" fmla="*/ 4219170 w 5539438"/>
                                      <a:gd name="connsiteY16" fmla="*/ 149618 h 3347955"/>
                                      <a:gd name="connsiteX17" fmla="*/ 4102749 w 5539438"/>
                                      <a:gd name="connsiteY17" fmla="*/ 13210 h 3347955"/>
                                      <a:gd name="connsiteX18" fmla="*/ 4089173 w 5539438"/>
                                      <a:gd name="connsiteY18" fmla="*/ 203852 h 3347955"/>
                                      <a:gd name="connsiteX19" fmla="*/ 1579976 w 5539438"/>
                                      <a:gd name="connsiteY19" fmla="*/ 1627320 h 3347955"/>
                                      <a:gd name="connsiteX0" fmla="*/ 1579976 w 5525812"/>
                                      <a:gd name="connsiteY0" fmla="*/ 1627320 h 3347955"/>
                                      <a:gd name="connsiteX1" fmla="*/ 1203844 w 5525812"/>
                                      <a:gd name="connsiteY1" fmla="*/ 1782366 h 3347955"/>
                                      <a:gd name="connsiteX2" fmla="*/ 930673 w 5525812"/>
                                      <a:gd name="connsiteY2" fmla="*/ 1745161 h 3347955"/>
                                      <a:gd name="connsiteX3" fmla="*/ 439938 w 5525812"/>
                                      <a:gd name="connsiteY3" fmla="*/ 1848071 h 3347955"/>
                                      <a:gd name="connsiteX4" fmla="*/ 42913 w 5525812"/>
                                      <a:gd name="connsiteY4" fmla="*/ 1636202 h 3347955"/>
                                      <a:gd name="connsiteX5" fmla="*/ 175461 w 5525812"/>
                                      <a:gd name="connsiteY5" fmla="*/ 1902110 h 3347955"/>
                                      <a:gd name="connsiteX6" fmla="*/ 202448 w 5525812"/>
                                      <a:gd name="connsiteY6" fmla="*/ 2044413 h 3347955"/>
                                      <a:gd name="connsiteX7" fmla="*/ 24407 w 5525812"/>
                                      <a:gd name="connsiteY7" fmla="*/ 2681891 h 3347955"/>
                                      <a:gd name="connsiteX8" fmla="*/ 821864 w 5525812"/>
                                      <a:gd name="connsiteY8" fmla="*/ 3343618 h 3347955"/>
                                      <a:gd name="connsiteX9" fmla="*/ 4635629 w 5525812"/>
                                      <a:gd name="connsiteY9" fmla="*/ 3346129 h 3347955"/>
                                      <a:gd name="connsiteX10" fmla="*/ 5525185 w 5525812"/>
                                      <a:gd name="connsiteY10" fmla="*/ 2453217 h 3347955"/>
                                      <a:gd name="connsiteX11" fmla="*/ 4063366 w 5525812"/>
                                      <a:gd name="connsiteY11" fmla="*/ 1801167 h 3347955"/>
                                      <a:gd name="connsiteX12" fmla="*/ 3869904 w 5525812"/>
                                      <a:gd name="connsiteY12" fmla="*/ 1553539 h 3347955"/>
                                      <a:gd name="connsiteX13" fmla="*/ 4480640 w 5525812"/>
                                      <a:gd name="connsiteY13" fmla="*/ 1042710 h 3347955"/>
                                      <a:gd name="connsiteX14" fmla="*/ 4675600 w 5525812"/>
                                      <a:gd name="connsiteY14" fmla="*/ 1011314 h 3347955"/>
                                      <a:gd name="connsiteX15" fmla="*/ 4814314 w 5525812"/>
                                      <a:gd name="connsiteY15" fmla="*/ 1066253 h 3347955"/>
                                      <a:gd name="connsiteX16" fmla="*/ 4219170 w 5525812"/>
                                      <a:gd name="connsiteY16" fmla="*/ 149618 h 3347955"/>
                                      <a:gd name="connsiteX17" fmla="*/ 4102749 w 5525812"/>
                                      <a:gd name="connsiteY17" fmla="*/ 13210 h 3347955"/>
                                      <a:gd name="connsiteX18" fmla="*/ 4089173 w 5525812"/>
                                      <a:gd name="connsiteY18" fmla="*/ 203852 h 3347955"/>
                                      <a:gd name="connsiteX19" fmla="*/ 1579976 w 5525812"/>
                                      <a:gd name="connsiteY19" fmla="*/ 1627320 h 3347955"/>
                                      <a:gd name="connsiteX0" fmla="*/ 1579976 w 5505625"/>
                                      <a:gd name="connsiteY0" fmla="*/ 1627320 h 3347955"/>
                                      <a:gd name="connsiteX1" fmla="*/ 1203844 w 5505625"/>
                                      <a:gd name="connsiteY1" fmla="*/ 1782366 h 3347955"/>
                                      <a:gd name="connsiteX2" fmla="*/ 930673 w 5505625"/>
                                      <a:gd name="connsiteY2" fmla="*/ 1745161 h 3347955"/>
                                      <a:gd name="connsiteX3" fmla="*/ 439938 w 5505625"/>
                                      <a:gd name="connsiteY3" fmla="*/ 1848071 h 3347955"/>
                                      <a:gd name="connsiteX4" fmla="*/ 42913 w 5505625"/>
                                      <a:gd name="connsiteY4" fmla="*/ 1636202 h 3347955"/>
                                      <a:gd name="connsiteX5" fmla="*/ 175461 w 5505625"/>
                                      <a:gd name="connsiteY5" fmla="*/ 1902110 h 3347955"/>
                                      <a:gd name="connsiteX6" fmla="*/ 202448 w 5505625"/>
                                      <a:gd name="connsiteY6" fmla="*/ 2044413 h 3347955"/>
                                      <a:gd name="connsiteX7" fmla="*/ 24407 w 5505625"/>
                                      <a:gd name="connsiteY7" fmla="*/ 2681891 h 3347955"/>
                                      <a:gd name="connsiteX8" fmla="*/ 821864 w 5505625"/>
                                      <a:gd name="connsiteY8" fmla="*/ 3343618 h 3347955"/>
                                      <a:gd name="connsiteX9" fmla="*/ 4635629 w 5505625"/>
                                      <a:gd name="connsiteY9" fmla="*/ 3346129 h 3347955"/>
                                      <a:gd name="connsiteX10" fmla="*/ 5504858 w 5505625"/>
                                      <a:gd name="connsiteY10" fmla="*/ 2453217 h 3347955"/>
                                      <a:gd name="connsiteX11" fmla="*/ 4063366 w 5505625"/>
                                      <a:gd name="connsiteY11" fmla="*/ 1801167 h 3347955"/>
                                      <a:gd name="connsiteX12" fmla="*/ 3869904 w 5505625"/>
                                      <a:gd name="connsiteY12" fmla="*/ 1553539 h 3347955"/>
                                      <a:gd name="connsiteX13" fmla="*/ 4480640 w 5505625"/>
                                      <a:gd name="connsiteY13" fmla="*/ 1042710 h 3347955"/>
                                      <a:gd name="connsiteX14" fmla="*/ 4675600 w 5505625"/>
                                      <a:gd name="connsiteY14" fmla="*/ 1011314 h 3347955"/>
                                      <a:gd name="connsiteX15" fmla="*/ 4814314 w 5505625"/>
                                      <a:gd name="connsiteY15" fmla="*/ 1066253 h 3347955"/>
                                      <a:gd name="connsiteX16" fmla="*/ 4219170 w 5505625"/>
                                      <a:gd name="connsiteY16" fmla="*/ 149618 h 3347955"/>
                                      <a:gd name="connsiteX17" fmla="*/ 4102749 w 5505625"/>
                                      <a:gd name="connsiteY17" fmla="*/ 13210 h 3347955"/>
                                      <a:gd name="connsiteX18" fmla="*/ 4089173 w 5505625"/>
                                      <a:gd name="connsiteY18" fmla="*/ 203852 h 3347955"/>
                                      <a:gd name="connsiteX19" fmla="*/ 1579976 w 5505625"/>
                                      <a:gd name="connsiteY19" fmla="*/ 1627320 h 3347955"/>
                                      <a:gd name="connsiteX0" fmla="*/ 1579976 w 5507457"/>
                                      <a:gd name="connsiteY0" fmla="*/ 1627320 h 3347955"/>
                                      <a:gd name="connsiteX1" fmla="*/ 1203844 w 5507457"/>
                                      <a:gd name="connsiteY1" fmla="*/ 1782366 h 3347955"/>
                                      <a:gd name="connsiteX2" fmla="*/ 930673 w 5507457"/>
                                      <a:gd name="connsiteY2" fmla="*/ 1745161 h 3347955"/>
                                      <a:gd name="connsiteX3" fmla="*/ 439938 w 5507457"/>
                                      <a:gd name="connsiteY3" fmla="*/ 1848071 h 3347955"/>
                                      <a:gd name="connsiteX4" fmla="*/ 42913 w 5507457"/>
                                      <a:gd name="connsiteY4" fmla="*/ 1636202 h 3347955"/>
                                      <a:gd name="connsiteX5" fmla="*/ 175461 w 5507457"/>
                                      <a:gd name="connsiteY5" fmla="*/ 1902110 h 3347955"/>
                                      <a:gd name="connsiteX6" fmla="*/ 202448 w 5507457"/>
                                      <a:gd name="connsiteY6" fmla="*/ 2044413 h 3347955"/>
                                      <a:gd name="connsiteX7" fmla="*/ 24407 w 5507457"/>
                                      <a:gd name="connsiteY7" fmla="*/ 2681891 h 3347955"/>
                                      <a:gd name="connsiteX8" fmla="*/ 821864 w 5507457"/>
                                      <a:gd name="connsiteY8" fmla="*/ 3343618 h 3347955"/>
                                      <a:gd name="connsiteX9" fmla="*/ 4635629 w 5507457"/>
                                      <a:gd name="connsiteY9" fmla="*/ 3346129 h 3347955"/>
                                      <a:gd name="connsiteX10" fmla="*/ 5504858 w 5507457"/>
                                      <a:gd name="connsiteY10" fmla="*/ 2453217 h 3347955"/>
                                      <a:gd name="connsiteX11" fmla="*/ 4063366 w 5507457"/>
                                      <a:gd name="connsiteY11" fmla="*/ 1801167 h 3347955"/>
                                      <a:gd name="connsiteX12" fmla="*/ 3869904 w 5507457"/>
                                      <a:gd name="connsiteY12" fmla="*/ 1553539 h 3347955"/>
                                      <a:gd name="connsiteX13" fmla="*/ 4480640 w 5507457"/>
                                      <a:gd name="connsiteY13" fmla="*/ 1042710 h 3347955"/>
                                      <a:gd name="connsiteX14" fmla="*/ 4675600 w 5507457"/>
                                      <a:gd name="connsiteY14" fmla="*/ 1011314 h 3347955"/>
                                      <a:gd name="connsiteX15" fmla="*/ 4814314 w 5507457"/>
                                      <a:gd name="connsiteY15" fmla="*/ 1066253 h 3347955"/>
                                      <a:gd name="connsiteX16" fmla="*/ 4219170 w 5507457"/>
                                      <a:gd name="connsiteY16" fmla="*/ 149618 h 3347955"/>
                                      <a:gd name="connsiteX17" fmla="*/ 4102749 w 5507457"/>
                                      <a:gd name="connsiteY17" fmla="*/ 13210 h 3347955"/>
                                      <a:gd name="connsiteX18" fmla="*/ 4089173 w 5507457"/>
                                      <a:gd name="connsiteY18" fmla="*/ 203852 h 3347955"/>
                                      <a:gd name="connsiteX19" fmla="*/ 1579976 w 5507457"/>
                                      <a:gd name="connsiteY19" fmla="*/ 1627320 h 3347955"/>
                                      <a:gd name="connsiteX0" fmla="*/ 1579976 w 5507457"/>
                                      <a:gd name="connsiteY0" fmla="*/ 1627320 h 3347955"/>
                                      <a:gd name="connsiteX1" fmla="*/ 1203844 w 5507457"/>
                                      <a:gd name="connsiteY1" fmla="*/ 1782366 h 3347955"/>
                                      <a:gd name="connsiteX2" fmla="*/ 930673 w 5507457"/>
                                      <a:gd name="connsiteY2" fmla="*/ 1745161 h 3347955"/>
                                      <a:gd name="connsiteX3" fmla="*/ 439938 w 5507457"/>
                                      <a:gd name="connsiteY3" fmla="*/ 1848071 h 3347955"/>
                                      <a:gd name="connsiteX4" fmla="*/ 42913 w 5507457"/>
                                      <a:gd name="connsiteY4" fmla="*/ 1636202 h 3347955"/>
                                      <a:gd name="connsiteX5" fmla="*/ 175461 w 5507457"/>
                                      <a:gd name="connsiteY5" fmla="*/ 1902110 h 3347955"/>
                                      <a:gd name="connsiteX6" fmla="*/ 202448 w 5507457"/>
                                      <a:gd name="connsiteY6" fmla="*/ 2044413 h 3347955"/>
                                      <a:gd name="connsiteX7" fmla="*/ 24407 w 5507457"/>
                                      <a:gd name="connsiteY7" fmla="*/ 2681891 h 3347955"/>
                                      <a:gd name="connsiteX8" fmla="*/ 821864 w 5507457"/>
                                      <a:gd name="connsiteY8" fmla="*/ 3343618 h 3347955"/>
                                      <a:gd name="connsiteX9" fmla="*/ 4635629 w 5507457"/>
                                      <a:gd name="connsiteY9" fmla="*/ 3346129 h 3347955"/>
                                      <a:gd name="connsiteX10" fmla="*/ 5504858 w 5507457"/>
                                      <a:gd name="connsiteY10" fmla="*/ 2453217 h 3347955"/>
                                      <a:gd name="connsiteX11" fmla="*/ 4063366 w 5507457"/>
                                      <a:gd name="connsiteY11" fmla="*/ 1801167 h 3347955"/>
                                      <a:gd name="connsiteX12" fmla="*/ 3869904 w 5507457"/>
                                      <a:gd name="connsiteY12" fmla="*/ 1553539 h 3347955"/>
                                      <a:gd name="connsiteX13" fmla="*/ 4480640 w 5507457"/>
                                      <a:gd name="connsiteY13" fmla="*/ 1042710 h 3347955"/>
                                      <a:gd name="connsiteX14" fmla="*/ 4675600 w 5507457"/>
                                      <a:gd name="connsiteY14" fmla="*/ 1011314 h 3347955"/>
                                      <a:gd name="connsiteX15" fmla="*/ 4814314 w 5507457"/>
                                      <a:gd name="connsiteY15" fmla="*/ 1066253 h 3347955"/>
                                      <a:gd name="connsiteX16" fmla="*/ 4219170 w 5507457"/>
                                      <a:gd name="connsiteY16" fmla="*/ 149618 h 3347955"/>
                                      <a:gd name="connsiteX17" fmla="*/ 4102749 w 5507457"/>
                                      <a:gd name="connsiteY17" fmla="*/ 13210 h 3347955"/>
                                      <a:gd name="connsiteX18" fmla="*/ 4089173 w 5507457"/>
                                      <a:gd name="connsiteY18" fmla="*/ 203852 h 3347955"/>
                                      <a:gd name="connsiteX19" fmla="*/ 1579976 w 5507457"/>
                                      <a:gd name="connsiteY19" fmla="*/ 1627320 h 3347955"/>
                                      <a:gd name="connsiteX0" fmla="*/ 1579976 w 5507457"/>
                                      <a:gd name="connsiteY0" fmla="*/ 1627320 h 3347955"/>
                                      <a:gd name="connsiteX1" fmla="*/ 1203844 w 5507457"/>
                                      <a:gd name="connsiteY1" fmla="*/ 1782366 h 3347955"/>
                                      <a:gd name="connsiteX2" fmla="*/ 930673 w 5507457"/>
                                      <a:gd name="connsiteY2" fmla="*/ 1745161 h 3347955"/>
                                      <a:gd name="connsiteX3" fmla="*/ 439938 w 5507457"/>
                                      <a:gd name="connsiteY3" fmla="*/ 1848071 h 3347955"/>
                                      <a:gd name="connsiteX4" fmla="*/ 42913 w 5507457"/>
                                      <a:gd name="connsiteY4" fmla="*/ 1636202 h 3347955"/>
                                      <a:gd name="connsiteX5" fmla="*/ 175461 w 5507457"/>
                                      <a:gd name="connsiteY5" fmla="*/ 1902110 h 3347955"/>
                                      <a:gd name="connsiteX6" fmla="*/ 202448 w 5507457"/>
                                      <a:gd name="connsiteY6" fmla="*/ 2044413 h 3347955"/>
                                      <a:gd name="connsiteX7" fmla="*/ 24407 w 5507457"/>
                                      <a:gd name="connsiteY7" fmla="*/ 2681891 h 3347955"/>
                                      <a:gd name="connsiteX8" fmla="*/ 821864 w 5507457"/>
                                      <a:gd name="connsiteY8" fmla="*/ 3343618 h 3347955"/>
                                      <a:gd name="connsiteX9" fmla="*/ 4635629 w 5507457"/>
                                      <a:gd name="connsiteY9" fmla="*/ 3346129 h 3347955"/>
                                      <a:gd name="connsiteX10" fmla="*/ 5504858 w 5507457"/>
                                      <a:gd name="connsiteY10" fmla="*/ 2453217 h 3347955"/>
                                      <a:gd name="connsiteX11" fmla="*/ 4063366 w 5507457"/>
                                      <a:gd name="connsiteY11" fmla="*/ 1801167 h 3347955"/>
                                      <a:gd name="connsiteX12" fmla="*/ 3869904 w 5507457"/>
                                      <a:gd name="connsiteY12" fmla="*/ 1553539 h 3347955"/>
                                      <a:gd name="connsiteX13" fmla="*/ 4480640 w 5507457"/>
                                      <a:gd name="connsiteY13" fmla="*/ 1042710 h 3347955"/>
                                      <a:gd name="connsiteX14" fmla="*/ 4675600 w 5507457"/>
                                      <a:gd name="connsiteY14" fmla="*/ 1011314 h 3347955"/>
                                      <a:gd name="connsiteX15" fmla="*/ 4814314 w 5507457"/>
                                      <a:gd name="connsiteY15" fmla="*/ 1066253 h 3347955"/>
                                      <a:gd name="connsiteX16" fmla="*/ 4219170 w 5507457"/>
                                      <a:gd name="connsiteY16" fmla="*/ 149618 h 3347955"/>
                                      <a:gd name="connsiteX17" fmla="*/ 4102749 w 5507457"/>
                                      <a:gd name="connsiteY17" fmla="*/ 13210 h 3347955"/>
                                      <a:gd name="connsiteX18" fmla="*/ 4089173 w 5507457"/>
                                      <a:gd name="connsiteY18" fmla="*/ 203852 h 3347955"/>
                                      <a:gd name="connsiteX19" fmla="*/ 1579976 w 5507457"/>
                                      <a:gd name="connsiteY19" fmla="*/ 1627320 h 3347955"/>
                                      <a:gd name="connsiteX0" fmla="*/ 1579976 w 5530639"/>
                                      <a:gd name="connsiteY0" fmla="*/ 1627320 h 3347955"/>
                                      <a:gd name="connsiteX1" fmla="*/ 1203844 w 5530639"/>
                                      <a:gd name="connsiteY1" fmla="*/ 1782366 h 3347955"/>
                                      <a:gd name="connsiteX2" fmla="*/ 930673 w 5530639"/>
                                      <a:gd name="connsiteY2" fmla="*/ 1745161 h 3347955"/>
                                      <a:gd name="connsiteX3" fmla="*/ 439938 w 5530639"/>
                                      <a:gd name="connsiteY3" fmla="*/ 1848071 h 3347955"/>
                                      <a:gd name="connsiteX4" fmla="*/ 42913 w 5530639"/>
                                      <a:gd name="connsiteY4" fmla="*/ 1636202 h 3347955"/>
                                      <a:gd name="connsiteX5" fmla="*/ 175461 w 5530639"/>
                                      <a:gd name="connsiteY5" fmla="*/ 1902110 h 3347955"/>
                                      <a:gd name="connsiteX6" fmla="*/ 202448 w 5530639"/>
                                      <a:gd name="connsiteY6" fmla="*/ 2044413 h 3347955"/>
                                      <a:gd name="connsiteX7" fmla="*/ 24407 w 5530639"/>
                                      <a:gd name="connsiteY7" fmla="*/ 2681891 h 3347955"/>
                                      <a:gd name="connsiteX8" fmla="*/ 821864 w 5530639"/>
                                      <a:gd name="connsiteY8" fmla="*/ 3343618 h 3347955"/>
                                      <a:gd name="connsiteX9" fmla="*/ 4635629 w 5530639"/>
                                      <a:gd name="connsiteY9" fmla="*/ 3346129 h 3347955"/>
                                      <a:gd name="connsiteX10" fmla="*/ 5504858 w 5530639"/>
                                      <a:gd name="connsiteY10" fmla="*/ 2453217 h 3347955"/>
                                      <a:gd name="connsiteX11" fmla="*/ 4063366 w 5530639"/>
                                      <a:gd name="connsiteY11" fmla="*/ 1801167 h 3347955"/>
                                      <a:gd name="connsiteX12" fmla="*/ 3869904 w 5530639"/>
                                      <a:gd name="connsiteY12" fmla="*/ 1553539 h 3347955"/>
                                      <a:gd name="connsiteX13" fmla="*/ 4480640 w 5530639"/>
                                      <a:gd name="connsiteY13" fmla="*/ 1042710 h 3347955"/>
                                      <a:gd name="connsiteX14" fmla="*/ 4675600 w 5530639"/>
                                      <a:gd name="connsiteY14" fmla="*/ 1011314 h 3347955"/>
                                      <a:gd name="connsiteX15" fmla="*/ 4814314 w 5530639"/>
                                      <a:gd name="connsiteY15" fmla="*/ 1066253 h 3347955"/>
                                      <a:gd name="connsiteX16" fmla="*/ 4219170 w 5530639"/>
                                      <a:gd name="connsiteY16" fmla="*/ 149618 h 3347955"/>
                                      <a:gd name="connsiteX17" fmla="*/ 4102749 w 5530639"/>
                                      <a:gd name="connsiteY17" fmla="*/ 13210 h 3347955"/>
                                      <a:gd name="connsiteX18" fmla="*/ 4089173 w 5530639"/>
                                      <a:gd name="connsiteY18" fmla="*/ 203852 h 3347955"/>
                                      <a:gd name="connsiteX19" fmla="*/ 1579976 w 5530639"/>
                                      <a:gd name="connsiteY19" fmla="*/ 1627320 h 3347955"/>
                                      <a:gd name="connsiteX0" fmla="*/ 1579976 w 5530639"/>
                                      <a:gd name="connsiteY0" fmla="*/ 1627320 h 3347955"/>
                                      <a:gd name="connsiteX1" fmla="*/ 1203844 w 5530639"/>
                                      <a:gd name="connsiteY1" fmla="*/ 1782366 h 3347955"/>
                                      <a:gd name="connsiteX2" fmla="*/ 930673 w 5530639"/>
                                      <a:gd name="connsiteY2" fmla="*/ 1745161 h 3347955"/>
                                      <a:gd name="connsiteX3" fmla="*/ 439938 w 5530639"/>
                                      <a:gd name="connsiteY3" fmla="*/ 1848071 h 3347955"/>
                                      <a:gd name="connsiteX4" fmla="*/ 42913 w 5530639"/>
                                      <a:gd name="connsiteY4" fmla="*/ 1636202 h 3347955"/>
                                      <a:gd name="connsiteX5" fmla="*/ 175461 w 5530639"/>
                                      <a:gd name="connsiteY5" fmla="*/ 1902110 h 3347955"/>
                                      <a:gd name="connsiteX6" fmla="*/ 202448 w 5530639"/>
                                      <a:gd name="connsiteY6" fmla="*/ 2044413 h 3347955"/>
                                      <a:gd name="connsiteX7" fmla="*/ 24407 w 5530639"/>
                                      <a:gd name="connsiteY7" fmla="*/ 2681891 h 3347955"/>
                                      <a:gd name="connsiteX8" fmla="*/ 821864 w 5530639"/>
                                      <a:gd name="connsiteY8" fmla="*/ 3343618 h 3347955"/>
                                      <a:gd name="connsiteX9" fmla="*/ 4635629 w 5530639"/>
                                      <a:gd name="connsiteY9" fmla="*/ 3346129 h 3347955"/>
                                      <a:gd name="connsiteX10" fmla="*/ 5504858 w 5530639"/>
                                      <a:gd name="connsiteY10" fmla="*/ 2453217 h 3347955"/>
                                      <a:gd name="connsiteX11" fmla="*/ 4063366 w 5530639"/>
                                      <a:gd name="connsiteY11" fmla="*/ 1801167 h 3347955"/>
                                      <a:gd name="connsiteX12" fmla="*/ 3869904 w 5530639"/>
                                      <a:gd name="connsiteY12" fmla="*/ 1553539 h 3347955"/>
                                      <a:gd name="connsiteX13" fmla="*/ 4480640 w 5530639"/>
                                      <a:gd name="connsiteY13" fmla="*/ 1042710 h 3347955"/>
                                      <a:gd name="connsiteX14" fmla="*/ 4675600 w 5530639"/>
                                      <a:gd name="connsiteY14" fmla="*/ 1011314 h 3347955"/>
                                      <a:gd name="connsiteX15" fmla="*/ 4814314 w 5530639"/>
                                      <a:gd name="connsiteY15" fmla="*/ 1066253 h 3347955"/>
                                      <a:gd name="connsiteX16" fmla="*/ 4219170 w 5530639"/>
                                      <a:gd name="connsiteY16" fmla="*/ 149618 h 3347955"/>
                                      <a:gd name="connsiteX17" fmla="*/ 4102749 w 5530639"/>
                                      <a:gd name="connsiteY17" fmla="*/ 13210 h 3347955"/>
                                      <a:gd name="connsiteX18" fmla="*/ 4089173 w 5530639"/>
                                      <a:gd name="connsiteY18" fmla="*/ 203852 h 3347955"/>
                                      <a:gd name="connsiteX19" fmla="*/ 1579976 w 5530639"/>
                                      <a:gd name="connsiteY19" fmla="*/ 1627320 h 3347955"/>
                                      <a:gd name="connsiteX0" fmla="*/ 1579976 w 5530639"/>
                                      <a:gd name="connsiteY0" fmla="*/ 1627320 h 3347955"/>
                                      <a:gd name="connsiteX1" fmla="*/ 1203844 w 5530639"/>
                                      <a:gd name="connsiteY1" fmla="*/ 1782366 h 3347955"/>
                                      <a:gd name="connsiteX2" fmla="*/ 930673 w 5530639"/>
                                      <a:gd name="connsiteY2" fmla="*/ 1745161 h 3347955"/>
                                      <a:gd name="connsiteX3" fmla="*/ 439938 w 5530639"/>
                                      <a:gd name="connsiteY3" fmla="*/ 1848071 h 3347955"/>
                                      <a:gd name="connsiteX4" fmla="*/ 42913 w 5530639"/>
                                      <a:gd name="connsiteY4" fmla="*/ 1636202 h 3347955"/>
                                      <a:gd name="connsiteX5" fmla="*/ 175461 w 5530639"/>
                                      <a:gd name="connsiteY5" fmla="*/ 1902110 h 3347955"/>
                                      <a:gd name="connsiteX6" fmla="*/ 202448 w 5530639"/>
                                      <a:gd name="connsiteY6" fmla="*/ 2044413 h 3347955"/>
                                      <a:gd name="connsiteX7" fmla="*/ 24407 w 5530639"/>
                                      <a:gd name="connsiteY7" fmla="*/ 2681891 h 3347955"/>
                                      <a:gd name="connsiteX8" fmla="*/ 821864 w 5530639"/>
                                      <a:gd name="connsiteY8" fmla="*/ 3343618 h 3347955"/>
                                      <a:gd name="connsiteX9" fmla="*/ 4635629 w 5530639"/>
                                      <a:gd name="connsiteY9" fmla="*/ 3346129 h 3347955"/>
                                      <a:gd name="connsiteX10" fmla="*/ 5504858 w 5530639"/>
                                      <a:gd name="connsiteY10" fmla="*/ 2453217 h 3347955"/>
                                      <a:gd name="connsiteX11" fmla="*/ 4063366 w 5530639"/>
                                      <a:gd name="connsiteY11" fmla="*/ 1801167 h 3347955"/>
                                      <a:gd name="connsiteX12" fmla="*/ 3869904 w 5530639"/>
                                      <a:gd name="connsiteY12" fmla="*/ 1553539 h 3347955"/>
                                      <a:gd name="connsiteX13" fmla="*/ 4480640 w 5530639"/>
                                      <a:gd name="connsiteY13" fmla="*/ 1042710 h 3347955"/>
                                      <a:gd name="connsiteX14" fmla="*/ 4675600 w 5530639"/>
                                      <a:gd name="connsiteY14" fmla="*/ 1011314 h 3347955"/>
                                      <a:gd name="connsiteX15" fmla="*/ 4814314 w 5530639"/>
                                      <a:gd name="connsiteY15" fmla="*/ 1066253 h 3347955"/>
                                      <a:gd name="connsiteX16" fmla="*/ 4219170 w 5530639"/>
                                      <a:gd name="connsiteY16" fmla="*/ 149618 h 3347955"/>
                                      <a:gd name="connsiteX17" fmla="*/ 4102749 w 5530639"/>
                                      <a:gd name="connsiteY17" fmla="*/ 13210 h 3347955"/>
                                      <a:gd name="connsiteX18" fmla="*/ 4089173 w 5530639"/>
                                      <a:gd name="connsiteY18" fmla="*/ 203852 h 3347955"/>
                                      <a:gd name="connsiteX19" fmla="*/ 1579976 w 5530639"/>
                                      <a:gd name="connsiteY19" fmla="*/ 1627320 h 3347955"/>
                                      <a:gd name="connsiteX0" fmla="*/ 1579976 w 5530639"/>
                                      <a:gd name="connsiteY0" fmla="*/ 1627320 h 3347955"/>
                                      <a:gd name="connsiteX1" fmla="*/ 1203844 w 5530639"/>
                                      <a:gd name="connsiteY1" fmla="*/ 1782366 h 3347955"/>
                                      <a:gd name="connsiteX2" fmla="*/ 930673 w 5530639"/>
                                      <a:gd name="connsiteY2" fmla="*/ 1745161 h 3347955"/>
                                      <a:gd name="connsiteX3" fmla="*/ 439938 w 5530639"/>
                                      <a:gd name="connsiteY3" fmla="*/ 1848071 h 3347955"/>
                                      <a:gd name="connsiteX4" fmla="*/ 42913 w 5530639"/>
                                      <a:gd name="connsiteY4" fmla="*/ 1636202 h 3347955"/>
                                      <a:gd name="connsiteX5" fmla="*/ 175461 w 5530639"/>
                                      <a:gd name="connsiteY5" fmla="*/ 1902110 h 3347955"/>
                                      <a:gd name="connsiteX6" fmla="*/ 202448 w 5530639"/>
                                      <a:gd name="connsiteY6" fmla="*/ 2044413 h 3347955"/>
                                      <a:gd name="connsiteX7" fmla="*/ 24407 w 5530639"/>
                                      <a:gd name="connsiteY7" fmla="*/ 2681891 h 3347955"/>
                                      <a:gd name="connsiteX8" fmla="*/ 821864 w 5530639"/>
                                      <a:gd name="connsiteY8" fmla="*/ 3343618 h 3347955"/>
                                      <a:gd name="connsiteX9" fmla="*/ 4635629 w 5530639"/>
                                      <a:gd name="connsiteY9" fmla="*/ 3346129 h 3347955"/>
                                      <a:gd name="connsiteX10" fmla="*/ 5504858 w 5530639"/>
                                      <a:gd name="connsiteY10" fmla="*/ 2453217 h 3347955"/>
                                      <a:gd name="connsiteX11" fmla="*/ 4063366 w 5530639"/>
                                      <a:gd name="connsiteY11" fmla="*/ 1801167 h 3347955"/>
                                      <a:gd name="connsiteX12" fmla="*/ 3869904 w 5530639"/>
                                      <a:gd name="connsiteY12" fmla="*/ 1553539 h 3347955"/>
                                      <a:gd name="connsiteX13" fmla="*/ 4480640 w 5530639"/>
                                      <a:gd name="connsiteY13" fmla="*/ 1042710 h 3347955"/>
                                      <a:gd name="connsiteX14" fmla="*/ 4675600 w 5530639"/>
                                      <a:gd name="connsiteY14" fmla="*/ 1011314 h 3347955"/>
                                      <a:gd name="connsiteX15" fmla="*/ 4844805 w 5530639"/>
                                      <a:gd name="connsiteY15" fmla="*/ 1095822 h 3347955"/>
                                      <a:gd name="connsiteX16" fmla="*/ 4219170 w 5530639"/>
                                      <a:gd name="connsiteY16" fmla="*/ 149618 h 3347955"/>
                                      <a:gd name="connsiteX17" fmla="*/ 4102749 w 5530639"/>
                                      <a:gd name="connsiteY17" fmla="*/ 13210 h 3347955"/>
                                      <a:gd name="connsiteX18" fmla="*/ 4089173 w 5530639"/>
                                      <a:gd name="connsiteY18" fmla="*/ 203852 h 3347955"/>
                                      <a:gd name="connsiteX19" fmla="*/ 1579976 w 5530639"/>
                                      <a:gd name="connsiteY19" fmla="*/ 1627320 h 3347955"/>
                                      <a:gd name="connsiteX0" fmla="*/ 1579976 w 5530639"/>
                                      <a:gd name="connsiteY0" fmla="*/ 1627320 h 3347955"/>
                                      <a:gd name="connsiteX1" fmla="*/ 1203844 w 5530639"/>
                                      <a:gd name="connsiteY1" fmla="*/ 1782366 h 3347955"/>
                                      <a:gd name="connsiteX2" fmla="*/ 930673 w 5530639"/>
                                      <a:gd name="connsiteY2" fmla="*/ 1745161 h 3347955"/>
                                      <a:gd name="connsiteX3" fmla="*/ 439938 w 5530639"/>
                                      <a:gd name="connsiteY3" fmla="*/ 1848071 h 3347955"/>
                                      <a:gd name="connsiteX4" fmla="*/ 42913 w 5530639"/>
                                      <a:gd name="connsiteY4" fmla="*/ 1636202 h 3347955"/>
                                      <a:gd name="connsiteX5" fmla="*/ 175461 w 5530639"/>
                                      <a:gd name="connsiteY5" fmla="*/ 1902110 h 3347955"/>
                                      <a:gd name="connsiteX6" fmla="*/ 202448 w 5530639"/>
                                      <a:gd name="connsiteY6" fmla="*/ 2044413 h 3347955"/>
                                      <a:gd name="connsiteX7" fmla="*/ 24407 w 5530639"/>
                                      <a:gd name="connsiteY7" fmla="*/ 2681891 h 3347955"/>
                                      <a:gd name="connsiteX8" fmla="*/ 821864 w 5530639"/>
                                      <a:gd name="connsiteY8" fmla="*/ 3343618 h 3347955"/>
                                      <a:gd name="connsiteX9" fmla="*/ 4635629 w 5530639"/>
                                      <a:gd name="connsiteY9" fmla="*/ 3346129 h 3347955"/>
                                      <a:gd name="connsiteX10" fmla="*/ 5504858 w 5530639"/>
                                      <a:gd name="connsiteY10" fmla="*/ 2453217 h 3347955"/>
                                      <a:gd name="connsiteX11" fmla="*/ 4063366 w 5530639"/>
                                      <a:gd name="connsiteY11" fmla="*/ 1801167 h 3347955"/>
                                      <a:gd name="connsiteX12" fmla="*/ 3869904 w 5530639"/>
                                      <a:gd name="connsiteY12" fmla="*/ 1553539 h 3347955"/>
                                      <a:gd name="connsiteX13" fmla="*/ 4480640 w 5530639"/>
                                      <a:gd name="connsiteY13" fmla="*/ 1042710 h 3347955"/>
                                      <a:gd name="connsiteX14" fmla="*/ 4675600 w 5530639"/>
                                      <a:gd name="connsiteY14" fmla="*/ 1011314 h 3347955"/>
                                      <a:gd name="connsiteX15" fmla="*/ 4839723 w 5530639"/>
                                      <a:gd name="connsiteY15" fmla="*/ 1051470 h 3347955"/>
                                      <a:gd name="connsiteX16" fmla="*/ 4219170 w 5530639"/>
                                      <a:gd name="connsiteY16" fmla="*/ 149618 h 3347955"/>
                                      <a:gd name="connsiteX17" fmla="*/ 4102749 w 5530639"/>
                                      <a:gd name="connsiteY17" fmla="*/ 13210 h 3347955"/>
                                      <a:gd name="connsiteX18" fmla="*/ 4089173 w 5530639"/>
                                      <a:gd name="connsiteY18" fmla="*/ 203852 h 3347955"/>
                                      <a:gd name="connsiteX19" fmla="*/ 1579976 w 5530639"/>
                                      <a:gd name="connsiteY19" fmla="*/ 1627320 h 3347955"/>
                                      <a:gd name="connsiteX0" fmla="*/ 1579976 w 5530639"/>
                                      <a:gd name="connsiteY0" fmla="*/ 1627320 h 3347955"/>
                                      <a:gd name="connsiteX1" fmla="*/ 1203844 w 5530639"/>
                                      <a:gd name="connsiteY1" fmla="*/ 1782366 h 3347955"/>
                                      <a:gd name="connsiteX2" fmla="*/ 930673 w 5530639"/>
                                      <a:gd name="connsiteY2" fmla="*/ 1745161 h 3347955"/>
                                      <a:gd name="connsiteX3" fmla="*/ 439938 w 5530639"/>
                                      <a:gd name="connsiteY3" fmla="*/ 1848071 h 3347955"/>
                                      <a:gd name="connsiteX4" fmla="*/ 42913 w 5530639"/>
                                      <a:gd name="connsiteY4" fmla="*/ 1636202 h 3347955"/>
                                      <a:gd name="connsiteX5" fmla="*/ 175461 w 5530639"/>
                                      <a:gd name="connsiteY5" fmla="*/ 1902110 h 3347955"/>
                                      <a:gd name="connsiteX6" fmla="*/ 202448 w 5530639"/>
                                      <a:gd name="connsiteY6" fmla="*/ 2044413 h 3347955"/>
                                      <a:gd name="connsiteX7" fmla="*/ 24407 w 5530639"/>
                                      <a:gd name="connsiteY7" fmla="*/ 2681891 h 3347955"/>
                                      <a:gd name="connsiteX8" fmla="*/ 821864 w 5530639"/>
                                      <a:gd name="connsiteY8" fmla="*/ 3343618 h 3347955"/>
                                      <a:gd name="connsiteX9" fmla="*/ 4635629 w 5530639"/>
                                      <a:gd name="connsiteY9" fmla="*/ 3346129 h 3347955"/>
                                      <a:gd name="connsiteX10" fmla="*/ 5504858 w 5530639"/>
                                      <a:gd name="connsiteY10" fmla="*/ 2453217 h 3347955"/>
                                      <a:gd name="connsiteX11" fmla="*/ 4063366 w 5530639"/>
                                      <a:gd name="connsiteY11" fmla="*/ 1801167 h 3347955"/>
                                      <a:gd name="connsiteX12" fmla="*/ 3869904 w 5530639"/>
                                      <a:gd name="connsiteY12" fmla="*/ 1553539 h 3347955"/>
                                      <a:gd name="connsiteX13" fmla="*/ 4480640 w 5530639"/>
                                      <a:gd name="connsiteY13" fmla="*/ 1042710 h 3347955"/>
                                      <a:gd name="connsiteX14" fmla="*/ 4675600 w 5530639"/>
                                      <a:gd name="connsiteY14" fmla="*/ 1011314 h 3347955"/>
                                      <a:gd name="connsiteX15" fmla="*/ 4839723 w 5530639"/>
                                      <a:gd name="connsiteY15" fmla="*/ 1051470 h 3347955"/>
                                      <a:gd name="connsiteX16" fmla="*/ 4219170 w 5530639"/>
                                      <a:gd name="connsiteY16" fmla="*/ 149618 h 3347955"/>
                                      <a:gd name="connsiteX17" fmla="*/ 4102749 w 5530639"/>
                                      <a:gd name="connsiteY17" fmla="*/ 13210 h 3347955"/>
                                      <a:gd name="connsiteX18" fmla="*/ 4089173 w 5530639"/>
                                      <a:gd name="connsiteY18" fmla="*/ 203852 h 3347955"/>
                                      <a:gd name="connsiteX19" fmla="*/ 1579976 w 5530639"/>
                                      <a:gd name="connsiteY19" fmla="*/ 1627320 h 3347955"/>
                                      <a:gd name="connsiteX0" fmla="*/ 1579976 w 5530639"/>
                                      <a:gd name="connsiteY0" fmla="*/ 1627320 h 3347955"/>
                                      <a:gd name="connsiteX1" fmla="*/ 1224171 w 5530639"/>
                                      <a:gd name="connsiteY1" fmla="*/ 1792222 h 3347955"/>
                                      <a:gd name="connsiteX2" fmla="*/ 930673 w 5530639"/>
                                      <a:gd name="connsiteY2" fmla="*/ 1745161 h 3347955"/>
                                      <a:gd name="connsiteX3" fmla="*/ 439938 w 5530639"/>
                                      <a:gd name="connsiteY3" fmla="*/ 1848071 h 3347955"/>
                                      <a:gd name="connsiteX4" fmla="*/ 42913 w 5530639"/>
                                      <a:gd name="connsiteY4" fmla="*/ 1636202 h 3347955"/>
                                      <a:gd name="connsiteX5" fmla="*/ 175461 w 5530639"/>
                                      <a:gd name="connsiteY5" fmla="*/ 1902110 h 3347955"/>
                                      <a:gd name="connsiteX6" fmla="*/ 202448 w 5530639"/>
                                      <a:gd name="connsiteY6" fmla="*/ 2044413 h 3347955"/>
                                      <a:gd name="connsiteX7" fmla="*/ 24407 w 5530639"/>
                                      <a:gd name="connsiteY7" fmla="*/ 2681891 h 3347955"/>
                                      <a:gd name="connsiteX8" fmla="*/ 821864 w 5530639"/>
                                      <a:gd name="connsiteY8" fmla="*/ 3343618 h 3347955"/>
                                      <a:gd name="connsiteX9" fmla="*/ 4635629 w 5530639"/>
                                      <a:gd name="connsiteY9" fmla="*/ 3346129 h 3347955"/>
                                      <a:gd name="connsiteX10" fmla="*/ 5504858 w 5530639"/>
                                      <a:gd name="connsiteY10" fmla="*/ 2453217 h 3347955"/>
                                      <a:gd name="connsiteX11" fmla="*/ 4063366 w 5530639"/>
                                      <a:gd name="connsiteY11" fmla="*/ 1801167 h 3347955"/>
                                      <a:gd name="connsiteX12" fmla="*/ 3869904 w 5530639"/>
                                      <a:gd name="connsiteY12" fmla="*/ 1553539 h 3347955"/>
                                      <a:gd name="connsiteX13" fmla="*/ 4480640 w 5530639"/>
                                      <a:gd name="connsiteY13" fmla="*/ 1042710 h 3347955"/>
                                      <a:gd name="connsiteX14" fmla="*/ 4675600 w 5530639"/>
                                      <a:gd name="connsiteY14" fmla="*/ 1011314 h 3347955"/>
                                      <a:gd name="connsiteX15" fmla="*/ 4839723 w 5530639"/>
                                      <a:gd name="connsiteY15" fmla="*/ 1051470 h 3347955"/>
                                      <a:gd name="connsiteX16" fmla="*/ 4219170 w 5530639"/>
                                      <a:gd name="connsiteY16" fmla="*/ 149618 h 3347955"/>
                                      <a:gd name="connsiteX17" fmla="*/ 4102749 w 5530639"/>
                                      <a:gd name="connsiteY17" fmla="*/ 13210 h 3347955"/>
                                      <a:gd name="connsiteX18" fmla="*/ 4089173 w 5530639"/>
                                      <a:gd name="connsiteY18" fmla="*/ 203852 h 3347955"/>
                                      <a:gd name="connsiteX19" fmla="*/ 1579976 w 5530639"/>
                                      <a:gd name="connsiteY19" fmla="*/ 1627320 h 3347955"/>
                                      <a:gd name="connsiteX0" fmla="*/ 1574894 w 5530639"/>
                                      <a:gd name="connsiteY0" fmla="*/ 1647032 h 3347955"/>
                                      <a:gd name="connsiteX1" fmla="*/ 1224171 w 5530639"/>
                                      <a:gd name="connsiteY1" fmla="*/ 1792222 h 3347955"/>
                                      <a:gd name="connsiteX2" fmla="*/ 930673 w 5530639"/>
                                      <a:gd name="connsiteY2" fmla="*/ 1745161 h 3347955"/>
                                      <a:gd name="connsiteX3" fmla="*/ 439938 w 5530639"/>
                                      <a:gd name="connsiteY3" fmla="*/ 1848071 h 3347955"/>
                                      <a:gd name="connsiteX4" fmla="*/ 42913 w 5530639"/>
                                      <a:gd name="connsiteY4" fmla="*/ 1636202 h 3347955"/>
                                      <a:gd name="connsiteX5" fmla="*/ 175461 w 5530639"/>
                                      <a:gd name="connsiteY5" fmla="*/ 1902110 h 3347955"/>
                                      <a:gd name="connsiteX6" fmla="*/ 202448 w 5530639"/>
                                      <a:gd name="connsiteY6" fmla="*/ 2044413 h 3347955"/>
                                      <a:gd name="connsiteX7" fmla="*/ 24407 w 5530639"/>
                                      <a:gd name="connsiteY7" fmla="*/ 2681891 h 3347955"/>
                                      <a:gd name="connsiteX8" fmla="*/ 821864 w 5530639"/>
                                      <a:gd name="connsiteY8" fmla="*/ 3343618 h 3347955"/>
                                      <a:gd name="connsiteX9" fmla="*/ 4635629 w 5530639"/>
                                      <a:gd name="connsiteY9" fmla="*/ 3346129 h 3347955"/>
                                      <a:gd name="connsiteX10" fmla="*/ 5504858 w 5530639"/>
                                      <a:gd name="connsiteY10" fmla="*/ 2453217 h 3347955"/>
                                      <a:gd name="connsiteX11" fmla="*/ 4063366 w 5530639"/>
                                      <a:gd name="connsiteY11" fmla="*/ 1801167 h 3347955"/>
                                      <a:gd name="connsiteX12" fmla="*/ 3869904 w 5530639"/>
                                      <a:gd name="connsiteY12" fmla="*/ 1553539 h 3347955"/>
                                      <a:gd name="connsiteX13" fmla="*/ 4480640 w 5530639"/>
                                      <a:gd name="connsiteY13" fmla="*/ 1042710 h 3347955"/>
                                      <a:gd name="connsiteX14" fmla="*/ 4675600 w 5530639"/>
                                      <a:gd name="connsiteY14" fmla="*/ 1011314 h 3347955"/>
                                      <a:gd name="connsiteX15" fmla="*/ 4839723 w 5530639"/>
                                      <a:gd name="connsiteY15" fmla="*/ 1051470 h 3347955"/>
                                      <a:gd name="connsiteX16" fmla="*/ 4219170 w 5530639"/>
                                      <a:gd name="connsiteY16" fmla="*/ 149618 h 3347955"/>
                                      <a:gd name="connsiteX17" fmla="*/ 4102749 w 5530639"/>
                                      <a:gd name="connsiteY17" fmla="*/ 13210 h 3347955"/>
                                      <a:gd name="connsiteX18" fmla="*/ 4089173 w 5530639"/>
                                      <a:gd name="connsiteY18" fmla="*/ 203852 h 3347955"/>
                                      <a:gd name="connsiteX19" fmla="*/ 1574894 w 5530639"/>
                                      <a:gd name="connsiteY19" fmla="*/ 1647032 h 3347955"/>
                                      <a:gd name="connsiteX0" fmla="*/ 1574894 w 5530639"/>
                                      <a:gd name="connsiteY0" fmla="*/ 1647032 h 3347955"/>
                                      <a:gd name="connsiteX1" fmla="*/ 1224171 w 5530639"/>
                                      <a:gd name="connsiteY1" fmla="*/ 1792222 h 3347955"/>
                                      <a:gd name="connsiteX2" fmla="*/ 930673 w 5530639"/>
                                      <a:gd name="connsiteY2" fmla="*/ 1745161 h 3347955"/>
                                      <a:gd name="connsiteX3" fmla="*/ 439938 w 5530639"/>
                                      <a:gd name="connsiteY3" fmla="*/ 1848071 h 3347955"/>
                                      <a:gd name="connsiteX4" fmla="*/ 42913 w 5530639"/>
                                      <a:gd name="connsiteY4" fmla="*/ 1636202 h 3347955"/>
                                      <a:gd name="connsiteX5" fmla="*/ 175461 w 5530639"/>
                                      <a:gd name="connsiteY5" fmla="*/ 1902110 h 3347955"/>
                                      <a:gd name="connsiteX6" fmla="*/ 202448 w 5530639"/>
                                      <a:gd name="connsiteY6" fmla="*/ 2044413 h 3347955"/>
                                      <a:gd name="connsiteX7" fmla="*/ 24407 w 5530639"/>
                                      <a:gd name="connsiteY7" fmla="*/ 2681891 h 3347955"/>
                                      <a:gd name="connsiteX8" fmla="*/ 821864 w 5530639"/>
                                      <a:gd name="connsiteY8" fmla="*/ 3343618 h 3347955"/>
                                      <a:gd name="connsiteX9" fmla="*/ 4635629 w 5530639"/>
                                      <a:gd name="connsiteY9" fmla="*/ 3346129 h 3347955"/>
                                      <a:gd name="connsiteX10" fmla="*/ 5504858 w 5530639"/>
                                      <a:gd name="connsiteY10" fmla="*/ 2453217 h 3347955"/>
                                      <a:gd name="connsiteX11" fmla="*/ 4063366 w 5530639"/>
                                      <a:gd name="connsiteY11" fmla="*/ 1801167 h 3347955"/>
                                      <a:gd name="connsiteX12" fmla="*/ 3869904 w 5530639"/>
                                      <a:gd name="connsiteY12" fmla="*/ 1553539 h 3347955"/>
                                      <a:gd name="connsiteX13" fmla="*/ 4480640 w 5530639"/>
                                      <a:gd name="connsiteY13" fmla="*/ 1042710 h 3347955"/>
                                      <a:gd name="connsiteX14" fmla="*/ 4675600 w 5530639"/>
                                      <a:gd name="connsiteY14" fmla="*/ 1011314 h 3347955"/>
                                      <a:gd name="connsiteX15" fmla="*/ 4839723 w 5530639"/>
                                      <a:gd name="connsiteY15" fmla="*/ 1051470 h 3347955"/>
                                      <a:gd name="connsiteX16" fmla="*/ 4219170 w 5530639"/>
                                      <a:gd name="connsiteY16" fmla="*/ 149618 h 3347955"/>
                                      <a:gd name="connsiteX17" fmla="*/ 4102749 w 5530639"/>
                                      <a:gd name="connsiteY17" fmla="*/ 13210 h 3347955"/>
                                      <a:gd name="connsiteX18" fmla="*/ 4089173 w 5530639"/>
                                      <a:gd name="connsiteY18" fmla="*/ 203852 h 3347955"/>
                                      <a:gd name="connsiteX19" fmla="*/ 1574894 w 5530639"/>
                                      <a:gd name="connsiteY19" fmla="*/ 1647032 h 3347955"/>
                                      <a:gd name="connsiteX0" fmla="*/ 1574894 w 5530639"/>
                                      <a:gd name="connsiteY0" fmla="*/ 1647032 h 3347955"/>
                                      <a:gd name="connsiteX1" fmla="*/ 1224171 w 5530639"/>
                                      <a:gd name="connsiteY1" fmla="*/ 1792222 h 3347955"/>
                                      <a:gd name="connsiteX2" fmla="*/ 930673 w 5530639"/>
                                      <a:gd name="connsiteY2" fmla="*/ 1745161 h 3347955"/>
                                      <a:gd name="connsiteX3" fmla="*/ 439938 w 5530639"/>
                                      <a:gd name="connsiteY3" fmla="*/ 1848071 h 3347955"/>
                                      <a:gd name="connsiteX4" fmla="*/ 42913 w 5530639"/>
                                      <a:gd name="connsiteY4" fmla="*/ 1636202 h 3347955"/>
                                      <a:gd name="connsiteX5" fmla="*/ 175461 w 5530639"/>
                                      <a:gd name="connsiteY5" fmla="*/ 1902110 h 3347955"/>
                                      <a:gd name="connsiteX6" fmla="*/ 202448 w 5530639"/>
                                      <a:gd name="connsiteY6" fmla="*/ 2044413 h 3347955"/>
                                      <a:gd name="connsiteX7" fmla="*/ 24407 w 5530639"/>
                                      <a:gd name="connsiteY7" fmla="*/ 2681891 h 3347955"/>
                                      <a:gd name="connsiteX8" fmla="*/ 821864 w 5530639"/>
                                      <a:gd name="connsiteY8" fmla="*/ 3343618 h 3347955"/>
                                      <a:gd name="connsiteX9" fmla="*/ 4635629 w 5530639"/>
                                      <a:gd name="connsiteY9" fmla="*/ 3346129 h 3347955"/>
                                      <a:gd name="connsiteX10" fmla="*/ 5504858 w 5530639"/>
                                      <a:gd name="connsiteY10" fmla="*/ 2453217 h 3347955"/>
                                      <a:gd name="connsiteX11" fmla="*/ 4063366 w 5530639"/>
                                      <a:gd name="connsiteY11" fmla="*/ 1801167 h 3347955"/>
                                      <a:gd name="connsiteX12" fmla="*/ 3869904 w 5530639"/>
                                      <a:gd name="connsiteY12" fmla="*/ 1553539 h 3347955"/>
                                      <a:gd name="connsiteX13" fmla="*/ 4480640 w 5530639"/>
                                      <a:gd name="connsiteY13" fmla="*/ 1042710 h 3347955"/>
                                      <a:gd name="connsiteX14" fmla="*/ 4675600 w 5530639"/>
                                      <a:gd name="connsiteY14" fmla="*/ 1011314 h 3347955"/>
                                      <a:gd name="connsiteX15" fmla="*/ 4839723 w 5530639"/>
                                      <a:gd name="connsiteY15" fmla="*/ 1051470 h 3347955"/>
                                      <a:gd name="connsiteX16" fmla="*/ 4219170 w 5530639"/>
                                      <a:gd name="connsiteY16" fmla="*/ 149618 h 3347955"/>
                                      <a:gd name="connsiteX17" fmla="*/ 4102749 w 5530639"/>
                                      <a:gd name="connsiteY17" fmla="*/ 13210 h 3347955"/>
                                      <a:gd name="connsiteX18" fmla="*/ 4089173 w 5530639"/>
                                      <a:gd name="connsiteY18" fmla="*/ 203852 h 3347955"/>
                                      <a:gd name="connsiteX19" fmla="*/ 1574894 w 5530639"/>
                                      <a:gd name="connsiteY19" fmla="*/ 1647032 h 3347955"/>
                                      <a:gd name="connsiteX0" fmla="*/ 1574894 w 5530639"/>
                                      <a:gd name="connsiteY0" fmla="*/ 1647032 h 3347955"/>
                                      <a:gd name="connsiteX1" fmla="*/ 1224171 w 5530639"/>
                                      <a:gd name="connsiteY1" fmla="*/ 1792222 h 3347955"/>
                                      <a:gd name="connsiteX2" fmla="*/ 930673 w 5530639"/>
                                      <a:gd name="connsiteY2" fmla="*/ 1745161 h 3347955"/>
                                      <a:gd name="connsiteX3" fmla="*/ 439938 w 5530639"/>
                                      <a:gd name="connsiteY3" fmla="*/ 1848071 h 3347955"/>
                                      <a:gd name="connsiteX4" fmla="*/ 42913 w 5530639"/>
                                      <a:gd name="connsiteY4" fmla="*/ 1636202 h 3347955"/>
                                      <a:gd name="connsiteX5" fmla="*/ 175461 w 5530639"/>
                                      <a:gd name="connsiteY5" fmla="*/ 1902110 h 3347955"/>
                                      <a:gd name="connsiteX6" fmla="*/ 202448 w 5530639"/>
                                      <a:gd name="connsiteY6" fmla="*/ 2044413 h 3347955"/>
                                      <a:gd name="connsiteX7" fmla="*/ 24407 w 5530639"/>
                                      <a:gd name="connsiteY7" fmla="*/ 2681891 h 3347955"/>
                                      <a:gd name="connsiteX8" fmla="*/ 821864 w 5530639"/>
                                      <a:gd name="connsiteY8" fmla="*/ 3343618 h 3347955"/>
                                      <a:gd name="connsiteX9" fmla="*/ 4635629 w 5530639"/>
                                      <a:gd name="connsiteY9" fmla="*/ 3346129 h 3347955"/>
                                      <a:gd name="connsiteX10" fmla="*/ 5504858 w 5530639"/>
                                      <a:gd name="connsiteY10" fmla="*/ 2453217 h 3347955"/>
                                      <a:gd name="connsiteX11" fmla="*/ 4063366 w 5530639"/>
                                      <a:gd name="connsiteY11" fmla="*/ 1801167 h 3347955"/>
                                      <a:gd name="connsiteX12" fmla="*/ 3869904 w 5530639"/>
                                      <a:gd name="connsiteY12" fmla="*/ 1553539 h 3347955"/>
                                      <a:gd name="connsiteX13" fmla="*/ 4480640 w 5530639"/>
                                      <a:gd name="connsiteY13" fmla="*/ 1042710 h 3347955"/>
                                      <a:gd name="connsiteX14" fmla="*/ 4675600 w 5530639"/>
                                      <a:gd name="connsiteY14" fmla="*/ 1011314 h 3347955"/>
                                      <a:gd name="connsiteX15" fmla="*/ 4839723 w 5530639"/>
                                      <a:gd name="connsiteY15" fmla="*/ 1051470 h 3347955"/>
                                      <a:gd name="connsiteX16" fmla="*/ 4219170 w 5530639"/>
                                      <a:gd name="connsiteY16" fmla="*/ 149618 h 3347955"/>
                                      <a:gd name="connsiteX17" fmla="*/ 4102749 w 5530639"/>
                                      <a:gd name="connsiteY17" fmla="*/ 13210 h 3347955"/>
                                      <a:gd name="connsiteX18" fmla="*/ 4089173 w 5530639"/>
                                      <a:gd name="connsiteY18" fmla="*/ 203852 h 3347955"/>
                                      <a:gd name="connsiteX19" fmla="*/ 1574894 w 5530639"/>
                                      <a:gd name="connsiteY19" fmla="*/ 1647032 h 3347955"/>
                                      <a:gd name="connsiteX0" fmla="*/ 1574894 w 5530639"/>
                                      <a:gd name="connsiteY0" fmla="*/ 1647032 h 3347955"/>
                                      <a:gd name="connsiteX1" fmla="*/ 1224171 w 5530639"/>
                                      <a:gd name="connsiteY1" fmla="*/ 1792222 h 3347955"/>
                                      <a:gd name="connsiteX2" fmla="*/ 930673 w 5530639"/>
                                      <a:gd name="connsiteY2" fmla="*/ 1745161 h 3347955"/>
                                      <a:gd name="connsiteX3" fmla="*/ 439938 w 5530639"/>
                                      <a:gd name="connsiteY3" fmla="*/ 1848071 h 3347955"/>
                                      <a:gd name="connsiteX4" fmla="*/ 42913 w 5530639"/>
                                      <a:gd name="connsiteY4" fmla="*/ 1636202 h 3347955"/>
                                      <a:gd name="connsiteX5" fmla="*/ 175461 w 5530639"/>
                                      <a:gd name="connsiteY5" fmla="*/ 1902110 h 3347955"/>
                                      <a:gd name="connsiteX6" fmla="*/ 202448 w 5530639"/>
                                      <a:gd name="connsiteY6" fmla="*/ 2044413 h 3347955"/>
                                      <a:gd name="connsiteX7" fmla="*/ 24407 w 5530639"/>
                                      <a:gd name="connsiteY7" fmla="*/ 2681891 h 3347955"/>
                                      <a:gd name="connsiteX8" fmla="*/ 821864 w 5530639"/>
                                      <a:gd name="connsiteY8" fmla="*/ 3343618 h 3347955"/>
                                      <a:gd name="connsiteX9" fmla="*/ 4635629 w 5530639"/>
                                      <a:gd name="connsiteY9" fmla="*/ 3346129 h 3347955"/>
                                      <a:gd name="connsiteX10" fmla="*/ 5504858 w 5530639"/>
                                      <a:gd name="connsiteY10" fmla="*/ 2453217 h 3347955"/>
                                      <a:gd name="connsiteX11" fmla="*/ 4063366 w 5530639"/>
                                      <a:gd name="connsiteY11" fmla="*/ 1801167 h 3347955"/>
                                      <a:gd name="connsiteX12" fmla="*/ 3869904 w 5530639"/>
                                      <a:gd name="connsiteY12" fmla="*/ 1553539 h 3347955"/>
                                      <a:gd name="connsiteX13" fmla="*/ 4480640 w 5530639"/>
                                      <a:gd name="connsiteY13" fmla="*/ 1042710 h 3347955"/>
                                      <a:gd name="connsiteX14" fmla="*/ 4675600 w 5530639"/>
                                      <a:gd name="connsiteY14" fmla="*/ 1011314 h 3347955"/>
                                      <a:gd name="connsiteX15" fmla="*/ 4839723 w 5530639"/>
                                      <a:gd name="connsiteY15" fmla="*/ 1051470 h 3347955"/>
                                      <a:gd name="connsiteX16" fmla="*/ 4219170 w 5530639"/>
                                      <a:gd name="connsiteY16" fmla="*/ 149618 h 3347955"/>
                                      <a:gd name="connsiteX17" fmla="*/ 4102749 w 5530639"/>
                                      <a:gd name="connsiteY17" fmla="*/ 13210 h 3347955"/>
                                      <a:gd name="connsiteX18" fmla="*/ 4089173 w 5530639"/>
                                      <a:gd name="connsiteY18" fmla="*/ 203852 h 3347955"/>
                                      <a:gd name="connsiteX19" fmla="*/ 1574894 w 5530639"/>
                                      <a:gd name="connsiteY19" fmla="*/ 1647032 h 3347955"/>
                                      <a:gd name="connsiteX0" fmla="*/ 1574894 w 5530639"/>
                                      <a:gd name="connsiteY0" fmla="*/ 1647032 h 3347955"/>
                                      <a:gd name="connsiteX1" fmla="*/ 1224171 w 5530639"/>
                                      <a:gd name="connsiteY1" fmla="*/ 1792222 h 3347955"/>
                                      <a:gd name="connsiteX2" fmla="*/ 930673 w 5530639"/>
                                      <a:gd name="connsiteY2" fmla="*/ 1745161 h 3347955"/>
                                      <a:gd name="connsiteX3" fmla="*/ 439938 w 5530639"/>
                                      <a:gd name="connsiteY3" fmla="*/ 1848071 h 3347955"/>
                                      <a:gd name="connsiteX4" fmla="*/ 42913 w 5530639"/>
                                      <a:gd name="connsiteY4" fmla="*/ 1636202 h 3347955"/>
                                      <a:gd name="connsiteX5" fmla="*/ 175461 w 5530639"/>
                                      <a:gd name="connsiteY5" fmla="*/ 1902110 h 3347955"/>
                                      <a:gd name="connsiteX6" fmla="*/ 202448 w 5530639"/>
                                      <a:gd name="connsiteY6" fmla="*/ 2044413 h 3347955"/>
                                      <a:gd name="connsiteX7" fmla="*/ 24407 w 5530639"/>
                                      <a:gd name="connsiteY7" fmla="*/ 2681891 h 3347955"/>
                                      <a:gd name="connsiteX8" fmla="*/ 821864 w 5530639"/>
                                      <a:gd name="connsiteY8" fmla="*/ 3343618 h 3347955"/>
                                      <a:gd name="connsiteX9" fmla="*/ 4635629 w 5530639"/>
                                      <a:gd name="connsiteY9" fmla="*/ 3346129 h 3347955"/>
                                      <a:gd name="connsiteX10" fmla="*/ 5504858 w 5530639"/>
                                      <a:gd name="connsiteY10" fmla="*/ 2453217 h 3347955"/>
                                      <a:gd name="connsiteX11" fmla="*/ 4063366 w 5530639"/>
                                      <a:gd name="connsiteY11" fmla="*/ 1801167 h 3347955"/>
                                      <a:gd name="connsiteX12" fmla="*/ 3869904 w 5530639"/>
                                      <a:gd name="connsiteY12" fmla="*/ 1553539 h 3347955"/>
                                      <a:gd name="connsiteX13" fmla="*/ 4480640 w 5530639"/>
                                      <a:gd name="connsiteY13" fmla="*/ 1042710 h 3347955"/>
                                      <a:gd name="connsiteX14" fmla="*/ 4675600 w 5530639"/>
                                      <a:gd name="connsiteY14" fmla="*/ 1011314 h 3347955"/>
                                      <a:gd name="connsiteX15" fmla="*/ 4839723 w 5530639"/>
                                      <a:gd name="connsiteY15" fmla="*/ 1051470 h 3347955"/>
                                      <a:gd name="connsiteX16" fmla="*/ 4219170 w 5530639"/>
                                      <a:gd name="connsiteY16" fmla="*/ 149618 h 3347955"/>
                                      <a:gd name="connsiteX17" fmla="*/ 4102749 w 5530639"/>
                                      <a:gd name="connsiteY17" fmla="*/ 13210 h 3347955"/>
                                      <a:gd name="connsiteX18" fmla="*/ 4089173 w 5530639"/>
                                      <a:gd name="connsiteY18" fmla="*/ 203852 h 3347955"/>
                                      <a:gd name="connsiteX19" fmla="*/ 1574894 w 5530639"/>
                                      <a:gd name="connsiteY19" fmla="*/ 1647032 h 3347955"/>
                                      <a:gd name="connsiteX0" fmla="*/ 1574894 w 5530639"/>
                                      <a:gd name="connsiteY0" fmla="*/ 1647032 h 3347955"/>
                                      <a:gd name="connsiteX1" fmla="*/ 1224171 w 5530639"/>
                                      <a:gd name="connsiteY1" fmla="*/ 1792222 h 3347955"/>
                                      <a:gd name="connsiteX2" fmla="*/ 930673 w 5530639"/>
                                      <a:gd name="connsiteY2" fmla="*/ 1745161 h 3347955"/>
                                      <a:gd name="connsiteX3" fmla="*/ 439938 w 5530639"/>
                                      <a:gd name="connsiteY3" fmla="*/ 1848071 h 3347955"/>
                                      <a:gd name="connsiteX4" fmla="*/ 58158 w 5530639"/>
                                      <a:gd name="connsiteY4" fmla="*/ 1631274 h 3347955"/>
                                      <a:gd name="connsiteX5" fmla="*/ 175461 w 5530639"/>
                                      <a:gd name="connsiteY5" fmla="*/ 1902110 h 3347955"/>
                                      <a:gd name="connsiteX6" fmla="*/ 202448 w 5530639"/>
                                      <a:gd name="connsiteY6" fmla="*/ 2044413 h 3347955"/>
                                      <a:gd name="connsiteX7" fmla="*/ 24407 w 5530639"/>
                                      <a:gd name="connsiteY7" fmla="*/ 2681891 h 3347955"/>
                                      <a:gd name="connsiteX8" fmla="*/ 821864 w 5530639"/>
                                      <a:gd name="connsiteY8" fmla="*/ 3343618 h 3347955"/>
                                      <a:gd name="connsiteX9" fmla="*/ 4635629 w 5530639"/>
                                      <a:gd name="connsiteY9" fmla="*/ 3346129 h 3347955"/>
                                      <a:gd name="connsiteX10" fmla="*/ 5504858 w 5530639"/>
                                      <a:gd name="connsiteY10" fmla="*/ 2453217 h 3347955"/>
                                      <a:gd name="connsiteX11" fmla="*/ 4063366 w 5530639"/>
                                      <a:gd name="connsiteY11" fmla="*/ 1801167 h 3347955"/>
                                      <a:gd name="connsiteX12" fmla="*/ 3869904 w 5530639"/>
                                      <a:gd name="connsiteY12" fmla="*/ 1553539 h 3347955"/>
                                      <a:gd name="connsiteX13" fmla="*/ 4480640 w 5530639"/>
                                      <a:gd name="connsiteY13" fmla="*/ 1042710 h 3347955"/>
                                      <a:gd name="connsiteX14" fmla="*/ 4675600 w 5530639"/>
                                      <a:gd name="connsiteY14" fmla="*/ 1011314 h 3347955"/>
                                      <a:gd name="connsiteX15" fmla="*/ 4839723 w 5530639"/>
                                      <a:gd name="connsiteY15" fmla="*/ 1051470 h 3347955"/>
                                      <a:gd name="connsiteX16" fmla="*/ 4219170 w 5530639"/>
                                      <a:gd name="connsiteY16" fmla="*/ 149618 h 3347955"/>
                                      <a:gd name="connsiteX17" fmla="*/ 4102749 w 5530639"/>
                                      <a:gd name="connsiteY17" fmla="*/ 13210 h 3347955"/>
                                      <a:gd name="connsiteX18" fmla="*/ 4089173 w 5530639"/>
                                      <a:gd name="connsiteY18" fmla="*/ 203852 h 3347955"/>
                                      <a:gd name="connsiteX19" fmla="*/ 1574894 w 5530639"/>
                                      <a:gd name="connsiteY19" fmla="*/ 1647032 h 3347955"/>
                                      <a:gd name="connsiteX0" fmla="*/ 1582519 w 5538264"/>
                                      <a:gd name="connsiteY0" fmla="*/ 1647032 h 3347955"/>
                                      <a:gd name="connsiteX1" fmla="*/ 1231796 w 5538264"/>
                                      <a:gd name="connsiteY1" fmla="*/ 1792222 h 3347955"/>
                                      <a:gd name="connsiteX2" fmla="*/ 938298 w 5538264"/>
                                      <a:gd name="connsiteY2" fmla="*/ 1745161 h 3347955"/>
                                      <a:gd name="connsiteX3" fmla="*/ 447563 w 5538264"/>
                                      <a:gd name="connsiteY3" fmla="*/ 1848071 h 3347955"/>
                                      <a:gd name="connsiteX4" fmla="*/ 65783 w 5538264"/>
                                      <a:gd name="connsiteY4" fmla="*/ 1631274 h 3347955"/>
                                      <a:gd name="connsiteX5" fmla="*/ 183086 w 5538264"/>
                                      <a:gd name="connsiteY5" fmla="*/ 1902110 h 3347955"/>
                                      <a:gd name="connsiteX6" fmla="*/ 210073 w 5538264"/>
                                      <a:gd name="connsiteY6" fmla="*/ 2044413 h 3347955"/>
                                      <a:gd name="connsiteX7" fmla="*/ 32032 w 5538264"/>
                                      <a:gd name="connsiteY7" fmla="*/ 2681891 h 3347955"/>
                                      <a:gd name="connsiteX8" fmla="*/ 829489 w 5538264"/>
                                      <a:gd name="connsiteY8" fmla="*/ 3343618 h 3347955"/>
                                      <a:gd name="connsiteX9" fmla="*/ 4643254 w 5538264"/>
                                      <a:gd name="connsiteY9" fmla="*/ 3346129 h 3347955"/>
                                      <a:gd name="connsiteX10" fmla="*/ 5512483 w 5538264"/>
                                      <a:gd name="connsiteY10" fmla="*/ 2453217 h 3347955"/>
                                      <a:gd name="connsiteX11" fmla="*/ 4070991 w 5538264"/>
                                      <a:gd name="connsiteY11" fmla="*/ 1801167 h 3347955"/>
                                      <a:gd name="connsiteX12" fmla="*/ 3877529 w 5538264"/>
                                      <a:gd name="connsiteY12" fmla="*/ 1553539 h 3347955"/>
                                      <a:gd name="connsiteX13" fmla="*/ 4488265 w 5538264"/>
                                      <a:gd name="connsiteY13" fmla="*/ 1042710 h 3347955"/>
                                      <a:gd name="connsiteX14" fmla="*/ 4683225 w 5538264"/>
                                      <a:gd name="connsiteY14" fmla="*/ 1011314 h 3347955"/>
                                      <a:gd name="connsiteX15" fmla="*/ 4847348 w 5538264"/>
                                      <a:gd name="connsiteY15" fmla="*/ 1051470 h 3347955"/>
                                      <a:gd name="connsiteX16" fmla="*/ 4226795 w 5538264"/>
                                      <a:gd name="connsiteY16" fmla="*/ 149618 h 3347955"/>
                                      <a:gd name="connsiteX17" fmla="*/ 4110374 w 5538264"/>
                                      <a:gd name="connsiteY17" fmla="*/ 13210 h 3347955"/>
                                      <a:gd name="connsiteX18" fmla="*/ 4096798 w 5538264"/>
                                      <a:gd name="connsiteY18" fmla="*/ 203852 h 3347955"/>
                                      <a:gd name="connsiteX19" fmla="*/ 1582519 w 5538264"/>
                                      <a:gd name="connsiteY19" fmla="*/ 1647032 h 3347955"/>
                                      <a:gd name="connsiteX0" fmla="*/ 1578486 w 5534231"/>
                                      <a:gd name="connsiteY0" fmla="*/ 1647032 h 3347955"/>
                                      <a:gd name="connsiteX1" fmla="*/ 1227763 w 5534231"/>
                                      <a:gd name="connsiteY1" fmla="*/ 1792222 h 3347955"/>
                                      <a:gd name="connsiteX2" fmla="*/ 934265 w 5534231"/>
                                      <a:gd name="connsiteY2" fmla="*/ 1745161 h 3347955"/>
                                      <a:gd name="connsiteX3" fmla="*/ 443530 w 5534231"/>
                                      <a:gd name="connsiteY3" fmla="*/ 1848071 h 3347955"/>
                                      <a:gd name="connsiteX4" fmla="*/ 61750 w 5534231"/>
                                      <a:gd name="connsiteY4" fmla="*/ 1631274 h 3347955"/>
                                      <a:gd name="connsiteX5" fmla="*/ 179053 w 5534231"/>
                                      <a:gd name="connsiteY5" fmla="*/ 1902110 h 3347955"/>
                                      <a:gd name="connsiteX6" fmla="*/ 206040 w 5534231"/>
                                      <a:gd name="connsiteY6" fmla="*/ 2044413 h 3347955"/>
                                      <a:gd name="connsiteX7" fmla="*/ 27999 w 5534231"/>
                                      <a:gd name="connsiteY7" fmla="*/ 2681891 h 3347955"/>
                                      <a:gd name="connsiteX8" fmla="*/ 825456 w 5534231"/>
                                      <a:gd name="connsiteY8" fmla="*/ 3343618 h 3347955"/>
                                      <a:gd name="connsiteX9" fmla="*/ 4639221 w 5534231"/>
                                      <a:gd name="connsiteY9" fmla="*/ 3346129 h 3347955"/>
                                      <a:gd name="connsiteX10" fmla="*/ 5508450 w 5534231"/>
                                      <a:gd name="connsiteY10" fmla="*/ 2453217 h 3347955"/>
                                      <a:gd name="connsiteX11" fmla="*/ 4066958 w 5534231"/>
                                      <a:gd name="connsiteY11" fmla="*/ 1801167 h 3347955"/>
                                      <a:gd name="connsiteX12" fmla="*/ 3873496 w 5534231"/>
                                      <a:gd name="connsiteY12" fmla="*/ 1553539 h 3347955"/>
                                      <a:gd name="connsiteX13" fmla="*/ 4484232 w 5534231"/>
                                      <a:gd name="connsiteY13" fmla="*/ 1042710 h 3347955"/>
                                      <a:gd name="connsiteX14" fmla="*/ 4679192 w 5534231"/>
                                      <a:gd name="connsiteY14" fmla="*/ 1011314 h 3347955"/>
                                      <a:gd name="connsiteX15" fmla="*/ 4843315 w 5534231"/>
                                      <a:gd name="connsiteY15" fmla="*/ 1051470 h 3347955"/>
                                      <a:gd name="connsiteX16" fmla="*/ 4222762 w 5534231"/>
                                      <a:gd name="connsiteY16" fmla="*/ 149618 h 3347955"/>
                                      <a:gd name="connsiteX17" fmla="*/ 4106341 w 5534231"/>
                                      <a:gd name="connsiteY17" fmla="*/ 13210 h 3347955"/>
                                      <a:gd name="connsiteX18" fmla="*/ 4092765 w 5534231"/>
                                      <a:gd name="connsiteY18" fmla="*/ 203852 h 3347955"/>
                                      <a:gd name="connsiteX19" fmla="*/ 1578486 w 5534231"/>
                                      <a:gd name="connsiteY19" fmla="*/ 1647032 h 3347955"/>
                                      <a:gd name="connsiteX0" fmla="*/ 1578486 w 5534231"/>
                                      <a:gd name="connsiteY0" fmla="*/ 1647032 h 3347955"/>
                                      <a:gd name="connsiteX1" fmla="*/ 1227763 w 5534231"/>
                                      <a:gd name="connsiteY1" fmla="*/ 1792222 h 3347955"/>
                                      <a:gd name="connsiteX2" fmla="*/ 934265 w 5534231"/>
                                      <a:gd name="connsiteY2" fmla="*/ 1745161 h 3347955"/>
                                      <a:gd name="connsiteX3" fmla="*/ 443530 w 5534231"/>
                                      <a:gd name="connsiteY3" fmla="*/ 1848071 h 3347955"/>
                                      <a:gd name="connsiteX4" fmla="*/ 61750 w 5534231"/>
                                      <a:gd name="connsiteY4" fmla="*/ 1631274 h 3347955"/>
                                      <a:gd name="connsiteX5" fmla="*/ 179053 w 5534231"/>
                                      <a:gd name="connsiteY5" fmla="*/ 1902110 h 3347955"/>
                                      <a:gd name="connsiteX6" fmla="*/ 206040 w 5534231"/>
                                      <a:gd name="connsiteY6" fmla="*/ 2044413 h 3347955"/>
                                      <a:gd name="connsiteX7" fmla="*/ 27999 w 5534231"/>
                                      <a:gd name="connsiteY7" fmla="*/ 2681891 h 3347955"/>
                                      <a:gd name="connsiteX8" fmla="*/ 825456 w 5534231"/>
                                      <a:gd name="connsiteY8" fmla="*/ 3343618 h 3347955"/>
                                      <a:gd name="connsiteX9" fmla="*/ 4639221 w 5534231"/>
                                      <a:gd name="connsiteY9" fmla="*/ 3346129 h 3347955"/>
                                      <a:gd name="connsiteX10" fmla="*/ 5508450 w 5534231"/>
                                      <a:gd name="connsiteY10" fmla="*/ 2453217 h 3347955"/>
                                      <a:gd name="connsiteX11" fmla="*/ 4066958 w 5534231"/>
                                      <a:gd name="connsiteY11" fmla="*/ 1801167 h 3347955"/>
                                      <a:gd name="connsiteX12" fmla="*/ 3873496 w 5534231"/>
                                      <a:gd name="connsiteY12" fmla="*/ 1553539 h 3347955"/>
                                      <a:gd name="connsiteX13" fmla="*/ 4484232 w 5534231"/>
                                      <a:gd name="connsiteY13" fmla="*/ 1042710 h 3347955"/>
                                      <a:gd name="connsiteX14" fmla="*/ 4679192 w 5534231"/>
                                      <a:gd name="connsiteY14" fmla="*/ 1011314 h 3347955"/>
                                      <a:gd name="connsiteX15" fmla="*/ 4843315 w 5534231"/>
                                      <a:gd name="connsiteY15" fmla="*/ 1051470 h 3347955"/>
                                      <a:gd name="connsiteX16" fmla="*/ 4222762 w 5534231"/>
                                      <a:gd name="connsiteY16" fmla="*/ 149618 h 3347955"/>
                                      <a:gd name="connsiteX17" fmla="*/ 4106341 w 5534231"/>
                                      <a:gd name="connsiteY17" fmla="*/ 13210 h 3347955"/>
                                      <a:gd name="connsiteX18" fmla="*/ 4092765 w 5534231"/>
                                      <a:gd name="connsiteY18" fmla="*/ 203852 h 3347955"/>
                                      <a:gd name="connsiteX19" fmla="*/ 1578486 w 5534231"/>
                                      <a:gd name="connsiteY19" fmla="*/ 1647032 h 3347955"/>
                                      <a:gd name="connsiteX0" fmla="*/ 1578486 w 5534231"/>
                                      <a:gd name="connsiteY0" fmla="*/ 1647032 h 3347955"/>
                                      <a:gd name="connsiteX1" fmla="*/ 1227763 w 5534231"/>
                                      <a:gd name="connsiteY1" fmla="*/ 1792222 h 3347955"/>
                                      <a:gd name="connsiteX2" fmla="*/ 934265 w 5534231"/>
                                      <a:gd name="connsiteY2" fmla="*/ 1745161 h 3347955"/>
                                      <a:gd name="connsiteX3" fmla="*/ 443530 w 5534231"/>
                                      <a:gd name="connsiteY3" fmla="*/ 1848071 h 3347955"/>
                                      <a:gd name="connsiteX4" fmla="*/ 61750 w 5534231"/>
                                      <a:gd name="connsiteY4" fmla="*/ 1631274 h 3347955"/>
                                      <a:gd name="connsiteX5" fmla="*/ 179053 w 5534231"/>
                                      <a:gd name="connsiteY5" fmla="*/ 1902110 h 3347955"/>
                                      <a:gd name="connsiteX6" fmla="*/ 206040 w 5534231"/>
                                      <a:gd name="connsiteY6" fmla="*/ 2044413 h 3347955"/>
                                      <a:gd name="connsiteX7" fmla="*/ 27999 w 5534231"/>
                                      <a:gd name="connsiteY7" fmla="*/ 2681891 h 3347955"/>
                                      <a:gd name="connsiteX8" fmla="*/ 825456 w 5534231"/>
                                      <a:gd name="connsiteY8" fmla="*/ 3343618 h 3347955"/>
                                      <a:gd name="connsiteX9" fmla="*/ 4639221 w 5534231"/>
                                      <a:gd name="connsiteY9" fmla="*/ 3346129 h 3347955"/>
                                      <a:gd name="connsiteX10" fmla="*/ 5508450 w 5534231"/>
                                      <a:gd name="connsiteY10" fmla="*/ 2453217 h 3347955"/>
                                      <a:gd name="connsiteX11" fmla="*/ 4066958 w 5534231"/>
                                      <a:gd name="connsiteY11" fmla="*/ 1801167 h 3347955"/>
                                      <a:gd name="connsiteX12" fmla="*/ 3873496 w 5534231"/>
                                      <a:gd name="connsiteY12" fmla="*/ 1553539 h 3347955"/>
                                      <a:gd name="connsiteX13" fmla="*/ 4484232 w 5534231"/>
                                      <a:gd name="connsiteY13" fmla="*/ 1042710 h 3347955"/>
                                      <a:gd name="connsiteX14" fmla="*/ 4679192 w 5534231"/>
                                      <a:gd name="connsiteY14" fmla="*/ 1011314 h 3347955"/>
                                      <a:gd name="connsiteX15" fmla="*/ 4843315 w 5534231"/>
                                      <a:gd name="connsiteY15" fmla="*/ 1051470 h 3347955"/>
                                      <a:gd name="connsiteX16" fmla="*/ 4222762 w 5534231"/>
                                      <a:gd name="connsiteY16" fmla="*/ 149618 h 3347955"/>
                                      <a:gd name="connsiteX17" fmla="*/ 4106341 w 5534231"/>
                                      <a:gd name="connsiteY17" fmla="*/ 13210 h 3347955"/>
                                      <a:gd name="connsiteX18" fmla="*/ 4092765 w 5534231"/>
                                      <a:gd name="connsiteY18" fmla="*/ 203852 h 3347955"/>
                                      <a:gd name="connsiteX19" fmla="*/ 1578486 w 5534231"/>
                                      <a:gd name="connsiteY19" fmla="*/ 1647032 h 3347955"/>
                                      <a:gd name="connsiteX0" fmla="*/ 1578486 w 5534231"/>
                                      <a:gd name="connsiteY0" fmla="*/ 1647032 h 3347955"/>
                                      <a:gd name="connsiteX1" fmla="*/ 1227763 w 5534231"/>
                                      <a:gd name="connsiteY1" fmla="*/ 1792222 h 3347955"/>
                                      <a:gd name="connsiteX2" fmla="*/ 934265 w 5534231"/>
                                      <a:gd name="connsiteY2" fmla="*/ 1745161 h 3347955"/>
                                      <a:gd name="connsiteX3" fmla="*/ 443530 w 5534231"/>
                                      <a:gd name="connsiteY3" fmla="*/ 1848071 h 3347955"/>
                                      <a:gd name="connsiteX4" fmla="*/ 61750 w 5534231"/>
                                      <a:gd name="connsiteY4" fmla="*/ 1631274 h 3347955"/>
                                      <a:gd name="connsiteX5" fmla="*/ 179053 w 5534231"/>
                                      <a:gd name="connsiteY5" fmla="*/ 1902110 h 3347955"/>
                                      <a:gd name="connsiteX6" fmla="*/ 206040 w 5534231"/>
                                      <a:gd name="connsiteY6" fmla="*/ 2044413 h 3347955"/>
                                      <a:gd name="connsiteX7" fmla="*/ 27999 w 5534231"/>
                                      <a:gd name="connsiteY7" fmla="*/ 2681891 h 3347955"/>
                                      <a:gd name="connsiteX8" fmla="*/ 825456 w 5534231"/>
                                      <a:gd name="connsiteY8" fmla="*/ 3343618 h 3347955"/>
                                      <a:gd name="connsiteX9" fmla="*/ 4639221 w 5534231"/>
                                      <a:gd name="connsiteY9" fmla="*/ 3346129 h 3347955"/>
                                      <a:gd name="connsiteX10" fmla="*/ 5508450 w 5534231"/>
                                      <a:gd name="connsiteY10" fmla="*/ 2453217 h 3347955"/>
                                      <a:gd name="connsiteX11" fmla="*/ 4066958 w 5534231"/>
                                      <a:gd name="connsiteY11" fmla="*/ 1801167 h 3347955"/>
                                      <a:gd name="connsiteX12" fmla="*/ 3873496 w 5534231"/>
                                      <a:gd name="connsiteY12" fmla="*/ 1553539 h 3347955"/>
                                      <a:gd name="connsiteX13" fmla="*/ 4484232 w 5534231"/>
                                      <a:gd name="connsiteY13" fmla="*/ 1042710 h 3347955"/>
                                      <a:gd name="connsiteX14" fmla="*/ 4679192 w 5534231"/>
                                      <a:gd name="connsiteY14" fmla="*/ 1011314 h 3347955"/>
                                      <a:gd name="connsiteX15" fmla="*/ 4843315 w 5534231"/>
                                      <a:gd name="connsiteY15" fmla="*/ 1051470 h 3347955"/>
                                      <a:gd name="connsiteX16" fmla="*/ 4222762 w 5534231"/>
                                      <a:gd name="connsiteY16" fmla="*/ 149618 h 3347955"/>
                                      <a:gd name="connsiteX17" fmla="*/ 4106341 w 5534231"/>
                                      <a:gd name="connsiteY17" fmla="*/ 13210 h 3347955"/>
                                      <a:gd name="connsiteX18" fmla="*/ 4092765 w 5534231"/>
                                      <a:gd name="connsiteY18" fmla="*/ 203852 h 3347955"/>
                                      <a:gd name="connsiteX19" fmla="*/ 1578486 w 5534231"/>
                                      <a:gd name="connsiteY19" fmla="*/ 1647032 h 3347955"/>
                                      <a:gd name="connsiteX0" fmla="*/ 1578486 w 5538878"/>
                                      <a:gd name="connsiteY0" fmla="*/ 1647032 h 3347955"/>
                                      <a:gd name="connsiteX1" fmla="*/ 1227763 w 5538878"/>
                                      <a:gd name="connsiteY1" fmla="*/ 1792222 h 3347955"/>
                                      <a:gd name="connsiteX2" fmla="*/ 934265 w 5538878"/>
                                      <a:gd name="connsiteY2" fmla="*/ 1745161 h 3347955"/>
                                      <a:gd name="connsiteX3" fmla="*/ 443530 w 5538878"/>
                                      <a:gd name="connsiteY3" fmla="*/ 1848071 h 3347955"/>
                                      <a:gd name="connsiteX4" fmla="*/ 61750 w 5538878"/>
                                      <a:gd name="connsiteY4" fmla="*/ 1631274 h 3347955"/>
                                      <a:gd name="connsiteX5" fmla="*/ 179053 w 5538878"/>
                                      <a:gd name="connsiteY5" fmla="*/ 1902110 h 3347955"/>
                                      <a:gd name="connsiteX6" fmla="*/ 206040 w 5538878"/>
                                      <a:gd name="connsiteY6" fmla="*/ 2044413 h 3347955"/>
                                      <a:gd name="connsiteX7" fmla="*/ 27999 w 5538878"/>
                                      <a:gd name="connsiteY7" fmla="*/ 2681891 h 3347955"/>
                                      <a:gd name="connsiteX8" fmla="*/ 825456 w 5538878"/>
                                      <a:gd name="connsiteY8" fmla="*/ 3343618 h 3347955"/>
                                      <a:gd name="connsiteX9" fmla="*/ 4639221 w 5538878"/>
                                      <a:gd name="connsiteY9" fmla="*/ 3346129 h 3347955"/>
                                      <a:gd name="connsiteX10" fmla="*/ 5508450 w 5538878"/>
                                      <a:gd name="connsiteY10" fmla="*/ 2453217 h 3347955"/>
                                      <a:gd name="connsiteX11" fmla="*/ 4066958 w 5538878"/>
                                      <a:gd name="connsiteY11" fmla="*/ 1801167 h 3347955"/>
                                      <a:gd name="connsiteX12" fmla="*/ 3873496 w 5538878"/>
                                      <a:gd name="connsiteY12" fmla="*/ 1553539 h 3347955"/>
                                      <a:gd name="connsiteX13" fmla="*/ 4484232 w 5538878"/>
                                      <a:gd name="connsiteY13" fmla="*/ 1042710 h 3347955"/>
                                      <a:gd name="connsiteX14" fmla="*/ 4679192 w 5538878"/>
                                      <a:gd name="connsiteY14" fmla="*/ 1011314 h 3347955"/>
                                      <a:gd name="connsiteX15" fmla="*/ 4843315 w 5538878"/>
                                      <a:gd name="connsiteY15" fmla="*/ 1051470 h 3347955"/>
                                      <a:gd name="connsiteX16" fmla="*/ 4222762 w 5538878"/>
                                      <a:gd name="connsiteY16" fmla="*/ 149618 h 3347955"/>
                                      <a:gd name="connsiteX17" fmla="*/ 4106341 w 5538878"/>
                                      <a:gd name="connsiteY17" fmla="*/ 13210 h 3347955"/>
                                      <a:gd name="connsiteX18" fmla="*/ 4092765 w 5538878"/>
                                      <a:gd name="connsiteY18" fmla="*/ 203852 h 3347955"/>
                                      <a:gd name="connsiteX19" fmla="*/ 1578486 w 5538878"/>
                                      <a:gd name="connsiteY19" fmla="*/ 1647032 h 3347955"/>
                                      <a:gd name="connsiteX0" fmla="*/ 1578486 w 5536631"/>
                                      <a:gd name="connsiteY0" fmla="*/ 1647032 h 3347955"/>
                                      <a:gd name="connsiteX1" fmla="*/ 1227763 w 5536631"/>
                                      <a:gd name="connsiteY1" fmla="*/ 1792222 h 3347955"/>
                                      <a:gd name="connsiteX2" fmla="*/ 934265 w 5536631"/>
                                      <a:gd name="connsiteY2" fmla="*/ 1745161 h 3347955"/>
                                      <a:gd name="connsiteX3" fmla="*/ 443530 w 5536631"/>
                                      <a:gd name="connsiteY3" fmla="*/ 1848071 h 3347955"/>
                                      <a:gd name="connsiteX4" fmla="*/ 61750 w 5536631"/>
                                      <a:gd name="connsiteY4" fmla="*/ 1631274 h 3347955"/>
                                      <a:gd name="connsiteX5" fmla="*/ 179053 w 5536631"/>
                                      <a:gd name="connsiteY5" fmla="*/ 1902110 h 3347955"/>
                                      <a:gd name="connsiteX6" fmla="*/ 206040 w 5536631"/>
                                      <a:gd name="connsiteY6" fmla="*/ 2044413 h 3347955"/>
                                      <a:gd name="connsiteX7" fmla="*/ 27999 w 5536631"/>
                                      <a:gd name="connsiteY7" fmla="*/ 2681891 h 3347955"/>
                                      <a:gd name="connsiteX8" fmla="*/ 825456 w 5536631"/>
                                      <a:gd name="connsiteY8" fmla="*/ 3343618 h 3347955"/>
                                      <a:gd name="connsiteX9" fmla="*/ 4639221 w 5536631"/>
                                      <a:gd name="connsiteY9" fmla="*/ 3346129 h 3347955"/>
                                      <a:gd name="connsiteX10" fmla="*/ 5508450 w 5536631"/>
                                      <a:gd name="connsiteY10" fmla="*/ 2453217 h 3347955"/>
                                      <a:gd name="connsiteX11" fmla="*/ 4066958 w 5536631"/>
                                      <a:gd name="connsiteY11" fmla="*/ 1801167 h 3347955"/>
                                      <a:gd name="connsiteX12" fmla="*/ 3873496 w 5536631"/>
                                      <a:gd name="connsiteY12" fmla="*/ 1553539 h 3347955"/>
                                      <a:gd name="connsiteX13" fmla="*/ 4484232 w 5536631"/>
                                      <a:gd name="connsiteY13" fmla="*/ 1042710 h 3347955"/>
                                      <a:gd name="connsiteX14" fmla="*/ 4679192 w 5536631"/>
                                      <a:gd name="connsiteY14" fmla="*/ 1011314 h 3347955"/>
                                      <a:gd name="connsiteX15" fmla="*/ 4843315 w 5536631"/>
                                      <a:gd name="connsiteY15" fmla="*/ 1051470 h 3347955"/>
                                      <a:gd name="connsiteX16" fmla="*/ 4222762 w 5536631"/>
                                      <a:gd name="connsiteY16" fmla="*/ 149618 h 3347955"/>
                                      <a:gd name="connsiteX17" fmla="*/ 4106341 w 5536631"/>
                                      <a:gd name="connsiteY17" fmla="*/ 13210 h 3347955"/>
                                      <a:gd name="connsiteX18" fmla="*/ 4092765 w 5536631"/>
                                      <a:gd name="connsiteY18" fmla="*/ 203852 h 3347955"/>
                                      <a:gd name="connsiteX19" fmla="*/ 1578486 w 5536631"/>
                                      <a:gd name="connsiteY19" fmla="*/ 1647032 h 3347955"/>
                                      <a:gd name="connsiteX0" fmla="*/ 1578486 w 5525738"/>
                                      <a:gd name="connsiteY0" fmla="*/ 1647032 h 3347955"/>
                                      <a:gd name="connsiteX1" fmla="*/ 1227763 w 5525738"/>
                                      <a:gd name="connsiteY1" fmla="*/ 1792222 h 3347955"/>
                                      <a:gd name="connsiteX2" fmla="*/ 934265 w 5525738"/>
                                      <a:gd name="connsiteY2" fmla="*/ 1745161 h 3347955"/>
                                      <a:gd name="connsiteX3" fmla="*/ 443530 w 5525738"/>
                                      <a:gd name="connsiteY3" fmla="*/ 1848071 h 3347955"/>
                                      <a:gd name="connsiteX4" fmla="*/ 61750 w 5525738"/>
                                      <a:gd name="connsiteY4" fmla="*/ 1631274 h 3347955"/>
                                      <a:gd name="connsiteX5" fmla="*/ 179053 w 5525738"/>
                                      <a:gd name="connsiteY5" fmla="*/ 1902110 h 3347955"/>
                                      <a:gd name="connsiteX6" fmla="*/ 206040 w 5525738"/>
                                      <a:gd name="connsiteY6" fmla="*/ 2044413 h 3347955"/>
                                      <a:gd name="connsiteX7" fmla="*/ 27999 w 5525738"/>
                                      <a:gd name="connsiteY7" fmla="*/ 2681891 h 3347955"/>
                                      <a:gd name="connsiteX8" fmla="*/ 825456 w 5525738"/>
                                      <a:gd name="connsiteY8" fmla="*/ 3343618 h 3347955"/>
                                      <a:gd name="connsiteX9" fmla="*/ 4639221 w 5525738"/>
                                      <a:gd name="connsiteY9" fmla="*/ 3346129 h 3347955"/>
                                      <a:gd name="connsiteX10" fmla="*/ 5508450 w 5525738"/>
                                      <a:gd name="connsiteY10" fmla="*/ 2453217 h 3347955"/>
                                      <a:gd name="connsiteX11" fmla="*/ 4066958 w 5525738"/>
                                      <a:gd name="connsiteY11" fmla="*/ 1801167 h 3347955"/>
                                      <a:gd name="connsiteX12" fmla="*/ 3873496 w 5525738"/>
                                      <a:gd name="connsiteY12" fmla="*/ 1553539 h 3347955"/>
                                      <a:gd name="connsiteX13" fmla="*/ 4484232 w 5525738"/>
                                      <a:gd name="connsiteY13" fmla="*/ 1042710 h 3347955"/>
                                      <a:gd name="connsiteX14" fmla="*/ 4679192 w 5525738"/>
                                      <a:gd name="connsiteY14" fmla="*/ 1011314 h 3347955"/>
                                      <a:gd name="connsiteX15" fmla="*/ 4843315 w 5525738"/>
                                      <a:gd name="connsiteY15" fmla="*/ 1051470 h 3347955"/>
                                      <a:gd name="connsiteX16" fmla="*/ 4222762 w 5525738"/>
                                      <a:gd name="connsiteY16" fmla="*/ 149618 h 3347955"/>
                                      <a:gd name="connsiteX17" fmla="*/ 4106341 w 5525738"/>
                                      <a:gd name="connsiteY17" fmla="*/ 13210 h 3347955"/>
                                      <a:gd name="connsiteX18" fmla="*/ 4092765 w 5525738"/>
                                      <a:gd name="connsiteY18" fmla="*/ 203852 h 3347955"/>
                                      <a:gd name="connsiteX19" fmla="*/ 1578486 w 5525738"/>
                                      <a:gd name="connsiteY19" fmla="*/ 1647032 h 3347955"/>
                                      <a:gd name="connsiteX0" fmla="*/ 1578486 w 5522309"/>
                                      <a:gd name="connsiteY0" fmla="*/ 1647032 h 3347955"/>
                                      <a:gd name="connsiteX1" fmla="*/ 1227763 w 5522309"/>
                                      <a:gd name="connsiteY1" fmla="*/ 1792222 h 3347955"/>
                                      <a:gd name="connsiteX2" fmla="*/ 934265 w 5522309"/>
                                      <a:gd name="connsiteY2" fmla="*/ 1745161 h 3347955"/>
                                      <a:gd name="connsiteX3" fmla="*/ 443530 w 5522309"/>
                                      <a:gd name="connsiteY3" fmla="*/ 1848071 h 3347955"/>
                                      <a:gd name="connsiteX4" fmla="*/ 61750 w 5522309"/>
                                      <a:gd name="connsiteY4" fmla="*/ 1631274 h 3347955"/>
                                      <a:gd name="connsiteX5" fmla="*/ 179053 w 5522309"/>
                                      <a:gd name="connsiteY5" fmla="*/ 1902110 h 3347955"/>
                                      <a:gd name="connsiteX6" fmla="*/ 206040 w 5522309"/>
                                      <a:gd name="connsiteY6" fmla="*/ 2044413 h 3347955"/>
                                      <a:gd name="connsiteX7" fmla="*/ 27999 w 5522309"/>
                                      <a:gd name="connsiteY7" fmla="*/ 2681891 h 3347955"/>
                                      <a:gd name="connsiteX8" fmla="*/ 825456 w 5522309"/>
                                      <a:gd name="connsiteY8" fmla="*/ 3343618 h 3347955"/>
                                      <a:gd name="connsiteX9" fmla="*/ 4639221 w 5522309"/>
                                      <a:gd name="connsiteY9" fmla="*/ 3346129 h 3347955"/>
                                      <a:gd name="connsiteX10" fmla="*/ 5508450 w 5522309"/>
                                      <a:gd name="connsiteY10" fmla="*/ 2453217 h 3347955"/>
                                      <a:gd name="connsiteX11" fmla="*/ 4066958 w 5522309"/>
                                      <a:gd name="connsiteY11" fmla="*/ 1801167 h 3347955"/>
                                      <a:gd name="connsiteX12" fmla="*/ 3873496 w 5522309"/>
                                      <a:gd name="connsiteY12" fmla="*/ 1553539 h 3347955"/>
                                      <a:gd name="connsiteX13" fmla="*/ 4484232 w 5522309"/>
                                      <a:gd name="connsiteY13" fmla="*/ 1042710 h 3347955"/>
                                      <a:gd name="connsiteX14" fmla="*/ 4679192 w 5522309"/>
                                      <a:gd name="connsiteY14" fmla="*/ 1011314 h 3347955"/>
                                      <a:gd name="connsiteX15" fmla="*/ 4843315 w 5522309"/>
                                      <a:gd name="connsiteY15" fmla="*/ 1051470 h 3347955"/>
                                      <a:gd name="connsiteX16" fmla="*/ 4222762 w 5522309"/>
                                      <a:gd name="connsiteY16" fmla="*/ 149618 h 3347955"/>
                                      <a:gd name="connsiteX17" fmla="*/ 4106341 w 5522309"/>
                                      <a:gd name="connsiteY17" fmla="*/ 13210 h 3347955"/>
                                      <a:gd name="connsiteX18" fmla="*/ 4092765 w 5522309"/>
                                      <a:gd name="connsiteY18" fmla="*/ 203852 h 3347955"/>
                                      <a:gd name="connsiteX19" fmla="*/ 1578486 w 5522309"/>
                                      <a:gd name="connsiteY19" fmla="*/ 1647032 h 3347955"/>
                                      <a:gd name="connsiteX0" fmla="*/ 1578486 w 5524008"/>
                                      <a:gd name="connsiteY0" fmla="*/ 1647032 h 3347955"/>
                                      <a:gd name="connsiteX1" fmla="*/ 1227763 w 5524008"/>
                                      <a:gd name="connsiteY1" fmla="*/ 1792222 h 3347955"/>
                                      <a:gd name="connsiteX2" fmla="*/ 934265 w 5524008"/>
                                      <a:gd name="connsiteY2" fmla="*/ 1745161 h 3347955"/>
                                      <a:gd name="connsiteX3" fmla="*/ 443530 w 5524008"/>
                                      <a:gd name="connsiteY3" fmla="*/ 1848071 h 3347955"/>
                                      <a:gd name="connsiteX4" fmla="*/ 61750 w 5524008"/>
                                      <a:gd name="connsiteY4" fmla="*/ 1631274 h 3347955"/>
                                      <a:gd name="connsiteX5" fmla="*/ 179053 w 5524008"/>
                                      <a:gd name="connsiteY5" fmla="*/ 1902110 h 3347955"/>
                                      <a:gd name="connsiteX6" fmla="*/ 206040 w 5524008"/>
                                      <a:gd name="connsiteY6" fmla="*/ 2044413 h 3347955"/>
                                      <a:gd name="connsiteX7" fmla="*/ 27999 w 5524008"/>
                                      <a:gd name="connsiteY7" fmla="*/ 2681891 h 3347955"/>
                                      <a:gd name="connsiteX8" fmla="*/ 825456 w 5524008"/>
                                      <a:gd name="connsiteY8" fmla="*/ 3343618 h 3347955"/>
                                      <a:gd name="connsiteX9" fmla="*/ 4639221 w 5524008"/>
                                      <a:gd name="connsiteY9" fmla="*/ 3346129 h 3347955"/>
                                      <a:gd name="connsiteX10" fmla="*/ 5508450 w 5524008"/>
                                      <a:gd name="connsiteY10" fmla="*/ 2453217 h 3347955"/>
                                      <a:gd name="connsiteX11" fmla="*/ 4066958 w 5524008"/>
                                      <a:gd name="connsiteY11" fmla="*/ 1801167 h 3347955"/>
                                      <a:gd name="connsiteX12" fmla="*/ 3873496 w 5524008"/>
                                      <a:gd name="connsiteY12" fmla="*/ 1553539 h 3347955"/>
                                      <a:gd name="connsiteX13" fmla="*/ 4484232 w 5524008"/>
                                      <a:gd name="connsiteY13" fmla="*/ 1042710 h 3347955"/>
                                      <a:gd name="connsiteX14" fmla="*/ 4679192 w 5524008"/>
                                      <a:gd name="connsiteY14" fmla="*/ 1011314 h 3347955"/>
                                      <a:gd name="connsiteX15" fmla="*/ 4843315 w 5524008"/>
                                      <a:gd name="connsiteY15" fmla="*/ 1051470 h 3347955"/>
                                      <a:gd name="connsiteX16" fmla="*/ 4222762 w 5524008"/>
                                      <a:gd name="connsiteY16" fmla="*/ 149618 h 3347955"/>
                                      <a:gd name="connsiteX17" fmla="*/ 4106341 w 5524008"/>
                                      <a:gd name="connsiteY17" fmla="*/ 13210 h 3347955"/>
                                      <a:gd name="connsiteX18" fmla="*/ 4092765 w 5524008"/>
                                      <a:gd name="connsiteY18" fmla="*/ 203852 h 3347955"/>
                                      <a:gd name="connsiteX19" fmla="*/ 1578486 w 5524008"/>
                                      <a:gd name="connsiteY19" fmla="*/ 1647032 h 3347955"/>
                                      <a:gd name="connsiteX0" fmla="*/ 1578486 w 5524008"/>
                                      <a:gd name="connsiteY0" fmla="*/ 1647032 h 3347955"/>
                                      <a:gd name="connsiteX1" fmla="*/ 1227763 w 5524008"/>
                                      <a:gd name="connsiteY1" fmla="*/ 1792222 h 3347955"/>
                                      <a:gd name="connsiteX2" fmla="*/ 934265 w 5524008"/>
                                      <a:gd name="connsiteY2" fmla="*/ 1745161 h 3347955"/>
                                      <a:gd name="connsiteX3" fmla="*/ 443530 w 5524008"/>
                                      <a:gd name="connsiteY3" fmla="*/ 1848071 h 3347955"/>
                                      <a:gd name="connsiteX4" fmla="*/ 61750 w 5524008"/>
                                      <a:gd name="connsiteY4" fmla="*/ 1631274 h 3347955"/>
                                      <a:gd name="connsiteX5" fmla="*/ 179053 w 5524008"/>
                                      <a:gd name="connsiteY5" fmla="*/ 1902110 h 3347955"/>
                                      <a:gd name="connsiteX6" fmla="*/ 206040 w 5524008"/>
                                      <a:gd name="connsiteY6" fmla="*/ 2044413 h 3347955"/>
                                      <a:gd name="connsiteX7" fmla="*/ 27999 w 5524008"/>
                                      <a:gd name="connsiteY7" fmla="*/ 2681891 h 3347955"/>
                                      <a:gd name="connsiteX8" fmla="*/ 825456 w 5524008"/>
                                      <a:gd name="connsiteY8" fmla="*/ 3343618 h 3347955"/>
                                      <a:gd name="connsiteX9" fmla="*/ 4639221 w 5524008"/>
                                      <a:gd name="connsiteY9" fmla="*/ 3346129 h 3347955"/>
                                      <a:gd name="connsiteX10" fmla="*/ 5508450 w 5524008"/>
                                      <a:gd name="connsiteY10" fmla="*/ 2453217 h 3347955"/>
                                      <a:gd name="connsiteX11" fmla="*/ 4066958 w 5524008"/>
                                      <a:gd name="connsiteY11" fmla="*/ 1801167 h 3347955"/>
                                      <a:gd name="connsiteX12" fmla="*/ 3873496 w 5524008"/>
                                      <a:gd name="connsiteY12" fmla="*/ 1553539 h 3347955"/>
                                      <a:gd name="connsiteX13" fmla="*/ 4484232 w 5524008"/>
                                      <a:gd name="connsiteY13" fmla="*/ 1042710 h 3347955"/>
                                      <a:gd name="connsiteX14" fmla="*/ 4679192 w 5524008"/>
                                      <a:gd name="connsiteY14" fmla="*/ 1011314 h 3347955"/>
                                      <a:gd name="connsiteX15" fmla="*/ 4843315 w 5524008"/>
                                      <a:gd name="connsiteY15" fmla="*/ 1051470 h 3347955"/>
                                      <a:gd name="connsiteX16" fmla="*/ 4222762 w 5524008"/>
                                      <a:gd name="connsiteY16" fmla="*/ 149618 h 3347955"/>
                                      <a:gd name="connsiteX17" fmla="*/ 4106341 w 5524008"/>
                                      <a:gd name="connsiteY17" fmla="*/ 13210 h 3347955"/>
                                      <a:gd name="connsiteX18" fmla="*/ 4092765 w 5524008"/>
                                      <a:gd name="connsiteY18" fmla="*/ 203852 h 3347955"/>
                                      <a:gd name="connsiteX19" fmla="*/ 1578486 w 5524008"/>
                                      <a:gd name="connsiteY19" fmla="*/ 1647032 h 3347955"/>
                                      <a:gd name="connsiteX0" fmla="*/ 1578486 w 5524008"/>
                                      <a:gd name="connsiteY0" fmla="*/ 1640611 h 3341534"/>
                                      <a:gd name="connsiteX1" fmla="*/ 1227763 w 5524008"/>
                                      <a:gd name="connsiteY1" fmla="*/ 1785801 h 3341534"/>
                                      <a:gd name="connsiteX2" fmla="*/ 934265 w 5524008"/>
                                      <a:gd name="connsiteY2" fmla="*/ 1738740 h 3341534"/>
                                      <a:gd name="connsiteX3" fmla="*/ 443530 w 5524008"/>
                                      <a:gd name="connsiteY3" fmla="*/ 1841650 h 3341534"/>
                                      <a:gd name="connsiteX4" fmla="*/ 61750 w 5524008"/>
                                      <a:gd name="connsiteY4" fmla="*/ 1624853 h 3341534"/>
                                      <a:gd name="connsiteX5" fmla="*/ 179053 w 5524008"/>
                                      <a:gd name="connsiteY5" fmla="*/ 1895689 h 3341534"/>
                                      <a:gd name="connsiteX6" fmla="*/ 206040 w 5524008"/>
                                      <a:gd name="connsiteY6" fmla="*/ 2037992 h 3341534"/>
                                      <a:gd name="connsiteX7" fmla="*/ 27999 w 5524008"/>
                                      <a:gd name="connsiteY7" fmla="*/ 2675470 h 3341534"/>
                                      <a:gd name="connsiteX8" fmla="*/ 825456 w 5524008"/>
                                      <a:gd name="connsiteY8" fmla="*/ 3337197 h 3341534"/>
                                      <a:gd name="connsiteX9" fmla="*/ 4639221 w 5524008"/>
                                      <a:gd name="connsiteY9" fmla="*/ 3339708 h 3341534"/>
                                      <a:gd name="connsiteX10" fmla="*/ 5508450 w 5524008"/>
                                      <a:gd name="connsiteY10" fmla="*/ 2446796 h 3341534"/>
                                      <a:gd name="connsiteX11" fmla="*/ 4066958 w 5524008"/>
                                      <a:gd name="connsiteY11" fmla="*/ 1794746 h 3341534"/>
                                      <a:gd name="connsiteX12" fmla="*/ 3873496 w 5524008"/>
                                      <a:gd name="connsiteY12" fmla="*/ 1547118 h 3341534"/>
                                      <a:gd name="connsiteX13" fmla="*/ 4484232 w 5524008"/>
                                      <a:gd name="connsiteY13" fmla="*/ 1036289 h 3341534"/>
                                      <a:gd name="connsiteX14" fmla="*/ 4679192 w 5524008"/>
                                      <a:gd name="connsiteY14" fmla="*/ 1004893 h 3341534"/>
                                      <a:gd name="connsiteX15" fmla="*/ 4843315 w 5524008"/>
                                      <a:gd name="connsiteY15" fmla="*/ 1045049 h 3341534"/>
                                      <a:gd name="connsiteX16" fmla="*/ 4222762 w 5524008"/>
                                      <a:gd name="connsiteY16" fmla="*/ 143197 h 3341534"/>
                                      <a:gd name="connsiteX17" fmla="*/ 4093070 w 5524008"/>
                                      <a:gd name="connsiteY17" fmla="*/ 15370 h 3341534"/>
                                      <a:gd name="connsiteX18" fmla="*/ 4092765 w 5524008"/>
                                      <a:gd name="connsiteY18" fmla="*/ 197431 h 3341534"/>
                                      <a:gd name="connsiteX19" fmla="*/ 1578486 w 5524008"/>
                                      <a:gd name="connsiteY19" fmla="*/ 1640611 h 3341534"/>
                                      <a:gd name="connsiteX0" fmla="*/ 1578486 w 5524008"/>
                                      <a:gd name="connsiteY0" fmla="*/ 1630495 h 3331418"/>
                                      <a:gd name="connsiteX1" fmla="*/ 1227763 w 5524008"/>
                                      <a:gd name="connsiteY1" fmla="*/ 1775685 h 3331418"/>
                                      <a:gd name="connsiteX2" fmla="*/ 934265 w 5524008"/>
                                      <a:gd name="connsiteY2" fmla="*/ 1728624 h 3331418"/>
                                      <a:gd name="connsiteX3" fmla="*/ 443530 w 5524008"/>
                                      <a:gd name="connsiteY3" fmla="*/ 1831534 h 3331418"/>
                                      <a:gd name="connsiteX4" fmla="*/ 61750 w 5524008"/>
                                      <a:gd name="connsiteY4" fmla="*/ 1614737 h 3331418"/>
                                      <a:gd name="connsiteX5" fmla="*/ 179053 w 5524008"/>
                                      <a:gd name="connsiteY5" fmla="*/ 1885573 h 3331418"/>
                                      <a:gd name="connsiteX6" fmla="*/ 206040 w 5524008"/>
                                      <a:gd name="connsiteY6" fmla="*/ 2027876 h 3331418"/>
                                      <a:gd name="connsiteX7" fmla="*/ 27999 w 5524008"/>
                                      <a:gd name="connsiteY7" fmla="*/ 2665354 h 3331418"/>
                                      <a:gd name="connsiteX8" fmla="*/ 825456 w 5524008"/>
                                      <a:gd name="connsiteY8" fmla="*/ 3327081 h 3331418"/>
                                      <a:gd name="connsiteX9" fmla="*/ 4639221 w 5524008"/>
                                      <a:gd name="connsiteY9" fmla="*/ 3329592 h 3331418"/>
                                      <a:gd name="connsiteX10" fmla="*/ 5508450 w 5524008"/>
                                      <a:gd name="connsiteY10" fmla="*/ 2436680 h 3331418"/>
                                      <a:gd name="connsiteX11" fmla="*/ 4066958 w 5524008"/>
                                      <a:gd name="connsiteY11" fmla="*/ 1784630 h 3331418"/>
                                      <a:gd name="connsiteX12" fmla="*/ 3873496 w 5524008"/>
                                      <a:gd name="connsiteY12" fmla="*/ 1537002 h 3331418"/>
                                      <a:gd name="connsiteX13" fmla="*/ 4484232 w 5524008"/>
                                      <a:gd name="connsiteY13" fmla="*/ 1026173 h 3331418"/>
                                      <a:gd name="connsiteX14" fmla="*/ 4679192 w 5524008"/>
                                      <a:gd name="connsiteY14" fmla="*/ 994777 h 3331418"/>
                                      <a:gd name="connsiteX15" fmla="*/ 4843315 w 5524008"/>
                                      <a:gd name="connsiteY15" fmla="*/ 1034933 h 3331418"/>
                                      <a:gd name="connsiteX16" fmla="*/ 4222762 w 5524008"/>
                                      <a:gd name="connsiteY16" fmla="*/ 133081 h 3331418"/>
                                      <a:gd name="connsiteX17" fmla="*/ 4093070 w 5524008"/>
                                      <a:gd name="connsiteY17" fmla="*/ 5254 h 3331418"/>
                                      <a:gd name="connsiteX18" fmla="*/ 4092765 w 5524008"/>
                                      <a:gd name="connsiteY18" fmla="*/ 187315 h 3331418"/>
                                      <a:gd name="connsiteX19" fmla="*/ 1578486 w 5524008"/>
                                      <a:gd name="connsiteY19" fmla="*/ 1630495 h 3331418"/>
                                      <a:gd name="connsiteX0" fmla="*/ 1578486 w 5524008"/>
                                      <a:gd name="connsiteY0" fmla="*/ 1630495 h 3331418"/>
                                      <a:gd name="connsiteX1" fmla="*/ 1227763 w 5524008"/>
                                      <a:gd name="connsiteY1" fmla="*/ 1775685 h 3331418"/>
                                      <a:gd name="connsiteX2" fmla="*/ 934265 w 5524008"/>
                                      <a:gd name="connsiteY2" fmla="*/ 1728624 h 3331418"/>
                                      <a:gd name="connsiteX3" fmla="*/ 443530 w 5524008"/>
                                      <a:gd name="connsiteY3" fmla="*/ 1831534 h 3331418"/>
                                      <a:gd name="connsiteX4" fmla="*/ 61750 w 5524008"/>
                                      <a:gd name="connsiteY4" fmla="*/ 1614737 h 3331418"/>
                                      <a:gd name="connsiteX5" fmla="*/ 179053 w 5524008"/>
                                      <a:gd name="connsiteY5" fmla="*/ 1885573 h 3331418"/>
                                      <a:gd name="connsiteX6" fmla="*/ 206040 w 5524008"/>
                                      <a:gd name="connsiteY6" fmla="*/ 2027876 h 3331418"/>
                                      <a:gd name="connsiteX7" fmla="*/ 27999 w 5524008"/>
                                      <a:gd name="connsiteY7" fmla="*/ 2665354 h 3331418"/>
                                      <a:gd name="connsiteX8" fmla="*/ 825456 w 5524008"/>
                                      <a:gd name="connsiteY8" fmla="*/ 3327081 h 3331418"/>
                                      <a:gd name="connsiteX9" fmla="*/ 4639221 w 5524008"/>
                                      <a:gd name="connsiteY9" fmla="*/ 3329592 h 3331418"/>
                                      <a:gd name="connsiteX10" fmla="*/ 5508450 w 5524008"/>
                                      <a:gd name="connsiteY10" fmla="*/ 2436680 h 3331418"/>
                                      <a:gd name="connsiteX11" fmla="*/ 4066958 w 5524008"/>
                                      <a:gd name="connsiteY11" fmla="*/ 1784630 h 3331418"/>
                                      <a:gd name="connsiteX12" fmla="*/ 3873496 w 5524008"/>
                                      <a:gd name="connsiteY12" fmla="*/ 1537002 h 3331418"/>
                                      <a:gd name="connsiteX13" fmla="*/ 4484232 w 5524008"/>
                                      <a:gd name="connsiteY13" fmla="*/ 1026173 h 3331418"/>
                                      <a:gd name="connsiteX14" fmla="*/ 4679192 w 5524008"/>
                                      <a:gd name="connsiteY14" fmla="*/ 994777 h 3331418"/>
                                      <a:gd name="connsiteX15" fmla="*/ 4843315 w 5524008"/>
                                      <a:gd name="connsiteY15" fmla="*/ 1034933 h 3331418"/>
                                      <a:gd name="connsiteX16" fmla="*/ 4222762 w 5524008"/>
                                      <a:gd name="connsiteY16" fmla="*/ 133081 h 3331418"/>
                                      <a:gd name="connsiteX17" fmla="*/ 4093070 w 5524008"/>
                                      <a:gd name="connsiteY17" fmla="*/ 5254 h 3331418"/>
                                      <a:gd name="connsiteX18" fmla="*/ 4092765 w 5524008"/>
                                      <a:gd name="connsiteY18" fmla="*/ 187315 h 3331418"/>
                                      <a:gd name="connsiteX19" fmla="*/ 1578486 w 5524008"/>
                                      <a:gd name="connsiteY19" fmla="*/ 1630495 h 3331418"/>
                                      <a:gd name="connsiteX0" fmla="*/ 1578486 w 5524008"/>
                                      <a:gd name="connsiteY0" fmla="*/ 1630495 h 3331418"/>
                                      <a:gd name="connsiteX1" fmla="*/ 1227763 w 5524008"/>
                                      <a:gd name="connsiteY1" fmla="*/ 1775685 h 3331418"/>
                                      <a:gd name="connsiteX2" fmla="*/ 934265 w 5524008"/>
                                      <a:gd name="connsiteY2" fmla="*/ 1728624 h 3331418"/>
                                      <a:gd name="connsiteX3" fmla="*/ 443530 w 5524008"/>
                                      <a:gd name="connsiteY3" fmla="*/ 1831534 h 3331418"/>
                                      <a:gd name="connsiteX4" fmla="*/ 61750 w 5524008"/>
                                      <a:gd name="connsiteY4" fmla="*/ 1614737 h 3331418"/>
                                      <a:gd name="connsiteX5" fmla="*/ 179053 w 5524008"/>
                                      <a:gd name="connsiteY5" fmla="*/ 1885573 h 3331418"/>
                                      <a:gd name="connsiteX6" fmla="*/ 206040 w 5524008"/>
                                      <a:gd name="connsiteY6" fmla="*/ 2027876 h 3331418"/>
                                      <a:gd name="connsiteX7" fmla="*/ 27999 w 5524008"/>
                                      <a:gd name="connsiteY7" fmla="*/ 2665354 h 3331418"/>
                                      <a:gd name="connsiteX8" fmla="*/ 825456 w 5524008"/>
                                      <a:gd name="connsiteY8" fmla="*/ 3327081 h 3331418"/>
                                      <a:gd name="connsiteX9" fmla="*/ 4639221 w 5524008"/>
                                      <a:gd name="connsiteY9" fmla="*/ 3329592 h 3331418"/>
                                      <a:gd name="connsiteX10" fmla="*/ 5508450 w 5524008"/>
                                      <a:gd name="connsiteY10" fmla="*/ 2436680 h 3331418"/>
                                      <a:gd name="connsiteX11" fmla="*/ 4066958 w 5524008"/>
                                      <a:gd name="connsiteY11" fmla="*/ 1784630 h 3331418"/>
                                      <a:gd name="connsiteX12" fmla="*/ 3873496 w 5524008"/>
                                      <a:gd name="connsiteY12" fmla="*/ 1537002 h 3331418"/>
                                      <a:gd name="connsiteX13" fmla="*/ 4484232 w 5524008"/>
                                      <a:gd name="connsiteY13" fmla="*/ 1026173 h 3331418"/>
                                      <a:gd name="connsiteX14" fmla="*/ 4679192 w 5524008"/>
                                      <a:gd name="connsiteY14" fmla="*/ 994777 h 3331418"/>
                                      <a:gd name="connsiteX15" fmla="*/ 4830044 w 5524008"/>
                                      <a:gd name="connsiteY15" fmla="*/ 1043513 h 3331418"/>
                                      <a:gd name="connsiteX16" fmla="*/ 4222762 w 5524008"/>
                                      <a:gd name="connsiteY16" fmla="*/ 133081 h 3331418"/>
                                      <a:gd name="connsiteX17" fmla="*/ 4093070 w 5524008"/>
                                      <a:gd name="connsiteY17" fmla="*/ 5254 h 3331418"/>
                                      <a:gd name="connsiteX18" fmla="*/ 4092765 w 5524008"/>
                                      <a:gd name="connsiteY18" fmla="*/ 187315 h 3331418"/>
                                      <a:gd name="connsiteX19" fmla="*/ 1578486 w 5524008"/>
                                      <a:gd name="connsiteY19" fmla="*/ 1630495 h 3331418"/>
                                      <a:gd name="connsiteX0" fmla="*/ 1578486 w 5524008"/>
                                      <a:gd name="connsiteY0" fmla="*/ 1630495 h 3331418"/>
                                      <a:gd name="connsiteX1" fmla="*/ 1227763 w 5524008"/>
                                      <a:gd name="connsiteY1" fmla="*/ 1775685 h 3331418"/>
                                      <a:gd name="connsiteX2" fmla="*/ 934265 w 5524008"/>
                                      <a:gd name="connsiteY2" fmla="*/ 1728624 h 3331418"/>
                                      <a:gd name="connsiteX3" fmla="*/ 443530 w 5524008"/>
                                      <a:gd name="connsiteY3" fmla="*/ 1831534 h 3331418"/>
                                      <a:gd name="connsiteX4" fmla="*/ 61750 w 5524008"/>
                                      <a:gd name="connsiteY4" fmla="*/ 1614737 h 3331418"/>
                                      <a:gd name="connsiteX5" fmla="*/ 179053 w 5524008"/>
                                      <a:gd name="connsiteY5" fmla="*/ 1885573 h 3331418"/>
                                      <a:gd name="connsiteX6" fmla="*/ 206040 w 5524008"/>
                                      <a:gd name="connsiteY6" fmla="*/ 2027876 h 3331418"/>
                                      <a:gd name="connsiteX7" fmla="*/ 27999 w 5524008"/>
                                      <a:gd name="connsiteY7" fmla="*/ 2665354 h 3331418"/>
                                      <a:gd name="connsiteX8" fmla="*/ 825456 w 5524008"/>
                                      <a:gd name="connsiteY8" fmla="*/ 3327081 h 3331418"/>
                                      <a:gd name="connsiteX9" fmla="*/ 4639221 w 5524008"/>
                                      <a:gd name="connsiteY9" fmla="*/ 3329592 h 3331418"/>
                                      <a:gd name="connsiteX10" fmla="*/ 5508450 w 5524008"/>
                                      <a:gd name="connsiteY10" fmla="*/ 2436680 h 3331418"/>
                                      <a:gd name="connsiteX11" fmla="*/ 4066958 w 5524008"/>
                                      <a:gd name="connsiteY11" fmla="*/ 1784630 h 3331418"/>
                                      <a:gd name="connsiteX12" fmla="*/ 3873496 w 5524008"/>
                                      <a:gd name="connsiteY12" fmla="*/ 1537002 h 3331418"/>
                                      <a:gd name="connsiteX13" fmla="*/ 4484232 w 5524008"/>
                                      <a:gd name="connsiteY13" fmla="*/ 1026173 h 3331418"/>
                                      <a:gd name="connsiteX14" fmla="*/ 4679192 w 5524008"/>
                                      <a:gd name="connsiteY14" fmla="*/ 994777 h 3331418"/>
                                      <a:gd name="connsiteX15" fmla="*/ 4838893 w 5524008"/>
                                      <a:gd name="connsiteY15" fmla="*/ 1026354 h 3331418"/>
                                      <a:gd name="connsiteX16" fmla="*/ 4222762 w 5524008"/>
                                      <a:gd name="connsiteY16" fmla="*/ 133081 h 3331418"/>
                                      <a:gd name="connsiteX17" fmla="*/ 4093070 w 5524008"/>
                                      <a:gd name="connsiteY17" fmla="*/ 5254 h 3331418"/>
                                      <a:gd name="connsiteX18" fmla="*/ 4092765 w 5524008"/>
                                      <a:gd name="connsiteY18" fmla="*/ 187315 h 3331418"/>
                                      <a:gd name="connsiteX19" fmla="*/ 1578486 w 5524008"/>
                                      <a:gd name="connsiteY19" fmla="*/ 1630495 h 3331418"/>
                                      <a:gd name="connsiteX0" fmla="*/ 1578486 w 5524008"/>
                                      <a:gd name="connsiteY0" fmla="*/ 1630495 h 3331418"/>
                                      <a:gd name="connsiteX1" fmla="*/ 1227763 w 5524008"/>
                                      <a:gd name="connsiteY1" fmla="*/ 1775685 h 3331418"/>
                                      <a:gd name="connsiteX2" fmla="*/ 934265 w 5524008"/>
                                      <a:gd name="connsiteY2" fmla="*/ 1728624 h 3331418"/>
                                      <a:gd name="connsiteX3" fmla="*/ 443530 w 5524008"/>
                                      <a:gd name="connsiteY3" fmla="*/ 1831534 h 3331418"/>
                                      <a:gd name="connsiteX4" fmla="*/ 61750 w 5524008"/>
                                      <a:gd name="connsiteY4" fmla="*/ 1614737 h 3331418"/>
                                      <a:gd name="connsiteX5" fmla="*/ 179053 w 5524008"/>
                                      <a:gd name="connsiteY5" fmla="*/ 1885573 h 3331418"/>
                                      <a:gd name="connsiteX6" fmla="*/ 206040 w 5524008"/>
                                      <a:gd name="connsiteY6" fmla="*/ 2027876 h 3331418"/>
                                      <a:gd name="connsiteX7" fmla="*/ 27999 w 5524008"/>
                                      <a:gd name="connsiteY7" fmla="*/ 2665354 h 3331418"/>
                                      <a:gd name="connsiteX8" fmla="*/ 825456 w 5524008"/>
                                      <a:gd name="connsiteY8" fmla="*/ 3327081 h 3331418"/>
                                      <a:gd name="connsiteX9" fmla="*/ 4639221 w 5524008"/>
                                      <a:gd name="connsiteY9" fmla="*/ 3329592 h 3331418"/>
                                      <a:gd name="connsiteX10" fmla="*/ 5508450 w 5524008"/>
                                      <a:gd name="connsiteY10" fmla="*/ 2436680 h 3331418"/>
                                      <a:gd name="connsiteX11" fmla="*/ 4066958 w 5524008"/>
                                      <a:gd name="connsiteY11" fmla="*/ 1784630 h 3331418"/>
                                      <a:gd name="connsiteX12" fmla="*/ 3873496 w 5524008"/>
                                      <a:gd name="connsiteY12" fmla="*/ 1537002 h 3331418"/>
                                      <a:gd name="connsiteX13" fmla="*/ 4484232 w 5524008"/>
                                      <a:gd name="connsiteY13" fmla="*/ 1026173 h 3331418"/>
                                      <a:gd name="connsiteX14" fmla="*/ 4679192 w 5524008"/>
                                      <a:gd name="connsiteY14" fmla="*/ 994777 h 3331418"/>
                                      <a:gd name="connsiteX15" fmla="*/ 4838893 w 5524008"/>
                                      <a:gd name="connsiteY15" fmla="*/ 1026354 h 3331418"/>
                                      <a:gd name="connsiteX16" fmla="*/ 4222762 w 5524008"/>
                                      <a:gd name="connsiteY16" fmla="*/ 133081 h 3331418"/>
                                      <a:gd name="connsiteX17" fmla="*/ 4093070 w 5524008"/>
                                      <a:gd name="connsiteY17" fmla="*/ 5254 h 3331418"/>
                                      <a:gd name="connsiteX18" fmla="*/ 4092765 w 5524008"/>
                                      <a:gd name="connsiteY18" fmla="*/ 187315 h 3331418"/>
                                      <a:gd name="connsiteX19" fmla="*/ 1578486 w 5524008"/>
                                      <a:gd name="connsiteY19" fmla="*/ 1630495 h 3331418"/>
                                      <a:gd name="connsiteX0" fmla="*/ 1578486 w 5524008"/>
                                      <a:gd name="connsiteY0" fmla="*/ 1630495 h 3331418"/>
                                      <a:gd name="connsiteX1" fmla="*/ 1227763 w 5524008"/>
                                      <a:gd name="connsiteY1" fmla="*/ 1775685 h 3331418"/>
                                      <a:gd name="connsiteX2" fmla="*/ 934265 w 5524008"/>
                                      <a:gd name="connsiteY2" fmla="*/ 1728624 h 3331418"/>
                                      <a:gd name="connsiteX3" fmla="*/ 443530 w 5524008"/>
                                      <a:gd name="connsiteY3" fmla="*/ 1831534 h 3331418"/>
                                      <a:gd name="connsiteX4" fmla="*/ 61750 w 5524008"/>
                                      <a:gd name="connsiteY4" fmla="*/ 1614737 h 3331418"/>
                                      <a:gd name="connsiteX5" fmla="*/ 179053 w 5524008"/>
                                      <a:gd name="connsiteY5" fmla="*/ 1885573 h 3331418"/>
                                      <a:gd name="connsiteX6" fmla="*/ 206040 w 5524008"/>
                                      <a:gd name="connsiteY6" fmla="*/ 2027876 h 3331418"/>
                                      <a:gd name="connsiteX7" fmla="*/ 27999 w 5524008"/>
                                      <a:gd name="connsiteY7" fmla="*/ 2665354 h 3331418"/>
                                      <a:gd name="connsiteX8" fmla="*/ 825456 w 5524008"/>
                                      <a:gd name="connsiteY8" fmla="*/ 3327081 h 3331418"/>
                                      <a:gd name="connsiteX9" fmla="*/ 4639221 w 5524008"/>
                                      <a:gd name="connsiteY9" fmla="*/ 3329592 h 3331418"/>
                                      <a:gd name="connsiteX10" fmla="*/ 5508450 w 5524008"/>
                                      <a:gd name="connsiteY10" fmla="*/ 2436680 h 3331418"/>
                                      <a:gd name="connsiteX11" fmla="*/ 4066958 w 5524008"/>
                                      <a:gd name="connsiteY11" fmla="*/ 1784630 h 3331418"/>
                                      <a:gd name="connsiteX12" fmla="*/ 3873496 w 5524008"/>
                                      <a:gd name="connsiteY12" fmla="*/ 1537002 h 3331418"/>
                                      <a:gd name="connsiteX13" fmla="*/ 4484232 w 5524008"/>
                                      <a:gd name="connsiteY13" fmla="*/ 1026173 h 3331418"/>
                                      <a:gd name="connsiteX14" fmla="*/ 4679192 w 5524008"/>
                                      <a:gd name="connsiteY14" fmla="*/ 994777 h 3331418"/>
                                      <a:gd name="connsiteX15" fmla="*/ 4838893 w 5524008"/>
                                      <a:gd name="connsiteY15" fmla="*/ 1026354 h 3331418"/>
                                      <a:gd name="connsiteX16" fmla="*/ 4222762 w 5524008"/>
                                      <a:gd name="connsiteY16" fmla="*/ 133081 h 3331418"/>
                                      <a:gd name="connsiteX17" fmla="*/ 4093070 w 5524008"/>
                                      <a:gd name="connsiteY17" fmla="*/ 5254 h 3331418"/>
                                      <a:gd name="connsiteX18" fmla="*/ 4092765 w 5524008"/>
                                      <a:gd name="connsiteY18" fmla="*/ 187315 h 3331418"/>
                                      <a:gd name="connsiteX19" fmla="*/ 1578486 w 5524008"/>
                                      <a:gd name="connsiteY19" fmla="*/ 1630495 h 3331418"/>
                                      <a:gd name="connsiteX0" fmla="*/ 1578486 w 5524008"/>
                                      <a:gd name="connsiteY0" fmla="*/ 1630495 h 3331418"/>
                                      <a:gd name="connsiteX1" fmla="*/ 1227763 w 5524008"/>
                                      <a:gd name="connsiteY1" fmla="*/ 1775685 h 3331418"/>
                                      <a:gd name="connsiteX2" fmla="*/ 934265 w 5524008"/>
                                      <a:gd name="connsiteY2" fmla="*/ 1728624 h 3331418"/>
                                      <a:gd name="connsiteX3" fmla="*/ 443530 w 5524008"/>
                                      <a:gd name="connsiteY3" fmla="*/ 1831534 h 3331418"/>
                                      <a:gd name="connsiteX4" fmla="*/ 61750 w 5524008"/>
                                      <a:gd name="connsiteY4" fmla="*/ 1614737 h 3331418"/>
                                      <a:gd name="connsiteX5" fmla="*/ 179053 w 5524008"/>
                                      <a:gd name="connsiteY5" fmla="*/ 1885573 h 3331418"/>
                                      <a:gd name="connsiteX6" fmla="*/ 206040 w 5524008"/>
                                      <a:gd name="connsiteY6" fmla="*/ 2027876 h 3331418"/>
                                      <a:gd name="connsiteX7" fmla="*/ 27999 w 5524008"/>
                                      <a:gd name="connsiteY7" fmla="*/ 2665354 h 3331418"/>
                                      <a:gd name="connsiteX8" fmla="*/ 825456 w 5524008"/>
                                      <a:gd name="connsiteY8" fmla="*/ 3327081 h 3331418"/>
                                      <a:gd name="connsiteX9" fmla="*/ 4639221 w 5524008"/>
                                      <a:gd name="connsiteY9" fmla="*/ 3329592 h 3331418"/>
                                      <a:gd name="connsiteX10" fmla="*/ 5508450 w 5524008"/>
                                      <a:gd name="connsiteY10" fmla="*/ 2436680 h 3331418"/>
                                      <a:gd name="connsiteX11" fmla="*/ 4066958 w 5524008"/>
                                      <a:gd name="connsiteY11" fmla="*/ 1784630 h 3331418"/>
                                      <a:gd name="connsiteX12" fmla="*/ 3873496 w 5524008"/>
                                      <a:gd name="connsiteY12" fmla="*/ 1537002 h 3331418"/>
                                      <a:gd name="connsiteX13" fmla="*/ 4484232 w 5524008"/>
                                      <a:gd name="connsiteY13" fmla="*/ 1026173 h 3331418"/>
                                      <a:gd name="connsiteX14" fmla="*/ 4679192 w 5524008"/>
                                      <a:gd name="connsiteY14" fmla="*/ 994777 h 3331418"/>
                                      <a:gd name="connsiteX15" fmla="*/ 4838893 w 5524008"/>
                                      <a:gd name="connsiteY15" fmla="*/ 1026354 h 3331418"/>
                                      <a:gd name="connsiteX16" fmla="*/ 4222762 w 5524008"/>
                                      <a:gd name="connsiteY16" fmla="*/ 133081 h 3331418"/>
                                      <a:gd name="connsiteX17" fmla="*/ 4093070 w 5524008"/>
                                      <a:gd name="connsiteY17" fmla="*/ 5254 h 3331418"/>
                                      <a:gd name="connsiteX18" fmla="*/ 4092765 w 5524008"/>
                                      <a:gd name="connsiteY18" fmla="*/ 187315 h 3331418"/>
                                      <a:gd name="connsiteX19" fmla="*/ 1578486 w 5524008"/>
                                      <a:gd name="connsiteY19" fmla="*/ 1630495 h 3331418"/>
                                      <a:gd name="connsiteX0" fmla="*/ 1578486 w 5524008"/>
                                      <a:gd name="connsiteY0" fmla="*/ 1626650 h 3327573"/>
                                      <a:gd name="connsiteX1" fmla="*/ 1227763 w 5524008"/>
                                      <a:gd name="connsiteY1" fmla="*/ 1771840 h 3327573"/>
                                      <a:gd name="connsiteX2" fmla="*/ 934265 w 5524008"/>
                                      <a:gd name="connsiteY2" fmla="*/ 1724779 h 3327573"/>
                                      <a:gd name="connsiteX3" fmla="*/ 443530 w 5524008"/>
                                      <a:gd name="connsiteY3" fmla="*/ 1827689 h 3327573"/>
                                      <a:gd name="connsiteX4" fmla="*/ 61750 w 5524008"/>
                                      <a:gd name="connsiteY4" fmla="*/ 1610892 h 3327573"/>
                                      <a:gd name="connsiteX5" fmla="*/ 179053 w 5524008"/>
                                      <a:gd name="connsiteY5" fmla="*/ 1881728 h 3327573"/>
                                      <a:gd name="connsiteX6" fmla="*/ 206040 w 5524008"/>
                                      <a:gd name="connsiteY6" fmla="*/ 2024031 h 3327573"/>
                                      <a:gd name="connsiteX7" fmla="*/ 27999 w 5524008"/>
                                      <a:gd name="connsiteY7" fmla="*/ 2661509 h 3327573"/>
                                      <a:gd name="connsiteX8" fmla="*/ 825456 w 5524008"/>
                                      <a:gd name="connsiteY8" fmla="*/ 3323236 h 3327573"/>
                                      <a:gd name="connsiteX9" fmla="*/ 4639221 w 5524008"/>
                                      <a:gd name="connsiteY9" fmla="*/ 3325747 h 3327573"/>
                                      <a:gd name="connsiteX10" fmla="*/ 5508450 w 5524008"/>
                                      <a:gd name="connsiteY10" fmla="*/ 2432835 h 3327573"/>
                                      <a:gd name="connsiteX11" fmla="*/ 4066958 w 5524008"/>
                                      <a:gd name="connsiteY11" fmla="*/ 1780785 h 3327573"/>
                                      <a:gd name="connsiteX12" fmla="*/ 3873496 w 5524008"/>
                                      <a:gd name="connsiteY12" fmla="*/ 1533157 h 3327573"/>
                                      <a:gd name="connsiteX13" fmla="*/ 4484232 w 5524008"/>
                                      <a:gd name="connsiteY13" fmla="*/ 1022328 h 3327573"/>
                                      <a:gd name="connsiteX14" fmla="*/ 4679192 w 5524008"/>
                                      <a:gd name="connsiteY14" fmla="*/ 990932 h 3327573"/>
                                      <a:gd name="connsiteX15" fmla="*/ 4838893 w 5524008"/>
                                      <a:gd name="connsiteY15" fmla="*/ 1022509 h 3327573"/>
                                      <a:gd name="connsiteX16" fmla="*/ 4222762 w 5524008"/>
                                      <a:gd name="connsiteY16" fmla="*/ 129236 h 3327573"/>
                                      <a:gd name="connsiteX17" fmla="*/ 4093070 w 5524008"/>
                                      <a:gd name="connsiteY17" fmla="*/ 1409 h 3327573"/>
                                      <a:gd name="connsiteX18" fmla="*/ 4092765 w 5524008"/>
                                      <a:gd name="connsiteY18" fmla="*/ 183470 h 3327573"/>
                                      <a:gd name="connsiteX19" fmla="*/ 1578486 w 5524008"/>
                                      <a:gd name="connsiteY19" fmla="*/ 1626650 h 3327573"/>
                                      <a:gd name="connsiteX0" fmla="*/ 1578486 w 5524008"/>
                                      <a:gd name="connsiteY0" fmla="*/ 1626650 h 3327573"/>
                                      <a:gd name="connsiteX1" fmla="*/ 1227763 w 5524008"/>
                                      <a:gd name="connsiteY1" fmla="*/ 1771840 h 3327573"/>
                                      <a:gd name="connsiteX2" fmla="*/ 934265 w 5524008"/>
                                      <a:gd name="connsiteY2" fmla="*/ 1724779 h 3327573"/>
                                      <a:gd name="connsiteX3" fmla="*/ 443530 w 5524008"/>
                                      <a:gd name="connsiteY3" fmla="*/ 1827689 h 3327573"/>
                                      <a:gd name="connsiteX4" fmla="*/ 61750 w 5524008"/>
                                      <a:gd name="connsiteY4" fmla="*/ 1610892 h 3327573"/>
                                      <a:gd name="connsiteX5" fmla="*/ 179053 w 5524008"/>
                                      <a:gd name="connsiteY5" fmla="*/ 1881728 h 3327573"/>
                                      <a:gd name="connsiteX6" fmla="*/ 206040 w 5524008"/>
                                      <a:gd name="connsiteY6" fmla="*/ 2024031 h 3327573"/>
                                      <a:gd name="connsiteX7" fmla="*/ 27999 w 5524008"/>
                                      <a:gd name="connsiteY7" fmla="*/ 2661509 h 3327573"/>
                                      <a:gd name="connsiteX8" fmla="*/ 825456 w 5524008"/>
                                      <a:gd name="connsiteY8" fmla="*/ 3323236 h 3327573"/>
                                      <a:gd name="connsiteX9" fmla="*/ 4639221 w 5524008"/>
                                      <a:gd name="connsiteY9" fmla="*/ 3325747 h 3327573"/>
                                      <a:gd name="connsiteX10" fmla="*/ 5508450 w 5524008"/>
                                      <a:gd name="connsiteY10" fmla="*/ 2432835 h 3327573"/>
                                      <a:gd name="connsiteX11" fmla="*/ 4066958 w 5524008"/>
                                      <a:gd name="connsiteY11" fmla="*/ 1780785 h 3327573"/>
                                      <a:gd name="connsiteX12" fmla="*/ 3873496 w 5524008"/>
                                      <a:gd name="connsiteY12" fmla="*/ 1533157 h 3327573"/>
                                      <a:gd name="connsiteX13" fmla="*/ 4484232 w 5524008"/>
                                      <a:gd name="connsiteY13" fmla="*/ 1022328 h 3327573"/>
                                      <a:gd name="connsiteX14" fmla="*/ 4679192 w 5524008"/>
                                      <a:gd name="connsiteY14" fmla="*/ 990932 h 3327573"/>
                                      <a:gd name="connsiteX15" fmla="*/ 4838893 w 5524008"/>
                                      <a:gd name="connsiteY15" fmla="*/ 1022509 h 3327573"/>
                                      <a:gd name="connsiteX16" fmla="*/ 4222762 w 5524008"/>
                                      <a:gd name="connsiteY16" fmla="*/ 129236 h 3327573"/>
                                      <a:gd name="connsiteX17" fmla="*/ 4093070 w 5524008"/>
                                      <a:gd name="connsiteY17" fmla="*/ 1409 h 3327573"/>
                                      <a:gd name="connsiteX18" fmla="*/ 4092765 w 5524008"/>
                                      <a:gd name="connsiteY18" fmla="*/ 183470 h 3327573"/>
                                      <a:gd name="connsiteX19" fmla="*/ 1578486 w 5524008"/>
                                      <a:gd name="connsiteY19" fmla="*/ 1626650 h 3327573"/>
                                      <a:gd name="connsiteX0" fmla="*/ 1572449 w 5517971"/>
                                      <a:gd name="connsiteY0" fmla="*/ 1626650 h 3327573"/>
                                      <a:gd name="connsiteX1" fmla="*/ 1221726 w 5517971"/>
                                      <a:gd name="connsiteY1" fmla="*/ 1771840 h 3327573"/>
                                      <a:gd name="connsiteX2" fmla="*/ 928228 w 5517971"/>
                                      <a:gd name="connsiteY2" fmla="*/ 1724779 h 3327573"/>
                                      <a:gd name="connsiteX3" fmla="*/ 437493 w 5517971"/>
                                      <a:gd name="connsiteY3" fmla="*/ 1827689 h 3327573"/>
                                      <a:gd name="connsiteX4" fmla="*/ 55713 w 5517971"/>
                                      <a:gd name="connsiteY4" fmla="*/ 1610892 h 3327573"/>
                                      <a:gd name="connsiteX5" fmla="*/ 173016 w 5517971"/>
                                      <a:gd name="connsiteY5" fmla="*/ 1881728 h 3327573"/>
                                      <a:gd name="connsiteX6" fmla="*/ 200003 w 5517971"/>
                                      <a:gd name="connsiteY6" fmla="*/ 2024031 h 3327573"/>
                                      <a:gd name="connsiteX7" fmla="*/ 21962 w 5517971"/>
                                      <a:gd name="connsiteY7" fmla="*/ 2661509 h 3327573"/>
                                      <a:gd name="connsiteX8" fmla="*/ 819419 w 5517971"/>
                                      <a:gd name="connsiteY8" fmla="*/ 3323236 h 3327573"/>
                                      <a:gd name="connsiteX9" fmla="*/ 4633184 w 5517971"/>
                                      <a:gd name="connsiteY9" fmla="*/ 3325747 h 3327573"/>
                                      <a:gd name="connsiteX10" fmla="*/ 5502413 w 5517971"/>
                                      <a:gd name="connsiteY10" fmla="*/ 2432835 h 3327573"/>
                                      <a:gd name="connsiteX11" fmla="*/ 4060921 w 5517971"/>
                                      <a:gd name="connsiteY11" fmla="*/ 1780785 h 3327573"/>
                                      <a:gd name="connsiteX12" fmla="*/ 3867459 w 5517971"/>
                                      <a:gd name="connsiteY12" fmla="*/ 1533157 h 3327573"/>
                                      <a:gd name="connsiteX13" fmla="*/ 4478195 w 5517971"/>
                                      <a:gd name="connsiteY13" fmla="*/ 1022328 h 3327573"/>
                                      <a:gd name="connsiteX14" fmla="*/ 4673155 w 5517971"/>
                                      <a:gd name="connsiteY14" fmla="*/ 990932 h 3327573"/>
                                      <a:gd name="connsiteX15" fmla="*/ 4832856 w 5517971"/>
                                      <a:gd name="connsiteY15" fmla="*/ 1022509 h 3327573"/>
                                      <a:gd name="connsiteX16" fmla="*/ 4216725 w 5517971"/>
                                      <a:gd name="connsiteY16" fmla="*/ 129236 h 3327573"/>
                                      <a:gd name="connsiteX17" fmla="*/ 4087033 w 5517971"/>
                                      <a:gd name="connsiteY17" fmla="*/ 1409 h 3327573"/>
                                      <a:gd name="connsiteX18" fmla="*/ 4086728 w 5517971"/>
                                      <a:gd name="connsiteY18" fmla="*/ 183470 h 3327573"/>
                                      <a:gd name="connsiteX19" fmla="*/ 1572449 w 5517971"/>
                                      <a:gd name="connsiteY19" fmla="*/ 1626650 h 3327573"/>
                                      <a:gd name="connsiteX0" fmla="*/ 1570495 w 5516017"/>
                                      <a:gd name="connsiteY0" fmla="*/ 1626650 h 3327573"/>
                                      <a:gd name="connsiteX1" fmla="*/ 1219772 w 5516017"/>
                                      <a:gd name="connsiteY1" fmla="*/ 1771840 h 3327573"/>
                                      <a:gd name="connsiteX2" fmla="*/ 926274 w 5516017"/>
                                      <a:gd name="connsiteY2" fmla="*/ 1724779 h 3327573"/>
                                      <a:gd name="connsiteX3" fmla="*/ 435539 w 5516017"/>
                                      <a:gd name="connsiteY3" fmla="*/ 1827689 h 3327573"/>
                                      <a:gd name="connsiteX4" fmla="*/ 53759 w 5516017"/>
                                      <a:gd name="connsiteY4" fmla="*/ 1610892 h 3327573"/>
                                      <a:gd name="connsiteX5" fmla="*/ 171062 w 5516017"/>
                                      <a:gd name="connsiteY5" fmla="*/ 1881728 h 3327573"/>
                                      <a:gd name="connsiteX6" fmla="*/ 198049 w 5516017"/>
                                      <a:gd name="connsiteY6" fmla="*/ 2024031 h 3327573"/>
                                      <a:gd name="connsiteX7" fmla="*/ 20008 w 5516017"/>
                                      <a:gd name="connsiteY7" fmla="*/ 2661509 h 3327573"/>
                                      <a:gd name="connsiteX8" fmla="*/ 817465 w 5516017"/>
                                      <a:gd name="connsiteY8" fmla="*/ 3323236 h 3327573"/>
                                      <a:gd name="connsiteX9" fmla="*/ 4631230 w 5516017"/>
                                      <a:gd name="connsiteY9" fmla="*/ 3325747 h 3327573"/>
                                      <a:gd name="connsiteX10" fmla="*/ 5500459 w 5516017"/>
                                      <a:gd name="connsiteY10" fmla="*/ 2432835 h 3327573"/>
                                      <a:gd name="connsiteX11" fmla="*/ 4058967 w 5516017"/>
                                      <a:gd name="connsiteY11" fmla="*/ 1780785 h 3327573"/>
                                      <a:gd name="connsiteX12" fmla="*/ 3865505 w 5516017"/>
                                      <a:gd name="connsiteY12" fmla="*/ 1533157 h 3327573"/>
                                      <a:gd name="connsiteX13" fmla="*/ 4476241 w 5516017"/>
                                      <a:gd name="connsiteY13" fmla="*/ 1022328 h 3327573"/>
                                      <a:gd name="connsiteX14" fmla="*/ 4671201 w 5516017"/>
                                      <a:gd name="connsiteY14" fmla="*/ 990932 h 3327573"/>
                                      <a:gd name="connsiteX15" fmla="*/ 4830902 w 5516017"/>
                                      <a:gd name="connsiteY15" fmla="*/ 1022509 h 3327573"/>
                                      <a:gd name="connsiteX16" fmla="*/ 4214771 w 5516017"/>
                                      <a:gd name="connsiteY16" fmla="*/ 129236 h 3327573"/>
                                      <a:gd name="connsiteX17" fmla="*/ 4085079 w 5516017"/>
                                      <a:gd name="connsiteY17" fmla="*/ 1409 h 3327573"/>
                                      <a:gd name="connsiteX18" fmla="*/ 4084774 w 5516017"/>
                                      <a:gd name="connsiteY18" fmla="*/ 183470 h 3327573"/>
                                      <a:gd name="connsiteX19" fmla="*/ 1570495 w 5516017"/>
                                      <a:gd name="connsiteY19" fmla="*/ 1626650 h 3327573"/>
                                      <a:gd name="connsiteX0" fmla="*/ 1570495 w 5507592"/>
                                      <a:gd name="connsiteY0" fmla="*/ 1626650 h 3327573"/>
                                      <a:gd name="connsiteX1" fmla="*/ 1219772 w 5507592"/>
                                      <a:gd name="connsiteY1" fmla="*/ 1771840 h 3327573"/>
                                      <a:gd name="connsiteX2" fmla="*/ 926274 w 5507592"/>
                                      <a:gd name="connsiteY2" fmla="*/ 1724779 h 3327573"/>
                                      <a:gd name="connsiteX3" fmla="*/ 435539 w 5507592"/>
                                      <a:gd name="connsiteY3" fmla="*/ 1827689 h 3327573"/>
                                      <a:gd name="connsiteX4" fmla="*/ 53759 w 5507592"/>
                                      <a:gd name="connsiteY4" fmla="*/ 1610892 h 3327573"/>
                                      <a:gd name="connsiteX5" fmla="*/ 171062 w 5507592"/>
                                      <a:gd name="connsiteY5" fmla="*/ 1881728 h 3327573"/>
                                      <a:gd name="connsiteX6" fmla="*/ 198049 w 5507592"/>
                                      <a:gd name="connsiteY6" fmla="*/ 2024031 h 3327573"/>
                                      <a:gd name="connsiteX7" fmla="*/ 20008 w 5507592"/>
                                      <a:gd name="connsiteY7" fmla="*/ 2661509 h 3327573"/>
                                      <a:gd name="connsiteX8" fmla="*/ 817465 w 5507592"/>
                                      <a:gd name="connsiteY8" fmla="*/ 3323236 h 3327573"/>
                                      <a:gd name="connsiteX9" fmla="*/ 4631230 w 5507592"/>
                                      <a:gd name="connsiteY9" fmla="*/ 3325747 h 3327573"/>
                                      <a:gd name="connsiteX10" fmla="*/ 5500459 w 5507592"/>
                                      <a:gd name="connsiteY10" fmla="*/ 2432835 h 3327573"/>
                                      <a:gd name="connsiteX11" fmla="*/ 4058967 w 5507592"/>
                                      <a:gd name="connsiteY11" fmla="*/ 1780785 h 3327573"/>
                                      <a:gd name="connsiteX12" fmla="*/ 3865505 w 5507592"/>
                                      <a:gd name="connsiteY12" fmla="*/ 1533157 h 3327573"/>
                                      <a:gd name="connsiteX13" fmla="*/ 4476241 w 5507592"/>
                                      <a:gd name="connsiteY13" fmla="*/ 1022328 h 3327573"/>
                                      <a:gd name="connsiteX14" fmla="*/ 4671201 w 5507592"/>
                                      <a:gd name="connsiteY14" fmla="*/ 990932 h 3327573"/>
                                      <a:gd name="connsiteX15" fmla="*/ 4830902 w 5507592"/>
                                      <a:gd name="connsiteY15" fmla="*/ 1022509 h 3327573"/>
                                      <a:gd name="connsiteX16" fmla="*/ 4214771 w 5507592"/>
                                      <a:gd name="connsiteY16" fmla="*/ 129236 h 3327573"/>
                                      <a:gd name="connsiteX17" fmla="*/ 4085079 w 5507592"/>
                                      <a:gd name="connsiteY17" fmla="*/ 1409 h 3327573"/>
                                      <a:gd name="connsiteX18" fmla="*/ 4084774 w 5507592"/>
                                      <a:gd name="connsiteY18" fmla="*/ 183470 h 3327573"/>
                                      <a:gd name="connsiteX19" fmla="*/ 1570495 w 5507592"/>
                                      <a:gd name="connsiteY19" fmla="*/ 1626650 h 3327573"/>
                                      <a:gd name="connsiteX0" fmla="*/ 1570495 w 5507592"/>
                                      <a:gd name="connsiteY0" fmla="*/ 1626650 h 3327573"/>
                                      <a:gd name="connsiteX1" fmla="*/ 1219772 w 5507592"/>
                                      <a:gd name="connsiteY1" fmla="*/ 1771840 h 3327573"/>
                                      <a:gd name="connsiteX2" fmla="*/ 926274 w 5507592"/>
                                      <a:gd name="connsiteY2" fmla="*/ 1724779 h 3327573"/>
                                      <a:gd name="connsiteX3" fmla="*/ 435539 w 5507592"/>
                                      <a:gd name="connsiteY3" fmla="*/ 1827689 h 3327573"/>
                                      <a:gd name="connsiteX4" fmla="*/ 53759 w 5507592"/>
                                      <a:gd name="connsiteY4" fmla="*/ 1610892 h 3327573"/>
                                      <a:gd name="connsiteX5" fmla="*/ 171062 w 5507592"/>
                                      <a:gd name="connsiteY5" fmla="*/ 1881728 h 3327573"/>
                                      <a:gd name="connsiteX6" fmla="*/ 198049 w 5507592"/>
                                      <a:gd name="connsiteY6" fmla="*/ 2024031 h 3327573"/>
                                      <a:gd name="connsiteX7" fmla="*/ 20008 w 5507592"/>
                                      <a:gd name="connsiteY7" fmla="*/ 2661509 h 3327573"/>
                                      <a:gd name="connsiteX8" fmla="*/ 817465 w 5507592"/>
                                      <a:gd name="connsiteY8" fmla="*/ 3323236 h 3327573"/>
                                      <a:gd name="connsiteX9" fmla="*/ 4631230 w 5507592"/>
                                      <a:gd name="connsiteY9" fmla="*/ 3325747 h 3327573"/>
                                      <a:gd name="connsiteX10" fmla="*/ 5500459 w 5507592"/>
                                      <a:gd name="connsiteY10" fmla="*/ 2432835 h 3327573"/>
                                      <a:gd name="connsiteX11" fmla="*/ 4212439 w 5507592"/>
                                      <a:gd name="connsiteY11" fmla="*/ 1815792 h 3327573"/>
                                      <a:gd name="connsiteX12" fmla="*/ 4058967 w 5507592"/>
                                      <a:gd name="connsiteY12" fmla="*/ 1780785 h 3327573"/>
                                      <a:gd name="connsiteX13" fmla="*/ 3865505 w 5507592"/>
                                      <a:gd name="connsiteY13" fmla="*/ 1533157 h 3327573"/>
                                      <a:gd name="connsiteX14" fmla="*/ 4476241 w 5507592"/>
                                      <a:gd name="connsiteY14" fmla="*/ 1022328 h 3327573"/>
                                      <a:gd name="connsiteX15" fmla="*/ 4671201 w 5507592"/>
                                      <a:gd name="connsiteY15" fmla="*/ 990932 h 3327573"/>
                                      <a:gd name="connsiteX16" fmla="*/ 4830902 w 5507592"/>
                                      <a:gd name="connsiteY16" fmla="*/ 1022509 h 3327573"/>
                                      <a:gd name="connsiteX17" fmla="*/ 4214771 w 5507592"/>
                                      <a:gd name="connsiteY17" fmla="*/ 129236 h 3327573"/>
                                      <a:gd name="connsiteX18" fmla="*/ 4085079 w 5507592"/>
                                      <a:gd name="connsiteY18" fmla="*/ 1409 h 3327573"/>
                                      <a:gd name="connsiteX19" fmla="*/ 4084774 w 5507592"/>
                                      <a:gd name="connsiteY19" fmla="*/ 183470 h 3327573"/>
                                      <a:gd name="connsiteX20" fmla="*/ 1570495 w 5507592"/>
                                      <a:gd name="connsiteY20" fmla="*/ 1626650 h 3327573"/>
                                      <a:gd name="connsiteX0" fmla="*/ 1570495 w 5507592"/>
                                      <a:gd name="connsiteY0" fmla="*/ 1626650 h 3327573"/>
                                      <a:gd name="connsiteX1" fmla="*/ 1219772 w 5507592"/>
                                      <a:gd name="connsiteY1" fmla="*/ 1771840 h 3327573"/>
                                      <a:gd name="connsiteX2" fmla="*/ 926274 w 5507592"/>
                                      <a:gd name="connsiteY2" fmla="*/ 1724779 h 3327573"/>
                                      <a:gd name="connsiteX3" fmla="*/ 435539 w 5507592"/>
                                      <a:gd name="connsiteY3" fmla="*/ 1827689 h 3327573"/>
                                      <a:gd name="connsiteX4" fmla="*/ 53759 w 5507592"/>
                                      <a:gd name="connsiteY4" fmla="*/ 1610892 h 3327573"/>
                                      <a:gd name="connsiteX5" fmla="*/ 171062 w 5507592"/>
                                      <a:gd name="connsiteY5" fmla="*/ 1881728 h 3327573"/>
                                      <a:gd name="connsiteX6" fmla="*/ 198049 w 5507592"/>
                                      <a:gd name="connsiteY6" fmla="*/ 2024031 h 3327573"/>
                                      <a:gd name="connsiteX7" fmla="*/ 20008 w 5507592"/>
                                      <a:gd name="connsiteY7" fmla="*/ 2661509 h 3327573"/>
                                      <a:gd name="connsiteX8" fmla="*/ 817465 w 5507592"/>
                                      <a:gd name="connsiteY8" fmla="*/ 3323236 h 3327573"/>
                                      <a:gd name="connsiteX9" fmla="*/ 4631230 w 5507592"/>
                                      <a:gd name="connsiteY9" fmla="*/ 3325747 h 3327573"/>
                                      <a:gd name="connsiteX10" fmla="*/ 5500459 w 5507592"/>
                                      <a:gd name="connsiteY10" fmla="*/ 2432835 h 3327573"/>
                                      <a:gd name="connsiteX11" fmla="*/ 4212439 w 5507592"/>
                                      <a:gd name="connsiteY11" fmla="*/ 1815792 h 3327573"/>
                                      <a:gd name="connsiteX12" fmla="*/ 4058967 w 5507592"/>
                                      <a:gd name="connsiteY12" fmla="*/ 1780785 h 3327573"/>
                                      <a:gd name="connsiteX13" fmla="*/ 3865505 w 5507592"/>
                                      <a:gd name="connsiteY13" fmla="*/ 1533157 h 3327573"/>
                                      <a:gd name="connsiteX14" fmla="*/ 4476241 w 5507592"/>
                                      <a:gd name="connsiteY14" fmla="*/ 1022328 h 3327573"/>
                                      <a:gd name="connsiteX15" fmla="*/ 4671201 w 5507592"/>
                                      <a:gd name="connsiteY15" fmla="*/ 990932 h 3327573"/>
                                      <a:gd name="connsiteX16" fmla="*/ 4830902 w 5507592"/>
                                      <a:gd name="connsiteY16" fmla="*/ 1022509 h 3327573"/>
                                      <a:gd name="connsiteX17" fmla="*/ 4214771 w 5507592"/>
                                      <a:gd name="connsiteY17" fmla="*/ 129236 h 3327573"/>
                                      <a:gd name="connsiteX18" fmla="*/ 4085079 w 5507592"/>
                                      <a:gd name="connsiteY18" fmla="*/ 1409 h 3327573"/>
                                      <a:gd name="connsiteX19" fmla="*/ 4084774 w 5507592"/>
                                      <a:gd name="connsiteY19" fmla="*/ 183470 h 3327573"/>
                                      <a:gd name="connsiteX20" fmla="*/ 1570495 w 5507592"/>
                                      <a:gd name="connsiteY20" fmla="*/ 1626650 h 3327573"/>
                                      <a:gd name="connsiteX0" fmla="*/ 1570495 w 5519447"/>
                                      <a:gd name="connsiteY0" fmla="*/ 1626650 h 3327573"/>
                                      <a:gd name="connsiteX1" fmla="*/ 1219772 w 5519447"/>
                                      <a:gd name="connsiteY1" fmla="*/ 1771840 h 3327573"/>
                                      <a:gd name="connsiteX2" fmla="*/ 926274 w 5519447"/>
                                      <a:gd name="connsiteY2" fmla="*/ 1724779 h 3327573"/>
                                      <a:gd name="connsiteX3" fmla="*/ 435539 w 5519447"/>
                                      <a:gd name="connsiteY3" fmla="*/ 1827689 h 3327573"/>
                                      <a:gd name="connsiteX4" fmla="*/ 53759 w 5519447"/>
                                      <a:gd name="connsiteY4" fmla="*/ 1610892 h 3327573"/>
                                      <a:gd name="connsiteX5" fmla="*/ 171062 w 5519447"/>
                                      <a:gd name="connsiteY5" fmla="*/ 1881728 h 3327573"/>
                                      <a:gd name="connsiteX6" fmla="*/ 198049 w 5519447"/>
                                      <a:gd name="connsiteY6" fmla="*/ 2024031 h 3327573"/>
                                      <a:gd name="connsiteX7" fmla="*/ 20008 w 5519447"/>
                                      <a:gd name="connsiteY7" fmla="*/ 2661509 h 3327573"/>
                                      <a:gd name="connsiteX8" fmla="*/ 817465 w 5519447"/>
                                      <a:gd name="connsiteY8" fmla="*/ 3323236 h 3327573"/>
                                      <a:gd name="connsiteX9" fmla="*/ 4631230 w 5519447"/>
                                      <a:gd name="connsiteY9" fmla="*/ 3325747 h 3327573"/>
                                      <a:gd name="connsiteX10" fmla="*/ 5500459 w 5519447"/>
                                      <a:gd name="connsiteY10" fmla="*/ 2432835 h 3327573"/>
                                      <a:gd name="connsiteX11" fmla="*/ 4212439 w 5519447"/>
                                      <a:gd name="connsiteY11" fmla="*/ 1798631 h 3327573"/>
                                      <a:gd name="connsiteX12" fmla="*/ 4058967 w 5519447"/>
                                      <a:gd name="connsiteY12" fmla="*/ 1780785 h 3327573"/>
                                      <a:gd name="connsiteX13" fmla="*/ 3865505 w 5519447"/>
                                      <a:gd name="connsiteY13" fmla="*/ 1533157 h 3327573"/>
                                      <a:gd name="connsiteX14" fmla="*/ 4476241 w 5519447"/>
                                      <a:gd name="connsiteY14" fmla="*/ 1022328 h 3327573"/>
                                      <a:gd name="connsiteX15" fmla="*/ 4671201 w 5519447"/>
                                      <a:gd name="connsiteY15" fmla="*/ 990932 h 3327573"/>
                                      <a:gd name="connsiteX16" fmla="*/ 4830902 w 5519447"/>
                                      <a:gd name="connsiteY16" fmla="*/ 1022509 h 3327573"/>
                                      <a:gd name="connsiteX17" fmla="*/ 4214771 w 5519447"/>
                                      <a:gd name="connsiteY17" fmla="*/ 129236 h 3327573"/>
                                      <a:gd name="connsiteX18" fmla="*/ 4085079 w 5519447"/>
                                      <a:gd name="connsiteY18" fmla="*/ 1409 h 3327573"/>
                                      <a:gd name="connsiteX19" fmla="*/ 4084774 w 5519447"/>
                                      <a:gd name="connsiteY19" fmla="*/ 183470 h 3327573"/>
                                      <a:gd name="connsiteX20" fmla="*/ 1570495 w 5519447"/>
                                      <a:gd name="connsiteY20" fmla="*/ 1626650 h 3327573"/>
                                      <a:gd name="connsiteX0" fmla="*/ 1570495 w 5519447"/>
                                      <a:gd name="connsiteY0" fmla="*/ 1626650 h 3327573"/>
                                      <a:gd name="connsiteX1" fmla="*/ 1219772 w 5519447"/>
                                      <a:gd name="connsiteY1" fmla="*/ 1771840 h 3327573"/>
                                      <a:gd name="connsiteX2" fmla="*/ 926274 w 5519447"/>
                                      <a:gd name="connsiteY2" fmla="*/ 1724779 h 3327573"/>
                                      <a:gd name="connsiteX3" fmla="*/ 435539 w 5519447"/>
                                      <a:gd name="connsiteY3" fmla="*/ 1827689 h 3327573"/>
                                      <a:gd name="connsiteX4" fmla="*/ 53759 w 5519447"/>
                                      <a:gd name="connsiteY4" fmla="*/ 1610892 h 3327573"/>
                                      <a:gd name="connsiteX5" fmla="*/ 171062 w 5519447"/>
                                      <a:gd name="connsiteY5" fmla="*/ 1881728 h 3327573"/>
                                      <a:gd name="connsiteX6" fmla="*/ 198049 w 5519447"/>
                                      <a:gd name="connsiteY6" fmla="*/ 2024031 h 3327573"/>
                                      <a:gd name="connsiteX7" fmla="*/ 20008 w 5519447"/>
                                      <a:gd name="connsiteY7" fmla="*/ 2661509 h 3327573"/>
                                      <a:gd name="connsiteX8" fmla="*/ 817465 w 5519447"/>
                                      <a:gd name="connsiteY8" fmla="*/ 3323236 h 3327573"/>
                                      <a:gd name="connsiteX9" fmla="*/ 4631230 w 5519447"/>
                                      <a:gd name="connsiteY9" fmla="*/ 3325747 h 3327573"/>
                                      <a:gd name="connsiteX10" fmla="*/ 5500459 w 5519447"/>
                                      <a:gd name="connsiteY10" fmla="*/ 2432835 h 3327573"/>
                                      <a:gd name="connsiteX11" fmla="*/ 4212439 w 5519447"/>
                                      <a:gd name="connsiteY11" fmla="*/ 1798631 h 3327573"/>
                                      <a:gd name="connsiteX12" fmla="*/ 4058967 w 5519447"/>
                                      <a:gd name="connsiteY12" fmla="*/ 1780785 h 3327573"/>
                                      <a:gd name="connsiteX13" fmla="*/ 3865505 w 5519447"/>
                                      <a:gd name="connsiteY13" fmla="*/ 1533157 h 3327573"/>
                                      <a:gd name="connsiteX14" fmla="*/ 4476241 w 5519447"/>
                                      <a:gd name="connsiteY14" fmla="*/ 1022328 h 3327573"/>
                                      <a:gd name="connsiteX15" fmla="*/ 4671201 w 5519447"/>
                                      <a:gd name="connsiteY15" fmla="*/ 990932 h 3327573"/>
                                      <a:gd name="connsiteX16" fmla="*/ 4830902 w 5519447"/>
                                      <a:gd name="connsiteY16" fmla="*/ 1022509 h 3327573"/>
                                      <a:gd name="connsiteX17" fmla="*/ 4214771 w 5519447"/>
                                      <a:gd name="connsiteY17" fmla="*/ 129236 h 3327573"/>
                                      <a:gd name="connsiteX18" fmla="*/ 4085079 w 5519447"/>
                                      <a:gd name="connsiteY18" fmla="*/ 1409 h 3327573"/>
                                      <a:gd name="connsiteX19" fmla="*/ 4084774 w 5519447"/>
                                      <a:gd name="connsiteY19" fmla="*/ 183470 h 3327573"/>
                                      <a:gd name="connsiteX20" fmla="*/ 1570495 w 5519447"/>
                                      <a:gd name="connsiteY20" fmla="*/ 1626650 h 3327573"/>
                                      <a:gd name="connsiteX0" fmla="*/ 1570495 w 5519447"/>
                                      <a:gd name="connsiteY0" fmla="*/ 1626650 h 3327573"/>
                                      <a:gd name="connsiteX1" fmla="*/ 1219772 w 5519447"/>
                                      <a:gd name="connsiteY1" fmla="*/ 1771840 h 3327573"/>
                                      <a:gd name="connsiteX2" fmla="*/ 926274 w 5519447"/>
                                      <a:gd name="connsiteY2" fmla="*/ 1724779 h 3327573"/>
                                      <a:gd name="connsiteX3" fmla="*/ 435539 w 5519447"/>
                                      <a:gd name="connsiteY3" fmla="*/ 1827689 h 3327573"/>
                                      <a:gd name="connsiteX4" fmla="*/ 53759 w 5519447"/>
                                      <a:gd name="connsiteY4" fmla="*/ 1610892 h 3327573"/>
                                      <a:gd name="connsiteX5" fmla="*/ 171062 w 5519447"/>
                                      <a:gd name="connsiteY5" fmla="*/ 1881728 h 3327573"/>
                                      <a:gd name="connsiteX6" fmla="*/ 198049 w 5519447"/>
                                      <a:gd name="connsiteY6" fmla="*/ 2024031 h 3327573"/>
                                      <a:gd name="connsiteX7" fmla="*/ 20008 w 5519447"/>
                                      <a:gd name="connsiteY7" fmla="*/ 2661509 h 3327573"/>
                                      <a:gd name="connsiteX8" fmla="*/ 817465 w 5519447"/>
                                      <a:gd name="connsiteY8" fmla="*/ 3323236 h 3327573"/>
                                      <a:gd name="connsiteX9" fmla="*/ 4631230 w 5519447"/>
                                      <a:gd name="connsiteY9" fmla="*/ 3325747 h 3327573"/>
                                      <a:gd name="connsiteX10" fmla="*/ 5500459 w 5519447"/>
                                      <a:gd name="connsiteY10" fmla="*/ 2432835 h 3327573"/>
                                      <a:gd name="connsiteX11" fmla="*/ 4212439 w 5519447"/>
                                      <a:gd name="connsiteY11" fmla="*/ 1798631 h 3327573"/>
                                      <a:gd name="connsiteX12" fmla="*/ 4058967 w 5519447"/>
                                      <a:gd name="connsiteY12" fmla="*/ 1780785 h 3327573"/>
                                      <a:gd name="connsiteX13" fmla="*/ 3865505 w 5519447"/>
                                      <a:gd name="connsiteY13" fmla="*/ 1533157 h 3327573"/>
                                      <a:gd name="connsiteX14" fmla="*/ 4476241 w 5519447"/>
                                      <a:gd name="connsiteY14" fmla="*/ 1022328 h 3327573"/>
                                      <a:gd name="connsiteX15" fmla="*/ 4671201 w 5519447"/>
                                      <a:gd name="connsiteY15" fmla="*/ 990932 h 3327573"/>
                                      <a:gd name="connsiteX16" fmla="*/ 4830902 w 5519447"/>
                                      <a:gd name="connsiteY16" fmla="*/ 1022509 h 3327573"/>
                                      <a:gd name="connsiteX17" fmla="*/ 4214771 w 5519447"/>
                                      <a:gd name="connsiteY17" fmla="*/ 129236 h 3327573"/>
                                      <a:gd name="connsiteX18" fmla="*/ 4085079 w 5519447"/>
                                      <a:gd name="connsiteY18" fmla="*/ 1409 h 3327573"/>
                                      <a:gd name="connsiteX19" fmla="*/ 4084774 w 5519447"/>
                                      <a:gd name="connsiteY19" fmla="*/ 183470 h 3327573"/>
                                      <a:gd name="connsiteX20" fmla="*/ 1570495 w 5519447"/>
                                      <a:gd name="connsiteY20" fmla="*/ 1626650 h 3327573"/>
                                      <a:gd name="connsiteX0" fmla="*/ 1570495 w 5502200"/>
                                      <a:gd name="connsiteY0" fmla="*/ 1626650 h 3327573"/>
                                      <a:gd name="connsiteX1" fmla="*/ 1219772 w 5502200"/>
                                      <a:gd name="connsiteY1" fmla="*/ 1771840 h 3327573"/>
                                      <a:gd name="connsiteX2" fmla="*/ 926274 w 5502200"/>
                                      <a:gd name="connsiteY2" fmla="*/ 1724779 h 3327573"/>
                                      <a:gd name="connsiteX3" fmla="*/ 435539 w 5502200"/>
                                      <a:gd name="connsiteY3" fmla="*/ 1827689 h 3327573"/>
                                      <a:gd name="connsiteX4" fmla="*/ 53759 w 5502200"/>
                                      <a:gd name="connsiteY4" fmla="*/ 1610892 h 3327573"/>
                                      <a:gd name="connsiteX5" fmla="*/ 171062 w 5502200"/>
                                      <a:gd name="connsiteY5" fmla="*/ 1881728 h 3327573"/>
                                      <a:gd name="connsiteX6" fmla="*/ 198049 w 5502200"/>
                                      <a:gd name="connsiteY6" fmla="*/ 2024031 h 3327573"/>
                                      <a:gd name="connsiteX7" fmla="*/ 20008 w 5502200"/>
                                      <a:gd name="connsiteY7" fmla="*/ 2661509 h 3327573"/>
                                      <a:gd name="connsiteX8" fmla="*/ 817465 w 5502200"/>
                                      <a:gd name="connsiteY8" fmla="*/ 3323236 h 3327573"/>
                                      <a:gd name="connsiteX9" fmla="*/ 4631230 w 5502200"/>
                                      <a:gd name="connsiteY9" fmla="*/ 3325747 h 3327573"/>
                                      <a:gd name="connsiteX10" fmla="*/ 5500459 w 5502200"/>
                                      <a:gd name="connsiteY10" fmla="*/ 2432835 h 3327573"/>
                                      <a:gd name="connsiteX11" fmla="*/ 4212439 w 5502200"/>
                                      <a:gd name="connsiteY11" fmla="*/ 1798631 h 3327573"/>
                                      <a:gd name="connsiteX12" fmla="*/ 4058967 w 5502200"/>
                                      <a:gd name="connsiteY12" fmla="*/ 1780785 h 3327573"/>
                                      <a:gd name="connsiteX13" fmla="*/ 3865505 w 5502200"/>
                                      <a:gd name="connsiteY13" fmla="*/ 1533157 h 3327573"/>
                                      <a:gd name="connsiteX14" fmla="*/ 4476241 w 5502200"/>
                                      <a:gd name="connsiteY14" fmla="*/ 1022328 h 3327573"/>
                                      <a:gd name="connsiteX15" fmla="*/ 4671201 w 5502200"/>
                                      <a:gd name="connsiteY15" fmla="*/ 990932 h 3327573"/>
                                      <a:gd name="connsiteX16" fmla="*/ 4830902 w 5502200"/>
                                      <a:gd name="connsiteY16" fmla="*/ 1022509 h 3327573"/>
                                      <a:gd name="connsiteX17" fmla="*/ 4214771 w 5502200"/>
                                      <a:gd name="connsiteY17" fmla="*/ 129236 h 3327573"/>
                                      <a:gd name="connsiteX18" fmla="*/ 4085079 w 5502200"/>
                                      <a:gd name="connsiteY18" fmla="*/ 1409 h 3327573"/>
                                      <a:gd name="connsiteX19" fmla="*/ 4084774 w 5502200"/>
                                      <a:gd name="connsiteY19" fmla="*/ 183470 h 3327573"/>
                                      <a:gd name="connsiteX20" fmla="*/ 1570495 w 5502200"/>
                                      <a:gd name="connsiteY20" fmla="*/ 1626650 h 3327573"/>
                                      <a:gd name="connsiteX0" fmla="*/ 1570495 w 5505424"/>
                                      <a:gd name="connsiteY0" fmla="*/ 1626650 h 3327573"/>
                                      <a:gd name="connsiteX1" fmla="*/ 1219772 w 5505424"/>
                                      <a:gd name="connsiteY1" fmla="*/ 1771840 h 3327573"/>
                                      <a:gd name="connsiteX2" fmla="*/ 926274 w 5505424"/>
                                      <a:gd name="connsiteY2" fmla="*/ 1724779 h 3327573"/>
                                      <a:gd name="connsiteX3" fmla="*/ 435539 w 5505424"/>
                                      <a:gd name="connsiteY3" fmla="*/ 1827689 h 3327573"/>
                                      <a:gd name="connsiteX4" fmla="*/ 53759 w 5505424"/>
                                      <a:gd name="connsiteY4" fmla="*/ 1610892 h 3327573"/>
                                      <a:gd name="connsiteX5" fmla="*/ 171062 w 5505424"/>
                                      <a:gd name="connsiteY5" fmla="*/ 1881728 h 3327573"/>
                                      <a:gd name="connsiteX6" fmla="*/ 198049 w 5505424"/>
                                      <a:gd name="connsiteY6" fmla="*/ 2024031 h 3327573"/>
                                      <a:gd name="connsiteX7" fmla="*/ 20008 w 5505424"/>
                                      <a:gd name="connsiteY7" fmla="*/ 2661509 h 3327573"/>
                                      <a:gd name="connsiteX8" fmla="*/ 817465 w 5505424"/>
                                      <a:gd name="connsiteY8" fmla="*/ 3323236 h 3327573"/>
                                      <a:gd name="connsiteX9" fmla="*/ 4631230 w 5505424"/>
                                      <a:gd name="connsiteY9" fmla="*/ 3325747 h 3327573"/>
                                      <a:gd name="connsiteX10" fmla="*/ 5500459 w 5505424"/>
                                      <a:gd name="connsiteY10" fmla="*/ 2432835 h 3327573"/>
                                      <a:gd name="connsiteX11" fmla="*/ 4212439 w 5505424"/>
                                      <a:gd name="connsiteY11" fmla="*/ 1798631 h 3327573"/>
                                      <a:gd name="connsiteX12" fmla="*/ 4058967 w 5505424"/>
                                      <a:gd name="connsiteY12" fmla="*/ 1780785 h 3327573"/>
                                      <a:gd name="connsiteX13" fmla="*/ 3865505 w 5505424"/>
                                      <a:gd name="connsiteY13" fmla="*/ 1533157 h 3327573"/>
                                      <a:gd name="connsiteX14" fmla="*/ 4476241 w 5505424"/>
                                      <a:gd name="connsiteY14" fmla="*/ 1022328 h 3327573"/>
                                      <a:gd name="connsiteX15" fmla="*/ 4671201 w 5505424"/>
                                      <a:gd name="connsiteY15" fmla="*/ 990932 h 3327573"/>
                                      <a:gd name="connsiteX16" fmla="*/ 4830902 w 5505424"/>
                                      <a:gd name="connsiteY16" fmla="*/ 1022509 h 3327573"/>
                                      <a:gd name="connsiteX17" fmla="*/ 4214771 w 5505424"/>
                                      <a:gd name="connsiteY17" fmla="*/ 129236 h 3327573"/>
                                      <a:gd name="connsiteX18" fmla="*/ 4085079 w 5505424"/>
                                      <a:gd name="connsiteY18" fmla="*/ 1409 h 3327573"/>
                                      <a:gd name="connsiteX19" fmla="*/ 4084774 w 5505424"/>
                                      <a:gd name="connsiteY19" fmla="*/ 183470 h 3327573"/>
                                      <a:gd name="connsiteX20" fmla="*/ 1570495 w 5505424"/>
                                      <a:gd name="connsiteY20" fmla="*/ 1626650 h 3327573"/>
                                      <a:gd name="connsiteX0" fmla="*/ 1570495 w 5512021"/>
                                      <a:gd name="connsiteY0" fmla="*/ 1626650 h 3327573"/>
                                      <a:gd name="connsiteX1" fmla="*/ 1219772 w 5512021"/>
                                      <a:gd name="connsiteY1" fmla="*/ 1771840 h 3327573"/>
                                      <a:gd name="connsiteX2" fmla="*/ 926274 w 5512021"/>
                                      <a:gd name="connsiteY2" fmla="*/ 1724779 h 3327573"/>
                                      <a:gd name="connsiteX3" fmla="*/ 435539 w 5512021"/>
                                      <a:gd name="connsiteY3" fmla="*/ 1827689 h 3327573"/>
                                      <a:gd name="connsiteX4" fmla="*/ 53759 w 5512021"/>
                                      <a:gd name="connsiteY4" fmla="*/ 1610892 h 3327573"/>
                                      <a:gd name="connsiteX5" fmla="*/ 171062 w 5512021"/>
                                      <a:gd name="connsiteY5" fmla="*/ 1881728 h 3327573"/>
                                      <a:gd name="connsiteX6" fmla="*/ 198049 w 5512021"/>
                                      <a:gd name="connsiteY6" fmla="*/ 2024031 h 3327573"/>
                                      <a:gd name="connsiteX7" fmla="*/ 20008 w 5512021"/>
                                      <a:gd name="connsiteY7" fmla="*/ 2661509 h 3327573"/>
                                      <a:gd name="connsiteX8" fmla="*/ 817465 w 5512021"/>
                                      <a:gd name="connsiteY8" fmla="*/ 3323236 h 3327573"/>
                                      <a:gd name="connsiteX9" fmla="*/ 4631230 w 5512021"/>
                                      <a:gd name="connsiteY9" fmla="*/ 3325747 h 3327573"/>
                                      <a:gd name="connsiteX10" fmla="*/ 5500459 w 5512021"/>
                                      <a:gd name="connsiteY10" fmla="*/ 2432835 h 3327573"/>
                                      <a:gd name="connsiteX11" fmla="*/ 4212439 w 5512021"/>
                                      <a:gd name="connsiteY11" fmla="*/ 1798631 h 3327573"/>
                                      <a:gd name="connsiteX12" fmla="*/ 4058967 w 5512021"/>
                                      <a:gd name="connsiteY12" fmla="*/ 1780785 h 3327573"/>
                                      <a:gd name="connsiteX13" fmla="*/ 3865505 w 5512021"/>
                                      <a:gd name="connsiteY13" fmla="*/ 1533157 h 3327573"/>
                                      <a:gd name="connsiteX14" fmla="*/ 4476241 w 5512021"/>
                                      <a:gd name="connsiteY14" fmla="*/ 1022328 h 3327573"/>
                                      <a:gd name="connsiteX15" fmla="*/ 4671201 w 5512021"/>
                                      <a:gd name="connsiteY15" fmla="*/ 990932 h 3327573"/>
                                      <a:gd name="connsiteX16" fmla="*/ 4830902 w 5512021"/>
                                      <a:gd name="connsiteY16" fmla="*/ 1022509 h 3327573"/>
                                      <a:gd name="connsiteX17" fmla="*/ 4214771 w 5512021"/>
                                      <a:gd name="connsiteY17" fmla="*/ 129236 h 3327573"/>
                                      <a:gd name="connsiteX18" fmla="*/ 4085079 w 5512021"/>
                                      <a:gd name="connsiteY18" fmla="*/ 1409 h 3327573"/>
                                      <a:gd name="connsiteX19" fmla="*/ 4084774 w 5512021"/>
                                      <a:gd name="connsiteY19" fmla="*/ 183470 h 3327573"/>
                                      <a:gd name="connsiteX20" fmla="*/ 1570495 w 5512021"/>
                                      <a:gd name="connsiteY20" fmla="*/ 1626650 h 3327573"/>
                                      <a:gd name="connsiteX0" fmla="*/ 1570495 w 5509253"/>
                                      <a:gd name="connsiteY0" fmla="*/ 1626650 h 3327573"/>
                                      <a:gd name="connsiteX1" fmla="*/ 1219772 w 5509253"/>
                                      <a:gd name="connsiteY1" fmla="*/ 1771840 h 3327573"/>
                                      <a:gd name="connsiteX2" fmla="*/ 926274 w 5509253"/>
                                      <a:gd name="connsiteY2" fmla="*/ 1724779 h 3327573"/>
                                      <a:gd name="connsiteX3" fmla="*/ 435539 w 5509253"/>
                                      <a:gd name="connsiteY3" fmla="*/ 1827689 h 3327573"/>
                                      <a:gd name="connsiteX4" fmla="*/ 53759 w 5509253"/>
                                      <a:gd name="connsiteY4" fmla="*/ 1610892 h 3327573"/>
                                      <a:gd name="connsiteX5" fmla="*/ 171062 w 5509253"/>
                                      <a:gd name="connsiteY5" fmla="*/ 1881728 h 3327573"/>
                                      <a:gd name="connsiteX6" fmla="*/ 198049 w 5509253"/>
                                      <a:gd name="connsiteY6" fmla="*/ 2024031 h 3327573"/>
                                      <a:gd name="connsiteX7" fmla="*/ 20008 w 5509253"/>
                                      <a:gd name="connsiteY7" fmla="*/ 2661509 h 3327573"/>
                                      <a:gd name="connsiteX8" fmla="*/ 817465 w 5509253"/>
                                      <a:gd name="connsiteY8" fmla="*/ 3323236 h 3327573"/>
                                      <a:gd name="connsiteX9" fmla="*/ 4631230 w 5509253"/>
                                      <a:gd name="connsiteY9" fmla="*/ 3325747 h 3327573"/>
                                      <a:gd name="connsiteX10" fmla="*/ 5500459 w 5509253"/>
                                      <a:gd name="connsiteY10" fmla="*/ 2432835 h 3327573"/>
                                      <a:gd name="connsiteX11" fmla="*/ 4212439 w 5509253"/>
                                      <a:gd name="connsiteY11" fmla="*/ 1798631 h 3327573"/>
                                      <a:gd name="connsiteX12" fmla="*/ 4058967 w 5509253"/>
                                      <a:gd name="connsiteY12" fmla="*/ 1780785 h 3327573"/>
                                      <a:gd name="connsiteX13" fmla="*/ 3865505 w 5509253"/>
                                      <a:gd name="connsiteY13" fmla="*/ 1533157 h 3327573"/>
                                      <a:gd name="connsiteX14" fmla="*/ 4476241 w 5509253"/>
                                      <a:gd name="connsiteY14" fmla="*/ 1022328 h 3327573"/>
                                      <a:gd name="connsiteX15" fmla="*/ 4671201 w 5509253"/>
                                      <a:gd name="connsiteY15" fmla="*/ 990932 h 3327573"/>
                                      <a:gd name="connsiteX16" fmla="*/ 4830902 w 5509253"/>
                                      <a:gd name="connsiteY16" fmla="*/ 1022509 h 3327573"/>
                                      <a:gd name="connsiteX17" fmla="*/ 4214771 w 5509253"/>
                                      <a:gd name="connsiteY17" fmla="*/ 129236 h 3327573"/>
                                      <a:gd name="connsiteX18" fmla="*/ 4085079 w 5509253"/>
                                      <a:gd name="connsiteY18" fmla="*/ 1409 h 3327573"/>
                                      <a:gd name="connsiteX19" fmla="*/ 4084774 w 5509253"/>
                                      <a:gd name="connsiteY19" fmla="*/ 183470 h 3327573"/>
                                      <a:gd name="connsiteX20" fmla="*/ 1570495 w 5509253"/>
                                      <a:gd name="connsiteY20" fmla="*/ 1626650 h 3327573"/>
                                      <a:gd name="connsiteX0" fmla="*/ 1570495 w 5507927"/>
                                      <a:gd name="connsiteY0" fmla="*/ 1626650 h 3327573"/>
                                      <a:gd name="connsiteX1" fmla="*/ 1219772 w 5507927"/>
                                      <a:gd name="connsiteY1" fmla="*/ 1771840 h 3327573"/>
                                      <a:gd name="connsiteX2" fmla="*/ 926274 w 5507927"/>
                                      <a:gd name="connsiteY2" fmla="*/ 1724779 h 3327573"/>
                                      <a:gd name="connsiteX3" fmla="*/ 435539 w 5507927"/>
                                      <a:gd name="connsiteY3" fmla="*/ 1827689 h 3327573"/>
                                      <a:gd name="connsiteX4" fmla="*/ 53759 w 5507927"/>
                                      <a:gd name="connsiteY4" fmla="*/ 1610892 h 3327573"/>
                                      <a:gd name="connsiteX5" fmla="*/ 171062 w 5507927"/>
                                      <a:gd name="connsiteY5" fmla="*/ 1881728 h 3327573"/>
                                      <a:gd name="connsiteX6" fmla="*/ 198049 w 5507927"/>
                                      <a:gd name="connsiteY6" fmla="*/ 2024031 h 3327573"/>
                                      <a:gd name="connsiteX7" fmla="*/ 20008 w 5507927"/>
                                      <a:gd name="connsiteY7" fmla="*/ 2661509 h 3327573"/>
                                      <a:gd name="connsiteX8" fmla="*/ 817465 w 5507927"/>
                                      <a:gd name="connsiteY8" fmla="*/ 3323236 h 3327573"/>
                                      <a:gd name="connsiteX9" fmla="*/ 4631230 w 5507927"/>
                                      <a:gd name="connsiteY9" fmla="*/ 3325747 h 3327573"/>
                                      <a:gd name="connsiteX10" fmla="*/ 5500459 w 5507927"/>
                                      <a:gd name="connsiteY10" fmla="*/ 2432835 h 3327573"/>
                                      <a:gd name="connsiteX11" fmla="*/ 4212439 w 5507927"/>
                                      <a:gd name="connsiteY11" fmla="*/ 1798631 h 3327573"/>
                                      <a:gd name="connsiteX12" fmla="*/ 4058967 w 5507927"/>
                                      <a:gd name="connsiteY12" fmla="*/ 1780785 h 3327573"/>
                                      <a:gd name="connsiteX13" fmla="*/ 3865505 w 5507927"/>
                                      <a:gd name="connsiteY13" fmla="*/ 1533157 h 3327573"/>
                                      <a:gd name="connsiteX14" fmla="*/ 4476241 w 5507927"/>
                                      <a:gd name="connsiteY14" fmla="*/ 1022328 h 3327573"/>
                                      <a:gd name="connsiteX15" fmla="*/ 4671201 w 5507927"/>
                                      <a:gd name="connsiteY15" fmla="*/ 990932 h 3327573"/>
                                      <a:gd name="connsiteX16" fmla="*/ 4830902 w 5507927"/>
                                      <a:gd name="connsiteY16" fmla="*/ 1022509 h 3327573"/>
                                      <a:gd name="connsiteX17" fmla="*/ 4214771 w 5507927"/>
                                      <a:gd name="connsiteY17" fmla="*/ 129236 h 3327573"/>
                                      <a:gd name="connsiteX18" fmla="*/ 4085079 w 5507927"/>
                                      <a:gd name="connsiteY18" fmla="*/ 1409 h 3327573"/>
                                      <a:gd name="connsiteX19" fmla="*/ 4084774 w 5507927"/>
                                      <a:gd name="connsiteY19" fmla="*/ 183470 h 3327573"/>
                                      <a:gd name="connsiteX20" fmla="*/ 1570495 w 5507927"/>
                                      <a:gd name="connsiteY20" fmla="*/ 1626650 h 3327573"/>
                                      <a:gd name="connsiteX0" fmla="*/ 1570495 w 5503807"/>
                                      <a:gd name="connsiteY0" fmla="*/ 1626650 h 3327573"/>
                                      <a:gd name="connsiteX1" fmla="*/ 1219772 w 5503807"/>
                                      <a:gd name="connsiteY1" fmla="*/ 1771840 h 3327573"/>
                                      <a:gd name="connsiteX2" fmla="*/ 926274 w 5503807"/>
                                      <a:gd name="connsiteY2" fmla="*/ 1724779 h 3327573"/>
                                      <a:gd name="connsiteX3" fmla="*/ 435539 w 5503807"/>
                                      <a:gd name="connsiteY3" fmla="*/ 1827689 h 3327573"/>
                                      <a:gd name="connsiteX4" fmla="*/ 53759 w 5503807"/>
                                      <a:gd name="connsiteY4" fmla="*/ 1610892 h 3327573"/>
                                      <a:gd name="connsiteX5" fmla="*/ 171062 w 5503807"/>
                                      <a:gd name="connsiteY5" fmla="*/ 1881728 h 3327573"/>
                                      <a:gd name="connsiteX6" fmla="*/ 198049 w 5503807"/>
                                      <a:gd name="connsiteY6" fmla="*/ 2024031 h 3327573"/>
                                      <a:gd name="connsiteX7" fmla="*/ 20008 w 5503807"/>
                                      <a:gd name="connsiteY7" fmla="*/ 2661509 h 3327573"/>
                                      <a:gd name="connsiteX8" fmla="*/ 817465 w 5503807"/>
                                      <a:gd name="connsiteY8" fmla="*/ 3323236 h 3327573"/>
                                      <a:gd name="connsiteX9" fmla="*/ 4631230 w 5503807"/>
                                      <a:gd name="connsiteY9" fmla="*/ 3325747 h 3327573"/>
                                      <a:gd name="connsiteX10" fmla="*/ 5500459 w 5503807"/>
                                      <a:gd name="connsiteY10" fmla="*/ 2432835 h 3327573"/>
                                      <a:gd name="connsiteX11" fmla="*/ 4761009 w 5503807"/>
                                      <a:gd name="connsiteY11" fmla="*/ 1828661 h 3327573"/>
                                      <a:gd name="connsiteX12" fmla="*/ 4058967 w 5503807"/>
                                      <a:gd name="connsiteY12" fmla="*/ 1780785 h 3327573"/>
                                      <a:gd name="connsiteX13" fmla="*/ 3865505 w 5503807"/>
                                      <a:gd name="connsiteY13" fmla="*/ 1533157 h 3327573"/>
                                      <a:gd name="connsiteX14" fmla="*/ 4476241 w 5503807"/>
                                      <a:gd name="connsiteY14" fmla="*/ 1022328 h 3327573"/>
                                      <a:gd name="connsiteX15" fmla="*/ 4671201 w 5503807"/>
                                      <a:gd name="connsiteY15" fmla="*/ 990932 h 3327573"/>
                                      <a:gd name="connsiteX16" fmla="*/ 4830902 w 5503807"/>
                                      <a:gd name="connsiteY16" fmla="*/ 1022509 h 3327573"/>
                                      <a:gd name="connsiteX17" fmla="*/ 4214771 w 5503807"/>
                                      <a:gd name="connsiteY17" fmla="*/ 129236 h 3327573"/>
                                      <a:gd name="connsiteX18" fmla="*/ 4085079 w 5503807"/>
                                      <a:gd name="connsiteY18" fmla="*/ 1409 h 3327573"/>
                                      <a:gd name="connsiteX19" fmla="*/ 4084774 w 5503807"/>
                                      <a:gd name="connsiteY19" fmla="*/ 183470 h 3327573"/>
                                      <a:gd name="connsiteX20" fmla="*/ 1570495 w 5503807"/>
                                      <a:gd name="connsiteY20" fmla="*/ 1626650 h 3327573"/>
                                      <a:gd name="connsiteX0" fmla="*/ 1570495 w 5501189"/>
                                      <a:gd name="connsiteY0" fmla="*/ 1626650 h 3327573"/>
                                      <a:gd name="connsiteX1" fmla="*/ 1219772 w 5501189"/>
                                      <a:gd name="connsiteY1" fmla="*/ 1771840 h 3327573"/>
                                      <a:gd name="connsiteX2" fmla="*/ 926274 w 5501189"/>
                                      <a:gd name="connsiteY2" fmla="*/ 1724779 h 3327573"/>
                                      <a:gd name="connsiteX3" fmla="*/ 435539 w 5501189"/>
                                      <a:gd name="connsiteY3" fmla="*/ 1827689 h 3327573"/>
                                      <a:gd name="connsiteX4" fmla="*/ 53759 w 5501189"/>
                                      <a:gd name="connsiteY4" fmla="*/ 1610892 h 3327573"/>
                                      <a:gd name="connsiteX5" fmla="*/ 171062 w 5501189"/>
                                      <a:gd name="connsiteY5" fmla="*/ 1881728 h 3327573"/>
                                      <a:gd name="connsiteX6" fmla="*/ 198049 w 5501189"/>
                                      <a:gd name="connsiteY6" fmla="*/ 2024031 h 3327573"/>
                                      <a:gd name="connsiteX7" fmla="*/ 20008 w 5501189"/>
                                      <a:gd name="connsiteY7" fmla="*/ 2661509 h 3327573"/>
                                      <a:gd name="connsiteX8" fmla="*/ 817465 w 5501189"/>
                                      <a:gd name="connsiteY8" fmla="*/ 3323236 h 3327573"/>
                                      <a:gd name="connsiteX9" fmla="*/ 4631230 w 5501189"/>
                                      <a:gd name="connsiteY9" fmla="*/ 3325747 h 3327573"/>
                                      <a:gd name="connsiteX10" fmla="*/ 5500459 w 5501189"/>
                                      <a:gd name="connsiteY10" fmla="*/ 2432835 h 3327573"/>
                                      <a:gd name="connsiteX11" fmla="*/ 4761009 w 5501189"/>
                                      <a:gd name="connsiteY11" fmla="*/ 1828661 h 3327573"/>
                                      <a:gd name="connsiteX12" fmla="*/ 4058967 w 5501189"/>
                                      <a:gd name="connsiteY12" fmla="*/ 1780785 h 3327573"/>
                                      <a:gd name="connsiteX13" fmla="*/ 3865505 w 5501189"/>
                                      <a:gd name="connsiteY13" fmla="*/ 1533157 h 3327573"/>
                                      <a:gd name="connsiteX14" fmla="*/ 4476241 w 5501189"/>
                                      <a:gd name="connsiteY14" fmla="*/ 1022328 h 3327573"/>
                                      <a:gd name="connsiteX15" fmla="*/ 4671201 w 5501189"/>
                                      <a:gd name="connsiteY15" fmla="*/ 990932 h 3327573"/>
                                      <a:gd name="connsiteX16" fmla="*/ 4830902 w 5501189"/>
                                      <a:gd name="connsiteY16" fmla="*/ 1022509 h 3327573"/>
                                      <a:gd name="connsiteX17" fmla="*/ 4214771 w 5501189"/>
                                      <a:gd name="connsiteY17" fmla="*/ 129236 h 3327573"/>
                                      <a:gd name="connsiteX18" fmla="*/ 4085079 w 5501189"/>
                                      <a:gd name="connsiteY18" fmla="*/ 1409 h 3327573"/>
                                      <a:gd name="connsiteX19" fmla="*/ 4084774 w 5501189"/>
                                      <a:gd name="connsiteY19" fmla="*/ 183470 h 3327573"/>
                                      <a:gd name="connsiteX20" fmla="*/ 1570495 w 5501189"/>
                                      <a:gd name="connsiteY20" fmla="*/ 1626650 h 3327573"/>
                                      <a:gd name="connsiteX0" fmla="*/ 1570495 w 5502946"/>
                                      <a:gd name="connsiteY0" fmla="*/ 1626650 h 3327573"/>
                                      <a:gd name="connsiteX1" fmla="*/ 1219772 w 5502946"/>
                                      <a:gd name="connsiteY1" fmla="*/ 1771840 h 3327573"/>
                                      <a:gd name="connsiteX2" fmla="*/ 926274 w 5502946"/>
                                      <a:gd name="connsiteY2" fmla="*/ 1724779 h 3327573"/>
                                      <a:gd name="connsiteX3" fmla="*/ 435539 w 5502946"/>
                                      <a:gd name="connsiteY3" fmla="*/ 1827689 h 3327573"/>
                                      <a:gd name="connsiteX4" fmla="*/ 53759 w 5502946"/>
                                      <a:gd name="connsiteY4" fmla="*/ 1610892 h 3327573"/>
                                      <a:gd name="connsiteX5" fmla="*/ 171062 w 5502946"/>
                                      <a:gd name="connsiteY5" fmla="*/ 1881728 h 3327573"/>
                                      <a:gd name="connsiteX6" fmla="*/ 198049 w 5502946"/>
                                      <a:gd name="connsiteY6" fmla="*/ 2024031 h 3327573"/>
                                      <a:gd name="connsiteX7" fmla="*/ 20008 w 5502946"/>
                                      <a:gd name="connsiteY7" fmla="*/ 2661509 h 3327573"/>
                                      <a:gd name="connsiteX8" fmla="*/ 817465 w 5502946"/>
                                      <a:gd name="connsiteY8" fmla="*/ 3323236 h 3327573"/>
                                      <a:gd name="connsiteX9" fmla="*/ 4631230 w 5502946"/>
                                      <a:gd name="connsiteY9" fmla="*/ 3325747 h 3327573"/>
                                      <a:gd name="connsiteX10" fmla="*/ 5500459 w 5502946"/>
                                      <a:gd name="connsiteY10" fmla="*/ 2432835 h 3327573"/>
                                      <a:gd name="connsiteX11" fmla="*/ 4853912 w 5502946"/>
                                      <a:gd name="connsiteY11" fmla="*/ 1781472 h 3327573"/>
                                      <a:gd name="connsiteX12" fmla="*/ 4058967 w 5502946"/>
                                      <a:gd name="connsiteY12" fmla="*/ 1780785 h 3327573"/>
                                      <a:gd name="connsiteX13" fmla="*/ 3865505 w 5502946"/>
                                      <a:gd name="connsiteY13" fmla="*/ 1533157 h 3327573"/>
                                      <a:gd name="connsiteX14" fmla="*/ 4476241 w 5502946"/>
                                      <a:gd name="connsiteY14" fmla="*/ 1022328 h 3327573"/>
                                      <a:gd name="connsiteX15" fmla="*/ 4671201 w 5502946"/>
                                      <a:gd name="connsiteY15" fmla="*/ 990932 h 3327573"/>
                                      <a:gd name="connsiteX16" fmla="*/ 4830902 w 5502946"/>
                                      <a:gd name="connsiteY16" fmla="*/ 1022509 h 3327573"/>
                                      <a:gd name="connsiteX17" fmla="*/ 4214771 w 5502946"/>
                                      <a:gd name="connsiteY17" fmla="*/ 129236 h 3327573"/>
                                      <a:gd name="connsiteX18" fmla="*/ 4085079 w 5502946"/>
                                      <a:gd name="connsiteY18" fmla="*/ 1409 h 3327573"/>
                                      <a:gd name="connsiteX19" fmla="*/ 4084774 w 5502946"/>
                                      <a:gd name="connsiteY19" fmla="*/ 183470 h 3327573"/>
                                      <a:gd name="connsiteX20" fmla="*/ 1570495 w 5502946"/>
                                      <a:gd name="connsiteY20" fmla="*/ 1626650 h 3327573"/>
                                      <a:gd name="connsiteX0" fmla="*/ 1570495 w 5502048"/>
                                      <a:gd name="connsiteY0" fmla="*/ 1626650 h 3327573"/>
                                      <a:gd name="connsiteX1" fmla="*/ 1219772 w 5502048"/>
                                      <a:gd name="connsiteY1" fmla="*/ 1771840 h 3327573"/>
                                      <a:gd name="connsiteX2" fmla="*/ 926274 w 5502048"/>
                                      <a:gd name="connsiteY2" fmla="*/ 1724779 h 3327573"/>
                                      <a:gd name="connsiteX3" fmla="*/ 435539 w 5502048"/>
                                      <a:gd name="connsiteY3" fmla="*/ 1827689 h 3327573"/>
                                      <a:gd name="connsiteX4" fmla="*/ 53759 w 5502048"/>
                                      <a:gd name="connsiteY4" fmla="*/ 1610892 h 3327573"/>
                                      <a:gd name="connsiteX5" fmla="*/ 171062 w 5502048"/>
                                      <a:gd name="connsiteY5" fmla="*/ 1881728 h 3327573"/>
                                      <a:gd name="connsiteX6" fmla="*/ 198049 w 5502048"/>
                                      <a:gd name="connsiteY6" fmla="*/ 2024031 h 3327573"/>
                                      <a:gd name="connsiteX7" fmla="*/ 20008 w 5502048"/>
                                      <a:gd name="connsiteY7" fmla="*/ 2661509 h 3327573"/>
                                      <a:gd name="connsiteX8" fmla="*/ 817465 w 5502048"/>
                                      <a:gd name="connsiteY8" fmla="*/ 3323236 h 3327573"/>
                                      <a:gd name="connsiteX9" fmla="*/ 4631230 w 5502048"/>
                                      <a:gd name="connsiteY9" fmla="*/ 3325747 h 3327573"/>
                                      <a:gd name="connsiteX10" fmla="*/ 5500459 w 5502048"/>
                                      <a:gd name="connsiteY10" fmla="*/ 2432835 h 3327573"/>
                                      <a:gd name="connsiteX11" fmla="*/ 4853912 w 5502048"/>
                                      <a:gd name="connsiteY11" fmla="*/ 1781472 h 3327573"/>
                                      <a:gd name="connsiteX12" fmla="*/ 4058967 w 5502048"/>
                                      <a:gd name="connsiteY12" fmla="*/ 1780785 h 3327573"/>
                                      <a:gd name="connsiteX13" fmla="*/ 3865505 w 5502048"/>
                                      <a:gd name="connsiteY13" fmla="*/ 1533157 h 3327573"/>
                                      <a:gd name="connsiteX14" fmla="*/ 4476241 w 5502048"/>
                                      <a:gd name="connsiteY14" fmla="*/ 1022328 h 3327573"/>
                                      <a:gd name="connsiteX15" fmla="*/ 4671201 w 5502048"/>
                                      <a:gd name="connsiteY15" fmla="*/ 990932 h 3327573"/>
                                      <a:gd name="connsiteX16" fmla="*/ 4830902 w 5502048"/>
                                      <a:gd name="connsiteY16" fmla="*/ 1022509 h 3327573"/>
                                      <a:gd name="connsiteX17" fmla="*/ 4214771 w 5502048"/>
                                      <a:gd name="connsiteY17" fmla="*/ 129236 h 3327573"/>
                                      <a:gd name="connsiteX18" fmla="*/ 4085079 w 5502048"/>
                                      <a:gd name="connsiteY18" fmla="*/ 1409 h 3327573"/>
                                      <a:gd name="connsiteX19" fmla="*/ 4084774 w 5502048"/>
                                      <a:gd name="connsiteY19" fmla="*/ 183470 h 3327573"/>
                                      <a:gd name="connsiteX20" fmla="*/ 1570495 w 5502048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3315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3315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3315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3315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3315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3315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3315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3315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3315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3315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3315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3315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3315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3315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3315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3315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6318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6318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6318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6318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6318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6318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6318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5505 w 5502049"/>
                                      <a:gd name="connsiteY13" fmla="*/ 156318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1080 w 5502049"/>
                                      <a:gd name="connsiteY13" fmla="*/ 159321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61080 w 5502049"/>
                                      <a:gd name="connsiteY13" fmla="*/ 1593217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43384 w 5502049"/>
                                      <a:gd name="connsiteY13" fmla="*/ 1576058 h 3327573"/>
                                      <a:gd name="connsiteX14" fmla="*/ 4476241 w 5502049"/>
                                      <a:gd name="connsiteY14" fmla="*/ 1022328 h 3327573"/>
                                      <a:gd name="connsiteX15" fmla="*/ 4671201 w 5502049"/>
                                      <a:gd name="connsiteY15" fmla="*/ 990932 h 3327573"/>
                                      <a:gd name="connsiteX16" fmla="*/ 4830902 w 5502049"/>
                                      <a:gd name="connsiteY16" fmla="*/ 1022509 h 3327573"/>
                                      <a:gd name="connsiteX17" fmla="*/ 4214771 w 5502049"/>
                                      <a:gd name="connsiteY17" fmla="*/ 129236 h 3327573"/>
                                      <a:gd name="connsiteX18" fmla="*/ 4085079 w 5502049"/>
                                      <a:gd name="connsiteY18" fmla="*/ 1409 h 3327573"/>
                                      <a:gd name="connsiteX19" fmla="*/ 4084774 w 5502049"/>
                                      <a:gd name="connsiteY19" fmla="*/ 183470 h 3327573"/>
                                      <a:gd name="connsiteX20" fmla="*/ 1570495 w 5502049"/>
                                      <a:gd name="connsiteY20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924882 w 5502049"/>
                                      <a:gd name="connsiteY13" fmla="*/ 1708541 h 3327573"/>
                                      <a:gd name="connsiteX14" fmla="*/ 3843384 w 5502049"/>
                                      <a:gd name="connsiteY14" fmla="*/ 1576058 h 3327573"/>
                                      <a:gd name="connsiteX15" fmla="*/ 4476241 w 5502049"/>
                                      <a:gd name="connsiteY15" fmla="*/ 1022328 h 3327573"/>
                                      <a:gd name="connsiteX16" fmla="*/ 4671201 w 5502049"/>
                                      <a:gd name="connsiteY16" fmla="*/ 990932 h 3327573"/>
                                      <a:gd name="connsiteX17" fmla="*/ 4830902 w 5502049"/>
                                      <a:gd name="connsiteY17" fmla="*/ 1022509 h 3327573"/>
                                      <a:gd name="connsiteX18" fmla="*/ 4214771 w 5502049"/>
                                      <a:gd name="connsiteY18" fmla="*/ 129236 h 3327573"/>
                                      <a:gd name="connsiteX19" fmla="*/ 4085079 w 5502049"/>
                                      <a:gd name="connsiteY19" fmla="*/ 1409 h 3327573"/>
                                      <a:gd name="connsiteX20" fmla="*/ 4084774 w 5502049"/>
                                      <a:gd name="connsiteY20" fmla="*/ 183470 h 3327573"/>
                                      <a:gd name="connsiteX21" fmla="*/ 1570495 w 5502049"/>
                                      <a:gd name="connsiteY21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924882 w 5502049"/>
                                      <a:gd name="connsiteY13" fmla="*/ 1708541 h 3327573"/>
                                      <a:gd name="connsiteX14" fmla="*/ 3843384 w 5502049"/>
                                      <a:gd name="connsiteY14" fmla="*/ 1576058 h 3327573"/>
                                      <a:gd name="connsiteX15" fmla="*/ 4476241 w 5502049"/>
                                      <a:gd name="connsiteY15" fmla="*/ 1022328 h 3327573"/>
                                      <a:gd name="connsiteX16" fmla="*/ 4671201 w 5502049"/>
                                      <a:gd name="connsiteY16" fmla="*/ 990932 h 3327573"/>
                                      <a:gd name="connsiteX17" fmla="*/ 4830902 w 5502049"/>
                                      <a:gd name="connsiteY17" fmla="*/ 1022509 h 3327573"/>
                                      <a:gd name="connsiteX18" fmla="*/ 4214771 w 5502049"/>
                                      <a:gd name="connsiteY18" fmla="*/ 129236 h 3327573"/>
                                      <a:gd name="connsiteX19" fmla="*/ 4085079 w 5502049"/>
                                      <a:gd name="connsiteY19" fmla="*/ 1409 h 3327573"/>
                                      <a:gd name="connsiteX20" fmla="*/ 4084774 w 5502049"/>
                                      <a:gd name="connsiteY20" fmla="*/ 183470 h 3327573"/>
                                      <a:gd name="connsiteX21" fmla="*/ 1570495 w 5502049"/>
                                      <a:gd name="connsiteY21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924882 w 5502049"/>
                                      <a:gd name="connsiteY13" fmla="*/ 1708541 h 3327573"/>
                                      <a:gd name="connsiteX14" fmla="*/ 3799145 w 5502049"/>
                                      <a:gd name="connsiteY14" fmla="*/ 1455937 h 3327573"/>
                                      <a:gd name="connsiteX15" fmla="*/ 4476241 w 5502049"/>
                                      <a:gd name="connsiteY15" fmla="*/ 1022328 h 3327573"/>
                                      <a:gd name="connsiteX16" fmla="*/ 4671201 w 5502049"/>
                                      <a:gd name="connsiteY16" fmla="*/ 990932 h 3327573"/>
                                      <a:gd name="connsiteX17" fmla="*/ 4830902 w 5502049"/>
                                      <a:gd name="connsiteY17" fmla="*/ 1022509 h 3327573"/>
                                      <a:gd name="connsiteX18" fmla="*/ 4214771 w 5502049"/>
                                      <a:gd name="connsiteY18" fmla="*/ 129236 h 3327573"/>
                                      <a:gd name="connsiteX19" fmla="*/ 4085079 w 5502049"/>
                                      <a:gd name="connsiteY19" fmla="*/ 1409 h 3327573"/>
                                      <a:gd name="connsiteX20" fmla="*/ 4084774 w 5502049"/>
                                      <a:gd name="connsiteY20" fmla="*/ 183470 h 3327573"/>
                                      <a:gd name="connsiteX21" fmla="*/ 1570495 w 5502049"/>
                                      <a:gd name="connsiteY21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924882 w 5502049"/>
                                      <a:gd name="connsiteY13" fmla="*/ 1708541 h 3327573"/>
                                      <a:gd name="connsiteX14" fmla="*/ 3799145 w 5502049"/>
                                      <a:gd name="connsiteY14" fmla="*/ 1455937 h 3327573"/>
                                      <a:gd name="connsiteX15" fmla="*/ 4476241 w 5502049"/>
                                      <a:gd name="connsiteY15" fmla="*/ 1022328 h 3327573"/>
                                      <a:gd name="connsiteX16" fmla="*/ 4671201 w 5502049"/>
                                      <a:gd name="connsiteY16" fmla="*/ 990932 h 3327573"/>
                                      <a:gd name="connsiteX17" fmla="*/ 4830902 w 5502049"/>
                                      <a:gd name="connsiteY17" fmla="*/ 1022509 h 3327573"/>
                                      <a:gd name="connsiteX18" fmla="*/ 4214771 w 5502049"/>
                                      <a:gd name="connsiteY18" fmla="*/ 129236 h 3327573"/>
                                      <a:gd name="connsiteX19" fmla="*/ 4085079 w 5502049"/>
                                      <a:gd name="connsiteY19" fmla="*/ 1409 h 3327573"/>
                                      <a:gd name="connsiteX20" fmla="*/ 4084774 w 5502049"/>
                                      <a:gd name="connsiteY20" fmla="*/ 183470 h 3327573"/>
                                      <a:gd name="connsiteX21" fmla="*/ 1570495 w 5502049"/>
                                      <a:gd name="connsiteY21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18708 w 5502049"/>
                                      <a:gd name="connsiteY13" fmla="*/ 1674221 h 3327573"/>
                                      <a:gd name="connsiteX14" fmla="*/ 3799145 w 5502049"/>
                                      <a:gd name="connsiteY14" fmla="*/ 1455937 h 3327573"/>
                                      <a:gd name="connsiteX15" fmla="*/ 4476241 w 5502049"/>
                                      <a:gd name="connsiteY15" fmla="*/ 1022328 h 3327573"/>
                                      <a:gd name="connsiteX16" fmla="*/ 4671201 w 5502049"/>
                                      <a:gd name="connsiteY16" fmla="*/ 990932 h 3327573"/>
                                      <a:gd name="connsiteX17" fmla="*/ 4830902 w 5502049"/>
                                      <a:gd name="connsiteY17" fmla="*/ 1022509 h 3327573"/>
                                      <a:gd name="connsiteX18" fmla="*/ 4214771 w 5502049"/>
                                      <a:gd name="connsiteY18" fmla="*/ 129236 h 3327573"/>
                                      <a:gd name="connsiteX19" fmla="*/ 4085079 w 5502049"/>
                                      <a:gd name="connsiteY19" fmla="*/ 1409 h 3327573"/>
                                      <a:gd name="connsiteX20" fmla="*/ 4084774 w 5502049"/>
                                      <a:gd name="connsiteY20" fmla="*/ 183470 h 3327573"/>
                                      <a:gd name="connsiteX21" fmla="*/ 1570495 w 5502049"/>
                                      <a:gd name="connsiteY21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18708 w 5502049"/>
                                      <a:gd name="connsiteY13" fmla="*/ 1674221 h 3327573"/>
                                      <a:gd name="connsiteX14" fmla="*/ 3799145 w 5502049"/>
                                      <a:gd name="connsiteY14" fmla="*/ 1455937 h 3327573"/>
                                      <a:gd name="connsiteX15" fmla="*/ 4476241 w 5502049"/>
                                      <a:gd name="connsiteY15" fmla="*/ 1022328 h 3327573"/>
                                      <a:gd name="connsiteX16" fmla="*/ 4671201 w 5502049"/>
                                      <a:gd name="connsiteY16" fmla="*/ 990932 h 3327573"/>
                                      <a:gd name="connsiteX17" fmla="*/ 4830902 w 5502049"/>
                                      <a:gd name="connsiteY17" fmla="*/ 1022509 h 3327573"/>
                                      <a:gd name="connsiteX18" fmla="*/ 4214771 w 5502049"/>
                                      <a:gd name="connsiteY18" fmla="*/ 129236 h 3327573"/>
                                      <a:gd name="connsiteX19" fmla="*/ 4085079 w 5502049"/>
                                      <a:gd name="connsiteY19" fmla="*/ 1409 h 3327573"/>
                                      <a:gd name="connsiteX20" fmla="*/ 4084774 w 5502049"/>
                                      <a:gd name="connsiteY20" fmla="*/ 183470 h 3327573"/>
                                      <a:gd name="connsiteX21" fmla="*/ 1570495 w 5502049"/>
                                      <a:gd name="connsiteY21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18708 w 5502049"/>
                                      <a:gd name="connsiteY13" fmla="*/ 1644190 h 3327573"/>
                                      <a:gd name="connsiteX14" fmla="*/ 3799145 w 5502049"/>
                                      <a:gd name="connsiteY14" fmla="*/ 1455937 h 3327573"/>
                                      <a:gd name="connsiteX15" fmla="*/ 4476241 w 5502049"/>
                                      <a:gd name="connsiteY15" fmla="*/ 1022328 h 3327573"/>
                                      <a:gd name="connsiteX16" fmla="*/ 4671201 w 5502049"/>
                                      <a:gd name="connsiteY16" fmla="*/ 990932 h 3327573"/>
                                      <a:gd name="connsiteX17" fmla="*/ 4830902 w 5502049"/>
                                      <a:gd name="connsiteY17" fmla="*/ 1022509 h 3327573"/>
                                      <a:gd name="connsiteX18" fmla="*/ 4214771 w 5502049"/>
                                      <a:gd name="connsiteY18" fmla="*/ 129236 h 3327573"/>
                                      <a:gd name="connsiteX19" fmla="*/ 4085079 w 5502049"/>
                                      <a:gd name="connsiteY19" fmla="*/ 1409 h 3327573"/>
                                      <a:gd name="connsiteX20" fmla="*/ 4084774 w 5502049"/>
                                      <a:gd name="connsiteY20" fmla="*/ 183470 h 3327573"/>
                                      <a:gd name="connsiteX21" fmla="*/ 1570495 w 5502049"/>
                                      <a:gd name="connsiteY21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18708 w 5502049"/>
                                      <a:gd name="connsiteY13" fmla="*/ 1644190 h 3327573"/>
                                      <a:gd name="connsiteX14" fmla="*/ 3799145 w 5502049"/>
                                      <a:gd name="connsiteY14" fmla="*/ 1455937 h 3327573"/>
                                      <a:gd name="connsiteX15" fmla="*/ 4476241 w 5502049"/>
                                      <a:gd name="connsiteY15" fmla="*/ 1022328 h 3327573"/>
                                      <a:gd name="connsiteX16" fmla="*/ 4671201 w 5502049"/>
                                      <a:gd name="connsiteY16" fmla="*/ 990932 h 3327573"/>
                                      <a:gd name="connsiteX17" fmla="*/ 4830902 w 5502049"/>
                                      <a:gd name="connsiteY17" fmla="*/ 1022509 h 3327573"/>
                                      <a:gd name="connsiteX18" fmla="*/ 4214771 w 5502049"/>
                                      <a:gd name="connsiteY18" fmla="*/ 129236 h 3327573"/>
                                      <a:gd name="connsiteX19" fmla="*/ 4085079 w 5502049"/>
                                      <a:gd name="connsiteY19" fmla="*/ 1409 h 3327573"/>
                                      <a:gd name="connsiteX20" fmla="*/ 4084774 w 5502049"/>
                                      <a:gd name="connsiteY20" fmla="*/ 183470 h 3327573"/>
                                      <a:gd name="connsiteX21" fmla="*/ 1570495 w 5502049"/>
                                      <a:gd name="connsiteY21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796588 w 5502049"/>
                                      <a:gd name="connsiteY13" fmla="*/ 1644190 h 3327573"/>
                                      <a:gd name="connsiteX14" fmla="*/ 3799145 w 5502049"/>
                                      <a:gd name="connsiteY14" fmla="*/ 1455937 h 3327573"/>
                                      <a:gd name="connsiteX15" fmla="*/ 4476241 w 5502049"/>
                                      <a:gd name="connsiteY15" fmla="*/ 1022328 h 3327573"/>
                                      <a:gd name="connsiteX16" fmla="*/ 4671201 w 5502049"/>
                                      <a:gd name="connsiteY16" fmla="*/ 990932 h 3327573"/>
                                      <a:gd name="connsiteX17" fmla="*/ 4830902 w 5502049"/>
                                      <a:gd name="connsiteY17" fmla="*/ 1022509 h 3327573"/>
                                      <a:gd name="connsiteX18" fmla="*/ 4214771 w 5502049"/>
                                      <a:gd name="connsiteY18" fmla="*/ 129236 h 3327573"/>
                                      <a:gd name="connsiteX19" fmla="*/ 4085079 w 5502049"/>
                                      <a:gd name="connsiteY19" fmla="*/ 1409 h 3327573"/>
                                      <a:gd name="connsiteX20" fmla="*/ 4084774 w 5502049"/>
                                      <a:gd name="connsiteY20" fmla="*/ 183470 h 3327573"/>
                                      <a:gd name="connsiteX21" fmla="*/ 1570495 w 5502049"/>
                                      <a:gd name="connsiteY21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14284 w 5502049"/>
                                      <a:gd name="connsiteY13" fmla="*/ 1622740 h 3327573"/>
                                      <a:gd name="connsiteX14" fmla="*/ 3799145 w 5502049"/>
                                      <a:gd name="connsiteY14" fmla="*/ 1455937 h 3327573"/>
                                      <a:gd name="connsiteX15" fmla="*/ 4476241 w 5502049"/>
                                      <a:gd name="connsiteY15" fmla="*/ 1022328 h 3327573"/>
                                      <a:gd name="connsiteX16" fmla="*/ 4671201 w 5502049"/>
                                      <a:gd name="connsiteY16" fmla="*/ 990932 h 3327573"/>
                                      <a:gd name="connsiteX17" fmla="*/ 4830902 w 5502049"/>
                                      <a:gd name="connsiteY17" fmla="*/ 1022509 h 3327573"/>
                                      <a:gd name="connsiteX18" fmla="*/ 4214771 w 5502049"/>
                                      <a:gd name="connsiteY18" fmla="*/ 129236 h 3327573"/>
                                      <a:gd name="connsiteX19" fmla="*/ 4085079 w 5502049"/>
                                      <a:gd name="connsiteY19" fmla="*/ 1409 h 3327573"/>
                                      <a:gd name="connsiteX20" fmla="*/ 4084774 w 5502049"/>
                                      <a:gd name="connsiteY20" fmla="*/ 183470 h 3327573"/>
                                      <a:gd name="connsiteX21" fmla="*/ 1570495 w 5502049"/>
                                      <a:gd name="connsiteY21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796588 w 5502049"/>
                                      <a:gd name="connsiteY13" fmla="*/ 1627030 h 3327573"/>
                                      <a:gd name="connsiteX14" fmla="*/ 3799145 w 5502049"/>
                                      <a:gd name="connsiteY14" fmla="*/ 1455937 h 3327573"/>
                                      <a:gd name="connsiteX15" fmla="*/ 4476241 w 5502049"/>
                                      <a:gd name="connsiteY15" fmla="*/ 1022328 h 3327573"/>
                                      <a:gd name="connsiteX16" fmla="*/ 4671201 w 5502049"/>
                                      <a:gd name="connsiteY16" fmla="*/ 990932 h 3327573"/>
                                      <a:gd name="connsiteX17" fmla="*/ 4830902 w 5502049"/>
                                      <a:gd name="connsiteY17" fmla="*/ 1022509 h 3327573"/>
                                      <a:gd name="connsiteX18" fmla="*/ 4214771 w 5502049"/>
                                      <a:gd name="connsiteY18" fmla="*/ 129236 h 3327573"/>
                                      <a:gd name="connsiteX19" fmla="*/ 4085079 w 5502049"/>
                                      <a:gd name="connsiteY19" fmla="*/ 1409 h 3327573"/>
                                      <a:gd name="connsiteX20" fmla="*/ 4084774 w 5502049"/>
                                      <a:gd name="connsiteY20" fmla="*/ 183470 h 3327573"/>
                                      <a:gd name="connsiteX21" fmla="*/ 1570495 w 5502049"/>
                                      <a:gd name="connsiteY21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796588 w 5502049"/>
                                      <a:gd name="connsiteY13" fmla="*/ 1627030 h 3327573"/>
                                      <a:gd name="connsiteX14" fmla="*/ 3799145 w 5502049"/>
                                      <a:gd name="connsiteY14" fmla="*/ 1455937 h 3327573"/>
                                      <a:gd name="connsiteX15" fmla="*/ 4476241 w 5502049"/>
                                      <a:gd name="connsiteY15" fmla="*/ 1022328 h 3327573"/>
                                      <a:gd name="connsiteX16" fmla="*/ 4671201 w 5502049"/>
                                      <a:gd name="connsiteY16" fmla="*/ 990932 h 3327573"/>
                                      <a:gd name="connsiteX17" fmla="*/ 4830902 w 5502049"/>
                                      <a:gd name="connsiteY17" fmla="*/ 1022509 h 3327573"/>
                                      <a:gd name="connsiteX18" fmla="*/ 4214771 w 5502049"/>
                                      <a:gd name="connsiteY18" fmla="*/ 129236 h 3327573"/>
                                      <a:gd name="connsiteX19" fmla="*/ 4085079 w 5502049"/>
                                      <a:gd name="connsiteY19" fmla="*/ 1409 h 3327573"/>
                                      <a:gd name="connsiteX20" fmla="*/ 4084774 w 5502049"/>
                                      <a:gd name="connsiteY20" fmla="*/ 183470 h 3327573"/>
                                      <a:gd name="connsiteX21" fmla="*/ 1570495 w 5502049"/>
                                      <a:gd name="connsiteY21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58523 w 5502049"/>
                                      <a:gd name="connsiteY13" fmla="*/ 1605579 h 3327573"/>
                                      <a:gd name="connsiteX14" fmla="*/ 3799145 w 5502049"/>
                                      <a:gd name="connsiteY14" fmla="*/ 1455937 h 3327573"/>
                                      <a:gd name="connsiteX15" fmla="*/ 4476241 w 5502049"/>
                                      <a:gd name="connsiteY15" fmla="*/ 1022328 h 3327573"/>
                                      <a:gd name="connsiteX16" fmla="*/ 4671201 w 5502049"/>
                                      <a:gd name="connsiteY16" fmla="*/ 990932 h 3327573"/>
                                      <a:gd name="connsiteX17" fmla="*/ 4830902 w 5502049"/>
                                      <a:gd name="connsiteY17" fmla="*/ 1022509 h 3327573"/>
                                      <a:gd name="connsiteX18" fmla="*/ 4214771 w 5502049"/>
                                      <a:gd name="connsiteY18" fmla="*/ 129236 h 3327573"/>
                                      <a:gd name="connsiteX19" fmla="*/ 4085079 w 5502049"/>
                                      <a:gd name="connsiteY19" fmla="*/ 1409 h 3327573"/>
                                      <a:gd name="connsiteX20" fmla="*/ 4084774 w 5502049"/>
                                      <a:gd name="connsiteY20" fmla="*/ 183470 h 3327573"/>
                                      <a:gd name="connsiteX21" fmla="*/ 1570495 w 5502049"/>
                                      <a:gd name="connsiteY21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58967 w 5502049"/>
                                      <a:gd name="connsiteY12" fmla="*/ 1780785 h 3327573"/>
                                      <a:gd name="connsiteX13" fmla="*/ 3858523 w 5502049"/>
                                      <a:gd name="connsiteY13" fmla="*/ 1605579 h 3327573"/>
                                      <a:gd name="connsiteX14" fmla="*/ 3878776 w 5502049"/>
                                      <a:gd name="connsiteY14" fmla="*/ 1378717 h 3327573"/>
                                      <a:gd name="connsiteX15" fmla="*/ 4476241 w 5502049"/>
                                      <a:gd name="connsiteY15" fmla="*/ 1022328 h 3327573"/>
                                      <a:gd name="connsiteX16" fmla="*/ 4671201 w 5502049"/>
                                      <a:gd name="connsiteY16" fmla="*/ 990932 h 3327573"/>
                                      <a:gd name="connsiteX17" fmla="*/ 4830902 w 5502049"/>
                                      <a:gd name="connsiteY17" fmla="*/ 1022509 h 3327573"/>
                                      <a:gd name="connsiteX18" fmla="*/ 4214771 w 5502049"/>
                                      <a:gd name="connsiteY18" fmla="*/ 129236 h 3327573"/>
                                      <a:gd name="connsiteX19" fmla="*/ 4085079 w 5502049"/>
                                      <a:gd name="connsiteY19" fmla="*/ 1409 h 3327573"/>
                                      <a:gd name="connsiteX20" fmla="*/ 4084774 w 5502049"/>
                                      <a:gd name="connsiteY20" fmla="*/ 183470 h 3327573"/>
                                      <a:gd name="connsiteX21" fmla="*/ 1570495 w 5502049"/>
                                      <a:gd name="connsiteY21" fmla="*/ 1626650 h 3327573"/>
                                      <a:gd name="connsiteX0" fmla="*/ 1570495 w 5502049"/>
                                      <a:gd name="connsiteY0" fmla="*/ 1626650 h 3327573"/>
                                      <a:gd name="connsiteX1" fmla="*/ 1219772 w 5502049"/>
                                      <a:gd name="connsiteY1" fmla="*/ 1771840 h 3327573"/>
                                      <a:gd name="connsiteX2" fmla="*/ 926274 w 5502049"/>
                                      <a:gd name="connsiteY2" fmla="*/ 1724779 h 3327573"/>
                                      <a:gd name="connsiteX3" fmla="*/ 435539 w 5502049"/>
                                      <a:gd name="connsiteY3" fmla="*/ 1827689 h 3327573"/>
                                      <a:gd name="connsiteX4" fmla="*/ 53759 w 5502049"/>
                                      <a:gd name="connsiteY4" fmla="*/ 1610892 h 3327573"/>
                                      <a:gd name="connsiteX5" fmla="*/ 171062 w 5502049"/>
                                      <a:gd name="connsiteY5" fmla="*/ 1881728 h 3327573"/>
                                      <a:gd name="connsiteX6" fmla="*/ 198049 w 5502049"/>
                                      <a:gd name="connsiteY6" fmla="*/ 2024031 h 3327573"/>
                                      <a:gd name="connsiteX7" fmla="*/ 20008 w 5502049"/>
                                      <a:gd name="connsiteY7" fmla="*/ 2661509 h 3327573"/>
                                      <a:gd name="connsiteX8" fmla="*/ 817465 w 5502049"/>
                                      <a:gd name="connsiteY8" fmla="*/ 3323236 h 3327573"/>
                                      <a:gd name="connsiteX9" fmla="*/ 4631230 w 5502049"/>
                                      <a:gd name="connsiteY9" fmla="*/ 3325747 h 3327573"/>
                                      <a:gd name="connsiteX10" fmla="*/ 5500459 w 5502049"/>
                                      <a:gd name="connsiteY10" fmla="*/ 2432835 h 3327573"/>
                                      <a:gd name="connsiteX11" fmla="*/ 4853912 w 5502049"/>
                                      <a:gd name="connsiteY11" fmla="*/ 1781472 h 3327573"/>
                                      <a:gd name="connsiteX12" fmla="*/ 4072240 w 5502049"/>
                                      <a:gd name="connsiteY12" fmla="*/ 1780785 h 3327573"/>
                                      <a:gd name="connsiteX13" fmla="*/ 3858523 w 5502049"/>
                                      <a:gd name="connsiteY13" fmla="*/ 1605579 h 3327573"/>
                                      <a:gd name="connsiteX14" fmla="*/ 3878776 w 5502049"/>
                                      <a:gd name="connsiteY14" fmla="*/ 1378717 h 3327573"/>
                                      <a:gd name="connsiteX15" fmla="*/ 4476241 w 5502049"/>
                                      <a:gd name="connsiteY15" fmla="*/ 1022328 h 3327573"/>
                                      <a:gd name="connsiteX16" fmla="*/ 4671201 w 5502049"/>
                                      <a:gd name="connsiteY16" fmla="*/ 990932 h 3327573"/>
                                      <a:gd name="connsiteX17" fmla="*/ 4830902 w 5502049"/>
                                      <a:gd name="connsiteY17" fmla="*/ 1022509 h 3327573"/>
                                      <a:gd name="connsiteX18" fmla="*/ 4214771 w 5502049"/>
                                      <a:gd name="connsiteY18" fmla="*/ 129236 h 3327573"/>
                                      <a:gd name="connsiteX19" fmla="*/ 4085079 w 5502049"/>
                                      <a:gd name="connsiteY19" fmla="*/ 1409 h 3327573"/>
                                      <a:gd name="connsiteX20" fmla="*/ 4084774 w 5502049"/>
                                      <a:gd name="connsiteY20" fmla="*/ 183470 h 3327573"/>
                                      <a:gd name="connsiteX21" fmla="*/ 1570495 w 5502049"/>
                                      <a:gd name="connsiteY21" fmla="*/ 1626650 h 332757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  <a:cxn ang="0">
                                        <a:pos x="connsiteX12" y="connsiteY12"/>
                                      </a:cxn>
                                      <a:cxn ang="0">
                                        <a:pos x="connsiteX13" y="connsiteY13"/>
                                      </a:cxn>
                                      <a:cxn ang="0">
                                        <a:pos x="connsiteX14" y="connsiteY14"/>
                                      </a:cxn>
                                      <a:cxn ang="0">
                                        <a:pos x="connsiteX15" y="connsiteY15"/>
                                      </a:cxn>
                                      <a:cxn ang="0">
                                        <a:pos x="connsiteX16" y="connsiteY16"/>
                                      </a:cxn>
                                      <a:cxn ang="0">
                                        <a:pos x="connsiteX17" y="connsiteY17"/>
                                      </a:cxn>
                                      <a:cxn ang="0">
                                        <a:pos x="connsiteX18" y="connsiteY18"/>
                                      </a:cxn>
                                      <a:cxn ang="0">
                                        <a:pos x="connsiteX19" y="connsiteY19"/>
                                      </a:cxn>
                                      <a:cxn ang="0">
                                        <a:pos x="connsiteX20" y="connsiteY20"/>
                                      </a:cxn>
                                      <a:cxn ang="0">
                                        <a:pos x="connsiteX21" y="connsiteY21"/>
                                      </a:cxn>
                                    </a:cxnLst>
                                    <a:rect l="l" t="t" r="r" b="b"/>
                                    <a:pathLst>
                                      <a:path w="5502049" h="3327573">
                                        <a:moveTo>
                                          <a:pt x="1570495" y="1626650"/>
                                        </a:moveTo>
                                        <a:cubicBezTo>
                                          <a:pt x="1500217" y="1665520"/>
                                          <a:pt x="1327142" y="1755485"/>
                                          <a:pt x="1219772" y="1771840"/>
                                        </a:cubicBezTo>
                                        <a:cubicBezTo>
                                          <a:pt x="1112402" y="1788195"/>
                                          <a:pt x="1082388" y="1740112"/>
                                          <a:pt x="926274" y="1724779"/>
                                        </a:cubicBezTo>
                                        <a:cubicBezTo>
                                          <a:pt x="770160" y="1709446"/>
                                          <a:pt x="580958" y="1846670"/>
                                          <a:pt x="435539" y="1827689"/>
                                        </a:cubicBezTo>
                                        <a:cubicBezTo>
                                          <a:pt x="290120" y="1808708"/>
                                          <a:pt x="224495" y="1706586"/>
                                          <a:pt x="53759" y="1610892"/>
                                        </a:cubicBezTo>
                                        <a:cubicBezTo>
                                          <a:pt x="117944" y="1756521"/>
                                          <a:pt x="164709" y="1860061"/>
                                          <a:pt x="171062" y="1881728"/>
                                        </a:cubicBezTo>
                                        <a:cubicBezTo>
                                          <a:pt x="177415" y="1903395"/>
                                          <a:pt x="207865" y="1982883"/>
                                          <a:pt x="198049" y="2024031"/>
                                        </a:cubicBezTo>
                                        <a:cubicBezTo>
                                          <a:pt x="188233" y="2065179"/>
                                          <a:pt x="-73064" y="2380910"/>
                                          <a:pt x="20008" y="2661509"/>
                                        </a:cubicBezTo>
                                        <a:cubicBezTo>
                                          <a:pt x="113080" y="2942108"/>
                                          <a:pt x="189174" y="3234508"/>
                                          <a:pt x="817465" y="3323236"/>
                                        </a:cubicBezTo>
                                        <a:cubicBezTo>
                                          <a:pt x="1640770" y="3305233"/>
                                          <a:pt x="3645596" y="3334987"/>
                                          <a:pt x="4631230" y="3325747"/>
                                        </a:cubicBezTo>
                                        <a:cubicBezTo>
                                          <a:pt x="5482835" y="3263986"/>
                                          <a:pt x="5512010" y="2788885"/>
                                          <a:pt x="5500459" y="2432835"/>
                                        </a:cubicBezTo>
                                        <a:cubicBezTo>
                                          <a:pt x="5488908" y="2076785"/>
                                          <a:pt x="5151672" y="1791478"/>
                                          <a:pt x="4853912" y="1781472"/>
                                        </a:cubicBezTo>
                                        <a:cubicBezTo>
                                          <a:pt x="4746381" y="1758598"/>
                                          <a:pt x="4276788" y="1796431"/>
                                          <a:pt x="4072240" y="1780785"/>
                                        </a:cubicBezTo>
                                        <a:cubicBezTo>
                                          <a:pt x="3917402" y="1768630"/>
                                          <a:pt x="3894453" y="1682599"/>
                                          <a:pt x="3858523" y="1605579"/>
                                        </a:cubicBezTo>
                                        <a:cubicBezTo>
                                          <a:pt x="3822593" y="1571458"/>
                                          <a:pt x="3822274" y="1531696"/>
                                          <a:pt x="3878776" y="1378717"/>
                                        </a:cubicBezTo>
                                        <a:cubicBezTo>
                                          <a:pt x="3970669" y="1264348"/>
                                          <a:pt x="4344170" y="1086959"/>
                                          <a:pt x="4476241" y="1022328"/>
                                        </a:cubicBezTo>
                                        <a:cubicBezTo>
                                          <a:pt x="4608312" y="957697"/>
                                          <a:pt x="4612091" y="969452"/>
                                          <a:pt x="4671201" y="990932"/>
                                        </a:cubicBezTo>
                                        <a:cubicBezTo>
                                          <a:pt x="4730311" y="1012412"/>
                                          <a:pt x="4762900" y="1076142"/>
                                          <a:pt x="4830902" y="1022509"/>
                                        </a:cubicBezTo>
                                        <a:cubicBezTo>
                                          <a:pt x="4708673" y="818594"/>
                                          <a:pt x="4362162" y="303101"/>
                                          <a:pt x="4214771" y="129236"/>
                                        </a:cubicBezTo>
                                        <a:cubicBezTo>
                                          <a:pt x="4111619" y="28302"/>
                                          <a:pt x="4133471" y="-7902"/>
                                          <a:pt x="4085079" y="1409"/>
                                        </a:cubicBezTo>
                                        <a:cubicBezTo>
                                          <a:pt x="4027840" y="36590"/>
                                          <a:pt x="4105652" y="74797"/>
                                          <a:pt x="4084774" y="183470"/>
                                        </a:cubicBezTo>
                                        <a:cubicBezTo>
                                          <a:pt x="3671935" y="452488"/>
                                          <a:pt x="1640773" y="1587780"/>
                                          <a:pt x="1570495" y="162665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rtlCol="0" anchor="ctr">
                                  <a:spAutoFit/>
                                </wps:bodyPr>
                              </wps:wsp>
                            </wpg:grpSp>
                            <wpg:grpSp>
                              <wpg:cNvPr id="1494038782" name="组合 1494038782">
                                <a:extLst>
                                  <a:ext uri="{FF2B5EF4-FFF2-40B4-BE49-F238E27FC236}">
                                    <a16:creationId xmlns:a16="http://schemas.microsoft.com/office/drawing/2014/main" id="{9E84C9A2-237B-44AE-0346-FCB076E97607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1809" y="0"/>
                                  <a:ext cx="1733950" cy="1645023"/>
                                  <a:chOff x="1809" y="0"/>
                                  <a:chExt cx="1733950" cy="1645023"/>
                                </a:xfrm>
                              </wpg:grpSpPr>
                              <wps:wsp>
                                <wps:cNvPr id="1880165990" name="矩形 1880165990">
                                  <a:extLst>
                                    <a:ext uri="{FF2B5EF4-FFF2-40B4-BE49-F238E27FC236}">
                                      <a16:creationId xmlns:a16="http://schemas.microsoft.com/office/drawing/2014/main" id="{3FAAEEA6-804B-ACDD-774B-3BAADF6C1F02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330396" y="569689"/>
                                    <a:ext cx="65705" cy="25187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Text" lastClr="0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rtlCol="0" anchor="ctr">
                                  <a:spAutoFit/>
                                </wps:bodyPr>
                              </wps:wsp>
                              <wps:wsp>
                                <wps:cNvPr id="1969685996" name="矩形 1969685996">
                                  <a:extLst>
                                    <a:ext uri="{FF2B5EF4-FFF2-40B4-BE49-F238E27FC236}">
                                      <a16:creationId xmlns:a16="http://schemas.microsoft.com/office/drawing/2014/main" id="{83CF0D17-2642-363D-BCC0-2022FB089912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252097" y="582465"/>
                                    <a:ext cx="65705" cy="25187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Text" lastClr="0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rtlCol="0" anchor="ctr">
                                  <a:spAutoFit/>
                                </wps:bodyPr>
                              </wps:wsp>
                              <wps:wsp>
                                <wps:cNvPr id="510214049" name="任意多边形: 形状 510214049">
                                  <a:extLst>
                                    <a:ext uri="{FF2B5EF4-FFF2-40B4-BE49-F238E27FC236}">
                                      <a16:creationId xmlns:a16="http://schemas.microsoft.com/office/drawing/2014/main" id="{D92B95E8-64C4-DA47-2CA7-8E115C4F8D3B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25596" y="693800"/>
                                    <a:ext cx="839570" cy="797590"/>
                                  </a:xfrm>
                                  <a:custGeom>
                                    <a:avLst/>
                                    <a:gdLst>
                                      <a:gd name="connsiteX0" fmla="*/ 304800 w 839569"/>
                                      <a:gd name="connsiteY0" fmla="*/ 1825 h 797590"/>
                                      <a:gd name="connsiteX1" fmla="*/ 0 w 839569"/>
                                      <a:gd name="connsiteY1" fmla="*/ 0 h 797590"/>
                                      <a:gd name="connsiteX2" fmla="*/ 0 w 839569"/>
                                      <a:gd name="connsiteY2" fmla="*/ 797590 h 797590"/>
                                      <a:gd name="connsiteX3" fmla="*/ 839569 w 839569"/>
                                      <a:gd name="connsiteY3" fmla="*/ 797590 h 79759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839569" h="797590">
                                        <a:moveTo>
                                          <a:pt x="304800" y="1825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797590"/>
                                        </a:lnTo>
                                        <a:lnTo>
                                          <a:pt x="839569" y="79759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rtlCol="0" anchor="ctr">
                                  <a:spAutoFit/>
                                </wps:bodyPr>
                              </wps:wsp>
                              <wps:wsp>
                                <wps:cNvPr id="4232638" name="任意多边形: 形状 4232638">
                                  <a:extLst>
                                    <a:ext uri="{FF2B5EF4-FFF2-40B4-BE49-F238E27FC236}">
                                      <a16:creationId xmlns:a16="http://schemas.microsoft.com/office/drawing/2014/main" id="{A27A197F-6306-E309-6A6A-2842C9D37A74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319629" y="693800"/>
                                    <a:ext cx="290198" cy="91257"/>
                                  </a:xfrm>
                                  <a:custGeom>
                                    <a:avLst/>
                                    <a:gdLst>
                                      <a:gd name="connsiteX0" fmla="*/ 0 w 290198"/>
                                      <a:gd name="connsiteY0" fmla="*/ 0 h 91257"/>
                                      <a:gd name="connsiteX1" fmla="*/ 290198 w 290198"/>
                                      <a:gd name="connsiteY1" fmla="*/ 0 h 91257"/>
                                      <a:gd name="connsiteX2" fmla="*/ 290198 w 290198"/>
                                      <a:gd name="connsiteY2" fmla="*/ 91257 h 9125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290198" h="91257">
                                        <a:moveTo>
                                          <a:pt x="0" y="0"/>
                                        </a:moveTo>
                                        <a:lnTo>
                                          <a:pt x="290198" y="0"/>
                                        </a:lnTo>
                                        <a:lnTo>
                                          <a:pt x="290198" y="9125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rtlCol="0" anchor="ctr">
                                  <a:spAutoFit/>
                                </wps:bodyPr>
                              </wps:wsp>
                              <wps:wsp>
                                <wps:cNvPr id="1275231087" name="任意多边形: 形状 1275231087">
                                  <a:extLst>
                                    <a:ext uri="{FF2B5EF4-FFF2-40B4-BE49-F238E27FC236}">
                                      <a16:creationId xmlns:a16="http://schemas.microsoft.com/office/drawing/2014/main" id="{41F2F795-5FCC-7002-E3BE-0F682461D89F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507770" y="1053136"/>
                                    <a:ext cx="1096770" cy="38156"/>
                                  </a:xfrm>
                                  <a:custGeom>
                                    <a:avLst/>
                                    <a:gdLst>
                                      <a:gd name="connsiteX0" fmla="*/ 1089614 w 1089614"/>
                                      <a:gd name="connsiteY0" fmla="*/ 0 h 74831"/>
                                      <a:gd name="connsiteX1" fmla="*/ 1089614 w 1089614"/>
                                      <a:gd name="connsiteY1" fmla="*/ 74831 h 74831"/>
                                      <a:gd name="connsiteX2" fmla="*/ 0 w 1089614"/>
                                      <a:gd name="connsiteY2" fmla="*/ 74831 h 74831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1089614" h="74831">
                                        <a:moveTo>
                                          <a:pt x="1089614" y="0"/>
                                        </a:moveTo>
                                        <a:lnTo>
                                          <a:pt x="1089614" y="74831"/>
                                        </a:lnTo>
                                        <a:lnTo>
                                          <a:pt x="0" y="7483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rtlCol="0" anchor="ctr">
                                  <a:spAutoFit/>
                                </wps:bodyPr>
                              </wps:wsp>
                              <wps:wsp>
                                <wps:cNvPr id="306885308" name="直接连接符 306885308">
                                  <a:extLst>
                                    <a:ext uri="{FF2B5EF4-FFF2-40B4-BE49-F238E27FC236}">
                                      <a16:creationId xmlns:a16="http://schemas.microsoft.com/office/drawing/2014/main" id="{B2CEE95C-451A-2A3B-2354-38CB5AFE8382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25596" y="1093228"/>
                                    <a:ext cx="214749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30324799" name="椭圆 430324799">
                                  <a:extLst>
                                    <a:ext uri="{FF2B5EF4-FFF2-40B4-BE49-F238E27FC236}">
                                      <a16:creationId xmlns:a16="http://schemas.microsoft.com/office/drawing/2014/main" id="{FE985B7B-0862-84CD-1758-211517C2F600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469874" y="785057"/>
                                    <a:ext cx="265885" cy="26588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rtlCol="0" anchor="ctr">
                                  <a:spAutoFit/>
                                </wps:bodyPr>
                              </wps:wsp>
                              <wps:wsp>
                                <wps:cNvPr id="1132865074" name="直接连接符 1132865074">
                                  <a:extLst>
                                    <a:ext uri="{FF2B5EF4-FFF2-40B4-BE49-F238E27FC236}">
                                      <a16:creationId xmlns:a16="http://schemas.microsoft.com/office/drawing/2014/main" id="{DB3FD40B-7C32-5CC0-25BD-58AC76CDA440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25596" y="1271871"/>
                                    <a:ext cx="731174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79439968" name="矩形 1979439968">
                                  <a:extLst>
                                    <a:ext uri="{FF2B5EF4-FFF2-40B4-BE49-F238E27FC236}">
                                      <a16:creationId xmlns:a16="http://schemas.microsoft.com/office/drawing/2014/main" id="{9EA2F65A-3E8D-2E27-6D22-9B39F71FA568}"/>
                                    </a:ext>
                                  </a:extLst>
                                </wps:cNvPr>
                                <wps:cNvSpPr/>
                                <wps:spPr>
                                  <a:xfrm rot="5400000">
                                    <a:off x="836622" y="1161701"/>
                                    <a:ext cx="58909" cy="21719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rtlCol="0" anchor="ctr">
                                  <a:spAutoFit/>
                                </wps:bodyPr>
                              </wps:wsp>
                              <wps:wsp>
                                <wps:cNvPr id="1778598237" name="椭圆 1778598237">
                                  <a:extLst>
                                    <a:ext uri="{FF2B5EF4-FFF2-40B4-BE49-F238E27FC236}">
                                      <a16:creationId xmlns:a16="http://schemas.microsoft.com/office/drawing/2014/main" id="{2B96CEEC-B8BB-FF7E-39C7-237292DE6216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240345" y="956015"/>
                                    <a:ext cx="265885" cy="26588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rtlCol="0" anchor="ctr">
                                  <a:spAutoFit/>
                                </wps:bodyPr>
                              </wps:wsp>
                              <wps:wsp>
                                <wps:cNvPr id="770640174" name="直接连接符 770640174">
                                  <a:extLst>
                                    <a:ext uri="{FF2B5EF4-FFF2-40B4-BE49-F238E27FC236}">
                                      <a16:creationId xmlns:a16="http://schemas.microsoft.com/office/drawing/2014/main" id="{A922955E-F20E-E530-8925-CECCAD11870E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867465" y="1404184"/>
                                    <a:ext cx="0" cy="160612"/>
                                  </a:xfrm>
                                  <a:prstGeom prst="line">
                                    <a:avLst/>
                                  </a:prstGeom>
                                  <a:ln w="254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00477942" name="直接连接符 2000477942">
                                  <a:extLst>
                                    <a:ext uri="{FF2B5EF4-FFF2-40B4-BE49-F238E27FC236}">
                                      <a16:creationId xmlns:a16="http://schemas.microsoft.com/office/drawing/2014/main" id="{9BBBAD43-3FE5-C879-2A95-4F8DBA619E8B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912620" y="1344667"/>
                                    <a:ext cx="0" cy="300356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66852919" name="直接连接符 1066852919">
                                  <a:extLst>
                                    <a:ext uri="{FF2B5EF4-FFF2-40B4-BE49-F238E27FC236}">
                                      <a16:creationId xmlns:a16="http://schemas.microsoft.com/office/drawing/2014/main" id="{1D10856C-8EB8-A9B2-70F0-6EB06335F503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866077" y="1099069"/>
                                    <a:ext cx="0" cy="141775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09617801" name="椭圆 1909617801">
                                  <a:extLst>
                                    <a:ext uri="{FF2B5EF4-FFF2-40B4-BE49-F238E27FC236}">
                                      <a16:creationId xmlns:a16="http://schemas.microsoft.com/office/drawing/2014/main" id="{C52FF84F-8EDF-1A3D-949B-E1B4E8057512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718826" y="593421"/>
                                    <a:ext cx="83369" cy="83369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rtlCol="0" anchor="ctr">
                                  <a:spAutoFit/>
                                </wps:bodyPr>
                              </wps:wsp>
                              <wps:wsp>
                                <wps:cNvPr id="1602374812" name="椭圆 1602374812">
                                  <a:extLst>
                                    <a:ext uri="{FF2B5EF4-FFF2-40B4-BE49-F238E27FC236}">
                                      <a16:creationId xmlns:a16="http://schemas.microsoft.com/office/drawing/2014/main" id="{3994ED26-8B20-3FD2-6ABD-1E4956BFEAF1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953489" y="625031"/>
                                    <a:ext cx="83369" cy="83369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rtlCol="0" anchor="ctr">
                                  <a:spAutoFit/>
                                </wps:bodyPr>
                              </wps:wsp>
                              <wps:wsp>
                                <wps:cNvPr id="140051855" name="椭圆 140051855">
                                  <a:extLst>
                                    <a:ext uri="{FF2B5EF4-FFF2-40B4-BE49-F238E27FC236}">
                                      <a16:creationId xmlns:a16="http://schemas.microsoft.com/office/drawing/2014/main" id="{1752BF65-592F-EA02-CEB2-B24C7B01AEF4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830000" y="776020"/>
                                    <a:ext cx="83369" cy="83369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rtlCol="0" anchor="ctr">
                                  <a:spAutoFit/>
                                </wps:bodyPr>
                              </wps:wsp>
                              <wps:wsp>
                                <wps:cNvPr id="879923706" name="椭圆 879923706">
                                  <a:extLst>
                                    <a:ext uri="{FF2B5EF4-FFF2-40B4-BE49-F238E27FC236}">
                                      <a16:creationId xmlns:a16="http://schemas.microsoft.com/office/drawing/2014/main" id="{54FEF0F6-C7D2-6532-6D25-3DE4328BF202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641554" y="700297"/>
                                    <a:ext cx="83369" cy="83369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rtlCol="0" anchor="ctr">
                                  <a:spAutoFit/>
                                </wps:bodyPr>
                              </wps:wsp>
                              <wps:wsp>
                                <wps:cNvPr id="94601571" name="直接连接符 94601571">
                                  <a:extLst>
                                    <a:ext uri="{FF2B5EF4-FFF2-40B4-BE49-F238E27FC236}">
                                      <a16:creationId xmlns:a16="http://schemas.microsoft.com/office/drawing/2014/main" id="{5716ABAB-3CE8-7813-B99C-BFC78794834B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400584" y="46765"/>
                                    <a:ext cx="966628" cy="573116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type="none" w="sm" len="med"/>
                                    <a:tailEnd type="non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4621865" name="直接连接符 214621865">
                                  <a:extLst>
                                    <a:ext uri="{FF2B5EF4-FFF2-40B4-BE49-F238E27FC236}">
                                      <a16:creationId xmlns:a16="http://schemas.microsoft.com/office/drawing/2014/main" id="{5CF21BF1-114B-2ED0-2E91-D92B56537BA8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400149" y="105673"/>
                                    <a:ext cx="991943" cy="588126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type="none" w="sm" len="med"/>
                                    <a:tailEnd type="non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41128120" name="直接连接符 541128120">
                                  <a:extLst>
                                    <a:ext uri="{FF2B5EF4-FFF2-40B4-BE49-F238E27FC236}">
                                      <a16:creationId xmlns:a16="http://schemas.microsoft.com/office/drawing/2014/main" id="{8307F84A-0A3B-A70C-C07F-699704DA2EE5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400584" y="163744"/>
                                    <a:ext cx="1024143" cy="607217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type="none" w="sm" len="med"/>
                                    <a:tailEnd type="non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39323144" name="直接连接符 1039323144">
                                  <a:extLst>
                                    <a:ext uri="{FF2B5EF4-FFF2-40B4-BE49-F238E27FC236}">
                                      <a16:creationId xmlns:a16="http://schemas.microsoft.com/office/drawing/2014/main" id="{299754A0-C83D-03CA-2C47-3919824C62E6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1346496" y="0"/>
                                    <a:ext cx="102678" cy="60878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type="triangle" w="sm" len="me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7592608" name="直接连接符 97592608">
                                  <a:extLst>
                                    <a:ext uri="{FF2B5EF4-FFF2-40B4-BE49-F238E27FC236}">
                                      <a16:creationId xmlns:a16="http://schemas.microsoft.com/office/drawing/2014/main" id="{EE912957-4E35-5050-E675-F2C94A042EFF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1373388" y="56685"/>
                                    <a:ext cx="102678" cy="60878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type="triangle" w="sm" len="me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19230288" name="直接连接符 1119230288">
                                  <a:extLst>
                                    <a:ext uri="{FF2B5EF4-FFF2-40B4-BE49-F238E27FC236}">
                                      <a16:creationId xmlns:a16="http://schemas.microsoft.com/office/drawing/2014/main" id="{86E0ACE7-BA4D-2947-E8DD-E18F71EF0198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1397835" y="117221"/>
                                    <a:ext cx="102678" cy="60878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type="triangle" w="sm" len="med"/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76140788" name="椭圆 1776140788">
                                  <a:extLst>
                                    <a:ext uri="{FF2B5EF4-FFF2-40B4-BE49-F238E27FC236}">
                                      <a16:creationId xmlns:a16="http://schemas.microsoft.com/office/drawing/2014/main" id="{B73AEE9F-FA23-8E74-BC65-DE6395A8EBBA}"/>
                                    </a:ext>
                                  </a:extLst>
                                </wps:cNvPr>
                                <wps:cNvSpPr/>
                                <wps:spPr>
                                  <a:xfrm flipH="1">
                                    <a:off x="842304" y="1064445"/>
                                    <a:ext cx="45718" cy="4571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6350"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rtlCol="0" anchor="ctr">
                                  <a:spAutoFit/>
                                </wps:bodyPr>
                              </wps:wsp>
                              <wps:wsp>
                                <wps:cNvPr id="1591936276" name="椭圆 1591936276">
                                  <a:extLst>
                                    <a:ext uri="{FF2B5EF4-FFF2-40B4-BE49-F238E27FC236}">
                                      <a16:creationId xmlns:a16="http://schemas.microsoft.com/office/drawing/2014/main" id="{95F23EA3-175B-4D91-05FC-D04764D47256}"/>
                                    </a:ext>
                                  </a:extLst>
                                </wps:cNvPr>
                                <wps:cNvSpPr/>
                                <wps:spPr>
                                  <a:xfrm flipH="1">
                                    <a:off x="1816" y="1069802"/>
                                    <a:ext cx="45718" cy="4571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6350"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rtlCol="0" anchor="ctr">
                                  <a:spAutoFit/>
                                </wps:bodyPr>
                              </wps:wsp>
                              <wps:wsp>
                                <wps:cNvPr id="1145753068" name="椭圆 1145753068">
                                  <a:extLst>
                                    <a:ext uri="{FF2B5EF4-FFF2-40B4-BE49-F238E27FC236}">
                                      <a16:creationId xmlns:a16="http://schemas.microsoft.com/office/drawing/2014/main" id="{9106E59D-F88A-2619-F2E8-00646220CCC8}"/>
                                    </a:ext>
                                  </a:extLst>
                                </wps:cNvPr>
                                <wps:cNvSpPr/>
                                <wps:spPr>
                                  <a:xfrm flipH="1">
                                    <a:off x="1809" y="1248579"/>
                                    <a:ext cx="45718" cy="4571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6350"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rtlCol="0" anchor="ctr">
                                  <a:spAutoFit/>
                                </wps:bodyPr>
                              </wps:wsp>
                              <wps:wsp>
                                <wps:cNvPr id="1681916532" name="直接连接符 1681916532">
                                  <a:extLst>
                                    <a:ext uri="{FF2B5EF4-FFF2-40B4-BE49-F238E27FC236}">
                                      <a16:creationId xmlns:a16="http://schemas.microsoft.com/office/drawing/2014/main" id="{0A503DFE-6DEF-17E7-35B4-3970451AE527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1036858" y="666715"/>
                                    <a:ext cx="128759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w="sm" len="sm"/>
                                    <a:tailEnd type="triangl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13065921" name="直接连接符 1313065921">
                                  <a:extLst>
                                    <a:ext uri="{FF2B5EF4-FFF2-40B4-BE49-F238E27FC236}">
                                      <a16:creationId xmlns:a16="http://schemas.microsoft.com/office/drawing/2014/main" id="{8A842417-7E21-87B3-5473-5C8C72E3F5DA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912620" y="817803"/>
                                    <a:ext cx="128759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w="sm" len="sm"/>
                                    <a:tailEnd type="triangl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86878362" name="直接连接符 1986878362">
                                  <a:extLst>
                                    <a:ext uri="{FF2B5EF4-FFF2-40B4-BE49-F238E27FC236}">
                                      <a16:creationId xmlns:a16="http://schemas.microsoft.com/office/drawing/2014/main" id="{08793834-E94E-9563-B43B-B8EC80E65618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802195" y="632302"/>
                                    <a:ext cx="128759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w="sm" len="sm"/>
                                    <a:tailEnd type="triangl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91480640" name="直接连接符 1191480640">
                                  <a:extLst>
                                    <a:ext uri="{FF2B5EF4-FFF2-40B4-BE49-F238E27FC236}">
                                      <a16:creationId xmlns:a16="http://schemas.microsoft.com/office/drawing/2014/main" id="{0ED2F455-BBE8-FD3D-C9E7-BF4F7A8D234C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723914" y="741016"/>
                                    <a:ext cx="128759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w="sm" len="sm"/>
                                    <a:tailEnd type="triangl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53544410" name="直接连接符 1053544410"/>
                                <wps:cNvCnPr>
                                  <a:cxnSpLocks/>
                                </wps:cNvCnPr>
                                <wps:spPr>
                                  <a:xfrm>
                                    <a:off x="733307" y="634470"/>
                                    <a:ext cx="55521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55896618" name="直接连接符 1555896618"/>
                                <wps:cNvCnPr>
                                  <a:cxnSpLocks/>
                                </wps:cNvCnPr>
                                <wps:spPr>
                                  <a:xfrm>
                                    <a:off x="653405" y="740738"/>
                                    <a:ext cx="55521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96814641" name="直接连接符 1596814641"/>
                                <wps:cNvCnPr>
                                  <a:cxnSpLocks/>
                                </wps:cNvCnPr>
                                <wps:spPr>
                                  <a:xfrm>
                                    <a:off x="843094" y="818021"/>
                                    <a:ext cx="55521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45759712" name="直接连接符 1245759712"/>
                                <wps:cNvCnPr>
                                  <a:cxnSpLocks/>
                                </wps:cNvCnPr>
                                <wps:spPr>
                                  <a:xfrm>
                                    <a:off x="965410" y="668277"/>
                                    <a:ext cx="55521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283503941" name="Rectangle 481"/>
                          <wps:cNvSpPr/>
                          <wps:spPr>
                            <a:xfrm>
                              <a:off x="177255" y="487339"/>
                              <a:ext cx="205563" cy="26365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A766D3D" w14:textId="77777777" w:rsidR="00752B28" w:rsidRPr="00D92C05" w:rsidRDefault="00752B28" w:rsidP="00752B28">
                                <w:pPr>
                                  <w:rPr>
                                    <w:sz w:val="18"/>
                                  </w:rPr>
                                </w:pPr>
                                <w:r w:rsidRPr="00D92C05">
                                  <w:rPr>
                                    <w:sz w:val="18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331493999" name="Rectangle 481"/>
                          <wps:cNvSpPr/>
                          <wps:spPr>
                            <a:xfrm>
                              <a:off x="1278456" y="494060"/>
                              <a:ext cx="205563" cy="26365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F1FD1F6" w14:textId="77777777" w:rsidR="00752B28" w:rsidRPr="00D92C05" w:rsidRDefault="00752B28" w:rsidP="00752B28">
                                <w:pPr>
                                  <w:rPr>
                                    <w:sz w:val="18"/>
                                  </w:rPr>
                                </w:pPr>
                                <w:r w:rsidRPr="00D92C05">
                                  <w:rPr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2104972512" name="Rectangle 481"/>
                          <wps:cNvSpPr/>
                          <wps:spPr>
                            <a:xfrm>
                              <a:off x="662599" y="1027771"/>
                              <a:ext cx="188670" cy="263656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F89D276" w14:textId="77777777" w:rsidR="00752B28" w:rsidRPr="008D653F" w:rsidRDefault="00752B28" w:rsidP="00752B28">
                                <w:pPr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554009252" name="Rectangle 481"/>
                          <wps:cNvSpPr/>
                          <wps:spPr>
                            <a:xfrm>
                              <a:off x="653405" y="1478536"/>
                              <a:ext cx="188670" cy="263656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A4B64FF" w14:textId="77777777" w:rsidR="00752B28" w:rsidRPr="008D653F" w:rsidRDefault="00752B28" w:rsidP="00752B28">
                                <w:pPr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485767671" name="Rectangle 481"/>
                          <wps:cNvSpPr/>
                          <wps:spPr>
                            <a:xfrm>
                              <a:off x="265505" y="964993"/>
                              <a:ext cx="205563" cy="26365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9A73E4A" w14:textId="77777777" w:rsidR="00752B28" w:rsidRPr="008D653F" w:rsidRDefault="00752B28" w:rsidP="00752B28">
                                <w:pPr>
                                  <w:rPr>
                                    <w:sz w:val="18"/>
                                  </w:rPr>
                                </w:pPr>
                                <w:r w:rsidRPr="008D653F">
                                  <w:rPr>
                                    <w:sz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986920605" name="Rectangle 481"/>
                          <wps:cNvSpPr/>
                          <wps:spPr>
                            <a:xfrm>
                              <a:off x="1464800" y="770406"/>
                              <a:ext cx="287487" cy="26365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CD3086F" w14:textId="77777777" w:rsidR="00752B28" w:rsidRPr="008D653F" w:rsidRDefault="00752B28" w:rsidP="00752B28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μA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371935818" name="Rectangle 481"/>
                          <wps:cNvSpPr/>
                          <wps:spPr>
                            <a:xfrm>
                              <a:off x="471068" y="1736548"/>
                              <a:ext cx="467740" cy="26383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C8BB5B2" w14:textId="675DA26A" w:rsidR="00752B28" w:rsidRPr="00D92C05" w:rsidRDefault="00752B28" w:rsidP="00752B28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F14E091" id="组合 352" o:spid="_x0000_s1190" style="position:absolute;left:0;text-align:left;margin-left:197.7pt;margin-top:16.55pt;width:227.85pt;height:118.25pt;z-index:251695616;mso-position-horizontal-relative:text;mso-position-vertical-relative:text" coordsize="28938,150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">
                <v:group id="_x0000_s1191" style="position:absolute;left:14942;top:3887;width:13996;height:11118" coordorigin=",2286" coordsize="13995,11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">
                  <v:group id="组合 1469236702" o:spid="_x0000_s1192" style="position:absolute;top:2286;width:13995;height:11118" coordorigin="6729,65493" coordsize="2204,1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">
                    <v:group id="组合 1844571290" o:spid="_x0000_s1193" style="position:absolute;left:6729;top:65493;width:2204;height:1489" coordorigin="8045,45375" coordsize="2204,1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">
                      <v:group id="组合 43" o:spid="_x0000_s1194" style="position:absolute;left:8045;top:45375;width:2204;height:1489" coordorigin="8031,24186" coordsize="2204,1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">
                        <v:group id="组合 431" o:spid="_x0000_s1195" style="position:absolute;left:8031;top:24186;width:2155;height:1489" coordorigin="-3762,-1985" coordsize="13695,9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">
                          <v:group id="组合 416" o:spid="_x0000_s1196" style="position:absolute;left:-3762;top:-1985;width:13694;height:9481" coordorigin="-3744,-1988" coordsize="13702,9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">
                            <v:group id="组合 439" o:spid="_x0000_s1197" style="position:absolute;left:-3744;top:-1326;width:13702;height:6872" coordorigin="-3745,-1326" coordsize="13702,68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">
                              <v:shape id="直接箭头连接符 444" o:spid="_x0000_s1198" type="#_x0000_t32" style="position:absolute;left:1959;top:-1326;width:0;height:68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" strokecolor="windowText" strokeweight=".5pt">
                                <v:stroke endarrow="block" endarrowwidth="narrow" joinstyle="miter"/>
                              </v:shape>
                              <v:shape id="直接箭头连接符 445" o:spid="_x0000_s1199" type="#_x0000_t32" style="position:absolute;left:-3745;top:5546;width:137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" strokecolor="windowText" strokeweight=".5pt">
                                <v:stroke endarrow="block" endarrowwidth="narrow" joinstyle="miter"/>
                              </v:shape>
                            </v:group>
                            <v:shape id="文本框 2" o:spid="_x0000_s1200" type="#_x0000_t202" style="position:absolute;left:2058;top:-1988;width:1197;height:20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" filled="f" stroked="f">
                              <v:textbox style="mso-fit-shape-to-text:t" inset="1mm,0,1mm,0">
                                <w:txbxContent>
                                  <w:p w14:paraId="3A0A0860" w14:textId="77777777" w:rsidR="000836C9" w:rsidRPr="00712A40" w:rsidRDefault="000836C9" w:rsidP="00712A40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712A40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I</w:t>
                                    </w:r>
                                  </w:p>
                                </w:txbxContent>
                              </v:textbox>
                            </v:shape>
                            <v:shape id="文本框 2" o:spid="_x0000_s1201" type="#_x0000_t202" style="position:absolute;left:-3623;top:5424;width:1986;height:2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" filled="f" stroked="f">
                              <v:textbox style="mso-fit-shape-to-text:t" inset="1mm,0,1mm,0">
                                <w:txbxContent>
                                  <w:p w14:paraId="70221922" w14:textId="6C6D7CEE" w:rsidR="000836C9" w:rsidRPr="00712A40" w:rsidRDefault="000836C9" w:rsidP="00712A40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712A40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U</w:t>
                                    </w:r>
                                    <w:r w:rsidR="00712A40"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文本框 2" o:spid="_x0000_s1202" type="#_x0000_t202" style="position:absolute;left:134;top:-539;width:1796;height:2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" filled="f" stroked="f">
                              <v:textbox style="mso-fit-shape-to-text:t" inset="1mm,0,1mm,0">
                                <w:txbxContent>
                                  <w:p w14:paraId="7D49004C" w14:textId="77777777" w:rsidR="000836C9" w:rsidRPr="00712A40" w:rsidRDefault="000836C9" w:rsidP="00712A40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712A40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I</w:t>
                                    </w:r>
                                    <w:r w:rsidRPr="00712A40"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417" o:spid="_x0000_s1203" type="#_x0000_t202" style="position:absolute;left:1135;top:5448;width:1610;height:20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" filled="f" stroked="f" strokeweight=".5pt">
                            <v:textbox style="mso-fit-shape-to-text:t" inset="1mm,0,1mm,0">
                              <w:txbxContent>
                                <w:p w14:paraId="53BAA384" w14:textId="77777777" w:rsidR="000836C9" w:rsidRPr="00712A40" w:rsidRDefault="000836C9" w:rsidP="00712A40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712A40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2" o:spid="_x0000_s1204" type="#_x0000_t202" style="position:absolute;left:9977;top:25348;width:258;height:3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7259BA97" w14:textId="77777777" w:rsidR="000836C9" w:rsidRPr="00712A40" w:rsidRDefault="000836C9" w:rsidP="00712A40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712A40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v:line id="直接连接符 909961239" o:spid="_x0000_s1205" style="position:absolute;visibility:visible;mso-wrap-style:square" from="8943,45766" to="10213,45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" strokecolor="black [3213]" strokeweight=".5pt">
                        <v:stroke dashstyle="dash" joinstyle="miter"/>
                      </v:line>
                    </v:group>
                    <v:shape id="文本框 1315164407" o:spid="_x0000_s1206" type="#_x0000_t202" style="position:absolute;left:7610;top:66922;width:57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" filled="f" stroked="f" strokeweight=".5pt">
                      <v:textbox style="mso-fit-shape-to-text:t" inset="1mm,0,1mm,0">
                        <w:txbxContent>
                          <w:p w14:paraId="098F8788" w14:textId="77777777" w:rsidR="000836C9" w:rsidRPr="00712A40" w:rsidRDefault="000836C9" w:rsidP="00712A4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712A40">
                              <w:rPr>
                                <w:sz w:val="18"/>
                                <w:szCs w:val="18"/>
                              </w:rPr>
                              <w:t>（</w:t>
                            </w:r>
                            <w:r w:rsidRPr="00712A40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b</w:t>
                            </w:r>
                            <w:r w:rsidRPr="00712A40">
                              <w:rPr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shape id="任意多边形: 形状 350" o:spid="_x0000_s1207" style="position:absolute;left:1068;top:4884;width:12088;height:4884;visibility:visible;mso-wrap-style:square;v-text-anchor:middle" coordsize="1208784,4835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" path="m,483514c235750,458320,403532,450114,506548,230214,609564,10314,796484,15852,1208784,e" filled="f" strokecolor="black [3213]" strokeweight="1pt">
                    <v:stroke joinstyle="miter"/>
                    <v:path arrowok="t" o:connecttype="custom" o:connectlocs="0,488448;506548,232563;1208784,0" o:connectangles="0,0,0"/>
                  </v:shape>
                </v:group>
                <v:group id="组合 1" o:spid="_x0000_s1208" style="position:absolute;width:13150;height:15017" coordorigin="18" coordsize="17504,20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">
                  <v:group id="组合 59" o:spid="_x0000_s1209" style="position:absolute;left:18;width:17339;height:16450" coordorigin="18" coordsize="17339,16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">
                    <v:shape id="任意多边形: 形状 1496415549" o:spid="_x0000_s1210" style="position:absolute;left:9149;top:12753;width:3340;height:2160;visibility:visible;mso-wrap-style:none;v-text-anchor:middle" coordsize="334002,204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" path="m56579,l334002,r,204416l,204416e" filled="f" strokecolor="black [3213]" strokeweight=".5pt">
                      <v:stroke joinstyle="miter"/>
                      <v:path arrowok="t" o:connecttype="custom" o:connectlocs="56579,0;334001,0;334001,216080;0,216080" o:connectangles="0,0,0,0"/>
                    </v:shape>
                    <v:group id="组合 1953187571" o:spid="_x0000_s1211" style="position:absolute;left:18;width:17339;height:16450" coordorigin="18" coordsize="17339,16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">
                      <v:group id="组合 405218629" o:spid="_x0000_s1212" style="position:absolute;left:1246;top:494;width:13816;height:8868" coordorigin="1246,494" coordsize="55402,355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">
                        <v:shape id="任意多边形: 形状 708559246" o:spid="_x0000_s1213" style="position:absolute;left:1246;top:494;width:55402;height:35563;visibility:visible;mso-wrap-style:none;v-text-anchor:middle" coordsize="5540201,3556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" path="m1440101,1648995v-70278,38870,-113764,50808,-193184,51557c1167497,1701301,1073113,1644184,963582,1653492v-109531,9308,-215729,158028,-373853,102908c431605,1701280,150002,1412582,14839,1322771v64185,145629,180426,486987,218940,601014c272293,2037812,255268,1977441,245922,2006931v-9346,29490,-39871,72460,-68218,93794c121309,2213685,-33411,2458430,6497,2718349v39908,259919,174248,681417,802539,819425c1632341,3519771,3627003,3564308,4612637,3555068v790620,-165252,950248,-557017,925128,-966832c5512645,2178421,5360467,1582497,4030212,1689785v-53575,-47061,-127494,-56332,-46091,-124426c4065524,1497265,4437484,1296149,4518630,1281219v81146,-14930,48096,73293,123814,72092c4718162,1352110,4879475,1268987,4801486,1078073,4723497,874158,4343570,286022,4196179,112157,4048788,-61708,3974376,12704,3917137,34884v-57239,35181,-89253,101682,-64394,210355c3439904,514257,1510379,1610125,1440101,1648995xe" filled="f" strokecolor="black [3213]">
                          <v:stroke joinstyle="miter"/>
                          <v:path arrowok="t" o:connecttype="custom" o:connectlocs="1440101,1648995;1246917,1700552;963582,1653492;589729,1756400;14839,1322771;233779,1923785;245922,2006931;177704,2100725;6497,2718349;809036,3537774;4612637,3555068;5537765,2588236;4030212,1689785;3984121,1565359;4518630,1281219;4642444,1353311;4801486,1078073;4196179,112157;3917137,34884;3852743,245239;1440101,1648995" o:connectangles="0,0,0,0,0,0,0,0,0,0,0,0,0,0,0,0,0,0,0,0,0"/>
                        </v:shape>
                        <v:shape id="任意多边形: 形状 2037846524" o:spid="_x0000_s1214" style="position:absolute;left:3722;top:2141;width:50769;height:31938;visibility:visible;mso-wrap-style:none;v-text-anchor:middle" coordsize="5502049,3327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" path="m1570495,1626650v-70278,38870,-243353,128835,-350723,145190c1112402,1788195,1082388,1740112,926274,1724779,770160,1709446,580958,1846670,435539,1827689,290120,1808708,224495,1706586,53759,1610892v64185,145629,110950,249169,117303,270836c177415,1903395,207865,1982883,198049,2024031v-9816,41148,-271113,356879,-178041,637478c113080,2942108,189174,3234508,817465,3323236v823305,-18003,2828131,11751,3813765,2511c5482835,3263986,5512010,2788885,5500459,2432835v-11551,-356050,-348787,-641357,-646547,-651363c4746381,1758598,4276788,1796431,4072240,1780785v-154838,-12155,-177787,-98186,-213717,-175206c3822593,1571458,3822274,1531696,3878776,1378717v91893,-114369,465394,-291758,597465,-356389c4608312,957697,4612091,969452,4671201,990932v59110,21480,91699,85210,159701,31577c4708673,818594,4362162,303101,4214771,129236,4111619,28302,4133471,-7902,4085079,1409v-57239,35181,20573,73388,-305,182061c3671935,452488,1640773,1587780,1570495,1626650xe" filled="f" strokecolor="black [3213]" strokeweight=".5pt">
                          <v:stroke joinstyle="miter"/>
                          <v:path arrowok="t" o:connecttype="custom" o:connectlocs="1449155,1561231;1125530,1700581;854708,1655413;401888,1754184;49605,1546106;157845,1806050;182747,1942630;18462,2554470;754306,3189584;4273410,3191994;5075481,2334993;4478888,1709826;3757609,1709167;3560405,1541007;3579093,1323269;4130396,981213;4310293,951079;4457655,981386;3889128,124038;3769456,1352;3769175,176091;1449155,1561231" o:connectangles="0,0,0,0,0,0,0,0,0,0,0,0,0,0,0,0,0,0,0,0,0,0"/>
                        </v:shape>
                      </v:group>
                      <v:group id="组合 1494038782" o:spid="_x0000_s1215" style="position:absolute;left:18;width:17339;height:16450" coordorigin="18" coordsize="17339,16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">
                        <v:rect id="矩形 1880165990" o:spid="_x0000_s1216" style="position:absolute;left:3303;top:5696;width:658;height:251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" fillcolor="windowText" stroked="f" strokeweight="1pt">
                          <v:textbox style="mso-fit-shape-to-text:t"/>
                        </v:rect>
                        <v:rect id="矩形 1969685996" o:spid="_x0000_s1217" style="position:absolute;left:12520;top:5824;width:658;height:251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" fillcolor="windowText" stroked="f" strokeweight="1pt">
                          <v:textbox style="mso-fit-shape-to-text:t"/>
                        </v:rect>
                        <v:shape id="任意多边形: 形状 510214049" o:spid="_x0000_s1218" style="position:absolute;left:255;top:6938;width:8396;height:7975;visibility:visible;mso-wrap-style:none;v-text-anchor:middle" coordsize="839569,797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" path="m304800,1825l,,,797590r839569,e" filled="f" strokecolor="black [3213]" strokeweight=".5pt">
                          <v:stroke joinstyle="miter"/>
                          <v:path arrowok="t" o:connecttype="custom" o:connectlocs="304800,1825;0,0;0,797590;839570,797590" o:connectangles="0,0,0,0"/>
                        </v:shape>
                        <v:shape id="任意多边形: 形状 4232638" o:spid="_x0000_s1219" style="position:absolute;left:13196;top:6938;width:2902;height:912;visibility:visible;mso-wrap-style:none;v-text-anchor:middle" coordsize="290198,912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" path="m,l290198,r,91257e" filled="f" strokecolor="black [3213]" strokeweight=".5pt">
                          <v:stroke joinstyle="miter"/>
                          <v:path arrowok="t" o:connecttype="custom" o:connectlocs="0,0;290198,0;290198,91257" o:connectangles="0,0,0"/>
                        </v:shape>
                        <v:shape id="任意多边形: 形状 1275231087" o:spid="_x0000_s1220" style="position:absolute;left:5077;top:10531;width:10968;height:381;visibility:visible;mso-wrap-style:none;v-text-anchor:middle" coordsize="1089614,74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" path="m1089614,r,74831l,74831e" filled="f" strokecolor="black [3213]" strokeweight=".5pt">
                          <v:stroke joinstyle="miter"/>
                          <v:path arrowok="t" o:connecttype="custom" o:connectlocs="1096770,0;1096770,38156;0,38156" o:connectangles="0,0,0"/>
                        </v:shape>
                        <v:line id="直接连接符 306885308" o:spid="_x0000_s1221" style="position:absolute;visibility:visible;mso-wrap-style:square" from="255,10932" to="2403,10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" strokecolor="black [3213]" strokeweight=".5pt">
                          <v:stroke joinstyle="miter"/>
                          <o:lock v:ext="edit" shapetype="f"/>
                        </v:line>
                        <v:oval id="椭圆 430324799" o:spid="_x0000_s1222" style="position:absolute;left:14698;top:7850;width:2659;height:265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" filled="f" strokecolor="black [3213]" strokeweight="1pt">
                          <v:stroke joinstyle="miter"/>
                          <v:textbox style="mso-fit-shape-to-text:t"/>
                        </v:oval>
                        <v:line id="直接连接符 1132865074" o:spid="_x0000_s1223" style="position:absolute;visibility:visible;mso-wrap-style:square" from="255,12718" to="7567,12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" strokecolor="black [3213]" strokeweight=".5pt">
                          <v:stroke joinstyle="miter"/>
                          <o:lock v:ext="edit" shapetype="f"/>
                        </v:line>
                        <v:rect id="矩形 1979439968" o:spid="_x0000_s1224" style="position:absolute;left:8365;top:11617;width:589;height:2172;rotation: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" filled="f" strokecolor="black [3213]" strokeweight="1pt">
                          <v:textbox style="mso-fit-shape-to-text:t"/>
                        </v:rect>
                        <v:oval id="椭圆 1778598237" o:spid="_x0000_s1225" style="position:absolute;left:2403;top:9560;width:2659;height:265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" filled="f" strokecolor="black [3213]" strokeweight="1pt">
                          <v:stroke joinstyle="miter"/>
                          <v:textbox style="mso-fit-shape-to-text:t"/>
                        </v:oval>
                        <v:line id="直接连接符 770640174" o:spid="_x0000_s1226" style="position:absolute;visibility:visible;mso-wrap-style:square" from="8674,14041" to="8674,15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" strokecolor="black [3213]" strokeweight="2pt">
                          <v:stroke joinstyle="miter"/>
                          <o:lock v:ext="edit" shapetype="f"/>
                        </v:line>
                        <v:line id="直接连接符 2000477942" o:spid="_x0000_s1227" style="position:absolute;visibility:visible;mso-wrap-style:square" from="9126,13446" to="9126,16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" strokecolor="black [3213]" strokeweight="1pt">
                          <v:stroke joinstyle="miter"/>
                          <o:lock v:ext="edit" shapetype="f"/>
                        </v:line>
                        <v:line id="直接连接符 1066852919" o:spid="_x0000_s1228" style="position:absolute;visibility:visible;mso-wrap-style:square" from="8660,10990" to="8660,12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" strokecolor="black [3213]" strokeweight=".5pt">
                          <v:stroke endarrow="classic" endarrowwidth="narrow" joinstyle="miter"/>
                          <o:lock v:ext="edit" shapetype="f"/>
                        </v:line>
                        <v:oval id="椭圆 1909617801" o:spid="_x0000_s1229" style="position:absolute;left:7188;top:5934;width:833;height:83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" filled="f" strokecolor="black [3213]" strokeweight=".5pt">
                          <v:stroke joinstyle="miter"/>
                          <v:textbox style="mso-fit-shape-to-text:t"/>
                        </v:oval>
                        <v:oval id="椭圆 1602374812" o:spid="_x0000_s1230" style="position:absolute;left:9534;top:6250;width:834;height:83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" filled="f" strokecolor="black [3213]" strokeweight=".5pt">
                          <v:stroke joinstyle="miter"/>
                          <v:textbox style="mso-fit-shape-to-text:t"/>
                        </v:oval>
                        <v:oval id="椭圆 140051855" o:spid="_x0000_s1231" style="position:absolute;left:8300;top:7760;width:833;height:83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" filled="f" strokecolor="black [3213]" strokeweight=".5pt">
                          <v:stroke joinstyle="miter"/>
                          <v:textbox style="mso-fit-shape-to-text:t"/>
                        </v:oval>
                        <v:oval id="椭圆 879923706" o:spid="_x0000_s1232" style="position:absolute;left:6415;top:7002;width:834;height:83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" filled="f" strokecolor="black [3213]" strokeweight=".5pt">
                          <v:stroke joinstyle="miter"/>
                          <v:textbox style="mso-fit-shape-to-text:t"/>
                        </v:oval>
                        <v:line id="直接连接符 94601571" o:spid="_x0000_s1233" style="position:absolute;flip:y;visibility:visible;mso-wrap-style:square" from="4005,467" to="13672,6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" strokecolor="black [3213]" strokeweight=".5pt">
                          <v:stroke startarrowwidth="narrow" joinstyle="miter"/>
                          <o:lock v:ext="edit" shapetype="f"/>
                        </v:line>
                        <v:line id="直接连接符 214621865" o:spid="_x0000_s1234" style="position:absolute;flip:y;visibility:visible;mso-wrap-style:square" from="4001,1056" to="13920,6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" strokecolor="black [3213]" strokeweight=".5pt">
                          <v:stroke startarrowwidth="narrow" joinstyle="miter"/>
                          <o:lock v:ext="edit" shapetype="f"/>
                        </v:line>
                        <v:line id="直接连接符 541128120" o:spid="_x0000_s1235" style="position:absolute;flip:y;visibility:visible;mso-wrap-style:square" from="4005,1637" to="14247,7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" strokecolor="black [3213]" strokeweight=".5pt">
                          <v:stroke startarrowwidth="narrow" joinstyle="miter"/>
                          <o:lock v:ext="edit" shapetype="f"/>
                        </v:line>
                        <v:line id="直接连接符 1039323144" o:spid="_x0000_s1236" style="position:absolute;flip:y;visibility:visible;mso-wrap-style:square" from="13464,0" to="14491,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" strokecolor="black [3213]" strokeweight=".5pt">
                          <v:stroke startarrow="block" startarrowwidth="narrow" endarrowwidth="narrow" joinstyle="miter"/>
                          <o:lock v:ext="edit" shapetype="f"/>
                        </v:line>
                        <v:line id="直接连接符 97592608" o:spid="_x0000_s1237" style="position:absolute;flip:y;visibility:visible;mso-wrap-style:square" from="13733,566" to="14760,1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" strokecolor="black [3213]" strokeweight=".5pt">
                          <v:stroke startarrow="block" startarrowwidth="narrow" endarrowwidth="narrow" joinstyle="miter"/>
                          <o:lock v:ext="edit" shapetype="f"/>
                        </v:line>
                        <v:line id="直接连接符 1119230288" o:spid="_x0000_s1238" style="position:absolute;flip:y;visibility:visible;mso-wrap-style:square" from="13978,1172" to="15005,1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" strokecolor="black [3213]" strokeweight=".5pt">
                          <v:stroke startarrow="block" startarrowwidth="narrow" endarrowwidth="narrow" joinstyle="miter"/>
                          <o:lock v:ext="edit" shapetype="f"/>
                        </v:line>
                        <v:oval id="椭圆 1776140788" o:spid="_x0000_s1239" style="position:absolute;left:8423;top:10644;width:457;height:457;flip:x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" fillcolor="black [3213]" stroked="f" strokeweight=".5pt">
                          <v:stroke joinstyle="miter"/>
                          <v:textbox style="mso-fit-shape-to-text:t"/>
                        </v:oval>
                        <v:oval id="椭圆 1591936276" o:spid="_x0000_s1240" style="position:absolute;left:18;top:10698;width:457;height:457;flip:x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" fillcolor="black [3213]" stroked="f" strokeweight=".5pt">
                          <v:stroke joinstyle="miter"/>
                          <v:textbox style="mso-fit-shape-to-text:t"/>
                        </v:oval>
                        <v:oval id="椭圆 1145753068" o:spid="_x0000_s1241" style="position:absolute;left:18;top:12485;width:457;height:457;flip:x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" fillcolor="black [3213]" stroked="f" strokeweight=".5pt">
                          <v:stroke joinstyle="miter"/>
                          <v:textbox style="mso-fit-shape-to-text:t"/>
                        </v:oval>
                        <v:line id="直接连接符 1681916532" o:spid="_x0000_s1242" style="position:absolute;visibility:visible;mso-wrap-style:square" from="10368,6667" to="11656,6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" strokecolor="black [3213]" strokeweight=".5pt">
                          <v:stroke startarrowwidth="narrow" startarrowlength="short" endarrow="block" endarrowwidth="narrow" endarrowlength="short" joinstyle="miter"/>
                          <o:lock v:ext="edit" shapetype="f"/>
                        </v:line>
                        <v:line id="直接连接符 1313065921" o:spid="_x0000_s1243" style="position:absolute;visibility:visible;mso-wrap-style:square" from="9126,8178" to="10413,8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" strokecolor="black [3213]" strokeweight=".5pt">
                          <v:stroke startarrowwidth="narrow" startarrowlength="short" endarrow="block" endarrowwidth="narrow" endarrowlength="short" joinstyle="miter"/>
                          <o:lock v:ext="edit" shapetype="f"/>
                        </v:line>
                        <v:line id="直接连接符 1986878362" o:spid="_x0000_s1244" style="position:absolute;visibility:visible;mso-wrap-style:square" from="8021,6323" to="9309,6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" strokecolor="black [3213]" strokeweight=".5pt">
                          <v:stroke startarrowwidth="narrow" startarrowlength="short" endarrow="block" endarrowwidth="narrow" endarrowlength="short" joinstyle="miter"/>
                          <o:lock v:ext="edit" shapetype="f"/>
                        </v:line>
                        <v:line id="直接连接符 1191480640" o:spid="_x0000_s1245" style="position:absolute;visibility:visible;mso-wrap-style:square" from="7239,7410" to="8526,7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" strokecolor="black [3213]" strokeweight=".5pt">
                          <v:stroke startarrowwidth="narrow" startarrowlength="short" endarrow="block" endarrowwidth="narrow" endarrowlength="short" joinstyle="miter"/>
                          <o:lock v:ext="edit" shapetype="f"/>
                        </v:line>
                        <v:line id="直接连接符 1053544410" o:spid="_x0000_s1246" style="position:absolute;visibility:visible;mso-wrap-style:square" from="7333,6344" to="7888,6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" strokecolor="black [3213]" strokeweight=".5pt">
                          <v:stroke endarrowwidth="narrow" joinstyle="miter"/>
                          <o:lock v:ext="edit" shapetype="f"/>
                        </v:line>
                        <v:line id="直接连接符 1555896618" o:spid="_x0000_s1247" style="position:absolute;visibility:visible;mso-wrap-style:square" from="6534,7407" to="7089,7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" strokecolor="black [3213]" strokeweight=".5pt">
                          <v:stroke endarrowwidth="narrow" joinstyle="miter"/>
                          <o:lock v:ext="edit" shapetype="f"/>
                        </v:line>
                        <v:line id="直接连接符 1596814641" o:spid="_x0000_s1248" style="position:absolute;visibility:visible;mso-wrap-style:square" from="8430,8180" to="8986,8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" strokecolor="black [3213]" strokeweight=".5pt">
                          <v:stroke endarrowwidth="narrow" joinstyle="miter"/>
                          <o:lock v:ext="edit" shapetype="f"/>
                        </v:line>
                        <v:line id="直接连接符 1245759712" o:spid="_x0000_s1249" style="position:absolute;visibility:visible;mso-wrap-style:square" from="9654,6682" to="10209,6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" strokecolor="black [3213]" strokeweight=".5pt">
                          <v:stroke endarrowwidth="narrow" joinstyle="miter"/>
                          <o:lock v:ext="edit" shapetype="f"/>
                        </v:line>
                      </v:group>
                    </v:group>
                  </v:group>
                  <v:rect id="Rectangle 481" o:spid="_x0000_s1250" style="position:absolute;left:1772;top:4873;width:2056;height:26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5A766D3D" w14:textId="77777777" w:rsidR="00752B28" w:rsidRPr="00D92C05" w:rsidRDefault="00752B28" w:rsidP="00752B28">
                          <w:pPr>
                            <w:rPr>
                              <w:sz w:val="18"/>
                            </w:rPr>
                          </w:pPr>
                          <w:r w:rsidRPr="00D92C05">
                            <w:rPr>
                              <w:sz w:val="18"/>
                            </w:rPr>
                            <w:t>K</w:t>
                          </w:r>
                        </w:p>
                      </w:txbxContent>
                    </v:textbox>
                  </v:rect>
                  <v:rect id="Rectangle 481" o:spid="_x0000_s1251" style="position:absolute;left:12784;top:4940;width:2056;height:26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7F1FD1F6" w14:textId="77777777" w:rsidR="00752B28" w:rsidRPr="00D92C05" w:rsidRDefault="00752B28" w:rsidP="00752B28">
                          <w:pPr>
                            <w:rPr>
                              <w:sz w:val="18"/>
                            </w:rPr>
                          </w:pPr>
                          <w:r w:rsidRPr="00D92C05">
                            <w:rPr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481" o:spid="_x0000_s1252" style="position:absolute;left:6625;top:10277;width:1887;height:26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1F89D276" w14:textId="77777777" w:rsidR="00752B28" w:rsidRPr="008D653F" w:rsidRDefault="00752B28" w:rsidP="00752B28">
                          <w:pPr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</w:rPr>
                            <w:t>R</w:t>
                          </w:r>
                        </w:p>
                      </w:txbxContent>
                    </v:textbox>
                  </v:rect>
                  <v:rect id="Rectangle 481" o:spid="_x0000_s1253" style="position:absolute;left:6534;top:14785;width:1886;height:26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2A4B64FF" w14:textId="77777777" w:rsidR="00752B28" w:rsidRPr="008D653F" w:rsidRDefault="00752B28" w:rsidP="00752B28">
                          <w:pPr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E</w:t>
                          </w:r>
                        </w:p>
                      </w:txbxContent>
                    </v:textbox>
                  </v:rect>
                  <v:rect id="Rectangle 481" o:spid="_x0000_s1254" style="position:absolute;left:2655;top:9649;width:2055;height:26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09A73E4A" w14:textId="77777777" w:rsidR="00752B28" w:rsidRPr="008D653F" w:rsidRDefault="00752B28" w:rsidP="00752B28">
                          <w:pPr>
                            <w:rPr>
                              <w:sz w:val="18"/>
                            </w:rPr>
                          </w:pPr>
                          <w:r w:rsidRPr="008D653F">
                            <w:rPr>
                              <w:sz w:val="18"/>
                            </w:rPr>
                            <w:t>V</w:t>
                          </w:r>
                        </w:p>
                      </w:txbxContent>
                    </v:textbox>
                  </v:rect>
                  <v:rect id="Rectangle 481" o:spid="_x0000_s1255" style="position:absolute;left:14648;top:7704;width:2874;height:263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4CD3086F" w14:textId="77777777" w:rsidR="00752B28" w:rsidRPr="008D653F" w:rsidRDefault="00752B28" w:rsidP="00752B28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μA</w:t>
                          </w:r>
                        </w:p>
                      </w:txbxContent>
                    </v:textbox>
                  </v:rect>
                  <v:rect id="Rectangle 481" o:spid="_x0000_s1256" style="position:absolute;left:4710;top:17365;width:4678;height:26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0C8BB5B2" w14:textId="675DA26A" w:rsidR="00752B28" w:rsidRPr="00D92C05" w:rsidRDefault="00752B28" w:rsidP="00752B28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（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a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）</w:t>
                          </w:r>
                        </w:p>
                      </w:txbxContent>
                    </v:textbox>
                  </v:rect>
                </v:group>
                <w10:wrap type="square"/>
              </v:group>
            </w:pict>
          </mc:Fallback>
        </mc:AlternateContent>
      </w:r>
      <w:r w:rsidR="00426686"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3</w:t>
      </w:r>
      <w:r w:rsidR="00426686">
        <w:rPr>
          <w:color w:val="000000"/>
          <w:kern w:val="0"/>
          <w:lang w:bidi="ar"/>
        </w:rPr>
        <w:t>）</w:t>
      </w:r>
      <w:r w:rsidR="000836C9">
        <w:rPr>
          <w:rFonts w:hint="eastAsia"/>
        </w:rPr>
        <w:t>（多选）利用图</w:t>
      </w:r>
      <w:r w:rsidR="00426686">
        <w:rPr>
          <w:rFonts w:hint="eastAsia"/>
        </w:rPr>
        <w:t>（</w:t>
      </w:r>
      <w:r w:rsidR="000836C9">
        <w:rPr>
          <w:rFonts w:hint="eastAsia"/>
        </w:rPr>
        <w:t>a</w:t>
      </w:r>
      <w:r w:rsidR="00426686">
        <w:rPr>
          <w:rFonts w:hint="eastAsia"/>
        </w:rPr>
        <w:t>）</w:t>
      </w:r>
      <w:r w:rsidR="000836C9">
        <w:rPr>
          <w:rFonts w:hint="eastAsia"/>
        </w:rPr>
        <w:t>所示装置可以研究</w:t>
      </w:r>
      <w:r w:rsidR="000836C9">
        <w:rPr>
          <w:rFonts w:hint="eastAsia"/>
          <w:color w:val="000000"/>
          <w:kern w:val="0"/>
          <w:lang w:bidi="ar"/>
        </w:rPr>
        <w:t>单色光的光电效应规律，测得如图</w:t>
      </w:r>
      <w:r w:rsidR="00426686">
        <w:rPr>
          <w:rFonts w:hint="eastAsia"/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b</w:t>
      </w:r>
      <w:r w:rsidR="00426686">
        <w:rPr>
          <w:rFonts w:hint="eastAsia"/>
          <w:color w:val="000000"/>
          <w:kern w:val="0"/>
          <w:lang w:bidi="ar"/>
        </w:rPr>
        <w:t>）</w:t>
      </w:r>
      <w:r w:rsidR="000836C9">
        <w:rPr>
          <w:rFonts w:hint="eastAsia"/>
          <w:color w:val="000000"/>
          <w:kern w:val="0"/>
          <w:lang w:bidi="ar"/>
        </w:rPr>
        <w:t>所示的实验曲线，其中横轴表示加速电压</w:t>
      </w:r>
      <w:r w:rsidR="000836C9">
        <w:rPr>
          <w:rFonts w:hint="eastAsia"/>
          <w:i/>
          <w:iCs/>
          <w:color w:val="000000"/>
          <w:kern w:val="0"/>
          <w:lang w:bidi="ar"/>
        </w:rPr>
        <w:t>U</w:t>
      </w:r>
      <w:r w:rsidR="000836C9">
        <w:rPr>
          <w:rFonts w:hint="eastAsia"/>
          <w:color w:val="000000"/>
          <w:kern w:val="0"/>
          <w:lang w:bidi="ar"/>
        </w:rPr>
        <w:t>，纵轴表示光电流</w:t>
      </w:r>
      <w:r w:rsidR="000836C9">
        <w:rPr>
          <w:rFonts w:hint="eastAsia"/>
          <w:i/>
          <w:iCs/>
          <w:color w:val="000000"/>
          <w:kern w:val="0"/>
          <w:lang w:bidi="ar"/>
        </w:rPr>
        <w:t>I</w:t>
      </w:r>
      <w:r w:rsidR="000836C9">
        <w:rPr>
          <w:rFonts w:hint="eastAsia"/>
          <w:color w:val="000000"/>
          <w:kern w:val="0"/>
          <w:lang w:bidi="ar"/>
        </w:rPr>
        <w:t>，</w:t>
      </w:r>
      <w:r w:rsidR="000836C9">
        <w:rPr>
          <w:rFonts w:hint="eastAsia"/>
          <w:i/>
          <w:iCs/>
          <w:color w:val="000000"/>
          <w:kern w:val="0"/>
          <w:lang w:bidi="ar"/>
        </w:rPr>
        <w:t>U</w:t>
      </w:r>
      <w:r w:rsidR="000836C9">
        <w:rPr>
          <w:rFonts w:hint="eastAsia"/>
          <w:color w:val="000000"/>
          <w:kern w:val="0"/>
          <w:vertAlign w:val="subscript"/>
          <w:lang w:bidi="ar"/>
        </w:rPr>
        <w:t>c</w:t>
      </w:r>
      <w:r w:rsidR="000836C9">
        <w:rPr>
          <w:rFonts w:hint="eastAsia"/>
          <w:color w:val="000000"/>
          <w:kern w:val="0"/>
          <w:lang w:bidi="ar"/>
        </w:rPr>
        <w:t>为遏止电压，</w:t>
      </w:r>
      <w:r w:rsidR="000836C9">
        <w:rPr>
          <w:rFonts w:hint="eastAsia"/>
          <w:i/>
          <w:iCs/>
          <w:color w:val="000000"/>
          <w:kern w:val="0"/>
          <w:lang w:bidi="ar"/>
        </w:rPr>
        <w:t>I</w:t>
      </w:r>
      <w:r w:rsidR="000836C9">
        <w:rPr>
          <w:rFonts w:hint="eastAsia"/>
          <w:color w:val="000000"/>
          <w:kern w:val="0"/>
          <w:vertAlign w:val="subscript"/>
          <w:lang w:bidi="ar"/>
        </w:rPr>
        <w:t>m</w:t>
      </w:r>
      <w:r w:rsidR="000836C9">
        <w:rPr>
          <w:rFonts w:hint="eastAsia"/>
          <w:color w:val="000000"/>
          <w:kern w:val="0"/>
          <w:lang w:bidi="ar"/>
        </w:rPr>
        <w:t>为饱和光电流。由图可得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hint="eastAsia"/>
          <w:color w:val="000000"/>
          <w:kern w:val="0"/>
          <w:lang w:bidi="ar"/>
        </w:rPr>
        <w:t>。</w:t>
      </w:r>
    </w:p>
    <w:p w14:paraId="3F4E67C0" w14:textId="4011793F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lang w:bidi="ar"/>
        </w:rPr>
        <w:t>．入射光的频率</w:t>
      </w:r>
    </w:p>
    <w:p w14:paraId="3DEF04E5" w14:textId="0277F1B9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lang w:bidi="ar"/>
        </w:rPr>
        <w:t>．光电子的最大初动能</w:t>
      </w:r>
    </w:p>
    <w:p w14:paraId="159B9E5C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lang w:bidi="ar"/>
        </w:rPr>
        <w:t>．光电管阴极金属的逸出功</w:t>
      </w:r>
    </w:p>
    <w:p w14:paraId="0E16E8BF" w14:textId="3C56DDD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lang w:bidi="ar"/>
        </w:rPr>
        <w:t>．单位时间内阴极逸出的光电子数</w:t>
      </w:r>
    </w:p>
    <w:p w14:paraId="1FEB9924" w14:textId="4570D11F" w:rsidR="000836C9" w:rsidRDefault="000836C9" w:rsidP="00426686">
      <w:pPr>
        <w:pStyle w:val="2"/>
      </w:pPr>
      <w:r>
        <w:rPr>
          <w:rFonts w:ascii="宋体" w:hAnsi="宋体" w:cs="宋体" w:hint="eastAsia"/>
          <w:color w:val="000000"/>
          <w:kern w:val="0"/>
          <w:lang w:bidi="ar"/>
        </w:rPr>
        <w:br w:type="page"/>
      </w:r>
      <w:r>
        <w:rPr>
          <w:rFonts w:hint="eastAsia"/>
        </w:rPr>
        <w:lastRenderedPageBreak/>
        <w:t>六</w:t>
      </w:r>
      <w:r>
        <w:rPr>
          <w:rFonts w:hint="eastAsia"/>
        </w:rPr>
        <w:t xml:space="preserve">  </w:t>
      </w:r>
      <w:r>
        <w:rPr>
          <w:rFonts w:hint="eastAsia"/>
        </w:rPr>
        <w:t>高能粒子</w:t>
      </w:r>
    </w:p>
    <w:p w14:paraId="2C5EC4EF" w14:textId="77777777" w:rsidR="000836C9" w:rsidRDefault="000836C9" w:rsidP="00426686">
      <w:pPr>
        <w:pStyle w:val="a7"/>
        <w:rPr>
          <w:rFonts w:hint="eastAsia"/>
        </w:rPr>
      </w:pPr>
      <w:r>
        <w:rPr>
          <w:rFonts w:hint="eastAsia"/>
        </w:rPr>
        <w:t>高能粒子治疗系统利用电磁场加速带电粒子形成束流，用于精准</w:t>
      </w:r>
      <w:commentRangeStart w:id="6"/>
      <w:r>
        <w:rPr>
          <w:rFonts w:hint="eastAsia"/>
        </w:rPr>
        <w:t>医疗</w:t>
      </w:r>
      <w:commentRangeEnd w:id="6"/>
      <w:r w:rsidR="002E3DF3">
        <w:rPr>
          <w:rStyle w:val="a9"/>
          <w:rFonts w:hint="eastAsia"/>
          <w:szCs w:val="24"/>
        </w:rPr>
        <w:commentReference w:id="6"/>
      </w:r>
      <w:r>
        <w:rPr>
          <w:rFonts w:hint="eastAsia"/>
        </w:rPr>
        <w:t>。</w:t>
      </w:r>
    </w:p>
    <w:p w14:paraId="1F463563" w14:textId="77777777" w:rsidR="00426686" w:rsidRDefault="00426686" w:rsidP="000836C9">
      <w:pPr>
        <w:rPr>
          <w:color w:val="000000"/>
          <w:kern w:val="0"/>
          <w:lang w:bidi="ar"/>
        </w:rPr>
      </w:pPr>
    </w:p>
    <w:p w14:paraId="4AB5C9E8" w14:textId="474864C6" w:rsidR="000836C9" w:rsidRDefault="001D1BE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4832" behindDoc="0" locked="0" layoutInCell="1" allowOverlap="1" wp14:anchorId="035EF6E5" wp14:editId="16784674">
                <wp:simplePos x="0" y="0"/>
                <wp:positionH relativeFrom="column">
                  <wp:posOffset>3989070</wp:posOffset>
                </wp:positionH>
                <wp:positionV relativeFrom="paragraph">
                  <wp:posOffset>186055</wp:posOffset>
                </wp:positionV>
                <wp:extent cx="1295400" cy="1711325"/>
                <wp:effectExtent l="0" t="0" r="57150" b="22225"/>
                <wp:wrapSquare wrapText="bothSides"/>
                <wp:docPr id="639965780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5400" cy="1711325"/>
                          <a:chOff x="0" y="0"/>
                          <a:chExt cx="1856955" cy="2453575"/>
                        </a:xfrm>
                      </wpg:grpSpPr>
                      <wpg:grpSp>
                        <wpg:cNvPr id="1957093921" name="组合 4"/>
                        <wpg:cNvGrpSpPr/>
                        <wpg:grpSpPr>
                          <a:xfrm>
                            <a:off x="0" y="0"/>
                            <a:ext cx="1856955" cy="2427487"/>
                            <a:chOff x="0" y="0"/>
                            <a:chExt cx="1623046" cy="2121339"/>
                          </a:xfrm>
                        </wpg:grpSpPr>
                        <wpg:grpSp>
                          <wpg:cNvPr id="2000" name="组合 1999">
                            <a:extLst>
                              <a:ext uri="{FF2B5EF4-FFF2-40B4-BE49-F238E27FC236}">
                                <a16:creationId xmlns:a16="http://schemas.microsoft.com/office/drawing/2014/main" id="{75512297-3D0A-65AE-DE8C-2D517285707D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0" y="0"/>
                              <a:ext cx="1623046" cy="2121339"/>
                              <a:chOff x="0" y="0"/>
                              <a:chExt cx="7228060" cy="9446602"/>
                            </a:xfrm>
                          </wpg:grpSpPr>
                          <wpg:grpSp>
                            <wpg:cNvPr id="1212566173" name="组合 1212566173">
                              <a:extLst>
                                <a:ext uri="{FF2B5EF4-FFF2-40B4-BE49-F238E27FC236}">
                                  <a16:creationId xmlns:a16="http://schemas.microsoft.com/office/drawing/2014/main" id="{A118145A-7EA8-A2D7-73F8-1DB867CD85BE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0"/>
                                <a:ext cx="6965615" cy="9446602"/>
                                <a:chOff x="0" y="0"/>
                                <a:chExt cx="6965615" cy="9446602"/>
                              </a:xfrm>
                            </wpg:grpSpPr>
                            <wpg:grpSp>
                              <wpg:cNvPr id="1515748782" name="组合 1515748782">
                                <a:extLst>
                                  <a:ext uri="{FF2B5EF4-FFF2-40B4-BE49-F238E27FC236}">
                                    <a16:creationId xmlns:a16="http://schemas.microsoft.com/office/drawing/2014/main" id="{6DF6A216-14A7-BF75-A30A-5A7C258EB01E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0" y="0"/>
                                  <a:ext cx="6965615" cy="9446602"/>
                                  <a:chOff x="0" y="0"/>
                                  <a:chExt cx="6965615" cy="9446602"/>
                                </a:xfrm>
                              </wpg:grpSpPr>
                              <wps:wsp>
                                <wps:cNvPr id="1659924129" name="椭圆 1659924129">
                                  <a:extLst>
                                    <a:ext uri="{FF2B5EF4-FFF2-40B4-BE49-F238E27FC236}">
                                      <a16:creationId xmlns:a16="http://schemas.microsoft.com/office/drawing/2014/main" id="{3C8E1EFE-6775-CFD5-378D-C3B4AD8F8D8F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3372833" y="5486520"/>
                                    <a:ext cx="73419" cy="7629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DF371B"/>
                                  </a:solidFill>
                                  <a:ln w="9525"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  <wpg:grpSp>
                                <wpg:cNvPr id="1406981111" name="组合 1406981111">
                                  <a:extLst>
                                    <a:ext uri="{FF2B5EF4-FFF2-40B4-BE49-F238E27FC236}">
                                      <a16:creationId xmlns:a16="http://schemas.microsoft.com/office/drawing/2014/main" id="{54CB8438-B09B-7A5E-AA25-C59ED98D067C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0" y="0"/>
                                    <a:ext cx="6965615" cy="9446602"/>
                                    <a:chOff x="0" y="0"/>
                                    <a:chExt cx="6965615" cy="9446602"/>
                                  </a:xfrm>
                                </wpg:grpSpPr>
                                <wpg:grpSp>
                                  <wpg:cNvPr id="410381057" name="组合 410381057">
                                    <a:extLst>
                                      <a:ext uri="{FF2B5EF4-FFF2-40B4-BE49-F238E27FC236}">
                                        <a16:creationId xmlns:a16="http://schemas.microsoft.com/office/drawing/2014/main" id="{C92B1BCC-50F6-B336-CAEC-7708A7519286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988606" y="4050218"/>
                                      <a:ext cx="4585377" cy="2858704"/>
                                      <a:chOff x="988606" y="4050218"/>
                                      <a:chExt cx="4585377" cy="2858704"/>
                                    </a:xfrm>
                                  </wpg:grpSpPr>
                                  <wpg:grpSp>
                                    <wpg:cNvPr id="2050862693" name="组合 2050862693">
                                      <a:extLst>
                                        <a:ext uri="{FF2B5EF4-FFF2-40B4-BE49-F238E27FC236}">
                                          <a16:creationId xmlns:a16="http://schemas.microsoft.com/office/drawing/2014/main" id="{DC03DC43-E8BD-850B-9AB5-7D3EDF6A841A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988606" y="4050218"/>
                                        <a:ext cx="4585377" cy="2858704"/>
                                        <a:chOff x="988606" y="4050218"/>
                                        <a:chExt cx="4585377" cy="2858704"/>
                                      </a:xfrm>
                                    </wpg:grpSpPr>
                                    <wps:wsp>
                                      <wps:cNvPr id="1358003894" name="任意多边形: 形状 135800389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F0B97F5E-4DCA-8AB6-C293-84DEDFB9FA60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2695531" y="5218135"/>
                                          <a:ext cx="1623524" cy="939743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623525"/>
                                            <a:gd name="connsiteY0" fmla="*/ 0 h 932182"/>
                                            <a:gd name="connsiteX1" fmla="*/ 1337542 w 1623525"/>
                                            <a:gd name="connsiteY1" fmla="*/ 766810 h 932182"/>
                                            <a:gd name="connsiteX2" fmla="*/ 0 w 1623525"/>
                                            <a:gd name="connsiteY2" fmla="*/ 797772 h 932182"/>
                                            <a:gd name="connsiteX0" fmla="*/ 1415978 w 1623525"/>
                                            <a:gd name="connsiteY0" fmla="*/ 0 h 939743"/>
                                            <a:gd name="connsiteX1" fmla="*/ 1337542 w 1623525"/>
                                            <a:gd name="connsiteY1" fmla="*/ 774029 h 939743"/>
                                            <a:gd name="connsiteX2" fmla="*/ 0 w 1623525"/>
                                            <a:gd name="connsiteY2" fmla="*/ 804991 h 939743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623525" h="939743">
                                              <a:moveTo>
                                                <a:pt x="1415978" y="0"/>
                                              </a:moveTo>
                                              <a:cubicBezTo>
                                                <a:pt x="1802654" y="220171"/>
                                                <a:pt x="1573538" y="639864"/>
                                                <a:pt x="1337542" y="774029"/>
                                              </a:cubicBezTo>
                                              <a:cubicBezTo>
                                                <a:pt x="1101546" y="908194"/>
                                                <a:pt x="559373" y="1052683"/>
                                                <a:pt x="0" y="804991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1276371064" name="任意多边形: 形状 127637106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29097BF1-065D-F34D-2E32-48A57635E4A5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2378850" y="5060578"/>
                                          <a:ext cx="2320629" cy="131078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611044"/>
                                            <a:gd name="connsiteY0" fmla="*/ 0 h 924622"/>
                                            <a:gd name="connsiteX1" fmla="*/ 1337542 w 1611044"/>
                                            <a:gd name="connsiteY1" fmla="*/ 759591 h 924622"/>
                                            <a:gd name="connsiteX2" fmla="*/ 0 w 1611044"/>
                                            <a:gd name="connsiteY2" fmla="*/ 790553 h 924622"/>
                                            <a:gd name="connsiteX0" fmla="*/ 1415978 w 1611044"/>
                                            <a:gd name="connsiteY0" fmla="*/ 0 h 924622"/>
                                            <a:gd name="connsiteX1" fmla="*/ 1337542 w 1611044"/>
                                            <a:gd name="connsiteY1" fmla="*/ 759591 h 924622"/>
                                            <a:gd name="connsiteX2" fmla="*/ 0 w 1611044"/>
                                            <a:gd name="connsiteY2" fmla="*/ 790553 h 924622"/>
                                            <a:gd name="connsiteX0" fmla="*/ 1415978 w 1622853"/>
                                            <a:gd name="connsiteY0" fmla="*/ 0 h 922169"/>
                                            <a:gd name="connsiteX1" fmla="*/ 1370527 w 1622853"/>
                                            <a:gd name="connsiteY1" fmla="*/ 752358 h 922169"/>
                                            <a:gd name="connsiteX2" fmla="*/ 0 w 1622853"/>
                                            <a:gd name="connsiteY2" fmla="*/ 790553 h 922169"/>
                                            <a:gd name="connsiteX0" fmla="*/ 1409291 w 1615829"/>
                                            <a:gd name="connsiteY0" fmla="*/ 0 h 919774"/>
                                            <a:gd name="connsiteX1" fmla="*/ 1363840 w 1615829"/>
                                            <a:gd name="connsiteY1" fmla="*/ 752358 h 919774"/>
                                            <a:gd name="connsiteX2" fmla="*/ 0 w 1615829"/>
                                            <a:gd name="connsiteY2" fmla="*/ 787180 h 919774"/>
                                            <a:gd name="connsiteX0" fmla="*/ 1405948 w 1612318"/>
                                            <a:gd name="connsiteY0" fmla="*/ 0 h 918581"/>
                                            <a:gd name="connsiteX1" fmla="*/ 1360497 w 1612318"/>
                                            <a:gd name="connsiteY1" fmla="*/ 752358 h 918581"/>
                                            <a:gd name="connsiteX2" fmla="*/ 0 w 1612318"/>
                                            <a:gd name="connsiteY2" fmla="*/ 785494 h 91858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612318" h="918581">
                                              <a:moveTo>
                                                <a:pt x="1405948" y="0"/>
                                              </a:moveTo>
                                              <a:cubicBezTo>
                                                <a:pt x="1763942" y="260673"/>
                                                <a:pt x="1594822" y="621442"/>
                                                <a:pt x="1360497" y="752358"/>
                                              </a:cubicBezTo>
                                              <a:cubicBezTo>
                                                <a:pt x="1126172" y="883274"/>
                                                <a:pt x="559373" y="1033186"/>
                                                <a:pt x="0" y="785494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1571795237" name="任意多边形: 形状 1571795237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18D325AC-D0B9-40AB-95E5-CA285E3EF42A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2085877" y="4903067"/>
                                          <a:ext cx="3051643" cy="1724356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373938 w 1594304"/>
                                            <a:gd name="connsiteY0" fmla="*/ 0 h 915515"/>
                                            <a:gd name="connsiteX1" fmla="*/ 1337542 w 1594304"/>
                                            <a:gd name="connsiteY1" fmla="*/ 750893 h 915515"/>
                                            <a:gd name="connsiteX2" fmla="*/ 0 w 1594304"/>
                                            <a:gd name="connsiteY2" fmla="*/ 781855 h 915515"/>
                                            <a:gd name="connsiteX0" fmla="*/ 1373938 w 1592464"/>
                                            <a:gd name="connsiteY0" fmla="*/ 0 h 915515"/>
                                            <a:gd name="connsiteX1" fmla="*/ 1337542 w 1592464"/>
                                            <a:gd name="connsiteY1" fmla="*/ 750893 h 915515"/>
                                            <a:gd name="connsiteX2" fmla="*/ 0 w 1592464"/>
                                            <a:gd name="connsiteY2" fmla="*/ 781855 h 915515"/>
                                            <a:gd name="connsiteX0" fmla="*/ 1375075 w 1593658"/>
                                            <a:gd name="connsiteY0" fmla="*/ 0 h 904366"/>
                                            <a:gd name="connsiteX1" fmla="*/ 1338679 w 1593658"/>
                                            <a:gd name="connsiteY1" fmla="*/ 750893 h 904366"/>
                                            <a:gd name="connsiteX2" fmla="*/ 0 w 1593658"/>
                                            <a:gd name="connsiteY2" fmla="*/ 765800 h 904366"/>
                                            <a:gd name="connsiteX0" fmla="*/ 1375075 w 1593658"/>
                                            <a:gd name="connsiteY0" fmla="*/ 0 h 906826"/>
                                            <a:gd name="connsiteX1" fmla="*/ 1338679 w 1593658"/>
                                            <a:gd name="connsiteY1" fmla="*/ 750893 h 906826"/>
                                            <a:gd name="connsiteX2" fmla="*/ 0 w 1593658"/>
                                            <a:gd name="connsiteY2" fmla="*/ 765800 h 906826"/>
                                            <a:gd name="connsiteX0" fmla="*/ 1375075 w 1593658"/>
                                            <a:gd name="connsiteY0" fmla="*/ 0 h 908303"/>
                                            <a:gd name="connsiteX1" fmla="*/ 1338679 w 1593658"/>
                                            <a:gd name="connsiteY1" fmla="*/ 750893 h 908303"/>
                                            <a:gd name="connsiteX2" fmla="*/ 0 w 1593658"/>
                                            <a:gd name="connsiteY2" fmla="*/ 765800 h 908303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593658" h="908303">
                                              <a:moveTo>
                                                <a:pt x="1375075" y="0"/>
                                              </a:moveTo>
                                              <a:cubicBezTo>
                                                <a:pt x="1757439" y="239742"/>
                                                <a:pt x="1567858" y="623260"/>
                                                <a:pt x="1338679" y="750893"/>
                                              </a:cubicBezTo>
                                              <a:cubicBezTo>
                                                <a:pt x="1109500" y="878526"/>
                                                <a:pt x="469553" y="1022666"/>
                                                <a:pt x="0" y="76580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1324905428" name="任意多边形: 形状 132490542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ADF76172-9054-6F7C-D255-651D233339DE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1737442" y="4719991"/>
                                          <a:ext cx="3836541" cy="2188931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373938 w 1594304"/>
                                            <a:gd name="connsiteY0" fmla="*/ 0 h 915515"/>
                                            <a:gd name="connsiteX1" fmla="*/ 1337542 w 1594304"/>
                                            <a:gd name="connsiteY1" fmla="*/ 750893 h 915515"/>
                                            <a:gd name="connsiteX2" fmla="*/ 0 w 1594304"/>
                                            <a:gd name="connsiteY2" fmla="*/ 781855 h 915515"/>
                                            <a:gd name="connsiteX0" fmla="*/ 1373938 w 1592464"/>
                                            <a:gd name="connsiteY0" fmla="*/ 0 h 915515"/>
                                            <a:gd name="connsiteX1" fmla="*/ 1337542 w 1592464"/>
                                            <a:gd name="connsiteY1" fmla="*/ 750893 h 915515"/>
                                            <a:gd name="connsiteX2" fmla="*/ 0 w 1592464"/>
                                            <a:gd name="connsiteY2" fmla="*/ 781855 h 915515"/>
                                            <a:gd name="connsiteX0" fmla="*/ 1373938 w 1598421"/>
                                            <a:gd name="connsiteY0" fmla="*/ 0 h 916119"/>
                                            <a:gd name="connsiteX1" fmla="*/ 1353210 w 1598421"/>
                                            <a:gd name="connsiteY1" fmla="*/ 752649 h 916119"/>
                                            <a:gd name="connsiteX2" fmla="*/ 0 w 1598421"/>
                                            <a:gd name="connsiteY2" fmla="*/ 781855 h 916119"/>
                                            <a:gd name="connsiteX0" fmla="*/ 1373938 w 1604986"/>
                                            <a:gd name="connsiteY0" fmla="*/ 0 h 912849"/>
                                            <a:gd name="connsiteX1" fmla="*/ 1369748 w 1604986"/>
                                            <a:gd name="connsiteY1" fmla="*/ 742991 h 912849"/>
                                            <a:gd name="connsiteX2" fmla="*/ 0 w 1604986"/>
                                            <a:gd name="connsiteY2" fmla="*/ 781855 h 912849"/>
                                            <a:gd name="connsiteX0" fmla="*/ 1373938 w 1603930"/>
                                            <a:gd name="connsiteY0" fmla="*/ 0 h 913141"/>
                                            <a:gd name="connsiteX1" fmla="*/ 1367137 w 1603930"/>
                                            <a:gd name="connsiteY1" fmla="*/ 743870 h 913141"/>
                                            <a:gd name="connsiteX2" fmla="*/ 0 w 1603930"/>
                                            <a:gd name="connsiteY2" fmla="*/ 781855 h 913141"/>
                                            <a:gd name="connsiteX0" fmla="*/ 1386995 w 1617686"/>
                                            <a:gd name="connsiteY0" fmla="*/ 0 h 908162"/>
                                            <a:gd name="connsiteX1" fmla="*/ 1380194 w 1617686"/>
                                            <a:gd name="connsiteY1" fmla="*/ 743870 h 908162"/>
                                            <a:gd name="connsiteX2" fmla="*/ 0 w 1617686"/>
                                            <a:gd name="connsiteY2" fmla="*/ 774831 h 908162"/>
                                            <a:gd name="connsiteX0" fmla="*/ 1386995 w 1617686"/>
                                            <a:gd name="connsiteY0" fmla="*/ 0 h 915801"/>
                                            <a:gd name="connsiteX1" fmla="*/ 1380194 w 1617686"/>
                                            <a:gd name="connsiteY1" fmla="*/ 743870 h 915801"/>
                                            <a:gd name="connsiteX2" fmla="*/ 0 w 1617686"/>
                                            <a:gd name="connsiteY2" fmla="*/ 774831 h 915801"/>
                                            <a:gd name="connsiteX0" fmla="*/ 1386995 w 1607813"/>
                                            <a:gd name="connsiteY0" fmla="*/ 0 h 922241"/>
                                            <a:gd name="connsiteX1" fmla="*/ 1354951 w 1607813"/>
                                            <a:gd name="connsiteY1" fmla="*/ 762307 h 922241"/>
                                            <a:gd name="connsiteX2" fmla="*/ 0 w 1607813"/>
                                            <a:gd name="connsiteY2" fmla="*/ 774831 h 922241"/>
                                            <a:gd name="connsiteX0" fmla="*/ 1386995 w 1605962"/>
                                            <a:gd name="connsiteY0" fmla="*/ 0 h 925383"/>
                                            <a:gd name="connsiteX1" fmla="*/ 1354951 w 1605962"/>
                                            <a:gd name="connsiteY1" fmla="*/ 762307 h 925383"/>
                                            <a:gd name="connsiteX2" fmla="*/ 0 w 1605962"/>
                                            <a:gd name="connsiteY2" fmla="*/ 774831 h 925383"/>
                                            <a:gd name="connsiteX0" fmla="*/ 1386995 w 1608345"/>
                                            <a:gd name="connsiteY0" fmla="*/ 0 h 923803"/>
                                            <a:gd name="connsiteX1" fmla="*/ 1354951 w 1608345"/>
                                            <a:gd name="connsiteY1" fmla="*/ 762307 h 923803"/>
                                            <a:gd name="connsiteX2" fmla="*/ 0 w 1608345"/>
                                            <a:gd name="connsiteY2" fmla="*/ 774831 h 923803"/>
                                            <a:gd name="connsiteX0" fmla="*/ 1386995 w 1617849"/>
                                            <a:gd name="connsiteY0" fmla="*/ 0 h 931048"/>
                                            <a:gd name="connsiteX1" fmla="*/ 1354951 w 1617849"/>
                                            <a:gd name="connsiteY1" fmla="*/ 762307 h 931048"/>
                                            <a:gd name="connsiteX2" fmla="*/ 0 w 1617849"/>
                                            <a:gd name="connsiteY2" fmla="*/ 774831 h 93104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617849" h="931048">
                                              <a:moveTo>
                                                <a:pt x="1386995" y="0"/>
                                              </a:moveTo>
                                              <a:cubicBezTo>
                                                <a:pt x="1769359" y="239742"/>
                                                <a:pt x="1618323" y="604196"/>
                                                <a:pt x="1354951" y="762307"/>
                                              </a:cubicBezTo>
                                              <a:cubicBezTo>
                                                <a:pt x="1091579" y="920418"/>
                                                <a:pt x="555891" y="1040082"/>
                                                <a:pt x="0" y="774831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1222867414" name="任意多边形: 形状 122286741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40A13F7-640D-2447-0610-5F32414C9899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 flipH="1" flipV="1">
                                          <a:off x="2744639" y="5025125"/>
                                          <a:ext cx="1216216" cy="709327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607283"/>
                                            <a:gd name="connsiteY0" fmla="*/ 0 h 924622"/>
                                            <a:gd name="connsiteX1" fmla="*/ 1337542 w 1607283"/>
                                            <a:gd name="connsiteY1" fmla="*/ 759591 h 924622"/>
                                            <a:gd name="connsiteX2" fmla="*/ 0 w 1607283"/>
                                            <a:gd name="connsiteY2" fmla="*/ 790553 h 924622"/>
                                            <a:gd name="connsiteX0" fmla="*/ 1415979 w 1607284"/>
                                            <a:gd name="connsiteY0" fmla="*/ 0 h 936654"/>
                                            <a:gd name="connsiteX1" fmla="*/ 1337542 w 1607284"/>
                                            <a:gd name="connsiteY1" fmla="*/ 771080 h 936654"/>
                                            <a:gd name="connsiteX2" fmla="*/ 0 w 1607284"/>
                                            <a:gd name="connsiteY2" fmla="*/ 802042 h 936654"/>
                                            <a:gd name="connsiteX0" fmla="*/ 1415979 w 1588639"/>
                                            <a:gd name="connsiteY0" fmla="*/ 0 h 936655"/>
                                            <a:gd name="connsiteX1" fmla="*/ 1337542 w 1588639"/>
                                            <a:gd name="connsiteY1" fmla="*/ 771080 h 936655"/>
                                            <a:gd name="connsiteX2" fmla="*/ 0 w 1588639"/>
                                            <a:gd name="connsiteY2" fmla="*/ 802042 h 936655"/>
                                            <a:gd name="connsiteX0" fmla="*/ 1415979 w 1599812"/>
                                            <a:gd name="connsiteY0" fmla="*/ 0 h 936655"/>
                                            <a:gd name="connsiteX1" fmla="*/ 1337542 w 1599812"/>
                                            <a:gd name="connsiteY1" fmla="*/ 771080 h 936655"/>
                                            <a:gd name="connsiteX2" fmla="*/ 0 w 1599812"/>
                                            <a:gd name="connsiteY2" fmla="*/ 802042 h 936655"/>
                                            <a:gd name="connsiteX0" fmla="*/ 1415979 w 1598819"/>
                                            <a:gd name="connsiteY0" fmla="*/ 0 h 936655"/>
                                            <a:gd name="connsiteX1" fmla="*/ 1334669 w 1598819"/>
                                            <a:gd name="connsiteY1" fmla="*/ 771080 h 936655"/>
                                            <a:gd name="connsiteX2" fmla="*/ 0 w 1598819"/>
                                            <a:gd name="connsiteY2" fmla="*/ 802042 h 936655"/>
                                            <a:gd name="connsiteX0" fmla="*/ 1415979 w 1604604"/>
                                            <a:gd name="connsiteY0" fmla="*/ 0 h 935841"/>
                                            <a:gd name="connsiteX1" fmla="*/ 1334669 w 1604604"/>
                                            <a:gd name="connsiteY1" fmla="*/ 771080 h 935841"/>
                                            <a:gd name="connsiteX2" fmla="*/ 0 w 1604604"/>
                                            <a:gd name="connsiteY2" fmla="*/ 802042 h 93584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604604" h="935841">
                                              <a:moveTo>
                                                <a:pt x="1415979" y="0"/>
                                              </a:moveTo>
                                              <a:cubicBezTo>
                                                <a:pt x="1748080" y="202938"/>
                                                <a:pt x="1590772" y="640278"/>
                                                <a:pt x="1334669" y="771080"/>
                                              </a:cubicBezTo>
                                              <a:cubicBezTo>
                                                <a:pt x="1078566" y="901882"/>
                                                <a:pt x="559373" y="1049734"/>
                                                <a:pt x="0" y="802042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1776885912" name="任意多边形: 形状 177688591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0E139E88-8326-55DF-BED1-6EE11293D1F1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 flipH="1" flipV="1">
                                          <a:off x="2284099" y="4806344"/>
                                          <a:ext cx="1966313" cy="1122322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607283"/>
                                            <a:gd name="connsiteY0" fmla="*/ 0 h 924622"/>
                                            <a:gd name="connsiteX1" fmla="*/ 1337542 w 1607283"/>
                                            <a:gd name="connsiteY1" fmla="*/ 759591 h 924622"/>
                                            <a:gd name="connsiteX2" fmla="*/ 0 w 1607283"/>
                                            <a:gd name="connsiteY2" fmla="*/ 790553 h 924622"/>
                                            <a:gd name="connsiteX0" fmla="*/ 1415979 w 1607284"/>
                                            <a:gd name="connsiteY0" fmla="*/ 0 h 936654"/>
                                            <a:gd name="connsiteX1" fmla="*/ 1337542 w 1607284"/>
                                            <a:gd name="connsiteY1" fmla="*/ 771080 h 936654"/>
                                            <a:gd name="connsiteX2" fmla="*/ 0 w 1607284"/>
                                            <a:gd name="connsiteY2" fmla="*/ 802042 h 936654"/>
                                            <a:gd name="connsiteX0" fmla="*/ 1415979 w 1588639"/>
                                            <a:gd name="connsiteY0" fmla="*/ 0 h 936655"/>
                                            <a:gd name="connsiteX1" fmla="*/ 1337542 w 1588639"/>
                                            <a:gd name="connsiteY1" fmla="*/ 771080 h 936655"/>
                                            <a:gd name="connsiteX2" fmla="*/ 0 w 1588639"/>
                                            <a:gd name="connsiteY2" fmla="*/ 802042 h 936655"/>
                                            <a:gd name="connsiteX0" fmla="*/ 1415979 w 1599812"/>
                                            <a:gd name="connsiteY0" fmla="*/ 0 h 936655"/>
                                            <a:gd name="connsiteX1" fmla="*/ 1337542 w 1599812"/>
                                            <a:gd name="connsiteY1" fmla="*/ 771080 h 936655"/>
                                            <a:gd name="connsiteX2" fmla="*/ 0 w 1599812"/>
                                            <a:gd name="connsiteY2" fmla="*/ 802042 h 936655"/>
                                            <a:gd name="connsiteX0" fmla="*/ 1415979 w 1598819"/>
                                            <a:gd name="connsiteY0" fmla="*/ 0 h 936655"/>
                                            <a:gd name="connsiteX1" fmla="*/ 1334669 w 1598819"/>
                                            <a:gd name="connsiteY1" fmla="*/ 771080 h 936655"/>
                                            <a:gd name="connsiteX2" fmla="*/ 0 w 1598819"/>
                                            <a:gd name="connsiteY2" fmla="*/ 802042 h 936655"/>
                                            <a:gd name="connsiteX0" fmla="*/ 1415979 w 1604604"/>
                                            <a:gd name="connsiteY0" fmla="*/ 0 h 935841"/>
                                            <a:gd name="connsiteX1" fmla="*/ 1334669 w 1604604"/>
                                            <a:gd name="connsiteY1" fmla="*/ 771080 h 935841"/>
                                            <a:gd name="connsiteX2" fmla="*/ 0 w 1604604"/>
                                            <a:gd name="connsiteY2" fmla="*/ 802042 h 935841"/>
                                            <a:gd name="connsiteX0" fmla="*/ 1419628 w 1602638"/>
                                            <a:gd name="connsiteY0" fmla="*/ 0 h 935377"/>
                                            <a:gd name="connsiteX1" fmla="*/ 1338318 w 1602638"/>
                                            <a:gd name="connsiteY1" fmla="*/ 771080 h 935377"/>
                                            <a:gd name="connsiteX2" fmla="*/ 0 w 1602638"/>
                                            <a:gd name="connsiteY2" fmla="*/ 800217 h 935377"/>
                                            <a:gd name="connsiteX0" fmla="*/ 1419628 w 1602639"/>
                                            <a:gd name="connsiteY0" fmla="*/ 0 h 935377"/>
                                            <a:gd name="connsiteX1" fmla="*/ 1338318 w 1602639"/>
                                            <a:gd name="connsiteY1" fmla="*/ 771080 h 935377"/>
                                            <a:gd name="connsiteX2" fmla="*/ 0 w 1602639"/>
                                            <a:gd name="connsiteY2" fmla="*/ 800217 h 935377"/>
                                            <a:gd name="connsiteX0" fmla="*/ 1419628 w 1622423"/>
                                            <a:gd name="connsiteY0" fmla="*/ 0 h 928084"/>
                                            <a:gd name="connsiteX1" fmla="*/ 1391239 w 1622423"/>
                                            <a:gd name="connsiteY1" fmla="*/ 749182 h 928084"/>
                                            <a:gd name="connsiteX2" fmla="*/ 0 w 1622423"/>
                                            <a:gd name="connsiteY2" fmla="*/ 800217 h 928084"/>
                                            <a:gd name="connsiteX0" fmla="*/ 1419628 w 1626917"/>
                                            <a:gd name="connsiteY0" fmla="*/ 0 h 927506"/>
                                            <a:gd name="connsiteX1" fmla="*/ 1402189 w 1626917"/>
                                            <a:gd name="connsiteY1" fmla="*/ 747357 h 927506"/>
                                            <a:gd name="connsiteX2" fmla="*/ 0 w 1626917"/>
                                            <a:gd name="connsiteY2" fmla="*/ 800217 h 927506"/>
                                            <a:gd name="connsiteX0" fmla="*/ 1419628 w 1648131"/>
                                            <a:gd name="connsiteY0" fmla="*/ 0 h 940711"/>
                                            <a:gd name="connsiteX1" fmla="*/ 1402189 w 1648131"/>
                                            <a:gd name="connsiteY1" fmla="*/ 747357 h 940711"/>
                                            <a:gd name="connsiteX2" fmla="*/ 0 w 1648131"/>
                                            <a:gd name="connsiteY2" fmla="*/ 800217 h 94071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648131" h="940711">
                                              <a:moveTo>
                                                <a:pt x="1419628" y="0"/>
                                              </a:moveTo>
                                              <a:cubicBezTo>
                                                <a:pt x="1751729" y="202938"/>
                                                <a:pt x="1700839" y="566543"/>
                                                <a:pt x="1402189" y="747357"/>
                                              </a:cubicBezTo>
                                              <a:cubicBezTo>
                                                <a:pt x="1103539" y="928171"/>
                                                <a:pt x="559373" y="1047909"/>
                                                <a:pt x="0" y="800217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306073760" name="任意多边形: 形状 306073760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72884190-9AC9-82F9-7FAD-A124F413DAF8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 flipH="1" flipV="1">
                                          <a:off x="1855644" y="4539872"/>
                                          <a:ext cx="2716990" cy="1552023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607283"/>
                                            <a:gd name="connsiteY0" fmla="*/ 0 h 924622"/>
                                            <a:gd name="connsiteX1" fmla="*/ 1337542 w 1607283"/>
                                            <a:gd name="connsiteY1" fmla="*/ 759591 h 924622"/>
                                            <a:gd name="connsiteX2" fmla="*/ 0 w 1607283"/>
                                            <a:gd name="connsiteY2" fmla="*/ 790553 h 924622"/>
                                            <a:gd name="connsiteX0" fmla="*/ 1415979 w 1607284"/>
                                            <a:gd name="connsiteY0" fmla="*/ 0 h 936654"/>
                                            <a:gd name="connsiteX1" fmla="*/ 1337542 w 1607284"/>
                                            <a:gd name="connsiteY1" fmla="*/ 771080 h 936654"/>
                                            <a:gd name="connsiteX2" fmla="*/ 0 w 1607284"/>
                                            <a:gd name="connsiteY2" fmla="*/ 802042 h 936654"/>
                                            <a:gd name="connsiteX0" fmla="*/ 1415979 w 1588639"/>
                                            <a:gd name="connsiteY0" fmla="*/ 0 h 936655"/>
                                            <a:gd name="connsiteX1" fmla="*/ 1337542 w 1588639"/>
                                            <a:gd name="connsiteY1" fmla="*/ 771080 h 936655"/>
                                            <a:gd name="connsiteX2" fmla="*/ 0 w 1588639"/>
                                            <a:gd name="connsiteY2" fmla="*/ 802042 h 936655"/>
                                            <a:gd name="connsiteX0" fmla="*/ 1415979 w 1599812"/>
                                            <a:gd name="connsiteY0" fmla="*/ 0 h 936655"/>
                                            <a:gd name="connsiteX1" fmla="*/ 1337542 w 1599812"/>
                                            <a:gd name="connsiteY1" fmla="*/ 771080 h 936655"/>
                                            <a:gd name="connsiteX2" fmla="*/ 0 w 1599812"/>
                                            <a:gd name="connsiteY2" fmla="*/ 802042 h 936655"/>
                                            <a:gd name="connsiteX0" fmla="*/ 1415979 w 1598819"/>
                                            <a:gd name="connsiteY0" fmla="*/ 0 h 936655"/>
                                            <a:gd name="connsiteX1" fmla="*/ 1334669 w 1598819"/>
                                            <a:gd name="connsiteY1" fmla="*/ 771080 h 936655"/>
                                            <a:gd name="connsiteX2" fmla="*/ 0 w 1598819"/>
                                            <a:gd name="connsiteY2" fmla="*/ 802042 h 936655"/>
                                            <a:gd name="connsiteX0" fmla="*/ 1415979 w 1604604"/>
                                            <a:gd name="connsiteY0" fmla="*/ 0 h 935841"/>
                                            <a:gd name="connsiteX1" fmla="*/ 1334669 w 1604604"/>
                                            <a:gd name="connsiteY1" fmla="*/ 771080 h 935841"/>
                                            <a:gd name="connsiteX2" fmla="*/ 0 w 1604604"/>
                                            <a:gd name="connsiteY2" fmla="*/ 802042 h 935841"/>
                                            <a:gd name="connsiteX0" fmla="*/ 1419628 w 1602638"/>
                                            <a:gd name="connsiteY0" fmla="*/ 0 h 935377"/>
                                            <a:gd name="connsiteX1" fmla="*/ 1338318 w 1602638"/>
                                            <a:gd name="connsiteY1" fmla="*/ 771080 h 935377"/>
                                            <a:gd name="connsiteX2" fmla="*/ 0 w 1602638"/>
                                            <a:gd name="connsiteY2" fmla="*/ 800217 h 935377"/>
                                            <a:gd name="connsiteX0" fmla="*/ 1419628 w 1602639"/>
                                            <a:gd name="connsiteY0" fmla="*/ 0 h 935377"/>
                                            <a:gd name="connsiteX1" fmla="*/ 1338318 w 1602639"/>
                                            <a:gd name="connsiteY1" fmla="*/ 771080 h 935377"/>
                                            <a:gd name="connsiteX2" fmla="*/ 0 w 1602639"/>
                                            <a:gd name="connsiteY2" fmla="*/ 800217 h 935377"/>
                                            <a:gd name="connsiteX0" fmla="*/ 1419628 w 1622423"/>
                                            <a:gd name="connsiteY0" fmla="*/ 0 h 928084"/>
                                            <a:gd name="connsiteX1" fmla="*/ 1391239 w 1622423"/>
                                            <a:gd name="connsiteY1" fmla="*/ 749182 h 928084"/>
                                            <a:gd name="connsiteX2" fmla="*/ 0 w 1622423"/>
                                            <a:gd name="connsiteY2" fmla="*/ 800217 h 928084"/>
                                            <a:gd name="connsiteX0" fmla="*/ 1419628 w 1626917"/>
                                            <a:gd name="connsiteY0" fmla="*/ 0 h 927506"/>
                                            <a:gd name="connsiteX1" fmla="*/ 1402189 w 1626917"/>
                                            <a:gd name="connsiteY1" fmla="*/ 747357 h 927506"/>
                                            <a:gd name="connsiteX2" fmla="*/ 0 w 1626917"/>
                                            <a:gd name="connsiteY2" fmla="*/ 800217 h 927506"/>
                                            <a:gd name="connsiteX0" fmla="*/ 1419628 w 1648131"/>
                                            <a:gd name="connsiteY0" fmla="*/ 0 h 940711"/>
                                            <a:gd name="connsiteX1" fmla="*/ 1402189 w 1648131"/>
                                            <a:gd name="connsiteY1" fmla="*/ 747357 h 940711"/>
                                            <a:gd name="connsiteX2" fmla="*/ 0 w 1648131"/>
                                            <a:gd name="connsiteY2" fmla="*/ 800217 h 940711"/>
                                            <a:gd name="connsiteX0" fmla="*/ 1422306 w 1629742"/>
                                            <a:gd name="connsiteY0" fmla="*/ 0 h 939716"/>
                                            <a:gd name="connsiteX1" fmla="*/ 1404867 w 1629742"/>
                                            <a:gd name="connsiteY1" fmla="*/ 747357 h 939716"/>
                                            <a:gd name="connsiteX2" fmla="*/ 0 w 1629742"/>
                                            <a:gd name="connsiteY2" fmla="*/ 816787 h 939716"/>
                                            <a:gd name="connsiteX0" fmla="*/ 1422306 w 1634282"/>
                                            <a:gd name="connsiteY0" fmla="*/ 0 h 950262"/>
                                            <a:gd name="connsiteX1" fmla="*/ 1415579 w 1634282"/>
                                            <a:gd name="connsiteY1" fmla="*/ 780497 h 950262"/>
                                            <a:gd name="connsiteX2" fmla="*/ 0 w 1634282"/>
                                            <a:gd name="connsiteY2" fmla="*/ 816787 h 950262"/>
                                            <a:gd name="connsiteX0" fmla="*/ 1433018 w 1641043"/>
                                            <a:gd name="connsiteY0" fmla="*/ 0 h 950262"/>
                                            <a:gd name="connsiteX1" fmla="*/ 1415579 w 1641043"/>
                                            <a:gd name="connsiteY1" fmla="*/ 780497 h 950262"/>
                                            <a:gd name="connsiteX2" fmla="*/ 0 w 1641043"/>
                                            <a:gd name="connsiteY2" fmla="*/ 816787 h 950262"/>
                                            <a:gd name="connsiteX0" fmla="*/ 1433018 w 1668856"/>
                                            <a:gd name="connsiteY0" fmla="*/ 0 h 972955"/>
                                            <a:gd name="connsiteX1" fmla="*/ 1415579 w 1668856"/>
                                            <a:gd name="connsiteY1" fmla="*/ 780497 h 972955"/>
                                            <a:gd name="connsiteX2" fmla="*/ 0 w 1668856"/>
                                            <a:gd name="connsiteY2" fmla="*/ 816787 h 972955"/>
                                            <a:gd name="connsiteX0" fmla="*/ 1433018 w 1658394"/>
                                            <a:gd name="connsiteY0" fmla="*/ 0 h 978802"/>
                                            <a:gd name="connsiteX1" fmla="*/ 1392815 w 1658394"/>
                                            <a:gd name="connsiteY1" fmla="*/ 794306 h 978802"/>
                                            <a:gd name="connsiteX2" fmla="*/ 0 w 1658394"/>
                                            <a:gd name="connsiteY2" fmla="*/ 816787 h 978802"/>
                                            <a:gd name="connsiteX0" fmla="*/ 1433018 w 1662020"/>
                                            <a:gd name="connsiteY0" fmla="*/ 0 h 978204"/>
                                            <a:gd name="connsiteX1" fmla="*/ 1400850 w 1662020"/>
                                            <a:gd name="connsiteY1" fmla="*/ 792926 h 978204"/>
                                            <a:gd name="connsiteX2" fmla="*/ 0 w 1662020"/>
                                            <a:gd name="connsiteY2" fmla="*/ 816787 h 978204"/>
                                            <a:gd name="connsiteX0" fmla="*/ 1433018 w 1672525"/>
                                            <a:gd name="connsiteY0" fmla="*/ 0 h 981496"/>
                                            <a:gd name="connsiteX1" fmla="*/ 1400850 w 1672525"/>
                                            <a:gd name="connsiteY1" fmla="*/ 792926 h 981496"/>
                                            <a:gd name="connsiteX2" fmla="*/ 0 w 1672525"/>
                                            <a:gd name="connsiteY2" fmla="*/ 816787 h 981496"/>
                                            <a:gd name="connsiteX0" fmla="*/ 1433018 w 1671076"/>
                                            <a:gd name="connsiteY0" fmla="*/ 0 h 984356"/>
                                            <a:gd name="connsiteX1" fmla="*/ 1400850 w 1671076"/>
                                            <a:gd name="connsiteY1" fmla="*/ 792926 h 984356"/>
                                            <a:gd name="connsiteX2" fmla="*/ 0 w 1671076"/>
                                            <a:gd name="connsiteY2" fmla="*/ 816787 h 984356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671076" h="984356">
                                              <a:moveTo>
                                                <a:pt x="1433018" y="0"/>
                                              </a:moveTo>
                                              <a:cubicBezTo>
                                                <a:pt x="1765119" y="202938"/>
                                                <a:pt x="1745470" y="564280"/>
                                                <a:pt x="1400850" y="792926"/>
                                              </a:cubicBezTo>
                                              <a:cubicBezTo>
                                                <a:pt x="1056230" y="1021572"/>
                                                <a:pt x="559373" y="1064479"/>
                                                <a:pt x="0" y="816787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1579237866" name="任意多边形: 形状 1579237866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582A4144-F8AA-E24D-2D4E-AD6C22046CFC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 flipH="1" flipV="1">
                                          <a:off x="1432110" y="4292013"/>
                                          <a:ext cx="3457768" cy="1976799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607283"/>
                                            <a:gd name="connsiteY0" fmla="*/ 0 h 924622"/>
                                            <a:gd name="connsiteX1" fmla="*/ 1337542 w 1607283"/>
                                            <a:gd name="connsiteY1" fmla="*/ 759591 h 924622"/>
                                            <a:gd name="connsiteX2" fmla="*/ 0 w 1607283"/>
                                            <a:gd name="connsiteY2" fmla="*/ 790553 h 924622"/>
                                            <a:gd name="connsiteX0" fmla="*/ 1415979 w 1607284"/>
                                            <a:gd name="connsiteY0" fmla="*/ 0 h 936654"/>
                                            <a:gd name="connsiteX1" fmla="*/ 1337542 w 1607284"/>
                                            <a:gd name="connsiteY1" fmla="*/ 771080 h 936654"/>
                                            <a:gd name="connsiteX2" fmla="*/ 0 w 1607284"/>
                                            <a:gd name="connsiteY2" fmla="*/ 802042 h 936654"/>
                                            <a:gd name="connsiteX0" fmla="*/ 1415979 w 1588639"/>
                                            <a:gd name="connsiteY0" fmla="*/ 0 h 936655"/>
                                            <a:gd name="connsiteX1" fmla="*/ 1337542 w 1588639"/>
                                            <a:gd name="connsiteY1" fmla="*/ 771080 h 936655"/>
                                            <a:gd name="connsiteX2" fmla="*/ 0 w 1588639"/>
                                            <a:gd name="connsiteY2" fmla="*/ 802042 h 936655"/>
                                            <a:gd name="connsiteX0" fmla="*/ 1415979 w 1599812"/>
                                            <a:gd name="connsiteY0" fmla="*/ 0 h 936655"/>
                                            <a:gd name="connsiteX1" fmla="*/ 1337542 w 1599812"/>
                                            <a:gd name="connsiteY1" fmla="*/ 771080 h 936655"/>
                                            <a:gd name="connsiteX2" fmla="*/ 0 w 1599812"/>
                                            <a:gd name="connsiteY2" fmla="*/ 802042 h 936655"/>
                                            <a:gd name="connsiteX0" fmla="*/ 1415979 w 1598819"/>
                                            <a:gd name="connsiteY0" fmla="*/ 0 h 936655"/>
                                            <a:gd name="connsiteX1" fmla="*/ 1334669 w 1598819"/>
                                            <a:gd name="connsiteY1" fmla="*/ 771080 h 936655"/>
                                            <a:gd name="connsiteX2" fmla="*/ 0 w 1598819"/>
                                            <a:gd name="connsiteY2" fmla="*/ 802042 h 936655"/>
                                            <a:gd name="connsiteX0" fmla="*/ 1415979 w 1604604"/>
                                            <a:gd name="connsiteY0" fmla="*/ 0 h 935841"/>
                                            <a:gd name="connsiteX1" fmla="*/ 1334669 w 1604604"/>
                                            <a:gd name="connsiteY1" fmla="*/ 771080 h 935841"/>
                                            <a:gd name="connsiteX2" fmla="*/ 0 w 1604604"/>
                                            <a:gd name="connsiteY2" fmla="*/ 802042 h 935841"/>
                                            <a:gd name="connsiteX0" fmla="*/ 1419628 w 1602638"/>
                                            <a:gd name="connsiteY0" fmla="*/ 0 h 935377"/>
                                            <a:gd name="connsiteX1" fmla="*/ 1338318 w 1602638"/>
                                            <a:gd name="connsiteY1" fmla="*/ 771080 h 935377"/>
                                            <a:gd name="connsiteX2" fmla="*/ 0 w 1602638"/>
                                            <a:gd name="connsiteY2" fmla="*/ 800217 h 935377"/>
                                            <a:gd name="connsiteX0" fmla="*/ 1419628 w 1602639"/>
                                            <a:gd name="connsiteY0" fmla="*/ 0 h 935377"/>
                                            <a:gd name="connsiteX1" fmla="*/ 1338318 w 1602639"/>
                                            <a:gd name="connsiteY1" fmla="*/ 771080 h 935377"/>
                                            <a:gd name="connsiteX2" fmla="*/ 0 w 1602639"/>
                                            <a:gd name="connsiteY2" fmla="*/ 800217 h 935377"/>
                                            <a:gd name="connsiteX0" fmla="*/ 1419628 w 1622423"/>
                                            <a:gd name="connsiteY0" fmla="*/ 0 h 928084"/>
                                            <a:gd name="connsiteX1" fmla="*/ 1391239 w 1622423"/>
                                            <a:gd name="connsiteY1" fmla="*/ 749182 h 928084"/>
                                            <a:gd name="connsiteX2" fmla="*/ 0 w 1622423"/>
                                            <a:gd name="connsiteY2" fmla="*/ 800217 h 928084"/>
                                            <a:gd name="connsiteX0" fmla="*/ 1419628 w 1626917"/>
                                            <a:gd name="connsiteY0" fmla="*/ 0 h 927506"/>
                                            <a:gd name="connsiteX1" fmla="*/ 1402189 w 1626917"/>
                                            <a:gd name="connsiteY1" fmla="*/ 747357 h 927506"/>
                                            <a:gd name="connsiteX2" fmla="*/ 0 w 1626917"/>
                                            <a:gd name="connsiteY2" fmla="*/ 800217 h 927506"/>
                                            <a:gd name="connsiteX0" fmla="*/ 1419628 w 1648131"/>
                                            <a:gd name="connsiteY0" fmla="*/ 0 h 940711"/>
                                            <a:gd name="connsiteX1" fmla="*/ 1402189 w 1648131"/>
                                            <a:gd name="connsiteY1" fmla="*/ 747357 h 940711"/>
                                            <a:gd name="connsiteX2" fmla="*/ 0 w 1648131"/>
                                            <a:gd name="connsiteY2" fmla="*/ 800217 h 940711"/>
                                            <a:gd name="connsiteX0" fmla="*/ 1422306 w 1629742"/>
                                            <a:gd name="connsiteY0" fmla="*/ 0 h 939716"/>
                                            <a:gd name="connsiteX1" fmla="*/ 1404867 w 1629742"/>
                                            <a:gd name="connsiteY1" fmla="*/ 747357 h 939716"/>
                                            <a:gd name="connsiteX2" fmla="*/ 0 w 1629742"/>
                                            <a:gd name="connsiteY2" fmla="*/ 816787 h 939716"/>
                                            <a:gd name="connsiteX0" fmla="*/ 1422306 w 1634282"/>
                                            <a:gd name="connsiteY0" fmla="*/ 0 h 950262"/>
                                            <a:gd name="connsiteX1" fmla="*/ 1415579 w 1634282"/>
                                            <a:gd name="connsiteY1" fmla="*/ 780497 h 950262"/>
                                            <a:gd name="connsiteX2" fmla="*/ 0 w 1634282"/>
                                            <a:gd name="connsiteY2" fmla="*/ 816787 h 950262"/>
                                            <a:gd name="connsiteX0" fmla="*/ 1433018 w 1641043"/>
                                            <a:gd name="connsiteY0" fmla="*/ 0 h 950262"/>
                                            <a:gd name="connsiteX1" fmla="*/ 1415579 w 1641043"/>
                                            <a:gd name="connsiteY1" fmla="*/ 780497 h 950262"/>
                                            <a:gd name="connsiteX2" fmla="*/ 0 w 1641043"/>
                                            <a:gd name="connsiteY2" fmla="*/ 816787 h 950262"/>
                                            <a:gd name="connsiteX0" fmla="*/ 1433018 w 1668856"/>
                                            <a:gd name="connsiteY0" fmla="*/ 0 h 972955"/>
                                            <a:gd name="connsiteX1" fmla="*/ 1415579 w 1668856"/>
                                            <a:gd name="connsiteY1" fmla="*/ 780497 h 972955"/>
                                            <a:gd name="connsiteX2" fmla="*/ 0 w 1668856"/>
                                            <a:gd name="connsiteY2" fmla="*/ 816787 h 972955"/>
                                            <a:gd name="connsiteX0" fmla="*/ 1433018 w 1658394"/>
                                            <a:gd name="connsiteY0" fmla="*/ 0 h 978802"/>
                                            <a:gd name="connsiteX1" fmla="*/ 1392815 w 1658394"/>
                                            <a:gd name="connsiteY1" fmla="*/ 794306 h 978802"/>
                                            <a:gd name="connsiteX2" fmla="*/ 0 w 1658394"/>
                                            <a:gd name="connsiteY2" fmla="*/ 816787 h 978802"/>
                                            <a:gd name="connsiteX0" fmla="*/ 1433018 w 1662020"/>
                                            <a:gd name="connsiteY0" fmla="*/ 0 h 978204"/>
                                            <a:gd name="connsiteX1" fmla="*/ 1400850 w 1662020"/>
                                            <a:gd name="connsiteY1" fmla="*/ 792926 h 978204"/>
                                            <a:gd name="connsiteX2" fmla="*/ 0 w 1662020"/>
                                            <a:gd name="connsiteY2" fmla="*/ 816787 h 978204"/>
                                            <a:gd name="connsiteX0" fmla="*/ 1433018 w 1672525"/>
                                            <a:gd name="connsiteY0" fmla="*/ 0 h 981496"/>
                                            <a:gd name="connsiteX1" fmla="*/ 1400850 w 1672525"/>
                                            <a:gd name="connsiteY1" fmla="*/ 792926 h 981496"/>
                                            <a:gd name="connsiteX2" fmla="*/ 0 w 1672525"/>
                                            <a:gd name="connsiteY2" fmla="*/ 816787 h 981496"/>
                                            <a:gd name="connsiteX0" fmla="*/ 1433018 w 1671076"/>
                                            <a:gd name="connsiteY0" fmla="*/ 0 h 984356"/>
                                            <a:gd name="connsiteX1" fmla="*/ 1400850 w 1671076"/>
                                            <a:gd name="connsiteY1" fmla="*/ 792926 h 984356"/>
                                            <a:gd name="connsiteX2" fmla="*/ 0 w 1671076"/>
                                            <a:gd name="connsiteY2" fmla="*/ 816787 h 984356"/>
                                            <a:gd name="connsiteX0" fmla="*/ 1419426 w 1620692"/>
                                            <a:gd name="connsiteY0" fmla="*/ 0 h 954615"/>
                                            <a:gd name="connsiteX1" fmla="*/ 1387258 w 1620692"/>
                                            <a:gd name="connsiteY1" fmla="*/ 792926 h 954615"/>
                                            <a:gd name="connsiteX2" fmla="*/ 0 w 1620692"/>
                                            <a:gd name="connsiteY2" fmla="*/ 816787 h 954615"/>
                                            <a:gd name="connsiteX0" fmla="*/ 1419426 w 1620276"/>
                                            <a:gd name="connsiteY0" fmla="*/ 0 h 959807"/>
                                            <a:gd name="connsiteX1" fmla="*/ 1386213 w 1620276"/>
                                            <a:gd name="connsiteY1" fmla="*/ 806942 h 959807"/>
                                            <a:gd name="connsiteX2" fmla="*/ 0 w 1620276"/>
                                            <a:gd name="connsiteY2" fmla="*/ 816787 h 959807"/>
                                            <a:gd name="connsiteX0" fmla="*/ 1419426 w 1615773"/>
                                            <a:gd name="connsiteY0" fmla="*/ 0 h 959396"/>
                                            <a:gd name="connsiteX1" fmla="*/ 1374712 w 1615773"/>
                                            <a:gd name="connsiteY1" fmla="*/ 805864 h 959396"/>
                                            <a:gd name="connsiteX2" fmla="*/ 0 w 1615773"/>
                                            <a:gd name="connsiteY2" fmla="*/ 816787 h 959396"/>
                                            <a:gd name="connsiteX0" fmla="*/ 1419426 w 1629305"/>
                                            <a:gd name="connsiteY0" fmla="*/ 0 h 949358"/>
                                            <a:gd name="connsiteX1" fmla="*/ 1408170 w 1629305"/>
                                            <a:gd name="connsiteY1" fmla="*/ 777831 h 949358"/>
                                            <a:gd name="connsiteX2" fmla="*/ 0 w 1629305"/>
                                            <a:gd name="connsiteY2" fmla="*/ 816787 h 949358"/>
                                            <a:gd name="connsiteX0" fmla="*/ 1419426 w 1624810"/>
                                            <a:gd name="connsiteY0" fmla="*/ 0 h 950563"/>
                                            <a:gd name="connsiteX1" fmla="*/ 1408170 w 1624810"/>
                                            <a:gd name="connsiteY1" fmla="*/ 777831 h 950563"/>
                                            <a:gd name="connsiteX2" fmla="*/ 0 w 1624810"/>
                                            <a:gd name="connsiteY2" fmla="*/ 816787 h 950563"/>
                                            <a:gd name="connsiteX0" fmla="*/ 1419426 w 1624126"/>
                                            <a:gd name="connsiteY0" fmla="*/ 0 h 950563"/>
                                            <a:gd name="connsiteX1" fmla="*/ 1408170 w 1624126"/>
                                            <a:gd name="connsiteY1" fmla="*/ 777831 h 950563"/>
                                            <a:gd name="connsiteX2" fmla="*/ 0 w 1624126"/>
                                            <a:gd name="connsiteY2" fmla="*/ 816787 h 950563"/>
                                            <a:gd name="connsiteX0" fmla="*/ 1419426 w 1658968"/>
                                            <a:gd name="connsiteY0" fmla="*/ 0 h 973913"/>
                                            <a:gd name="connsiteX1" fmla="*/ 1408170 w 1658968"/>
                                            <a:gd name="connsiteY1" fmla="*/ 777831 h 973913"/>
                                            <a:gd name="connsiteX2" fmla="*/ 0 w 1658968"/>
                                            <a:gd name="connsiteY2" fmla="*/ 816787 h 973913"/>
                                            <a:gd name="connsiteX0" fmla="*/ 1419426 w 1662804"/>
                                            <a:gd name="connsiteY0" fmla="*/ 0 h 974976"/>
                                            <a:gd name="connsiteX1" fmla="*/ 1408170 w 1662804"/>
                                            <a:gd name="connsiteY1" fmla="*/ 777831 h 974976"/>
                                            <a:gd name="connsiteX2" fmla="*/ 0 w 1662804"/>
                                            <a:gd name="connsiteY2" fmla="*/ 816787 h 974976"/>
                                            <a:gd name="connsiteX0" fmla="*/ 1419426 w 1656781"/>
                                            <a:gd name="connsiteY0" fmla="*/ 0 h 979565"/>
                                            <a:gd name="connsiteX1" fmla="*/ 1395623 w 1656781"/>
                                            <a:gd name="connsiteY1" fmla="*/ 788613 h 979565"/>
                                            <a:gd name="connsiteX2" fmla="*/ 0 w 1656781"/>
                                            <a:gd name="connsiteY2" fmla="*/ 816787 h 979565"/>
                                            <a:gd name="connsiteX0" fmla="*/ 1419426 w 1649978"/>
                                            <a:gd name="connsiteY0" fmla="*/ 0 h 983365"/>
                                            <a:gd name="connsiteX1" fmla="*/ 1380985 w 1649978"/>
                                            <a:gd name="connsiteY1" fmla="*/ 797239 h 983365"/>
                                            <a:gd name="connsiteX2" fmla="*/ 0 w 1649978"/>
                                            <a:gd name="connsiteY2" fmla="*/ 816787 h 983365"/>
                                            <a:gd name="connsiteX0" fmla="*/ 1419426 w 1656781"/>
                                            <a:gd name="connsiteY0" fmla="*/ 0 h 983365"/>
                                            <a:gd name="connsiteX1" fmla="*/ 1395623 w 1656781"/>
                                            <a:gd name="connsiteY1" fmla="*/ 797239 h 983365"/>
                                            <a:gd name="connsiteX2" fmla="*/ 0 w 1656781"/>
                                            <a:gd name="connsiteY2" fmla="*/ 816787 h 983365"/>
                                            <a:gd name="connsiteX0" fmla="*/ 1419426 w 1660573"/>
                                            <a:gd name="connsiteY0" fmla="*/ 0 h 981132"/>
                                            <a:gd name="connsiteX1" fmla="*/ 1395623 w 1660573"/>
                                            <a:gd name="connsiteY1" fmla="*/ 797239 h 981132"/>
                                            <a:gd name="connsiteX2" fmla="*/ 0 w 1660573"/>
                                            <a:gd name="connsiteY2" fmla="*/ 816787 h 981132"/>
                                            <a:gd name="connsiteX0" fmla="*/ 1419426 w 1660573"/>
                                            <a:gd name="connsiteY0" fmla="*/ 0 h 978970"/>
                                            <a:gd name="connsiteX1" fmla="*/ 1395623 w 1660573"/>
                                            <a:gd name="connsiteY1" fmla="*/ 797239 h 978970"/>
                                            <a:gd name="connsiteX2" fmla="*/ 0 w 1660573"/>
                                            <a:gd name="connsiteY2" fmla="*/ 816787 h 97897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660573" h="978970">
                                              <a:moveTo>
                                                <a:pt x="1419426" y="0"/>
                                              </a:moveTo>
                                              <a:cubicBezTo>
                                                <a:pt x="1751527" y="202938"/>
                                                <a:pt x="1737796" y="583478"/>
                                                <a:pt x="1395623" y="797239"/>
                                              </a:cubicBezTo>
                                              <a:cubicBezTo>
                                                <a:pt x="1053450" y="1011000"/>
                                                <a:pt x="514414" y="1059089"/>
                                                <a:pt x="0" y="816787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2122871944" name="任意多边形: 形状 212287194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EB0A78C0-D1DA-209B-933F-4F11608CBB74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 flipH="1" flipV="1">
                                          <a:off x="988606" y="4050218"/>
                                          <a:ext cx="4224108" cy="240456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607283"/>
                                            <a:gd name="connsiteY0" fmla="*/ 0 h 924622"/>
                                            <a:gd name="connsiteX1" fmla="*/ 1337542 w 1607283"/>
                                            <a:gd name="connsiteY1" fmla="*/ 759591 h 924622"/>
                                            <a:gd name="connsiteX2" fmla="*/ 0 w 1607283"/>
                                            <a:gd name="connsiteY2" fmla="*/ 790553 h 924622"/>
                                            <a:gd name="connsiteX0" fmla="*/ 1415979 w 1607284"/>
                                            <a:gd name="connsiteY0" fmla="*/ 0 h 936654"/>
                                            <a:gd name="connsiteX1" fmla="*/ 1337542 w 1607284"/>
                                            <a:gd name="connsiteY1" fmla="*/ 771080 h 936654"/>
                                            <a:gd name="connsiteX2" fmla="*/ 0 w 1607284"/>
                                            <a:gd name="connsiteY2" fmla="*/ 802042 h 936654"/>
                                            <a:gd name="connsiteX0" fmla="*/ 1415979 w 1588639"/>
                                            <a:gd name="connsiteY0" fmla="*/ 0 h 936655"/>
                                            <a:gd name="connsiteX1" fmla="*/ 1337542 w 1588639"/>
                                            <a:gd name="connsiteY1" fmla="*/ 771080 h 936655"/>
                                            <a:gd name="connsiteX2" fmla="*/ 0 w 1588639"/>
                                            <a:gd name="connsiteY2" fmla="*/ 802042 h 936655"/>
                                            <a:gd name="connsiteX0" fmla="*/ 1415979 w 1599812"/>
                                            <a:gd name="connsiteY0" fmla="*/ 0 h 936655"/>
                                            <a:gd name="connsiteX1" fmla="*/ 1337542 w 1599812"/>
                                            <a:gd name="connsiteY1" fmla="*/ 771080 h 936655"/>
                                            <a:gd name="connsiteX2" fmla="*/ 0 w 1599812"/>
                                            <a:gd name="connsiteY2" fmla="*/ 802042 h 936655"/>
                                            <a:gd name="connsiteX0" fmla="*/ 1415979 w 1598819"/>
                                            <a:gd name="connsiteY0" fmla="*/ 0 h 936655"/>
                                            <a:gd name="connsiteX1" fmla="*/ 1334669 w 1598819"/>
                                            <a:gd name="connsiteY1" fmla="*/ 771080 h 936655"/>
                                            <a:gd name="connsiteX2" fmla="*/ 0 w 1598819"/>
                                            <a:gd name="connsiteY2" fmla="*/ 802042 h 936655"/>
                                            <a:gd name="connsiteX0" fmla="*/ 1415979 w 1604604"/>
                                            <a:gd name="connsiteY0" fmla="*/ 0 h 935841"/>
                                            <a:gd name="connsiteX1" fmla="*/ 1334669 w 1604604"/>
                                            <a:gd name="connsiteY1" fmla="*/ 771080 h 935841"/>
                                            <a:gd name="connsiteX2" fmla="*/ 0 w 1604604"/>
                                            <a:gd name="connsiteY2" fmla="*/ 802042 h 935841"/>
                                            <a:gd name="connsiteX0" fmla="*/ 1419628 w 1602638"/>
                                            <a:gd name="connsiteY0" fmla="*/ 0 h 935377"/>
                                            <a:gd name="connsiteX1" fmla="*/ 1338318 w 1602638"/>
                                            <a:gd name="connsiteY1" fmla="*/ 771080 h 935377"/>
                                            <a:gd name="connsiteX2" fmla="*/ 0 w 1602638"/>
                                            <a:gd name="connsiteY2" fmla="*/ 800217 h 935377"/>
                                            <a:gd name="connsiteX0" fmla="*/ 1419628 w 1602639"/>
                                            <a:gd name="connsiteY0" fmla="*/ 0 h 935377"/>
                                            <a:gd name="connsiteX1" fmla="*/ 1338318 w 1602639"/>
                                            <a:gd name="connsiteY1" fmla="*/ 771080 h 935377"/>
                                            <a:gd name="connsiteX2" fmla="*/ 0 w 1602639"/>
                                            <a:gd name="connsiteY2" fmla="*/ 800217 h 935377"/>
                                            <a:gd name="connsiteX0" fmla="*/ 1419628 w 1622423"/>
                                            <a:gd name="connsiteY0" fmla="*/ 0 h 928084"/>
                                            <a:gd name="connsiteX1" fmla="*/ 1391239 w 1622423"/>
                                            <a:gd name="connsiteY1" fmla="*/ 749182 h 928084"/>
                                            <a:gd name="connsiteX2" fmla="*/ 0 w 1622423"/>
                                            <a:gd name="connsiteY2" fmla="*/ 800217 h 928084"/>
                                            <a:gd name="connsiteX0" fmla="*/ 1419628 w 1626917"/>
                                            <a:gd name="connsiteY0" fmla="*/ 0 h 927506"/>
                                            <a:gd name="connsiteX1" fmla="*/ 1402189 w 1626917"/>
                                            <a:gd name="connsiteY1" fmla="*/ 747357 h 927506"/>
                                            <a:gd name="connsiteX2" fmla="*/ 0 w 1626917"/>
                                            <a:gd name="connsiteY2" fmla="*/ 800217 h 927506"/>
                                            <a:gd name="connsiteX0" fmla="*/ 1419628 w 1648131"/>
                                            <a:gd name="connsiteY0" fmla="*/ 0 h 940711"/>
                                            <a:gd name="connsiteX1" fmla="*/ 1402189 w 1648131"/>
                                            <a:gd name="connsiteY1" fmla="*/ 747357 h 940711"/>
                                            <a:gd name="connsiteX2" fmla="*/ 0 w 1648131"/>
                                            <a:gd name="connsiteY2" fmla="*/ 800217 h 940711"/>
                                            <a:gd name="connsiteX0" fmla="*/ 1422306 w 1629742"/>
                                            <a:gd name="connsiteY0" fmla="*/ 0 h 939716"/>
                                            <a:gd name="connsiteX1" fmla="*/ 1404867 w 1629742"/>
                                            <a:gd name="connsiteY1" fmla="*/ 747357 h 939716"/>
                                            <a:gd name="connsiteX2" fmla="*/ 0 w 1629742"/>
                                            <a:gd name="connsiteY2" fmla="*/ 816787 h 939716"/>
                                            <a:gd name="connsiteX0" fmla="*/ 1422306 w 1634282"/>
                                            <a:gd name="connsiteY0" fmla="*/ 0 h 950262"/>
                                            <a:gd name="connsiteX1" fmla="*/ 1415579 w 1634282"/>
                                            <a:gd name="connsiteY1" fmla="*/ 780497 h 950262"/>
                                            <a:gd name="connsiteX2" fmla="*/ 0 w 1634282"/>
                                            <a:gd name="connsiteY2" fmla="*/ 816787 h 950262"/>
                                            <a:gd name="connsiteX0" fmla="*/ 1433018 w 1641043"/>
                                            <a:gd name="connsiteY0" fmla="*/ 0 h 950262"/>
                                            <a:gd name="connsiteX1" fmla="*/ 1415579 w 1641043"/>
                                            <a:gd name="connsiteY1" fmla="*/ 780497 h 950262"/>
                                            <a:gd name="connsiteX2" fmla="*/ 0 w 1641043"/>
                                            <a:gd name="connsiteY2" fmla="*/ 816787 h 950262"/>
                                            <a:gd name="connsiteX0" fmla="*/ 1433018 w 1668856"/>
                                            <a:gd name="connsiteY0" fmla="*/ 0 h 972955"/>
                                            <a:gd name="connsiteX1" fmla="*/ 1415579 w 1668856"/>
                                            <a:gd name="connsiteY1" fmla="*/ 780497 h 972955"/>
                                            <a:gd name="connsiteX2" fmla="*/ 0 w 1668856"/>
                                            <a:gd name="connsiteY2" fmla="*/ 816787 h 972955"/>
                                            <a:gd name="connsiteX0" fmla="*/ 1433018 w 1658394"/>
                                            <a:gd name="connsiteY0" fmla="*/ 0 h 978802"/>
                                            <a:gd name="connsiteX1" fmla="*/ 1392815 w 1658394"/>
                                            <a:gd name="connsiteY1" fmla="*/ 794306 h 978802"/>
                                            <a:gd name="connsiteX2" fmla="*/ 0 w 1658394"/>
                                            <a:gd name="connsiteY2" fmla="*/ 816787 h 978802"/>
                                            <a:gd name="connsiteX0" fmla="*/ 1433018 w 1662020"/>
                                            <a:gd name="connsiteY0" fmla="*/ 0 h 978204"/>
                                            <a:gd name="connsiteX1" fmla="*/ 1400850 w 1662020"/>
                                            <a:gd name="connsiteY1" fmla="*/ 792926 h 978204"/>
                                            <a:gd name="connsiteX2" fmla="*/ 0 w 1662020"/>
                                            <a:gd name="connsiteY2" fmla="*/ 816787 h 978204"/>
                                            <a:gd name="connsiteX0" fmla="*/ 1433018 w 1672525"/>
                                            <a:gd name="connsiteY0" fmla="*/ 0 h 981496"/>
                                            <a:gd name="connsiteX1" fmla="*/ 1400850 w 1672525"/>
                                            <a:gd name="connsiteY1" fmla="*/ 792926 h 981496"/>
                                            <a:gd name="connsiteX2" fmla="*/ 0 w 1672525"/>
                                            <a:gd name="connsiteY2" fmla="*/ 816787 h 981496"/>
                                            <a:gd name="connsiteX0" fmla="*/ 1433018 w 1671076"/>
                                            <a:gd name="connsiteY0" fmla="*/ 0 h 984356"/>
                                            <a:gd name="connsiteX1" fmla="*/ 1400850 w 1671076"/>
                                            <a:gd name="connsiteY1" fmla="*/ 792926 h 984356"/>
                                            <a:gd name="connsiteX2" fmla="*/ 0 w 1671076"/>
                                            <a:gd name="connsiteY2" fmla="*/ 816787 h 984356"/>
                                            <a:gd name="connsiteX0" fmla="*/ 1419426 w 1620692"/>
                                            <a:gd name="connsiteY0" fmla="*/ 0 h 954615"/>
                                            <a:gd name="connsiteX1" fmla="*/ 1387258 w 1620692"/>
                                            <a:gd name="connsiteY1" fmla="*/ 792926 h 954615"/>
                                            <a:gd name="connsiteX2" fmla="*/ 0 w 1620692"/>
                                            <a:gd name="connsiteY2" fmla="*/ 816787 h 954615"/>
                                            <a:gd name="connsiteX0" fmla="*/ 1419426 w 1620276"/>
                                            <a:gd name="connsiteY0" fmla="*/ 0 h 959807"/>
                                            <a:gd name="connsiteX1" fmla="*/ 1386213 w 1620276"/>
                                            <a:gd name="connsiteY1" fmla="*/ 806942 h 959807"/>
                                            <a:gd name="connsiteX2" fmla="*/ 0 w 1620276"/>
                                            <a:gd name="connsiteY2" fmla="*/ 816787 h 959807"/>
                                            <a:gd name="connsiteX0" fmla="*/ 1419426 w 1615773"/>
                                            <a:gd name="connsiteY0" fmla="*/ 0 h 959396"/>
                                            <a:gd name="connsiteX1" fmla="*/ 1374712 w 1615773"/>
                                            <a:gd name="connsiteY1" fmla="*/ 805864 h 959396"/>
                                            <a:gd name="connsiteX2" fmla="*/ 0 w 1615773"/>
                                            <a:gd name="connsiteY2" fmla="*/ 816787 h 959396"/>
                                            <a:gd name="connsiteX0" fmla="*/ 1419426 w 1629305"/>
                                            <a:gd name="connsiteY0" fmla="*/ 0 h 949358"/>
                                            <a:gd name="connsiteX1" fmla="*/ 1408170 w 1629305"/>
                                            <a:gd name="connsiteY1" fmla="*/ 777831 h 949358"/>
                                            <a:gd name="connsiteX2" fmla="*/ 0 w 1629305"/>
                                            <a:gd name="connsiteY2" fmla="*/ 816787 h 949358"/>
                                            <a:gd name="connsiteX0" fmla="*/ 1419426 w 1624810"/>
                                            <a:gd name="connsiteY0" fmla="*/ 0 h 950563"/>
                                            <a:gd name="connsiteX1" fmla="*/ 1408170 w 1624810"/>
                                            <a:gd name="connsiteY1" fmla="*/ 777831 h 950563"/>
                                            <a:gd name="connsiteX2" fmla="*/ 0 w 1624810"/>
                                            <a:gd name="connsiteY2" fmla="*/ 816787 h 950563"/>
                                            <a:gd name="connsiteX0" fmla="*/ 1419426 w 1624126"/>
                                            <a:gd name="connsiteY0" fmla="*/ 0 h 950563"/>
                                            <a:gd name="connsiteX1" fmla="*/ 1408170 w 1624126"/>
                                            <a:gd name="connsiteY1" fmla="*/ 777831 h 950563"/>
                                            <a:gd name="connsiteX2" fmla="*/ 0 w 1624126"/>
                                            <a:gd name="connsiteY2" fmla="*/ 816787 h 950563"/>
                                            <a:gd name="connsiteX0" fmla="*/ 1419426 w 1658968"/>
                                            <a:gd name="connsiteY0" fmla="*/ 0 h 973913"/>
                                            <a:gd name="connsiteX1" fmla="*/ 1408170 w 1658968"/>
                                            <a:gd name="connsiteY1" fmla="*/ 777831 h 973913"/>
                                            <a:gd name="connsiteX2" fmla="*/ 0 w 1658968"/>
                                            <a:gd name="connsiteY2" fmla="*/ 816787 h 973913"/>
                                            <a:gd name="connsiteX0" fmla="*/ 1419426 w 1662804"/>
                                            <a:gd name="connsiteY0" fmla="*/ 0 h 974976"/>
                                            <a:gd name="connsiteX1" fmla="*/ 1408170 w 1662804"/>
                                            <a:gd name="connsiteY1" fmla="*/ 777831 h 974976"/>
                                            <a:gd name="connsiteX2" fmla="*/ 0 w 1662804"/>
                                            <a:gd name="connsiteY2" fmla="*/ 816787 h 974976"/>
                                            <a:gd name="connsiteX0" fmla="*/ 1419426 w 1656781"/>
                                            <a:gd name="connsiteY0" fmla="*/ 0 h 979565"/>
                                            <a:gd name="connsiteX1" fmla="*/ 1395623 w 1656781"/>
                                            <a:gd name="connsiteY1" fmla="*/ 788613 h 979565"/>
                                            <a:gd name="connsiteX2" fmla="*/ 0 w 1656781"/>
                                            <a:gd name="connsiteY2" fmla="*/ 816787 h 979565"/>
                                            <a:gd name="connsiteX0" fmla="*/ 1419426 w 1649978"/>
                                            <a:gd name="connsiteY0" fmla="*/ 0 h 983365"/>
                                            <a:gd name="connsiteX1" fmla="*/ 1380985 w 1649978"/>
                                            <a:gd name="connsiteY1" fmla="*/ 797239 h 983365"/>
                                            <a:gd name="connsiteX2" fmla="*/ 0 w 1649978"/>
                                            <a:gd name="connsiteY2" fmla="*/ 816787 h 983365"/>
                                            <a:gd name="connsiteX0" fmla="*/ 1419426 w 1656781"/>
                                            <a:gd name="connsiteY0" fmla="*/ 0 h 983365"/>
                                            <a:gd name="connsiteX1" fmla="*/ 1395623 w 1656781"/>
                                            <a:gd name="connsiteY1" fmla="*/ 797239 h 983365"/>
                                            <a:gd name="connsiteX2" fmla="*/ 0 w 1656781"/>
                                            <a:gd name="connsiteY2" fmla="*/ 816787 h 983365"/>
                                            <a:gd name="connsiteX0" fmla="*/ 1419426 w 1660573"/>
                                            <a:gd name="connsiteY0" fmla="*/ 0 h 981132"/>
                                            <a:gd name="connsiteX1" fmla="*/ 1395623 w 1660573"/>
                                            <a:gd name="connsiteY1" fmla="*/ 797239 h 981132"/>
                                            <a:gd name="connsiteX2" fmla="*/ 0 w 1660573"/>
                                            <a:gd name="connsiteY2" fmla="*/ 816787 h 981132"/>
                                            <a:gd name="connsiteX0" fmla="*/ 1419426 w 1660573"/>
                                            <a:gd name="connsiteY0" fmla="*/ 0 h 978970"/>
                                            <a:gd name="connsiteX1" fmla="*/ 1395623 w 1660573"/>
                                            <a:gd name="connsiteY1" fmla="*/ 797239 h 978970"/>
                                            <a:gd name="connsiteX2" fmla="*/ 0 w 1660573"/>
                                            <a:gd name="connsiteY2" fmla="*/ 816787 h 978970"/>
                                            <a:gd name="connsiteX0" fmla="*/ 1418570 w 1623172"/>
                                            <a:gd name="connsiteY0" fmla="*/ 0 h 952073"/>
                                            <a:gd name="connsiteX1" fmla="*/ 1394767 w 1623172"/>
                                            <a:gd name="connsiteY1" fmla="*/ 797239 h 952073"/>
                                            <a:gd name="connsiteX2" fmla="*/ 0 w 1623172"/>
                                            <a:gd name="connsiteY2" fmla="*/ 814138 h 952073"/>
                                            <a:gd name="connsiteX0" fmla="*/ 1418570 w 1612726"/>
                                            <a:gd name="connsiteY0" fmla="*/ 0 h 955765"/>
                                            <a:gd name="connsiteX1" fmla="*/ 1368231 w 1612726"/>
                                            <a:gd name="connsiteY1" fmla="*/ 806949 h 955765"/>
                                            <a:gd name="connsiteX2" fmla="*/ 0 w 1612726"/>
                                            <a:gd name="connsiteY2" fmla="*/ 814138 h 955765"/>
                                            <a:gd name="connsiteX0" fmla="*/ 1418570 w 1610479"/>
                                            <a:gd name="connsiteY0" fmla="*/ 0 h 957496"/>
                                            <a:gd name="connsiteX1" fmla="*/ 1362239 w 1610479"/>
                                            <a:gd name="connsiteY1" fmla="*/ 811363 h 957496"/>
                                            <a:gd name="connsiteX2" fmla="*/ 0 w 1610479"/>
                                            <a:gd name="connsiteY2" fmla="*/ 814138 h 957496"/>
                                            <a:gd name="connsiteX0" fmla="*/ 1418570 w 1643087"/>
                                            <a:gd name="connsiteY0" fmla="*/ 0 h 969954"/>
                                            <a:gd name="connsiteX1" fmla="*/ 1362239 w 1643087"/>
                                            <a:gd name="connsiteY1" fmla="*/ 811363 h 969954"/>
                                            <a:gd name="connsiteX2" fmla="*/ 0 w 1643087"/>
                                            <a:gd name="connsiteY2" fmla="*/ 814138 h 969954"/>
                                            <a:gd name="connsiteX0" fmla="*/ 1418570 w 1610479"/>
                                            <a:gd name="connsiteY0" fmla="*/ 0 h 954036"/>
                                            <a:gd name="connsiteX1" fmla="*/ 1362239 w 1610479"/>
                                            <a:gd name="connsiteY1" fmla="*/ 811363 h 954036"/>
                                            <a:gd name="connsiteX2" fmla="*/ 0 w 1610479"/>
                                            <a:gd name="connsiteY2" fmla="*/ 808842 h 954036"/>
                                            <a:gd name="connsiteX0" fmla="*/ 1418570 w 1654729"/>
                                            <a:gd name="connsiteY0" fmla="*/ 0 h 976621"/>
                                            <a:gd name="connsiteX1" fmla="*/ 1362239 w 1654729"/>
                                            <a:gd name="connsiteY1" fmla="*/ 811363 h 976621"/>
                                            <a:gd name="connsiteX2" fmla="*/ 0 w 1654729"/>
                                            <a:gd name="connsiteY2" fmla="*/ 808842 h 976621"/>
                                            <a:gd name="connsiteX0" fmla="*/ 1418570 w 1663620"/>
                                            <a:gd name="connsiteY0" fmla="*/ 0 h 981741"/>
                                            <a:gd name="connsiteX1" fmla="*/ 1362239 w 1663620"/>
                                            <a:gd name="connsiteY1" fmla="*/ 811363 h 981741"/>
                                            <a:gd name="connsiteX2" fmla="*/ 0 w 1663620"/>
                                            <a:gd name="connsiteY2" fmla="*/ 808842 h 981741"/>
                                            <a:gd name="connsiteX0" fmla="*/ 1418570 w 1659611"/>
                                            <a:gd name="connsiteY0" fmla="*/ 0 h 981096"/>
                                            <a:gd name="connsiteX1" fmla="*/ 1362239 w 1659611"/>
                                            <a:gd name="connsiteY1" fmla="*/ 811363 h 981096"/>
                                            <a:gd name="connsiteX2" fmla="*/ 0 w 1659611"/>
                                            <a:gd name="connsiteY2" fmla="*/ 808842 h 981096"/>
                                            <a:gd name="connsiteX0" fmla="*/ 1418570 w 1660841"/>
                                            <a:gd name="connsiteY0" fmla="*/ 0 h 976305"/>
                                            <a:gd name="connsiteX1" fmla="*/ 1362239 w 1660841"/>
                                            <a:gd name="connsiteY1" fmla="*/ 811363 h 976305"/>
                                            <a:gd name="connsiteX2" fmla="*/ 0 w 1660841"/>
                                            <a:gd name="connsiteY2" fmla="*/ 808842 h 976305"/>
                                            <a:gd name="connsiteX0" fmla="*/ 1418570 w 1660841"/>
                                            <a:gd name="connsiteY0" fmla="*/ 0 h 975960"/>
                                            <a:gd name="connsiteX1" fmla="*/ 1362239 w 1660841"/>
                                            <a:gd name="connsiteY1" fmla="*/ 811363 h 975960"/>
                                            <a:gd name="connsiteX2" fmla="*/ 0 w 1660841"/>
                                            <a:gd name="connsiteY2" fmla="*/ 808842 h 975960"/>
                                            <a:gd name="connsiteX0" fmla="*/ 1418570 w 1660841"/>
                                            <a:gd name="connsiteY0" fmla="*/ 0 h 974930"/>
                                            <a:gd name="connsiteX1" fmla="*/ 1362239 w 1660841"/>
                                            <a:gd name="connsiteY1" fmla="*/ 811363 h 974930"/>
                                            <a:gd name="connsiteX2" fmla="*/ 0 w 1660841"/>
                                            <a:gd name="connsiteY2" fmla="*/ 808842 h 97493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660841" h="974930">
                                              <a:moveTo>
                                                <a:pt x="1418570" y="0"/>
                                              </a:moveTo>
                                              <a:cubicBezTo>
                                                <a:pt x="1750671" y="202938"/>
                                                <a:pt x="1750181" y="611234"/>
                                                <a:pt x="1362239" y="811363"/>
                                              </a:cubicBezTo>
                                              <a:cubicBezTo>
                                                <a:pt x="974297" y="1011492"/>
                                                <a:pt x="463053" y="1047613"/>
                                                <a:pt x="0" y="808842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87817074" name="任意多边形: 形状 8781707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CE40229A-4431-6447-E68F-630EDD38F6C1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 flipH="1" flipV="1">
                                          <a:off x="3137830" y="5312888"/>
                                          <a:ext cx="496456" cy="278934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607283"/>
                                            <a:gd name="connsiteY0" fmla="*/ 0 h 924622"/>
                                            <a:gd name="connsiteX1" fmla="*/ 1337542 w 1607283"/>
                                            <a:gd name="connsiteY1" fmla="*/ 759591 h 924622"/>
                                            <a:gd name="connsiteX2" fmla="*/ 0 w 1607283"/>
                                            <a:gd name="connsiteY2" fmla="*/ 790553 h 924622"/>
                                            <a:gd name="connsiteX0" fmla="*/ 1415979 w 1607284"/>
                                            <a:gd name="connsiteY0" fmla="*/ 0 h 936654"/>
                                            <a:gd name="connsiteX1" fmla="*/ 1337542 w 1607284"/>
                                            <a:gd name="connsiteY1" fmla="*/ 771080 h 936654"/>
                                            <a:gd name="connsiteX2" fmla="*/ 0 w 1607284"/>
                                            <a:gd name="connsiteY2" fmla="*/ 802042 h 936654"/>
                                            <a:gd name="connsiteX0" fmla="*/ 1415979 w 1588639"/>
                                            <a:gd name="connsiteY0" fmla="*/ 0 h 936655"/>
                                            <a:gd name="connsiteX1" fmla="*/ 1337542 w 1588639"/>
                                            <a:gd name="connsiteY1" fmla="*/ 771080 h 936655"/>
                                            <a:gd name="connsiteX2" fmla="*/ 0 w 1588639"/>
                                            <a:gd name="connsiteY2" fmla="*/ 802042 h 936655"/>
                                            <a:gd name="connsiteX0" fmla="*/ 1415979 w 1599812"/>
                                            <a:gd name="connsiteY0" fmla="*/ 0 h 936655"/>
                                            <a:gd name="connsiteX1" fmla="*/ 1337542 w 1599812"/>
                                            <a:gd name="connsiteY1" fmla="*/ 771080 h 936655"/>
                                            <a:gd name="connsiteX2" fmla="*/ 0 w 1599812"/>
                                            <a:gd name="connsiteY2" fmla="*/ 802042 h 936655"/>
                                            <a:gd name="connsiteX0" fmla="*/ 1415979 w 1598819"/>
                                            <a:gd name="connsiteY0" fmla="*/ 0 h 936655"/>
                                            <a:gd name="connsiteX1" fmla="*/ 1334669 w 1598819"/>
                                            <a:gd name="connsiteY1" fmla="*/ 771080 h 936655"/>
                                            <a:gd name="connsiteX2" fmla="*/ 0 w 1598819"/>
                                            <a:gd name="connsiteY2" fmla="*/ 802042 h 936655"/>
                                            <a:gd name="connsiteX0" fmla="*/ 1415979 w 1604604"/>
                                            <a:gd name="connsiteY0" fmla="*/ 0 h 935841"/>
                                            <a:gd name="connsiteX1" fmla="*/ 1334669 w 1604604"/>
                                            <a:gd name="connsiteY1" fmla="*/ 771080 h 935841"/>
                                            <a:gd name="connsiteX2" fmla="*/ 0 w 1604604"/>
                                            <a:gd name="connsiteY2" fmla="*/ 802042 h 935841"/>
                                            <a:gd name="connsiteX0" fmla="*/ 1415979 w 1577089"/>
                                            <a:gd name="connsiteY0" fmla="*/ 0 h 917040"/>
                                            <a:gd name="connsiteX1" fmla="*/ 1247736 w 1577089"/>
                                            <a:gd name="connsiteY1" fmla="*/ 708823 h 917040"/>
                                            <a:gd name="connsiteX2" fmla="*/ 0 w 1577089"/>
                                            <a:gd name="connsiteY2" fmla="*/ 802042 h 917040"/>
                                            <a:gd name="connsiteX0" fmla="*/ 1415979 w 1532586"/>
                                            <a:gd name="connsiteY0" fmla="*/ 0 h 917040"/>
                                            <a:gd name="connsiteX1" fmla="*/ 1247736 w 1532586"/>
                                            <a:gd name="connsiteY1" fmla="*/ 708823 h 917040"/>
                                            <a:gd name="connsiteX2" fmla="*/ 0 w 1532586"/>
                                            <a:gd name="connsiteY2" fmla="*/ 802042 h 917040"/>
                                            <a:gd name="connsiteX0" fmla="*/ 1415979 w 1532586"/>
                                            <a:gd name="connsiteY0" fmla="*/ 0 h 917040"/>
                                            <a:gd name="connsiteX1" fmla="*/ 1247736 w 1532586"/>
                                            <a:gd name="connsiteY1" fmla="*/ 708823 h 917040"/>
                                            <a:gd name="connsiteX2" fmla="*/ 0 w 1532586"/>
                                            <a:gd name="connsiteY2" fmla="*/ 802042 h 917040"/>
                                            <a:gd name="connsiteX0" fmla="*/ 1415979 w 1524861"/>
                                            <a:gd name="connsiteY0" fmla="*/ 0 h 917040"/>
                                            <a:gd name="connsiteX1" fmla="*/ 1247736 w 1524861"/>
                                            <a:gd name="connsiteY1" fmla="*/ 708823 h 917040"/>
                                            <a:gd name="connsiteX2" fmla="*/ 0 w 1524861"/>
                                            <a:gd name="connsiteY2" fmla="*/ 802042 h 917040"/>
                                            <a:gd name="connsiteX0" fmla="*/ 1415979 w 1524861"/>
                                            <a:gd name="connsiteY0" fmla="*/ 0 h 901668"/>
                                            <a:gd name="connsiteX1" fmla="*/ 1247736 w 1524861"/>
                                            <a:gd name="connsiteY1" fmla="*/ 708823 h 901668"/>
                                            <a:gd name="connsiteX2" fmla="*/ 0 w 1524861"/>
                                            <a:gd name="connsiteY2" fmla="*/ 802042 h 901668"/>
                                            <a:gd name="connsiteX0" fmla="*/ 1415979 w 1524861"/>
                                            <a:gd name="connsiteY0" fmla="*/ 0 h 886296"/>
                                            <a:gd name="connsiteX1" fmla="*/ 1247736 w 1524861"/>
                                            <a:gd name="connsiteY1" fmla="*/ 708823 h 886296"/>
                                            <a:gd name="connsiteX2" fmla="*/ 0 w 1524861"/>
                                            <a:gd name="connsiteY2" fmla="*/ 802042 h 886296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524861" h="886296">
                                              <a:moveTo>
                                                <a:pt x="1415979" y="0"/>
                                              </a:moveTo>
                                              <a:cubicBezTo>
                                                <a:pt x="1647773" y="202937"/>
                                                <a:pt x="1470403" y="578020"/>
                                                <a:pt x="1247736" y="708823"/>
                                              </a:cubicBezTo>
                                              <a:cubicBezTo>
                                                <a:pt x="1025069" y="839626"/>
                                                <a:pt x="418943" y="980554"/>
                                                <a:pt x="0" y="802042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837195037" name="任意多边形: 形状 837195037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F2F3AFA0-4312-99B7-14F1-4A18625FA397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3036183" y="5420761"/>
                                          <a:ext cx="821122" cy="46993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578542"/>
                                            <a:gd name="connsiteY0" fmla="*/ 0 h 924622"/>
                                            <a:gd name="connsiteX1" fmla="*/ 1337542 w 1578542"/>
                                            <a:gd name="connsiteY1" fmla="*/ 759591 h 924622"/>
                                            <a:gd name="connsiteX2" fmla="*/ 0 w 1578542"/>
                                            <a:gd name="connsiteY2" fmla="*/ 790553 h 924622"/>
                                            <a:gd name="connsiteX0" fmla="*/ 1415978 w 1567165"/>
                                            <a:gd name="connsiteY0" fmla="*/ 0 h 915198"/>
                                            <a:gd name="connsiteX1" fmla="*/ 1304301 w 1567165"/>
                                            <a:gd name="connsiteY1" fmla="*/ 730504 h 915198"/>
                                            <a:gd name="connsiteX2" fmla="*/ 0 w 1567165"/>
                                            <a:gd name="connsiteY2" fmla="*/ 790553 h 915198"/>
                                            <a:gd name="connsiteX0" fmla="*/ 1415978 w 1567165"/>
                                            <a:gd name="connsiteY0" fmla="*/ 0 h 900544"/>
                                            <a:gd name="connsiteX1" fmla="*/ 1304301 w 1567165"/>
                                            <a:gd name="connsiteY1" fmla="*/ 730504 h 900544"/>
                                            <a:gd name="connsiteX2" fmla="*/ 0 w 1567165"/>
                                            <a:gd name="connsiteY2" fmla="*/ 790553 h 900544"/>
                                            <a:gd name="connsiteX0" fmla="*/ 1415978 w 1567165"/>
                                            <a:gd name="connsiteY0" fmla="*/ 0 h 896887"/>
                                            <a:gd name="connsiteX1" fmla="*/ 1304301 w 1567165"/>
                                            <a:gd name="connsiteY1" fmla="*/ 730504 h 896887"/>
                                            <a:gd name="connsiteX2" fmla="*/ 0 w 1567165"/>
                                            <a:gd name="connsiteY2" fmla="*/ 790553 h 896887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567165" h="896887">
                                              <a:moveTo>
                                                <a:pt x="1415978" y="0"/>
                                              </a:moveTo>
                                              <a:cubicBezTo>
                                                <a:pt x="1698772" y="253413"/>
                                                <a:pt x="1540297" y="598745"/>
                                                <a:pt x="1304301" y="730504"/>
                                              </a:cubicBezTo>
                                              <a:cubicBezTo>
                                                <a:pt x="1068305" y="862263"/>
                                                <a:pt x="538598" y="996694"/>
                                                <a:pt x="0" y="790553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2099458885" name="任意多边形: 形状 209945888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F18E7C66-1540-88EE-F609-4DD224A8CAEA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3302964" y="5585290"/>
                                          <a:ext cx="174893" cy="100092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415978 w 1415978"/>
                                            <a:gd name="connsiteY0" fmla="*/ 0 h 790553"/>
                                            <a:gd name="connsiteX1" fmla="*/ 1337542 w 1415978"/>
                                            <a:gd name="connsiteY1" fmla="*/ 759591 h 790553"/>
                                            <a:gd name="connsiteX2" fmla="*/ 0 w 1415978"/>
                                            <a:gd name="connsiteY2" fmla="*/ 790553 h 790553"/>
                                            <a:gd name="connsiteX0" fmla="*/ 1415978 w 1459576"/>
                                            <a:gd name="connsiteY0" fmla="*/ 0 h 824573"/>
                                            <a:gd name="connsiteX1" fmla="*/ 1337542 w 1459576"/>
                                            <a:gd name="connsiteY1" fmla="*/ 759591 h 824573"/>
                                            <a:gd name="connsiteX2" fmla="*/ 0 w 1459576"/>
                                            <a:gd name="connsiteY2" fmla="*/ 790553 h 824573"/>
                                            <a:gd name="connsiteX0" fmla="*/ 1415978 w 1623525"/>
                                            <a:gd name="connsiteY0" fmla="*/ 0 h 824573"/>
                                            <a:gd name="connsiteX1" fmla="*/ 1337542 w 1623525"/>
                                            <a:gd name="connsiteY1" fmla="*/ 759591 h 824573"/>
                                            <a:gd name="connsiteX2" fmla="*/ 0 w 1623525"/>
                                            <a:gd name="connsiteY2" fmla="*/ 790553 h 824573"/>
                                            <a:gd name="connsiteX0" fmla="*/ 1415978 w 1623525"/>
                                            <a:gd name="connsiteY0" fmla="*/ 0 h 924622"/>
                                            <a:gd name="connsiteX1" fmla="*/ 1337542 w 1623525"/>
                                            <a:gd name="connsiteY1" fmla="*/ 759591 h 924622"/>
                                            <a:gd name="connsiteX2" fmla="*/ 0 w 1623525"/>
                                            <a:gd name="connsiteY2" fmla="*/ 790553 h 924622"/>
                                            <a:gd name="connsiteX0" fmla="*/ 1415978 w 1578542"/>
                                            <a:gd name="connsiteY0" fmla="*/ 0 h 924622"/>
                                            <a:gd name="connsiteX1" fmla="*/ 1337542 w 1578542"/>
                                            <a:gd name="connsiteY1" fmla="*/ 759591 h 924622"/>
                                            <a:gd name="connsiteX2" fmla="*/ 0 w 1578542"/>
                                            <a:gd name="connsiteY2" fmla="*/ 790553 h 924622"/>
                                            <a:gd name="connsiteX0" fmla="*/ 1415978 w 1567165"/>
                                            <a:gd name="connsiteY0" fmla="*/ 0 h 915198"/>
                                            <a:gd name="connsiteX1" fmla="*/ 1304301 w 1567165"/>
                                            <a:gd name="connsiteY1" fmla="*/ 730504 h 915198"/>
                                            <a:gd name="connsiteX2" fmla="*/ 0 w 1567165"/>
                                            <a:gd name="connsiteY2" fmla="*/ 790553 h 915198"/>
                                            <a:gd name="connsiteX0" fmla="*/ 1415978 w 1567165"/>
                                            <a:gd name="connsiteY0" fmla="*/ 0 h 900544"/>
                                            <a:gd name="connsiteX1" fmla="*/ 1304301 w 1567165"/>
                                            <a:gd name="connsiteY1" fmla="*/ 730504 h 900544"/>
                                            <a:gd name="connsiteX2" fmla="*/ 0 w 1567165"/>
                                            <a:gd name="connsiteY2" fmla="*/ 790553 h 900544"/>
                                            <a:gd name="connsiteX0" fmla="*/ 1415978 w 1567165"/>
                                            <a:gd name="connsiteY0" fmla="*/ 0 h 896887"/>
                                            <a:gd name="connsiteX1" fmla="*/ 1304301 w 1567165"/>
                                            <a:gd name="connsiteY1" fmla="*/ 730504 h 896887"/>
                                            <a:gd name="connsiteX2" fmla="*/ 0 w 1567165"/>
                                            <a:gd name="connsiteY2" fmla="*/ 790553 h 896887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567165" h="896887">
                                              <a:moveTo>
                                                <a:pt x="1415978" y="0"/>
                                              </a:moveTo>
                                              <a:cubicBezTo>
                                                <a:pt x="1698772" y="253413"/>
                                                <a:pt x="1540297" y="598745"/>
                                                <a:pt x="1304301" y="730504"/>
                                              </a:cubicBezTo>
                                              <a:cubicBezTo>
                                                <a:pt x="1068305" y="862263"/>
                                                <a:pt x="538598" y="996694"/>
                                                <a:pt x="0" y="790553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DF371B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401404233" name="直接连接符 1401404233">
                                      <a:extLst>
                                        <a:ext uri="{FF2B5EF4-FFF2-40B4-BE49-F238E27FC236}">
                                          <a16:creationId xmlns:a16="http://schemas.microsoft.com/office/drawing/2014/main" id="{350D0D52-67D9-715E-043C-898C4FB27C93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  <a:endCxn id="1276371064" idx="2"/>
                                    </wps:cNvCnPr>
                                    <wps:spPr>
                                      <a:xfrm>
                                        <a:off x="2238864" y="6093581"/>
                                        <a:ext cx="139986" cy="87867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761407496" name="直接连接符 761407496">
                                      <a:extLst>
                                        <a:ext uri="{FF2B5EF4-FFF2-40B4-BE49-F238E27FC236}">
                                          <a16:creationId xmlns:a16="http://schemas.microsoft.com/office/drawing/2014/main" id="{4F57ED63-A8EC-30FB-6753-7D2021B36BA1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  <a:stCxn id="1776885912" idx="0"/>
                                      <a:endCxn id="1358003894" idx="2"/>
                                    </wps:cNvCnPr>
                                    <wps:spPr>
                                      <a:xfrm>
                                        <a:off x="2556719" y="5928662"/>
                                        <a:ext cx="138814" cy="94466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62639836" name="直接连接符 662639836">
                                      <a:extLst>
                                        <a:ext uri="{FF2B5EF4-FFF2-40B4-BE49-F238E27FC236}">
                                          <a16:creationId xmlns:a16="http://schemas.microsoft.com/office/drawing/2014/main" id="{DF66064E-16D6-3B93-AFB8-0053F1E015E0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2888945" y="5735198"/>
                                        <a:ext cx="147236" cy="97370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50479441" name="直接连接符 950479441">
                                      <a:extLst>
                                        <a:ext uri="{FF2B5EF4-FFF2-40B4-BE49-F238E27FC236}">
                                          <a16:creationId xmlns:a16="http://schemas.microsoft.com/office/drawing/2014/main" id="{9189C83F-67F8-32CD-8347-214AB54DA36C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3168931" y="5590852"/>
                                        <a:ext cx="144087" cy="89735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098041284" name="直接连接符 2098041284">
                                      <a:extLst>
                                        <a:ext uri="{FF2B5EF4-FFF2-40B4-BE49-F238E27FC236}">
                                          <a16:creationId xmlns:a16="http://schemas.microsoft.com/office/drawing/2014/main" id="{3D3AFD97-3BE6-63F4-FC70-26EF66E53AC1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  <a:endCxn id="1571795237" idx="2"/>
                                    </wps:cNvCnPr>
                                    <wps:spPr>
                                      <a:xfrm>
                                        <a:off x="1933844" y="6265476"/>
                                        <a:ext cx="152034" cy="91413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18869603" name="直接连接符 618869603">
                                      <a:extLst>
                                        <a:ext uri="{FF2B5EF4-FFF2-40B4-BE49-F238E27FC236}">
                                          <a16:creationId xmlns:a16="http://schemas.microsoft.com/office/drawing/2014/main" id="{91F67AA8-D315-8B1C-ABF7-C3123780819D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  <a:stCxn id="2122871944" idx="0"/>
                                    </wps:cNvCnPr>
                                    <wps:spPr>
                                      <a:xfrm>
                                        <a:off x="1604787" y="6454776"/>
                                        <a:ext cx="144038" cy="97669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723898297" name="直接连接符 1723898297">
                                      <a:extLst>
                                        <a:ext uri="{FF2B5EF4-FFF2-40B4-BE49-F238E27FC236}">
                                          <a16:creationId xmlns:a16="http://schemas.microsoft.com/office/drawing/2014/main" id="{B2507247-13F1-2299-0ADF-21DAADC5CD71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3628808" y="5340840"/>
                                        <a:ext cx="149281" cy="82326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748855475" name="直接连接符 1748855475">
                                      <a:extLst>
                                        <a:ext uri="{FF2B5EF4-FFF2-40B4-BE49-F238E27FC236}">
                                          <a16:creationId xmlns:a16="http://schemas.microsoft.com/office/drawing/2014/main" id="{2A6EEEF5-7B80-CC78-247C-037CA369872F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  <a:stCxn id="1222867414" idx="2"/>
                                      <a:endCxn id="1358003894" idx="0"/>
                                    </wps:cNvCnPr>
                                    <wps:spPr>
                                      <a:xfrm>
                                        <a:off x="3960857" y="5126541"/>
                                        <a:ext cx="150654" cy="91596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401720340" name="直接连接符 1401720340">
                                      <a:extLst>
                                        <a:ext uri="{FF2B5EF4-FFF2-40B4-BE49-F238E27FC236}">
                                          <a16:creationId xmlns:a16="http://schemas.microsoft.com/office/drawing/2014/main" id="{F62BB7E8-FC2C-E102-82AD-C95886A9DD4D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  <a:endCxn id="1276371064" idx="0"/>
                                    </wps:cNvCnPr>
                                    <wps:spPr>
                                      <a:xfrm>
                                        <a:off x="4246941" y="4970757"/>
                                        <a:ext cx="155509" cy="89819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910992838" name="直接连接符 1910992838">
                                      <a:extLst>
                                        <a:ext uri="{FF2B5EF4-FFF2-40B4-BE49-F238E27FC236}">
                                          <a16:creationId xmlns:a16="http://schemas.microsoft.com/office/drawing/2014/main" id="{9F34E182-D345-BC0A-02EE-C4A37916AD2B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  <a:endCxn id="1571795237" idx="0"/>
                                    </wps:cNvCnPr>
                                    <wps:spPr>
                                      <a:xfrm>
                                        <a:off x="4568120" y="4806126"/>
                                        <a:ext cx="150844" cy="96940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38549648" name="直接连接符 438549648">
                                      <a:extLst>
                                        <a:ext uri="{FF2B5EF4-FFF2-40B4-BE49-F238E27FC236}">
                                          <a16:creationId xmlns:a16="http://schemas.microsoft.com/office/drawing/2014/main" id="{D6CA4A2F-1FA9-E652-6C6B-0B60828D9CE0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  <a:endCxn id="1324905428" idx="0"/>
                                    </wps:cNvCnPr>
                                    <wps:spPr>
                                      <a:xfrm>
                                        <a:off x="4879570" y="4616417"/>
                                        <a:ext cx="146970" cy="103576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86380834" name="直接连接符 486380834">
                                      <a:extLst>
                                        <a:ext uri="{FF2B5EF4-FFF2-40B4-BE49-F238E27FC236}">
                                          <a16:creationId xmlns:a16="http://schemas.microsoft.com/office/drawing/2014/main" id="{792E7D1C-1C8B-4179-4407-ECD88FE11621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</wps:cNvCnPr>
                                    <wps:spPr>
                                      <a:xfrm>
                                        <a:off x="5212713" y="4454460"/>
                                        <a:ext cx="157717" cy="99821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017494820" name="直接连接符 2017494820">
                                      <a:extLst>
                                        <a:ext uri="{FF2B5EF4-FFF2-40B4-BE49-F238E27FC236}">
                                          <a16:creationId xmlns:a16="http://schemas.microsoft.com/office/drawing/2014/main" id="{06F88097-C5DF-49AE-4DFB-3FCDA65EE1B1}"/>
                                        </a:ext>
                                      </a:extLst>
                                    </wps:cNvPr>
                                    <wps:cNvCnPr>
                                      <a:cxnSpLocks/>
                                      <a:endCxn id="2099458885" idx="0"/>
                                    </wps:cNvCnPr>
                                    <wps:spPr>
                                      <a:xfrm>
                                        <a:off x="3414668" y="5547762"/>
                                        <a:ext cx="46318" cy="37528"/>
                                      </a:xfrm>
                                      <a:prstGeom prst="line">
                                        <a:avLst/>
                                      </a:prstGeom>
                                      <a:ln w="9525">
                                        <a:solidFill>
                                          <a:srgbClr val="B9B7B6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856747795" name="组合 856747795">
                                    <a:extLst>
                                      <a:ext uri="{FF2B5EF4-FFF2-40B4-BE49-F238E27FC236}">
                                        <a16:creationId xmlns:a16="http://schemas.microsoft.com/office/drawing/2014/main" id="{AF340A82-8390-D731-F499-3139CB8E447D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0" y="0"/>
                                      <a:ext cx="6965615" cy="9446602"/>
                                      <a:chOff x="0" y="0"/>
                                      <a:chExt cx="6965615" cy="9446602"/>
                                    </a:xfrm>
                                  </wpg:grpSpPr>
                                  <wpg:grpSp>
                                    <wpg:cNvPr id="226070767" name="组合 226070767">
                                      <a:extLst>
                                        <a:ext uri="{FF2B5EF4-FFF2-40B4-BE49-F238E27FC236}">
                                          <a16:creationId xmlns:a16="http://schemas.microsoft.com/office/drawing/2014/main" id="{7D6545AA-3404-5B9D-06EA-6235A4404774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718385" y="3528251"/>
                                        <a:ext cx="5541454" cy="3898268"/>
                                        <a:chOff x="718384" y="3528251"/>
                                        <a:chExt cx="5559370" cy="3910871"/>
                                      </a:xfrm>
                                    </wpg:grpSpPr>
                                    <wpg:grpSp>
                                      <wpg:cNvPr id="2145306530" name="组合 2145306530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DF841C6C-D251-6859-7EEB-517F16C1BFD4}"/>
                                          </a:ext>
                                        </a:extLst>
                                      </wpg:cNvPr>
                                      <wpg:cNvGrpSpPr/>
                                      <wpg:grpSpPr>
                                        <a:xfrm>
                                          <a:off x="718384" y="3528251"/>
                                          <a:ext cx="5559370" cy="3910871"/>
                                          <a:chOff x="718384" y="3528251"/>
                                          <a:chExt cx="5559370" cy="3910871"/>
                                        </a:xfrm>
                                      </wpg:grpSpPr>
                                      <wpg:grpSp>
                                        <wpg:cNvPr id="1089235745" name="组合 108923574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851A00A0-564A-4249-07B4-DE7E82E256CE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1553167" y="4069450"/>
                                            <a:ext cx="4724587" cy="3369672"/>
                                            <a:chOff x="1553167" y="4069450"/>
                                            <a:chExt cx="4724587" cy="3369672"/>
                                          </a:xfrm>
                                        </wpg:grpSpPr>
                                        <wpg:grpSp>
                                          <wpg:cNvPr id="1134836944" name="组合 1134836944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FC4BC42D-585C-8B2D-49FE-6544CEC42CE2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1553167" y="4069450"/>
                                              <a:ext cx="4724587" cy="3369672"/>
                                              <a:chOff x="1553167" y="4069450"/>
                                              <a:chExt cx="4724587" cy="3369672"/>
                                            </a:xfrm>
                                          </wpg:grpSpPr>
                                          <wps:wsp>
                                            <wps:cNvPr id="387249168" name="任意多边形: 形状 387249168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006B4DAB-CBA1-2493-420A-C5536C35192C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1566815" y="4075734"/>
                                                <a:ext cx="4699481" cy="260785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976048"/>
                                                  <a:gd name="connsiteY0" fmla="*/ 2201838 h 2320119"/>
                                                  <a:gd name="connsiteX1" fmla="*/ 3976048 w 3976048"/>
                                                  <a:gd name="connsiteY1" fmla="*/ 0 h 2320119"/>
                                                  <a:gd name="connsiteX2" fmla="*/ 3953302 w 3976048"/>
                                                  <a:gd name="connsiteY2" fmla="*/ 2320119 h 2320119"/>
                                                  <a:gd name="connsiteX3" fmla="*/ 3603009 w 3976048"/>
                                                  <a:gd name="connsiteY3" fmla="*/ 2110853 h 2320119"/>
                                                  <a:gd name="connsiteX4" fmla="*/ 0 w 3976048"/>
                                                  <a:gd name="connsiteY4" fmla="*/ 2201838 h 2320119"/>
                                                  <a:gd name="connsiteX0" fmla="*/ 0 w 3976048"/>
                                                  <a:gd name="connsiteY0" fmla="*/ 2201838 h 2485861"/>
                                                  <a:gd name="connsiteX1" fmla="*/ 3976048 w 3976048"/>
                                                  <a:gd name="connsiteY1" fmla="*/ 0 h 2485861"/>
                                                  <a:gd name="connsiteX2" fmla="*/ 3953302 w 3976048"/>
                                                  <a:gd name="connsiteY2" fmla="*/ 2320119 h 2485861"/>
                                                  <a:gd name="connsiteX3" fmla="*/ 3603009 w 3976048"/>
                                                  <a:gd name="connsiteY3" fmla="*/ 2110853 h 2485861"/>
                                                  <a:gd name="connsiteX4" fmla="*/ 0 w 3976048"/>
                                                  <a:gd name="connsiteY4" fmla="*/ 2201838 h 2485861"/>
                                                  <a:gd name="connsiteX0" fmla="*/ 0 w 3976048"/>
                                                  <a:gd name="connsiteY0" fmla="*/ 2201838 h 2607849"/>
                                                  <a:gd name="connsiteX1" fmla="*/ 3976048 w 3976048"/>
                                                  <a:gd name="connsiteY1" fmla="*/ 0 h 2607849"/>
                                                  <a:gd name="connsiteX2" fmla="*/ 3953302 w 3976048"/>
                                                  <a:gd name="connsiteY2" fmla="*/ 2320119 h 2607849"/>
                                                  <a:gd name="connsiteX3" fmla="*/ 3603009 w 3976048"/>
                                                  <a:gd name="connsiteY3" fmla="*/ 2110853 h 2607849"/>
                                                  <a:gd name="connsiteX4" fmla="*/ 0 w 3976048"/>
                                                  <a:gd name="connsiteY4" fmla="*/ 2201838 h 2607849"/>
                                                  <a:gd name="connsiteX0" fmla="*/ 0 w 4718612"/>
                                                  <a:gd name="connsiteY0" fmla="*/ 2201838 h 2607849"/>
                                                  <a:gd name="connsiteX1" fmla="*/ 3976048 w 4718612"/>
                                                  <a:gd name="connsiteY1" fmla="*/ 0 h 2607849"/>
                                                  <a:gd name="connsiteX2" fmla="*/ 3953302 w 4718612"/>
                                                  <a:gd name="connsiteY2" fmla="*/ 2320119 h 2607849"/>
                                                  <a:gd name="connsiteX3" fmla="*/ 3603009 w 4718612"/>
                                                  <a:gd name="connsiteY3" fmla="*/ 2110853 h 2607849"/>
                                                  <a:gd name="connsiteX4" fmla="*/ 0 w 4718612"/>
                                                  <a:gd name="connsiteY4" fmla="*/ 2201838 h 2607849"/>
                                                  <a:gd name="connsiteX0" fmla="*/ 0 w 4931865"/>
                                                  <a:gd name="connsiteY0" fmla="*/ 2201838 h 2607849"/>
                                                  <a:gd name="connsiteX1" fmla="*/ 3976048 w 4931865"/>
                                                  <a:gd name="connsiteY1" fmla="*/ 0 h 2607849"/>
                                                  <a:gd name="connsiteX2" fmla="*/ 3953302 w 4931865"/>
                                                  <a:gd name="connsiteY2" fmla="*/ 2320119 h 2607849"/>
                                                  <a:gd name="connsiteX3" fmla="*/ 3603009 w 4931865"/>
                                                  <a:gd name="connsiteY3" fmla="*/ 2110853 h 2607849"/>
                                                  <a:gd name="connsiteX4" fmla="*/ 0 w 4931865"/>
                                                  <a:gd name="connsiteY4" fmla="*/ 2201838 h 2607849"/>
                                                  <a:gd name="connsiteX0" fmla="*/ 0 w 4711673"/>
                                                  <a:gd name="connsiteY0" fmla="*/ 2201838 h 2607849"/>
                                                  <a:gd name="connsiteX1" fmla="*/ 3976048 w 4711673"/>
                                                  <a:gd name="connsiteY1" fmla="*/ 0 h 2607849"/>
                                                  <a:gd name="connsiteX2" fmla="*/ 3953302 w 4711673"/>
                                                  <a:gd name="connsiteY2" fmla="*/ 2320119 h 2607849"/>
                                                  <a:gd name="connsiteX3" fmla="*/ 3603009 w 4711673"/>
                                                  <a:gd name="connsiteY3" fmla="*/ 2110853 h 2607849"/>
                                                  <a:gd name="connsiteX4" fmla="*/ 0 w 4711673"/>
                                                  <a:gd name="connsiteY4" fmla="*/ 2201838 h 2607849"/>
                                                  <a:gd name="connsiteX0" fmla="*/ 0 w 4714746"/>
                                                  <a:gd name="connsiteY0" fmla="*/ 2201838 h 2607849"/>
                                                  <a:gd name="connsiteX1" fmla="*/ 3976048 w 4714746"/>
                                                  <a:gd name="connsiteY1" fmla="*/ 0 h 2607849"/>
                                                  <a:gd name="connsiteX2" fmla="*/ 3953302 w 4714746"/>
                                                  <a:gd name="connsiteY2" fmla="*/ 2320119 h 2607849"/>
                                                  <a:gd name="connsiteX3" fmla="*/ 3603009 w 4714746"/>
                                                  <a:gd name="connsiteY3" fmla="*/ 2110853 h 2607849"/>
                                                  <a:gd name="connsiteX4" fmla="*/ 0 w 4714746"/>
                                                  <a:gd name="connsiteY4" fmla="*/ 2201838 h 2607849"/>
                                                  <a:gd name="connsiteX0" fmla="*/ 0 w 4700997"/>
                                                  <a:gd name="connsiteY0" fmla="*/ 2201838 h 2607849"/>
                                                  <a:gd name="connsiteX1" fmla="*/ 3976048 w 4700997"/>
                                                  <a:gd name="connsiteY1" fmla="*/ 0 h 2607849"/>
                                                  <a:gd name="connsiteX2" fmla="*/ 3953302 w 4700997"/>
                                                  <a:gd name="connsiteY2" fmla="*/ 2320119 h 2607849"/>
                                                  <a:gd name="connsiteX3" fmla="*/ 3603009 w 4700997"/>
                                                  <a:gd name="connsiteY3" fmla="*/ 2110853 h 2607849"/>
                                                  <a:gd name="connsiteX4" fmla="*/ 0 w 4700997"/>
                                                  <a:gd name="connsiteY4" fmla="*/ 2201838 h 2607849"/>
                                                  <a:gd name="connsiteX0" fmla="*/ 0 w 4699482"/>
                                                  <a:gd name="connsiteY0" fmla="*/ 2201838 h 2607849"/>
                                                  <a:gd name="connsiteX1" fmla="*/ 3976048 w 4699482"/>
                                                  <a:gd name="connsiteY1" fmla="*/ 0 h 2607849"/>
                                                  <a:gd name="connsiteX2" fmla="*/ 3953302 w 4699482"/>
                                                  <a:gd name="connsiteY2" fmla="*/ 2320119 h 2607849"/>
                                                  <a:gd name="connsiteX3" fmla="*/ 3603009 w 4699482"/>
                                                  <a:gd name="connsiteY3" fmla="*/ 2110853 h 2607849"/>
                                                  <a:gd name="connsiteX4" fmla="*/ 0 w 4699482"/>
                                                  <a:gd name="connsiteY4" fmla="*/ 2201838 h 2607849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  <a:cxn ang="0">
                                                    <a:pos x="connsiteX3" y="connsiteY3"/>
                                                  </a:cxn>
                                                  <a:cxn ang="0">
                                                    <a:pos x="connsiteX4" y="connsiteY4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4699482" h="2607849">
                                                    <a:moveTo>
                                                      <a:pt x="0" y="2201838"/>
                                                    </a:moveTo>
                                                    <a:lnTo>
                                                      <a:pt x="3976048" y="0"/>
                                                    </a:lnTo>
                                                    <a:cubicBezTo>
                                                      <a:pt x="5128525" y="764275"/>
                                                      <a:pt x="4738806" y="1865194"/>
                                                      <a:pt x="3953302" y="2320119"/>
                                                    </a:cubicBezTo>
                                                    <a:lnTo>
                                                      <a:pt x="3603009" y="2110853"/>
                                                    </a:lnTo>
                                                    <a:cubicBezTo>
                                                      <a:pt x="2747750" y="2614303"/>
                                                      <a:pt x="1251045" y="2876645"/>
                                                      <a:pt x="0" y="2201838"/>
                                                    </a:cubicBez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1811445664" name="任意多边形: 形状 1811445664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B036F91D-9C77-36B2-F986-F842932FDB4E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1553167" y="5174920"/>
                                                <a:ext cx="4724587" cy="226420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4735774"/>
                                                  <a:gd name="connsiteY0" fmla="*/ 1100920 h 1974377"/>
                                                  <a:gd name="connsiteX1" fmla="*/ 4550 w 4735774"/>
                                                  <a:gd name="connsiteY1" fmla="*/ 1851547 h 1974377"/>
                                                  <a:gd name="connsiteX2" fmla="*/ 3603009 w 4735774"/>
                                                  <a:gd name="connsiteY2" fmla="*/ 1792406 h 1974377"/>
                                                  <a:gd name="connsiteX3" fmla="*/ 3980598 w 4735774"/>
                                                  <a:gd name="connsiteY3" fmla="*/ 1974377 h 1974377"/>
                                                  <a:gd name="connsiteX4" fmla="*/ 4735774 w 4735774"/>
                                                  <a:gd name="connsiteY4" fmla="*/ 973541 h 1974377"/>
                                                  <a:gd name="connsiteX5" fmla="*/ 4735774 w 4735774"/>
                                                  <a:gd name="connsiteY5" fmla="*/ 0 h 1974377"/>
                                                  <a:gd name="connsiteX0" fmla="*/ 0 w 4735774"/>
                                                  <a:gd name="connsiteY0" fmla="*/ 1100920 h 2179966"/>
                                                  <a:gd name="connsiteX1" fmla="*/ 4550 w 4735774"/>
                                                  <a:gd name="connsiteY1" fmla="*/ 1851547 h 2179966"/>
                                                  <a:gd name="connsiteX2" fmla="*/ 3603009 w 4735774"/>
                                                  <a:gd name="connsiteY2" fmla="*/ 1792406 h 2179966"/>
                                                  <a:gd name="connsiteX3" fmla="*/ 3980598 w 4735774"/>
                                                  <a:gd name="connsiteY3" fmla="*/ 1974377 h 2179966"/>
                                                  <a:gd name="connsiteX4" fmla="*/ 4735774 w 4735774"/>
                                                  <a:gd name="connsiteY4" fmla="*/ 973541 h 2179966"/>
                                                  <a:gd name="connsiteX5" fmla="*/ 4735774 w 4735774"/>
                                                  <a:gd name="connsiteY5" fmla="*/ 0 h 2179966"/>
                                                  <a:gd name="connsiteX0" fmla="*/ 0 w 4735774"/>
                                                  <a:gd name="connsiteY0" fmla="*/ 1100920 h 2251471"/>
                                                  <a:gd name="connsiteX1" fmla="*/ 4550 w 4735774"/>
                                                  <a:gd name="connsiteY1" fmla="*/ 1851547 h 2251471"/>
                                                  <a:gd name="connsiteX2" fmla="*/ 3603009 w 4735774"/>
                                                  <a:gd name="connsiteY2" fmla="*/ 1792406 h 2251471"/>
                                                  <a:gd name="connsiteX3" fmla="*/ 3980598 w 4735774"/>
                                                  <a:gd name="connsiteY3" fmla="*/ 1974377 h 2251471"/>
                                                  <a:gd name="connsiteX4" fmla="*/ 4735774 w 4735774"/>
                                                  <a:gd name="connsiteY4" fmla="*/ 973541 h 2251471"/>
                                                  <a:gd name="connsiteX5" fmla="*/ 4735774 w 4735774"/>
                                                  <a:gd name="connsiteY5" fmla="*/ 0 h 2251471"/>
                                                  <a:gd name="connsiteX0" fmla="*/ 0 w 4735774"/>
                                                  <a:gd name="connsiteY0" fmla="*/ 1100920 h 2264203"/>
                                                  <a:gd name="connsiteX1" fmla="*/ 4550 w 4735774"/>
                                                  <a:gd name="connsiteY1" fmla="*/ 1851547 h 2264203"/>
                                                  <a:gd name="connsiteX2" fmla="*/ 3603009 w 4735774"/>
                                                  <a:gd name="connsiteY2" fmla="*/ 1792406 h 2264203"/>
                                                  <a:gd name="connsiteX3" fmla="*/ 3980598 w 4735774"/>
                                                  <a:gd name="connsiteY3" fmla="*/ 1974377 h 2264203"/>
                                                  <a:gd name="connsiteX4" fmla="*/ 4735774 w 4735774"/>
                                                  <a:gd name="connsiteY4" fmla="*/ 973541 h 2264203"/>
                                                  <a:gd name="connsiteX5" fmla="*/ 4735774 w 4735774"/>
                                                  <a:gd name="connsiteY5" fmla="*/ 0 h 2264203"/>
                                                  <a:gd name="connsiteX0" fmla="*/ 0 w 4735774"/>
                                                  <a:gd name="connsiteY0" fmla="*/ 1100920 h 2264203"/>
                                                  <a:gd name="connsiteX1" fmla="*/ 4550 w 4735774"/>
                                                  <a:gd name="connsiteY1" fmla="*/ 1851547 h 2264203"/>
                                                  <a:gd name="connsiteX2" fmla="*/ 3603009 w 4735774"/>
                                                  <a:gd name="connsiteY2" fmla="*/ 1792406 h 2264203"/>
                                                  <a:gd name="connsiteX3" fmla="*/ 3980598 w 4735774"/>
                                                  <a:gd name="connsiteY3" fmla="*/ 1974377 h 2264203"/>
                                                  <a:gd name="connsiteX4" fmla="*/ 4735774 w 4735774"/>
                                                  <a:gd name="connsiteY4" fmla="*/ 973541 h 2264203"/>
                                                  <a:gd name="connsiteX5" fmla="*/ 4735774 w 4735774"/>
                                                  <a:gd name="connsiteY5" fmla="*/ 0 h 2264203"/>
                                                  <a:gd name="connsiteX0" fmla="*/ 0 w 4735774"/>
                                                  <a:gd name="connsiteY0" fmla="*/ 1100920 h 2264203"/>
                                                  <a:gd name="connsiteX1" fmla="*/ 4550 w 4735774"/>
                                                  <a:gd name="connsiteY1" fmla="*/ 1851547 h 2264203"/>
                                                  <a:gd name="connsiteX2" fmla="*/ 3603009 w 4735774"/>
                                                  <a:gd name="connsiteY2" fmla="*/ 1792406 h 2264203"/>
                                                  <a:gd name="connsiteX3" fmla="*/ 3980598 w 4735774"/>
                                                  <a:gd name="connsiteY3" fmla="*/ 1974377 h 2264203"/>
                                                  <a:gd name="connsiteX4" fmla="*/ 4735774 w 4735774"/>
                                                  <a:gd name="connsiteY4" fmla="*/ 973541 h 2264203"/>
                                                  <a:gd name="connsiteX5" fmla="*/ 4735774 w 4735774"/>
                                                  <a:gd name="connsiteY5" fmla="*/ 0 h 2264203"/>
                                                  <a:gd name="connsiteX0" fmla="*/ 0 w 4735774"/>
                                                  <a:gd name="connsiteY0" fmla="*/ 1100920 h 2264203"/>
                                                  <a:gd name="connsiteX1" fmla="*/ 4550 w 4735774"/>
                                                  <a:gd name="connsiteY1" fmla="*/ 1851547 h 2264203"/>
                                                  <a:gd name="connsiteX2" fmla="*/ 3603009 w 4735774"/>
                                                  <a:gd name="connsiteY2" fmla="*/ 1792406 h 2264203"/>
                                                  <a:gd name="connsiteX3" fmla="*/ 3980598 w 4735774"/>
                                                  <a:gd name="connsiteY3" fmla="*/ 1974377 h 2264203"/>
                                                  <a:gd name="connsiteX4" fmla="*/ 4735774 w 4735774"/>
                                                  <a:gd name="connsiteY4" fmla="*/ 973541 h 2264203"/>
                                                  <a:gd name="connsiteX5" fmla="*/ 4735774 w 4735774"/>
                                                  <a:gd name="connsiteY5" fmla="*/ 0 h 2264203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  <a:cxn ang="0">
                                                    <a:pos x="connsiteX3" y="connsiteY3"/>
                                                  </a:cxn>
                                                  <a:cxn ang="0">
                                                    <a:pos x="connsiteX4" y="connsiteY4"/>
                                                  </a:cxn>
                                                  <a:cxn ang="0">
                                                    <a:pos x="connsiteX5" y="connsiteY5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4735774" h="2264203">
                                                    <a:moveTo>
                                                      <a:pt x="0" y="1100920"/>
                                                    </a:moveTo>
                                                    <a:cubicBezTo>
                                                      <a:pt x="1517" y="1351129"/>
                                                      <a:pt x="3033" y="1601338"/>
                                                      <a:pt x="4550" y="1851547"/>
                                                    </a:cubicBezTo>
                                                    <a:cubicBezTo>
                                                      <a:pt x="1426949" y="2614305"/>
                                                      <a:pt x="3026771" y="2153314"/>
                                                      <a:pt x="3603009" y="1792406"/>
                                                    </a:cubicBezTo>
                                                    <a:lnTo>
                                                      <a:pt x="3980598" y="1974377"/>
                                                    </a:lnTo>
                                                    <a:cubicBezTo>
                                                      <a:pt x="4523476" y="1622568"/>
                                                      <a:pt x="4602330" y="1416335"/>
                                                      <a:pt x="4735774" y="973541"/>
                                                    </a:cubicBezTo>
                                                    <a:lnTo>
                                                      <a:pt x="4735774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140841812" name="任意多边形: 形状 140841812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18B2EB2D-0A7B-DF35-BAAA-98CB67A38A4B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1575917" y="4169535"/>
                                                <a:ext cx="3821371" cy="267951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3821373 w 3821373"/>
                                                  <a:gd name="connsiteY0" fmla="*/ 0 h 2679511"/>
                                                  <a:gd name="connsiteX1" fmla="*/ 3821373 w 3821373"/>
                                                  <a:gd name="connsiteY1" fmla="*/ 555009 h 2679511"/>
                                                  <a:gd name="connsiteX2" fmla="*/ 0 w 3821373"/>
                                                  <a:gd name="connsiteY2" fmla="*/ 2679511 h 2679511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821373" h="2679511">
                                                    <a:moveTo>
                                                      <a:pt x="3821373" y="0"/>
                                                    </a:moveTo>
                                                    <a:lnTo>
                                                      <a:pt x="3821373" y="555009"/>
                                                    </a:lnTo>
                                                    <a:lnTo>
                                                      <a:pt x="0" y="2679511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  <a:prstDash val="dash"/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1348968824" name="任意多边形: 形状 1348968824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1A591484-44D9-AA92-D463-EABC9A32B1FE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1585013" y="4069450"/>
                                                <a:ext cx="3957852" cy="293881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3957851 w 3957851"/>
                                                  <a:gd name="connsiteY0" fmla="*/ 0 h 2938818"/>
                                                  <a:gd name="connsiteX1" fmla="*/ 3957851 w 3957851"/>
                                                  <a:gd name="connsiteY1" fmla="*/ 750627 h 2938818"/>
                                                  <a:gd name="connsiteX2" fmla="*/ 0 w 3957851"/>
                                                  <a:gd name="connsiteY2" fmla="*/ 2938818 h 293881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957851" h="2938818">
                                                    <a:moveTo>
                                                      <a:pt x="3957851" y="0"/>
                                                    </a:moveTo>
                                                    <a:lnTo>
                                                      <a:pt x="3957851" y="750627"/>
                                                    </a:lnTo>
                                                    <a:lnTo>
                                                      <a:pt x="0" y="2938818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  <a:prstDash val="dash"/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194301898" name="任意多边形: 形状 119430189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9911978F-E023-03AA-AEA7-DA9E9BC9E3C4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5515564" y="4820075"/>
                                              <a:ext cx="677841" cy="741526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677839"/>
                                                <a:gd name="connsiteY0" fmla="*/ 0 h 741528"/>
                                                <a:gd name="connsiteX1" fmla="*/ 677839 w 677839"/>
                                                <a:gd name="connsiteY1" fmla="*/ 741528 h 741528"/>
                                                <a:gd name="connsiteX0" fmla="*/ 0 w 677839"/>
                                                <a:gd name="connsiteY0" fmla="*/ 0 h 741528"/>
                                                <a:gd name="connsiteX1" fmla="*/ 677839 w 677839"/>
                                                <a:gd name="connsiteY1" fmla="*/ 741528 h 741528"/>
                                                <a:gd name="connsiteX0" fmla="*/ 0 w 677839"/>
                                                <a:gd name="connsiteY0" fmla="*/ 0 h 741528"/>
                                                <a:gd name="connsiteX1" fmla="*/ 677839 w 677839"/>
                                                <a:gd name="connsiteY1" fmla="*/ 741528 h 741528"/>
                                                <a:gd name="connsiteX0" fmla="*/ 0 w 677839"/>
                                                <a:gd name="connsiteY0" fmla="*/ 0 h 741528"/>
                                                <a:gd name="connsiteX1" fmla="*/ 677839 w 677839"/>
                                                <a:gd name="connsiteY1" fmla="*/ 741528 h 741528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677839" h="741528">
                                                  <a:moveTo>
                                                    <a:pt x="0" y="0"/>
                                                  </a:moveTo>
                                                  <a:cubicBezTo>
                                                    <a:pt x="389719" y="233529"/>
                                                    <a:pt x="542879" y="417014"/>
                                                    <a:pt x="677839" y="741528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  <a:prstDash val="dash"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wrap="none" lIns="36000" tIns="0" rIns="36000" bIns="0" rtlCol="0" anchor="ctr">
                                            <a:spAutoFit/>
                                          </wps:bodyPr>
                                        </wps:wsp>
                                      </wpg:grpSp>
                                      <wpg:grpSp>
                                        <wpg:cNvPr id="716252009" name="组合 716252009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1697D85E-AB08-CEF7-9CF3-52808DCE3F1E}"/>
                                            </a:ext>
                                          </a:extLst>
                                        </wpg:cNvPr>
                                        <wpg:cNvGrpSpPr/>
                                        <wpg:grpSpPr>
                                          <a:xfrm>
                                            <a:off x="718384" y="3528251"/>
                                            <a:ext cx="4688000" cy="3407434"/>
                                            <a:chOff x="718384" y="3528251"/>
                                            <a:chExt cx="4688000" cy="3407434"/>
                                          </a:xfrm>
                                        </wpg:grpSpPr>
                                        <wpg:grpSp>
                                          <wpg:cNvPr id="400835765" name="组合 400835765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72ABAD4A-307C-A298-6EB8-863F77E8F99B}"/>
                                              </a:ext>
                                            </a:extLst>
                                          </wpg:cNvPr>
                                          <wpg:cNvGrpSpPr/>
                                          <wpg:grpSpPr>
                                            <a:xfrm>
                                              <a:off x="718384" y="3528251"/>
                                              <a:ext cx="4688000" cy="3407434"/>
                                              <a:chOff x="718384" y="3528251"/>
                                              <a:chExt cx="4688000" cy="3407434"/>
                                            </a:xfrm>
                                          </wpg:grpSpPr>
                                          <wps:wsp>
                                            <wps:cNvPr id="1216563084" name="任意多边形: 形状 1216563084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1B6835A8-A371-1D6D-C66C-41DF201B9A7A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1403044" y="3964815"/>
                                                <a:ext cx="3989698" cy="296611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50125 w 3989696"/>
                                                  <a:gd name="connsiteY0" fmla="*/ 2893325 h 2966113"/>
                                                  <a:gd name="connsiteX1" fmla="*/ 0 w 3989696"/>
                                                  <a:gd name="connsiteY1" fmla="*/ 2966113 h 2966113"/>
                                                  <a:gd name="connsiteX2" fmla="*/ 0 w 3989696"/>
                                                  <a:gd name="connsiteY2" fmla="*/ 2201839 h 2966113"/>
                                                  <a:gd name="connsiteX3" fmla="*/ 3989696 w 3989696"/>
                                                  <a:gd name="connsiteY3" fmla="*/ 0 h 2966113"/>
                                                  <a:gd name="connsiteX4" fmla="*/ 3989696 w 3989696"/>
                                                  <a:gd name="connsiteY4" fmla="*/ 177421 h 2966113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  <a:cxn ang="0">
                                                    <a:pos x="connsiteX3" y="connsiteY3"/>
                                                  </a:cxn>
                                                  <a:cxn ang="0">
                                                    <a:pos x="connsiteX4" y="connsiteY4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989696" h="2966113">
                                                    <a:moveTo>
                                                      <a:pt x="150125" y="2893325"/>
                                                    </a:moveTo>
                                                    <a:lnTo>
                                                      <a:pt x="0" y="2966113"/>
                                                    </a:lnTo>
                                                    <a:lnTo>
                                                      <a:pt x="0" y="2201839"/>
                                                    </a:lnTo>
                                                    <a:lnTo>
                                                      <a:pt x="3989696" y="0"/>
                                                    </a:lnTo>
                                                    <a:lnTo>
                                                      <a:pt x="3989696" y="177421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2137161120" name="任意多边形: 形状 213716112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6C932348-1EED-F997-4782-54AEFBDEF394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730363" y="3528251"/>
                                                <a:ext cx="4676021" cy="2642953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989696"/>
                                                  <a:gd name="connsiteY0" fmla="*/ 2447498 h 2447498"/>
                                                  <a:gd name="connsiteX1" fmla="*/ 673290 w 3989696"/>
                                                  <a:gd name="connsiteY1" fmla="*/ 0 h 2447498"/>
                                                  <a:gd name="connsiteX2" fmla="*/ 3989696 w 3989696"/>
                                                  <a:gd name="connsiteY2" fmla="*/ 250209 h 2447498"/>
                                                  <a:gd name="connsiteX0" fmla="*/ 332594 w 4322290"/>
                                                  <a:gd name="connsiteY0" fmla="*/ 2447498 h 2447498"/>
                                                  <a:gd name="connsiteX1" fmla="*/ 1005884 w 4322290"/>
                                                  <a:gd name="connsiteY1" fmla="*/ 0 h 2447498"/>
                                                  <a:gd name="connsiteX2" fmla="*/ 4322290 w 4322290"/>
                                                  <a:gd name="connsiteY2" fmla="*/ 250209 h 2447498"/>
                                                  <a:gd name="connsiteX0" fmla="*/ 502122 w 4491818"/>
                                                  <a:gd name="connsiteY0" fmla="*/ 2450382 h 2450382"/>
                                                  <a:gd name="connsiteX1" fmla="*/ 1175412 w 4491818"/>
                                                  <a:gd name="connsiteY1" fmla="*/ 2884 h 2450382"/>
                                                  <a:gd name="connsiteX2" fmla="*/ 4491818 w 4491818"/>
                                                  <a:gd name="connsiteY2" fmla="*/ 253093 h 2450382"/>
                                                  <a:gd name="connsiteX0" fmla="*/ 494082 w 4483778"/>
                                                  <a:gd name="connsiteY0" fmla="*/ 2450002 h 2450002"/>
                                                  <a:gd name="connsiteX1" fmla="*/ 1167372 w 4483778"/>
                                                  <a:gd name="connsiteY1" fmla="*/ 2504 h 2450002"/>
                                                  <a:gd name="connsiteX2" fmla="*/ 4483778 w 4483778"/>
                                                  <a:gd name="connsiteY2" fmla="*/ 252713 h 2450002"/>
                                                  <a:gd name="connsiteX0" fmla="*/ 503350 w 4493046"/>
                                                  <a:gd name="connsiteY0" fmla="*/ 2627382 h 2627382"/>
                                                  <a:gd name="connsiteX1" fmla="*/ 1176640 w 4493046"/>
                                                  <a:gd name="connsiteY1" fmla="*/ 179884 h 2627382"/>
                                                  <a:gd name="connsiteX2" fmla="*/ 4493046 w 4493046"/>
                                                  <a:gd name="connsiteY2" fmla="*/ 430093 h 2627382"/>
                                                  <a:gd name="connsiteX0" fmla="*/ 648937 w 4638633"/>
                                                  <a:gd name="connsiteY0" fmla="*/ 2645041 h 2645041"/>
                                                  <a:gd name="connsiteX1" fmla="*/ 1322227 w 4638633"/>
                                                  <a:gd name="connsiteY1" fmla="*/ 197543 h 2645041"/>
                                                  <a:gd name="connsiteX2" fmla="*/ 4638633 w 4638633"/>
                                                  <a:gd name="connsiteY2" fmla="*/ 447752 h 2645041"/>
                                                  <a:gd name="connsiteX0" fmla="*/ 651869 w 4641565"/>
                                                  <a:gd name="connsiteY0" fmla="*/ 2641112 h 2641112"/>
                                                  <a:gd name="connsiteX1" fmla="*/ 1325159 w 4641565"/>
                                                  <a:gd name="connsiteY1" fmla="*/ 193614 h 2641112"/>
                                                  <a:gd name="connsiteX2" fmla="*/ 4641565 w 4641565"/>
                                                  <a:gd name="connsiteY2" fmla="*/ 443823 h 2641112"/>
                                                  <a:gd name="connsiteX0" fmla="*/ 651869 w 4641565"/>
                                                  <a:gd name="connsiteY0" fmla="*/ 2706626 h 2706626"/>
                                                  <a:gd name="connsiteX1" fmla="*/ 1325159 w 4641565"/>
                                                  <a:gd name="connsiteY1" fmla="*/ 259128 h 2706626"/>
                                                  <a:gd name="connsiteX2" fmla="*/ 4641565 w 4641565"/>
                                                  <a:gd name="connsiteY2" fmla="*/ 509337 h 2706626"/>
                                                  <a:gd name="connsiteX0" fmla="*/ 651869 w 4641565"/>
                                                  <a:gd name="connsiteY0" fmla="*/ 2688608 h 2688608"/>
                                                  <a:gd name="connsiteX1" fmla="*/ 1325159 w 4641565"/>
                                                  <a:gd name="connsiteY1" fmla="*/ 241110 h 2688608"/>
                                                  <a:gd name="connsiteX2" fmla="*/ 4641565 w 4641565"/>
                                                  <a:gd name="connsiteY2" fmla="*/ 491319 h 2688608"/>
                                                  <a:gd name="connsiteX0" fmla="*/ 397308 w 4400652"/>
                                                  <a:gd name="connsiteY0" fmla="*/ 2624138 h 2624138"/>
                                                  <a:gd name="connsiteX1" fmla="*/ 1070598 w 4400652"/>
                                                  <a:gd name="connsiteY1" fmla="*/ 176640 h 2624138"/>
                                                  <a:gd name="connsiteX2" fmla="*/ 4400652 w 4400652"/>
                                                  <a:gd name="connsiteY2" fmla="*/ 413202 h 2624138"/>
                                                  <a:gd name="connsiteX0" fmla="*/ 397308 w 4400652"/>
                                                  <a:gd name="connsiteY0" fmla="*/ 2640644 h 2640644"/>
                                                  <a:gd name="connsiteX1" fmla="*/ 1070598 w 4400652"/>
                                                  <a:gd name="connsiteY1" fmla="*/ 193146 h 2640644"/>
                                                  <a:gd name="connsiteX2" fmla="*/ 4400652 w 4400652"/>
                                                  <a:gd name="connsiteY2" fmla="*/ 429708 h 2640644"/>
                                                  <a:gd name="connsiteX0" fmla="*/ 404325 w 4407669"/>
                                                  <a:gd name="connsiteY0" fmla="*/ 2556716 h 2556716"/>
                                                  <a:gd name="connsiteX1" fmla="*/ 1077615 w 4407669"/>
                                                  <a:gd name="connsiteY1" fmla="*/ 109218 h 2556716"/>
                                                  <a:gd name="connsiteX2" fmla="*/ 4407669 w 4407669"/>
                                                  <a:gd name="connsiteY2" fmla="*/ 345780 h 2556716"/>
                                                  <a:gd name="connsiteX0" fmla="*/ 485670 w 4489014"/>
                                                  <a:gd name="connsiteY0" fmla="*/ 2478300 h 2478300"/>
                                                  <a:gd name="connsiteX1" fmla="*/ 849611 w 4489014"/>
                                                  <a:gd name="connsiteY1" fmla="*/ 167280 h 2478300"/>
                                                  <a:gd name="connsiteX2" fmla="*/ 4489014 w 4489014"/>
                                                  <a:gd name="connsiteY2" fmla="*/ 267364 h 2478300"/>
                                                  <a:gd name="connsiteX0" fmla="*/ 494171 w 4497515"/>
                                                  <a:gd name="connsiteY0" fmla="*/ 2467606 h 2467606"/>
                                                  <a:gd name="connsiteX1" fmla="*/ 830817 w 4497515"/>
                                                  <a:gd name="connsiteY1" fmla="*/ 179332 h 2467606"/>
                                                  <a:gd name="connsiteX2" fmla="*/ 4497515 w 4497515"/>
                                                  <a:gd name="connsiteY2" fmla="*/ 256670 h 2467606"/>
                                                  <a:gd name="connsiteX0" fmla="*/ 494171 w 4497515"/>
                                                  <a:gd name="connsiteY0" fmla="*/ 2511504 h 2511504"/>
                                                  <a:gd name="connsiteX1" fmla="*/ 830817 w 4497515"/>
                                                  <a:gd name="connsiteY1" fmla="*/ 223230 h 2511504"/>
                                                  <a:gd name="connsiteX2" fmla="*/ 4497515 w 4497515"/>
                                                  <a:gd name="connsiteY2" fmla="*/ 300568 h 2511504"/>
                                                  <a:gd name="connsiteX0" fmla="*/ 494171 w 4497515"/>
                                                  <a:gd name="connsiteY0" fmla="*/ 2518595 h 2518595"/>
                                                  <a:gd name="connsiteX1" fmla="*/ 830817 w 4497515"/>
                                                  <a:gd name="connsiteY1" fmla="*/ 230321 h 2518595"/>
                                                  <a:gd name="connsiteX2" fmla="*/ 4497515 w 4497515"/>
                                                  <a:gd name="connsiteY2" fmla="*/ 307659 h 2518595"/>
                                                  <a:gd name="connsiteX0" fmla="*/ 494171 w 4497515"/>
                                                  <a:gd name="connsiteY0" fmla="*/ 2642953 h 2642953"/>
                                                  <a:gd name="connsiteX1" fmla="*/ 830817 w 4497515"/>
                                                  <a:gd name="connsiteY1" fmla="*/ 354679 h 2642953"/>
                                                  <a:gd name="connsiteX2" fmla="*/ 4497515 w 4497515"/>
                                                  <a:gd name="connsiteY2" fmla="*/ 432017 h 2642953"/>
                                                  <a:gd name="connsiteX0" fmla="*/ 672674 w 4676018"/>
                                                  <a:gd name="connsiteY0" fmla="*/ 2642953 h 2642953"/>
                                                  <a:gd name="connsiteX1" fmla="*/ 1009320 w 4676018"/>
                                                  <a:gd name="connsiteY1" fmla="*/ 354679 h 2642953"/>
                                                  <a:gd name="connsiteX2" fmla="*/ 4676018 w 4676018"/>
                                                  <a:gd name="connsiteY2" fmla="*/ 432017 h 2642953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4676018" h="2642953">
                                                    <a:moveTo>
                                                      <a:pt x="672674" y="2642953"/>
                                                    </a:moveTo>
                                                    <a:cubicBezTo>
                                                      <a:pt x="-676937" y="1695191"/>
                                                      <a:pt x="305702" y="668578"/>
                                                      <a:pt x="1009320" y="354679"/>
                                                    </a:cubicBezTo>
                                                    <a:cubicBezTo>
                                                      <a:pt x="1712938" y="40780"/>
                                                      <a:pt x="3443170" y="-288281"/>
                                                      <a:pt x="4676018" y="432017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595128454" name="任意多边形: 形状 595128454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25152055-F203-9FAC-9F7D-50498E7F5714}"/>
                                                </a:ext>
                                              </a:extLst>
                                            </wps:cNvPr>
                                            <wps:cNvSpPr/>
                                            <wps:spPr>
                                              <a:xfrm>
                                                <a:off x="718384" y="5138730"/>
                                                <a:ext cx="671012" cy="179695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686937 w 686937"/>
                                                  <a:gd name="connsiteY0" fmla="*/ 1796955 h 1796955"/>
                                                  <a:gd name="connsiteX1" fmla="*/ 0 w 686937"/>
                                                  <a:gd name="connsiteY1" fmla="*/ 814316 h 1796955"/>
                                                  <a:gd name="connsiteX2" fmla="*/ 13648 w 686937"/>
                                                  <a:gd name="connsiteY2" fmla="*/ 0 h 1796955"/>
                                                  <a:gd name="connsiteX0" fmla="*/ 686937 w 686937"/>
                                                  <a:gd name="connsiteY0" fmla="*/ 1796955 h 1796955"/>
                                                  <a:gd name="connsiteX1" fmla="*/ 0 w 686937"/>
                                                  <a:gd name="connsiteY1" fmla="*/ 814316 h 1796955"/>
                                                  <a:gd name="connsiteX2" fmla="*/ 13648 w 686937"/>
                                                  <a:gd name="connsiteY2" fmla="*/ 0 h 1796955"/>
                                                  <a:gd name="connsiteX0" fmla="*/ 686937 w 686937"/>
                                                  <a:gd name="connsiteY0" fmla="*/ 1796955 h 1796955"/>
                                                  <a:gd name="connsiteX1" fmla="*/ 0 w 686937"/>
                                                  <a:gd name="connsiteY1" fmla="*/ 814316 h 1796955"/>
                                                  <a:gd name="connsiteX2" fmla="*/ 13648 w 686937"/>
                                                  <a:gd name="connsiteY2" fmla="*/ 0 h 1796955"/>
                                                  <a:gd name="connsiteX0" fmla="*/ 686937 w 686937"/>
                                                  <a:gd name="connsiteY0" fmla="*/ 1796955 h 1796955"/>
                                                  <a:gd name="connsiteX1" fmla="*/ 0 w 686937"/>
                                                  <a:gd name="connsiteY1" fmla="*/ 814316 h 1796955"/>
                                                  <a:gd name="connsiteX2" fmla="*/ 13648 w 686937"/>
                                                  <a:gd name="connsiteY2" fmla="*/ 0 h 1796955"/>
                                                  <a:gd name="connsiteX0" fmla="*/ 673289 w 673289"/>
                                                  <a:gd name="connsiteY0" fmla="*/ 1796955 h 1796955"/>
                                                  <a:gd name="connsiteX1" fmla="*/ 2604 w 673289"/>
                                                  <a:gd name="connsiteY1" fmla="*/ 814315 h 1796955"/>
                                                  <a:gd name="connsiteX2" fmla="*/ 0 w 673289"/>
                                                  <a:gd name="connsiteY2" fmla="*/ 0 h 1796955"/>
                                                  <a:gd name="connsiteX0" fmla="*/ 673289 w 673289"/>
                                                  <a:gd name="connsiteY0" fmla="*/ 1796955 h 1796955"/>
                                                  <a:gd name="connsiteX1" fmla="*/ 2604 w 673289"/>
                                                  <a:gd name="connsiteY1" fmla="*/ 814315 h 1796955"/>
                                                  <a:gd name="connsiteX2" fmla="*/ 0 w 673289"/>
                                                  <a:gd name="connsiteY2" fmla="*/ 0 h 1796955"/>
                                                  <a:gd name="connsiteX0" fmla="*/ 673289 w 673289"/>
                                                  <a:gd name="connsiteY0" fmla="*/ 1796955 h 1796955"/>
                                                  <a:gd name="connsiteX1" fmla="*/ 2604 w 673289"/>
                                                  <a:gd name="connsiteY1" fmla="*/ 814315 h 1796955"/>
                                                  <a:gd name="connsiteX2" fmla="*/ 0 w 673289"/>
                                                  <a:gd name="connsiteY2" fmla="*/ 0 h 179695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673289" h="1796955">
                                                    <a:moveTo>
                                                      <a:pt x="673289" y="1796955"/>
                                                    </a:moveTo>
                                                    <a:cubicBezTo>
                                                      <a:pt x="55674" y="1286573"/>
                                                      <a:pt x="81012" y="1070339"/>
                                                      <a:pt x="2604" y="814315"/>
                                                    </a:cubicBezTo>
                                                    <a:lnTo>
                                                      <a:pt x="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wrap="none" lIns="36000" tIns="0" rIns="36000" bIns="0" rtlCol="0" anchor="ctr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044995038" name="任意多边形: 形状 104499503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AA45C4CA-B672-1A9B-A3E5-5C3382D0494F}"/>
                                              </a:ext>
                                            </a:extLst>
                                          </wps:cNvPr>
                                          <wps:cNvSpPr/>
                                          <wps:spPr>
                                            <a:xfrm>
                                              <a:off x="816189" y="4265339"/>
                                              <a:ext cx="4585649" cy="1209830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4585648 w 4585648"/>
                                                <a:gd name="connsiteY0" fmla="*/ 113731 h 864358"/>
                                                <a:gd name="connsiteX1" fmla="*/ 946245 w 4585648"/>
                                                <a:gd name="connsiteY1" fmla="*/ 0 h 864358"/>
                                                <a:gd name="connsiteX2" fmla="*/ 0 w 4585648"/>
                                                <a:gd name="connsiteY2" fmla="*/ 864358 h 864358"/>
                                                <a:gd name="connsiteX0" fmla="*/ 4585648 w 4585648"/>
                                                <a:gd name="connsiteY0" fmla="*/ 154265 h 904892"/>
                                                <a:gd name="connsiteX1" fmla="*/ 946245 w 4585648"/>
                                                <a:gd name="connsiteY1" fmla="*/ 40534 h 904892"/>
                                                <a:gd name="connsiteX2" fmla="*/ 0 w 4585648"/>
                                                <a:gd name="connsiteY2" fmla="*/ 904892 h 904892"/>
                                                <a:gd name="connsiteX0" fmla="*/ 4585648 w 4585648"/>
                                                <a:gd name="connsiteY0" fmla="*/ 154265 h 904892"/>
                                                <a:gd name="connsiteX1" fmla="*/ 946245 w 4585648"/>
                                                <a:gd name="connsiteY1" fmla="*/ 40534 h 904892"/>
                                                <a:gd name="connsiteX2" fmla="*/ 0 w 4585648"/>
                                                <a:gd name="connsiteY2" fmla="*/ 904892 h 904892"/>
                                                <a:gd name="connsiteX0" fmla="*/ 4585648 w 4585648"/>
                                                <a:gd name="connsiteY0" fmla="*/ 143223 h 893850"/>
                                                <a:gd name="connsiteX1" fmla="*/ 946245 w 4585648"/>
                                                <a:gd name="connsiteY1" fmla="*/ 29492 h 893850"/>
                                                <a:gd name="connsiteX2" fmla="*/ 0 w 4585648"/>
                                                <a:gd name="connsiteY2" fmla="*/ 893850 h 893850"/>
                                                <a:gd name="connsiteX0" fmla="*/ 4585648 w 4585648"/>
                                                <a:gd name="connsiteY0" fmla="*/ 344123 h 1094750"/>
                                                <a:gd name="connsiteX1" fmla="*/ 946245 w 4585648"/>
                                                <a:gd name="connsiteY1" fmla="*/ 230392 h 1094750"/>
                                                <a:gd name="connsiteX2" fmla="*/ 0 w 4585648"/>
                                                <a:gd name="connsiteY2" fmla="*/ 1094750 h 1094750"/>
                                                <a:gd name="connsiteX0" fmla="*/ 4585648 w 4585648"/>
                                                <a:gd name="connsiteY0" fmla="*/ 349177 h 1099804"/>
                                                <a:gd name="connsiteX1" fmla="*/ 959893 w 4585648"/>
                                                <a:gd name="connsiteY1" fmla="*/ 221798 h 1099804"/>
                                                <a:gd name="connsiteX2" fmla="*/ 0 w 4585648"/>
                                                <a:gd name="connsiteY2" fmla="*/ 1099804 h 1099804"/>
                                                <a:gd name="connsiteX0" fmla="*/ 4585648 w 4585648"/>
                                                <a:gd name="connsiteY0" fmla="*/ 377993 h 1128620"/>
                                                <a:gd name="connsiteX1" fmla="*/ 959893 w 4585648"/>
                                                <a:gd name="connsiteY1" fmla="*/ 250614 h 1128620"/>
                                                <a:gd name="connsiteX2" fmla="*/ 0 w 4585648"/>
                                                <a:gd name="connsiteY2" fmla="*/ 1128620 h 1128620"/>
                                                <a:gd name="connsiteX0" fmla="*/ 4585648 w 4585648"/>
                                                <a:gd name="connsiteY0" fmla="*/ 395771 h 1146398"/>
                                                <a:gd name="connsiteX1" fmla="*/ 1087272 w 4585648"/>
                                                <a:gd name="connsiteY1" fmla="*/ 227448 h 1146398"/>
                                                <a:gd name="connsiteX2" fmla="*/ 0 w 4585648"/>
                                                <a:gd name="connsiteY2" fmla="*/ 1146398 h 1146398"/>
                                                <a:gd name="connsiteX0" fmla="*/ 4585648 w 4585648"/>
                                                <a:gd name="connsiteY0" fmla="*/ 408637 h 1159264"/>
                                                <a:gd name="connsiteX1" fmla="*/ 1087272 w 4585648"/>
                                                <a:gd name="connsiteY1" fmla="*/ 240314 h 1159264"/>
                                                <a:gd name="connsiteX2" fmla="*/ 0 w 4585648"/>
                                                <a:gd name="connsiteY2" fmla="*/ 1159264 h 1159264"/>
                                                <a:gd name="connsiteX0" fmla="*/ 4585648 w 4585648"/>
                                                <a:gd name="connsiteY0" fmla="*/ 430219 h 1180846"/>
                                                <a:gd name="connsiteX1" fmla="*/ 1087272 w 4585648"/>
                                                <a:gd name="connsiteY1" fmla="*/ 261896 h 1180846"/>
                                                <a:gd name="connsiteX2" fmla="*/ 0 w 4585648"/>
                                                <a:gd name="connsiteY2" fmla="*/ 1180846 h 1180846"/>
                                                <a:gd name="connsiteX0" fmla="*/ 4585648 w 4585648"/>
                                                <a:gd name="connsiteY0" fmla="*/ 445595 h 1196222"/>
                                                <a:gd name="connsiteX1" fmla="*/ 1087272 w 4585648"/>
                                                <a:gd name="connsiteY1" fmla="*/ 277272 h 1196222"/>
                                                <a:gd name="connsiteX2" fmla="*/ 0 w 4585648"/>
                                                <a:gd name="connsiteY2" fmla="*/ 1196222 h 1196222"/>
                                                <a:gd name="connsiteX0" fmla="*/ 4585648 w 4585648"/>
                                                <a:gd name="connsiteY0" fmla="*/ 445595 h 1196222"/>
                                                <a:gd name="connsiteX1" fmla="*/ 1087272 w 4585648"/>
                                                <a:gd name="connsiteY1" fmla="*/ 277272 h 1196222"/>
                                                <a:gd name="connsiteX2" fmla="*/ 0 w 4585648"/>
                                                <a:gd name="connsiteY2" fmla="*/ 1196222 h 1196222"/>
                                                <a:gd name="connsiteX0" fmla="*/ 4585648 w 4585648"/>
                                                <a:gd name="connsiteY0" fmla="*/ 459205 h 1209832"/>
                                                <a:gd name="connsiteX1" fmla="*/ 1087272 w 4585648"/>
                                                <a:gd name="connsiteY1" fmla="*/ 290882 h 1209832"/>
                                                <a:gd name="connsiteX2" fmla="*/ 0 w 4585648"/>
                                                <a:gd name="connsiteY2" fmla="*/ 1209832 h 1209832"/>
                                                <a:gd name="connsiteX0" fmla="*/ 4585648 w 4585648"/>
                                                <a:gd name="connsiteY0" fmla="*/ 459205 h 1209832"/>
                                                <a:gd name="connsiteX1" fmla="*/ 1087272 w 4585648"/>
                                                <a:gd name="connsiteY1" fmla="*/ 290882 h 1209832"/>
                                                <a:gd name="connsiteX2" fmla="*/ 0 w 4585648"/>
                                                <a:gd name="connsiteY2" fmla="*/ 1209832 h 1209832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4585648" h="1209832">
                                                  <a:moveTo>
                                                    <a:pt x="4585648" y="459205"/>
                                                  </a:moveTo>
                                                  <a:cubicBezTo>
                                                    <a:pt x="3258783" y="-215600"/>
                                                    <a:pt x="1828802" y="-34388"/>
                                                    <a:pt x="1087272" y="290882"/>
                                                  </a:cubicBezTo>
                                                  <a:cubicBezTo>
                                                    <a:pt x="345742" y="616152"/>
                                                    <a:pt x="219881" y="858023"/>
                                                    <a:pt x="0" y="1209832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  <a:prstDash val="dash"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wrap="none" lIns="36000" tIns="0" rIns="36000" bIns="0" rtlCol="0" anchor="ctr">
                                            <a:sp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1914514305" name="直接连接符 191451430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24360F22-8DBD-14CF-C9AC-C2E1A8BE2284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  <a:stCxn id="387249168" idx="3"/>
                                        <a:endCxn id="1811445664" idx="2"/>
                                      </wps:cNvCnPr>
                                      <wps:spPr>
                                        <a:xfrm flipH="1">
                                          <a:off x="5147664" y="6186587"/>
                                          <a:ext cx="22159" cy="780737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85395215" name="直接连接符 18539521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C91D78A5-A0E4-9089-70F1-8CD626F433A9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  <a:stCxn id="387249168" idx="2"/>
                                      </wps:cNvCnPr>
                                      <wps:spPr>
                                        <a:xfrm flipH="1">
                                          <a:off x="5515567" y="6395852"/>
                                          <a:ext cx="4551" cy="764201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898093718" name="组合 898093718">
                                      <a:extLst>
                                        <a:ext uri="{FF2B5EF4-FFF2-40B4-BE49-F238E27FC236}">
                                          <a16:creationId xmlns:a16="http://schemas.microsoft.com/office/drawing/2014/main" id="{C9837949-D4BB-A8C7-79FC-576E23C63EB8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0" y="0"/>
                                        <a:ext cx="6965615" cy="9446602"/>
                                        <a:chOff x="0" y="0"/>
                                        <a:chExt cx="6965615" cy="9446602"/>
                                      </a:xfrm>
                                    </wpg:grpSpPr>
                                    <wps:wsp>
                                      <wps:cNvPr id="1975140610" name="弧形 1975140610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E782B0C7-48DF-B886-6498-A6D59FB20DE4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4787" y="4165107"/>
                                          <a:ext cx="6951241" cy="4016849"/>
                                        </a:xfrm>
                                        <a:prstGeom prst="arc">
                                          <a:avLst>
                                            <a:gd name="adj1" fmla="val 20156262"/>
                                            <a:gd name="adj2" fmla="val 12265010"/>
                                          </a:avLst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358787154" name="直接连接符 35878715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FAD0D829-1DBA-3389-B745-6CC468178B4A}"/>
                                          </a:ext>
                                        </a:extLst>
                                      </wps:cNvPr>
                                      <wps:cNvCnPr/>
                                      <wps:spPr>
                                        <a:xfrm>
                                          <a:off x="0" y="6111809"/>
                                          <a:ext cx="0" cy="3334793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05296873" name="直接连接符 205296873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648E636A-D008-E541-7441-9402306B4438}"/>
                                          </a:ext>
                                        </a:extLst>
                                      </wps:cNvPr>
                                      <wps:cNvCnPr/>
                                      <wps:spPr>
                                        <a:xfrm>
                                          <a:off x="6965615" y="6110576"/>
                                          <a:ext cx="0" cy="3334793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235786345" name="弧形 1933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7322B025-F1EB-298B-6225-75A06596E583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5546" y="1386653"/>
                                          <a:ext cx="6950477" cy="1982735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2621715 w 2621822"/>
                                            <a:gd name="connsiteY0" fmla="*/ 767214 h 1515047"/>
                                            <a:gd name="connsiteX1" fmla="*/ 1311744 w 2621822"/>
                                            <a:gd name="connsiteY1" fmla="*/ 1515048 h 1515047"/>
                                            <a:gd name="connsiteX2" fmla="*/ 181 w 2621822"/>
                                            <a:gd name="connsiteY2" fmla="*/ 770096 h 1515047"/>
                                            <a:gd name="connsiteX3" fmla="*/ 1310911 w 2621822"/>
                                            <a:gd name="connsiteY3" fmla="*/ 757524 h 1515047"/>
                                            <a:gd name="connsiteX4" fmla="*/ 2621715 w 2621822"/>
                                            <a:gd name="connsiteY4" fmla="*/ 767214 h 1515047"/>
                                            <a:gd name="connsiteX0" fmla="*/ 2621715 w 2621822"/>
                                            <a:gd name="connsiteY0" fmla="*/ 767214 h 1515047"/>
                                            <a:gd name="connsiteX1" fmla="*/ 1311744 w 2621822"/>
                                            <a:gd name="connsiteY1" fmla="*/ 1515048 h 1515047"/>
                                            <a:gd name="connsiteX2" fmla="*/ 181 w 2621822"/>
                                            <a:gd name="connsiteY2" fmla="*/ 770096 h 1515047"/>
                                            <a:gd name="connsiteX0" fmla="*/ 2621534 w 2621534"/>
                                            <a:gd name="connsiteY0" fmla="*/ 0 h 747834"/>
                                            <a:gd name="connsiteX1" fmla="*/ 1311563 w 2621534"/>
                                            <a:gd name="connsiteY1" fmla="*/ 747834 h 747834"/>
                                            <a:gd name="connsiteX2" fmla="*/ 0 w 2621534"/>
                                            <a:gd name="connsiteY2" fmla="*/ 2882 h 747834"/>
                                            <a:gd name="connsiteX3" fmla="*/ 2621534 w 2621534"/>
                                            <a:gd name="connsiteY3" fmla="*/ 0 h 747834"/>
                                            <a:gd name="connsiteX0" fmla="*/ 2621534 w 2621534"/>
                                            <a:gd name="connsiteY0" fmla="*/ 0 h 747834"/>
                                            <a:gd name="connsiteX1" fmla="*/ 1311563 w 2621534"/>
                                            <a:gd name="connsiteY1" fmla="*/ 747834 h 747834"/>
                                            <a:gd name="connsiteX2" fmla="*/ 0 w 2621534"/>
                                            <a:gd name="connsiteY2" fmla="*/ 2882 h 747834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2621534" h="747834" stroke="0" extrusionOk="0">
                                              <a:moveTo>
                                                <a:pt x="2621534" y="0"/>
                                              </a:moveTo>
                                              <a:cubicBezTo>
                                                <a:pt x="2612361" y="414368"/>
                                                <a:pt x="2028695" y="747570"/>
                                                <a:pt x="1311563" y="747834"/>
                                              </a:cubicBezTo>
                                              <a:cubicBezTo>
                                                <a:pt x="595725" y="748097"/>
                                                <a:pt x="11880" y="416480"/>
                                                <a:pt x="0" y="2882"/>
                                              </a:cubicBezTo>
                                              <a:lnTo>
                                                <a:pt x="2621534" y="0"/>
                                              </a:lnTo>
                                              <a:close/>
                                            </a:path>
                                            <a:path w="2621534" h="747834" fill="none">
                                              <a:moveTo>
                                                <a:pt x="2621534" y="0"/>
                                              </a:moveTo>
                                              <a:cubicBezTo>
                                                <a:pt x="2612361" y="414368"/>
                                                <a:pt x="2028695" y="747570"/>
                                                <a:pt x="1311563" y="747834"/>
                                              </a:cubicBezTo>
                                              <a:cubicBezTo>
                                                <a:pt x="595725" y="748097"/>
                                                <a:pt x="11880" y="416480"/>
                                                <a:pt x="0" y="2882"/>
                                              </a:cubicBezTo>
                                            </a:path>
                                          </a:pathLst>
                                        </a:cu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wrap="none" lIns="36000" tIns="0" rIns="36000" bIns="0" rtlCol="0" anchor="ctr">
                                        <a:spAutoFit/>
                                      </wps:bodyPr>
                                    </wps:wsp>
                                    <wps:wsp>
                                      <wps:cNvPr id="481699414" name="直接连接符 48169941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1913A5B5-A0EA-25EA-5259-5270F2AAD0C8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6956031" y="0"/>
                                          <a:ext cx="0" cy="138665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885767191" name="直接连接符 885767191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EEAA8DA8-EFE9-F26E-6C66-A8BE75285F8B}"/>
                                          </a:ext>
                                        </a:extLst>
                                      </wps:cNvPr>
                                      <wps:cNvCnPr>
                                        <a:cxnSpLocks/>
                                      </wps:cNvCnPr>
                                      <wps:spPr>
                                        <a:xfrm>
                                          <a:off x="7095" y="4791"/>
                                          <a:ext cx="0" cy="138665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</wpg:grpSp>
                            <wpg:grpSp>
                              <wpg:cNvPr id="1702564684" name="组合 1702564684">
                                <a:extLst>
                                  <a:ext uri="{FF2B5EF4-FFF2-40B4-BE49-F238E27FC236}">
                                    <a16:creationId xmlns:a16="http://schemas.microsoft.com/office/drawing/2014/main" id="{B2E4A034-2B30-0E07-C6B9-D570763E1347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473053" y="2166867"/>
                                  <a:ext cx="6177812" cy="4134460"/>
                                  <a:chOff x="473053" y="2166867"/>
                                  <a:chExt cx="6177812" cy="4134460"/>
                                </a:xfrm>
                              </wpg:grpSpPr>
                              <wps:wsp>
                                <wps:cNvPr id="679113760" name="直接箭头连接符 679113760">
                                  <a:extLst>
                                    <a:ext uri="{FF2B5EF4-FFF2-40B4-BE49-F238E27FC236}">
                                      <a16:creationId xmlns:a16="http://schemas.microsoft.com/office/drawing/2014/main" id="{3E426BD8-2B61-54C4-CDD3-5351F73D6DDC}"/>
                                    </a:ext>
                                  </a:extLst>
                                </wps:cNvPr>
                                <wps:cNvCnPr/>
                                <wps:spPr>
                                  <a:xfrm flipV="1">
                                    <a:off x="481614" y="3807949"/>
                                    <a:ext cx="0" cy="2180665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36370579" name="直接箭头连接符 736370579">
                                  <a:extLst>
                                    <a:ext uri="{FF2B5EF4-FFF2-40B4-BE49-F238E27FC236}">
                                      <a16:creationId xmlns:a16="http://schemas.microsoft.com/office/drawing/2014/main" id="{EAFC4919-45B8-975C-2088-289F5BFDE133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1175596" y="3800114"/>
                                    <a:ext cx="0" cy="1688091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76434730" name="直接箭头连接符 1776434730">
                                  <a:extLst>
                                    <a:ext uri="{FF2B5EF4-FFF2-40B4-BE49-F238E27FC236}">
                                      <a16:creationId xmlns:a16="http://schemas.microsoft.com/office/drawing/2014/main" id="{5C077492-CE02-922E-2416-2A7546848C24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1798643" y="3671644"/>
                                    <a:ext cx="0" cy="740598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84160307" name="直接箭头连接符 1384160307">
                                  <a:extLst>
                                    <a:ext uri="{FF2B5EF4-FFF2-40B4-BE49-F238E27FC236}">
                                      <a16:creationId xmlns:a16="http://schemas.microsoft.com/office/drawing/2014/main" id="{B8169DD6-5E7E-6F97-2648-A1B1211EDCE2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2345490" y="3876501"/>
                                    <a:ext cx="0" cy="2424826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0039808" name="直接箭头连接符 160039808">
                                  <a:extLst>
                                    <a:ext uri="{FF2B5EF4-FFF2-40B4-BE49-F238E27FC236}">
                                      <a16:creationId xmlns:a16="http://schemas.microsoft.com/office/drawing/2014/main" id="{701720E2-9DEB-9E43-ED4A-18FB5F6AEE24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2959330" y="3766559"/>
                                    <a:ext cx="0" cy="97148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04311162" name="直接箭头连接符 1404311162">
                                  <a:extLst>
                                    <a:ext uri="{FF2B5EF4-FFF2-40B4-BE49-F238E27FC236}">
                                      <a16:creationId xmlns:a16="http://schemas.microsoft.com/office/drawing/2014/main" id="{0666557D-CE5B-0F21-1491-A04C444A033D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3625575" y="4041943"/>
                                    <a:ext cx="0" cy="125487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46314912" name="直接箭头连接符 1846314912">
                                  <a:extLst>
                                    <a:ext uri="{FF2B5EF4-FFF2-40B4-BE49-F238E27FC236}">
                                      <a16:creationId xmlns:a16="http://schemas.microsoft.com/office/drawing/2014/main" id="{6B0CBE49-7B21-1430-216A-1974CA326D65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4179145" y="3784807"/>
                                    <a:ext cx="0" cy="719941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97359010" name="直接箭头连接符 797359010">
                                  <a:extLst>
                                    <a:ext uri="{FF2B5EF4-FFF2-40B4-BE49-F238E27FC236}">
                                      <a16:creationId xmlns:a16="http://schemas.microsoft.com/office/drawing/2014/main" id="{2084DED3-7701-2332-738F-020A9CEFA237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4746162" y="3967893"/>
                                    <a:ext cx="0" cy="2179767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3991186" name="直接箭头连接符 83991186">
                                  <a:extLst>
                                    <a:ext uri="{FF2B5EF4-FFF2-40B4-BE49-F238E27FC236}">
                                      <a16:creationId xmlns:a16="http://schemas.microsoft.com/office/drawing/2014/main" id="{999AEC56-0AC0-5FB3-A478-436F3242C6EF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5268355" y="3268837"/>
                                    <a:ext cx="0" cy="1893555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32713084" name="直接箭头连接符 1832713084">
                                  <a:extLst>
                                    <a:ext uri="{FF2B5EF4-FFF2-40B4-BE49-F238E27FC236}">
                                      <a16:creationId xmlns:a16="http://schemas.microsoft.com/office/drawing/2014/main" id="{DD8B9C9F-6991-BCCE-346E-063783A6DFC7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5759174" y="3780153"/>
                                    <a:ext cx="0" cy="1818513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99032862" name="直接箭头连接符 1099032862">
                                  <a:extLst>
                                    <a:ext uri="{FF2B5EF4-FFF2-40B4-BE49-F238E27FC236}">
                                      <a16:creationId xmlns:a16="http://schemas.microsoft.com/office/drawing/2014/main" id="{334C3759-BD14-94B2-9076-6A9BF4984E59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6198444" y="3128204"/>
                                    <a:ext cx="0" cy="2248487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41857367" name="直接箭头连接符 2041857367">
                                  <a:extLst>
                                    <a:ext uri="{FF2B5EF4-FFF2-40B4-BE49-F238E27FC236}">
                                      <a16:creationId xmlns:a16="http://schemas.microsoft.com/office/drawing/2014/main" id="{400B4077-A1E5-B235-73D0-41EC90188842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473053" y="2368109"/>
                                    <a:ext cx="0" cy="1508392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69300921" name="直接箭头连接符 569300921">
                                  <a:extLst>
                                    <a:ext uri="{FF2B5EF4-FFF2-40B4-BE49-F238E27FC236}">
                                      <a16:creationId xmlns:a16="http://schemas.microsoft.com/office/drawing/2014/main" id="{2D4D6C67-2A0A-F350-A89A-CD2687062044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1175595" y="2870144"/>
                                    <a:ext cx="0" cy="937805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89809189" name="直接箭头连接符 1389809189">
                                  <a:extLst>
                                    <a:ext uri="{FF2B5EF4-FFF2-40B4-BE49-F238E27FC236}">
                                      <a16:creationId xmlns:a16="http://schemas.microsoft.com/office/drawing/2014/main" id="{ACD218B2-8A22-33E7-9B8B-5E3DCAAF3E27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1798644" y="3122304"/>
                                    <a:ext cx="0" cy="567657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57872009" name="直接箭头连接符 657872009">
                                  <a:extLst>
                                    <a:ext uri="{FF2B5EF4-FFF2-40B4-BE49-F238E27FC236}">
                                      <a16:creationId xmlns:a16="http://schemas.microsoft.com/office/drawing/2014/main" id="{9F7D0A2F-31F2-4982-4662-FC15CD9D1000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2350589" y="3249898"/>
                                    <a:ext cx="0" cy="659472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55230004" name="直接箭头连接符 1255230004">
                                  <a:extLst>
                                    <a:ext uri="{FF2B5EF4-FFF2-40B4-BE49-F238E27FC236}">
                                      <a16:creationId xmlns:a16="http://schemas.microsoft.com/office/drawing/2014/main" id="{F73919B7-AC5C-B9C4-FCD8-8F0A9978C8E7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2959331" y="3344165"/>
                                    <a:ext cx="0" cy="463784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6615703" name="直接箭头连接符 306615703">
                                  <a:extLst>
                                    <a:ext uri="{FF2B5EF4-FFF2-40B4-BE49-F238E27FC236}">
                                      <a16:creationId xmlns:a16="http://schemas.microsoft.com/office/drawing/2014/main" id="{B2F35CBD-2D6B-49E9-FFF1-17082E0592A6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3628809" y="3359200"/>
                                    <a:ext cx="0" cy="708505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39568089" name="直接箭头连接符 739568089">
                                  <a:extLst>
                                    <a:ext uri="{FF2B5EF4-FFF2-40B4-BE49-F238E27FC236}">
                                      <a16:creationId xmlns:a16="http://schemas.microsoft.com/office/drawing/2014/main" id="{1CC5B9F8-6DD9-A465-8698-A37D16313CF5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4179145" y="3334743"/>
                                    <a:ext cx="0" cy="473207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33298548" name="直接箭头连接符 933298548">
                                  <a:extLst>
                                    <a:ext uri="{FF2B5EF4-FFF2-40B4-BE49-F238E27FC236}">
                                      <a16:creationId xmlns:a16="http://schemas.microsoft.com/office/drawing/2014/main" id="{2A931C6D-7DC8-C56B-B1A5-80BF344D8950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4746162" y="3249897"/>
                                    <a:ext cx="0" cy="749364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11613538" name="直接箭头连接符 1411613538">
                                  <a:extLst>
                                    <a:ext uri="{FF2B5EF4-FFF2-40B4-BE49-F238E27FC236}">
                                      <a16:creationId xmlns:a16="http://schemas.microsoft.com/office/drawing/2014/main" id="{2666CDB4-E295-71FA-5603-F47E8DD09D8A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5268354" y="3082585"/>
                                    <a:ext cx="0" cy="234547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26225006" name="直接箭头连接符 1926225006">
                                  <a:extLst>
                                    <a:ext uri="{FF2B5EF4-FFF2-40B4-BE49-F238E27FC236}">
                                      <a16:creationId xmlns:a16="http://schemas.microsoft.com/office/drawing/2014/main" id="{E179FC76-7D58-A243-F574-F50D07540327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5759545" y="2874158"/>
                                    <a:ext cx="0" cy="910648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8736148" name="直接箭头连接符 168736148">
                                  <a:extLst>
                                    <a:ext uri="{FF2B5EF4-FFF2-40B4-BE49-F238E27FC236}">
                                      <a16:creationId xmlns:a16="http://schemas.microsoft.com/office/drawing/2014/main" id="{9FDCBC5D-DB9D-2088-18B2-CE11BEF0CB4F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6198179" y="2612085"/>
                                    <a:ext cx="0" cy="58939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18997352" name="直接箭头连接符 1918997352">
                                  <a:extLst>
                                    <a:ext uri="{FF2B5EF4-FFF2-40B4-BE49-F238E27FC236}">
                                      <a16:creationId xmlns:a16="http://schemas.microsoft.com/office/drawing/2014/main" id="{119E7845-219A-1D00-4A76-455F32EBC371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6649789" y="2833508"/>
                                    <a:ext cx="0" cy="3007789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stealth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49688119" name="直接箭头连接符 1249688119">
                                  <a:extLst>
                                    <a:ext uri="{FF2B5EF4-FFF2-40B4-BE49-F238E27FC236}">
                                      <a16:creationId xmlns:a16="http://schemas.microsoft.com/office/drawing/2014/main" id="{8E7B4591-BD9D-E363-A234-8D08114CF260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V="1">
                                    <a:off x="6650865" y="2166867"/>
                                    <a:ext cx="0" cy="684959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rgbClr val="0069AC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g:grpSp>
                            <wpg:cNvPr id="209163163" name="组合 209163163">
                              <a:extLst>
                                <a:ext uri="{FF2B5EF4-FFF2-40B4-BE49-F238E27FC236}">
                                  <a16:creationId xmlns:a16="http://schemas.microsoft.com/office/drawing/2014/main" id="{0710D717-129F-6312-D8D6-4A5BE5D19611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5689838" y="3977890"/>
                                <a:ext cx="419745" cy="279140"/>
                                <a:chOff x="5689838" y="3977890"/>
                                <a:chExt cx="419745" cy="279140"/>
                              </a:xfrm>
                            </wpg:grpSpPr>
                            <wps:wsp>
                              <wps:cNvPr id="620225539" name="矩形: 圆顶角 1986">
                                <a:extLst>
                                  <a:ext uri="{FF2B5EF4-FFF2-40B4-BE49-F238E27FC236}">
                                    <a16:creationId xmlns:a16="http://schemas.microsoft.com/office/drawing/2014/main" id="{17A8E0D6-6C2A-EBEC-0F75-36853B4BFA92}"/>
                                  </a:ext>
                                </a:extLst>
                              </wps:cNvPr>
                              <wps:cNvSpPr/>
                              <wps:spPr>
                                <a:xfrm rot="3484521">
                                  <a:off x="5761472" y="3974384"/>
                                  <a:ext cx="211012" cy="354279"/>
                                </a:xfrm>
                                <a:custGeom>
                                  <a:avLst/>
                                  <a:gdLst>
                                    <a:gd name="connsiteX0" fmla="*/ 104924 w 209848"/>
                                    <a:gd name="connsiteY0" fmla="*/ 0 h 400706"/>
                                    <a:gd name="connsiteX1" fmla="*/ 104924 w 209848"/>
                                    <a:gd name="connsiteY1" fmla="*/ 0 h 400706"/>
                                    <a:gd name="connsiteX2" fmla="*/ 209848 w 209848"/>
                                    <a:gd name="connsiteY2" fmla="*/ 104924 h 400706"/>
                                    <a:gd name="connsiteX3" fmla="*/ 209848 w 209848"/>
                                    <a:gd name="connsiteY3" fmla="*/ 400706 h 400706"/>
                                    <a:gd name="connsiteX4" fmla="*/ 209848 w 209848"/>
                                    <a:gd name="connsiteY4" fmla="*/ 400706 h 400706"/>
                                    <a:gd name="connsiteX5" fmla="*/ 0 w 209848"/>
                                    <a:gd name="connsiteY5" fmla="*/ 400706 h 400706"/>
                                    <a:gd name="connsiteX6" fmla="*/ 0 w 209848"/>
                                    <a:gd name="connsiteY6" fmla="*/ 400706 h 400706"/>
                                    <a:gd name="connsiteX7" fmla="*/ 0 w 209848"/>
                                    <a:gd name="connsiteY7" fmla="*/ 104924 h 400706"/>
                                    <a:gd name="connsiteX8" fmla="*/ 104924 w 209848"/>
                                    <a:gd name="connsiteY8" fmla="*/ 0 h 40070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400706 h 492146"/>
                                    <a:gd name="connsiteX3" fmla="*/ 0 w 301288"/>
                                    <a:gd name="connsiteY3" fmla="*/ 104924 h 492146"/>
                                    <a:gd name="connsiteX4" fmla="*/ 104924 w 301288"/>
                                    <a:gd name="connsiteY4" fmla="*/ 0 h 492146"/>
                                    <a:gd name="connsiteX5" fmla="*/ 104924 w 301288"/>
                                    <a:gd name="connsiteY5" fmla="*/ 0 h 492146"/>
                                    <a:gd name="connsiteX6" fmla="*/ 209848 w 301288"/>
                                    <a:gd name="connsiteY6" fmla="*/ 104924 h 492146"/>
                                    <a:gd name="connsiteX7" fmla="*/ 209848 w 301288"/>
                                    <a:gd name="connsiteY7" fmla="*/ 400706 h 492146"/>
                                    <a:gd name="connsiteX8" fmla="*/ 301288 w 301288"/>
                                    <a:gd name="connsiteY8" fmla="*/ 492146 h 49214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400706 h 400706"/>
                                    <a:gd name="connsiteX3" fmla="*/ 0 w 209848"/>
                                    <a:gd name="connsiteY3" fmla="*/ 104924 h 400706"/>
                                    <a:gd name="connsiteX4" fmla="*/ 104924 w 209848"/>
                                    <a:gd name="connsiteY4" fmla="*/ 0 h 400706"/>
                                    <a:gd name="connsiteX5" fmla="*/ 104924 w 209848"/>
                                    <a:gd name="connsiteY5" fmla="*/ 0 h 400706"/>
                                    <a:gd name="connsiteX6" fmla="*/ 209848 w 209848"/>
                                    <a:gd name="connsiteY6" fmla="*/ 104924 h 400706"/>
                                    <a:gd name="connsiteX7" fmla="*/ 209848 w 209848"/>
                                    <a:gd name="connsiteY7" fmla="*/ 400706 h 40070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104924 h 400706"/>
                                    <a:gd name="connsiteX3" fmla="*/ 104924 w 209848"/>
                                    <a:gd name="connsiteY3" fmla="*/ 0 h 400706"/>
                                    <a:gd name="connsiteX4" fmla="*/ 104924 w 209848"/>
                                    <a:gd name="connsiteY4" fmla="*/ 0 h 400706"/>
                                    <a:gd name="connsiteX5" fmla="*/ 209848 w 209848"/>
                                    <a:gd name="connsiteY5" fmla="*/ 104924 h 400706"/>
                                    <a:gd name="connsiteX6" fmla="*/ 209848 w 209848"/>
                                    <a:gd name="connsiteY6" fmla="*/ 400706 h 40070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104924 h 400706"/>
                                    <a:gd name="connsiteX3" fmla="*/ 104924 w 209848"/>
                                    <a:gd name="connsiteY3" fmla="*/ 0 h 400706"/>
                                    <a:gd name="connsiteX4" fmla="*/ 104924 w 209848"/>
                                    <a:gd name="connsiteY4" fmla="*/ 0 h 400706"/>
                                    <a:gd name="connsiteX5" fmla="*/ 209848 w 209848"/>
                                    <a:gd name="connsiteY5" fmla="*/ 104924 h 400706"/>
                                    <a:gd name="connsiteX6" fmla="*/ 209848 w 209848"/>
                                    <a:gd name="connsiteY6" fmla="*/ 400706 h 400706"/>
                                    <a:gd name="connsiteX7" fmla="*/ 209848 w 209848"/>
                                    <a:gd name="connsiteY7" fmla="*/ 400706 h 40070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104924 h 492146"/>
                                    <a:gd name="connsiteX3" fmla="*/ 104924 w 301288"/>
                                    <a:gd name="connsiteY3" fmla="*/ 0 h 492146"/>
                                    <a:gd name="connsiteX4" fmla="*/ 104924 w 301288"/>
                                    <a:gd name="connsiteY4" fmla="*/ 0 h 492146"/>
                                    <a:gd name="connsiteX5" fmla="*/ 209848 w 301288"/>
                                    <a:gd name="connsiteY5" fmla="*/ 104924 h 492146"/>
                                    <a:gd name="connsiteX6" fmla="*/ 209848 w 301288"/>
                                    <a:gd name="connsiteY6" fmla="*/ 400706 h 492146"/>
                                    <a:gd name="connsiteX7" fmla="*/ 301288 w 301288"/>
                                    <a:gd name="connsiteY7" fmla="*/ 492146 h 49214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104924 h 492146"/>
                                    <a:gd name="connsiteX3" fmla="*/ 104924 w 301288"/>
                                    <a:gd name="connsiteY3" fmla="*/ 0 h 492146"/>
                                    <a:gd name="connsiteX4" fmla="*/ 104924 w 301288"/>
                                    <a:gd name="connsiteY4" fmla="*/ 0 h 492146"/>
                                    <a:gd name="connsiteX5" fmla="*/ 209848 w 301288"/>
                                    <a:gd name="connsiteY5" fmla="*/ 104924 h 492146"/>
                                    <a:gd name="connsiteX6" fmla="*/ 301288 w 301288"/>
                                    <a:gd name="connsiteY6" fmla="*/ 492146 h 492146"/>
                                    <a:gd name="connsiteX0" fmla="*/ 0 w 301288"/>
                                    <a:gd name="connsiteY0" fmla="*/ 400706 h 492146"/>
                                    <a:gd name="connsiteX1" fmla="*/ 0 w 301288"/>
                                    <a:gd name="connsiteY1" fmla="*/ 104924 h 492146"/>
                                    <a:gd name="connsiteX2" fmla="*/ 104924 w 301288"/>
                                    <a:gd name="connsiteY2" fmla="*/ 0 h 492146"/>
                                    <a:gd name="connsiteX3" fmla="*/ 104924 w 301288"/>
                                    <a:gd name="connsiteY3" fmla="*/ 0 h 492146"/>
                                    <a:gd name="connsiteX4" fmla="*/ 209848 w 301288"/>
                                    <a:gd name="connsiteY4" fmla="*/ 104924 h 492146"/>
                                    <a:gd name="connsiteX5" fmla="*/ 301288 w 301288"/>
                                    <a:gd name="connsiteY5" fmla="*/ 492146 h 492146"/>
                                    <a:gd name="connsiteX0" fmla="*/ 0 w 221389"/>
                                    <a:gd name="connsiteY0" fmla="*/ 400706 h 400706"/>
                                    <a:gd name="connsiteX1" fmla="*/ 0 w 221389"/>
                                    <a:gd name="connsiteY1" fmla="*/ 104924 h 400706"/>
                                    <a:gd name="connsiteX2" fmla="*/ 104924 w 221389"/>
                                    <a:gd name="connsiteY2" fmla="*/ 0 h 400706"/>
                                    <a:gd name="connsiteX3" fmla="*/ 104924 w 221389"/>
                                    <a:gd name="connsiteY3" fmla="*/ 0 h 400706"/>
                                    <a:gd name="connsiteX4" fmla="*/ 209848 w 221389"/>
                                    <a:gd name="connsiteY4" fmla="*/ 104924 h 400706"/>
                                    <a:gd name="connsiteX5" fmla="*/ 221389 w 221389"/>
                                    <a:gd name="connsiteY5" fmla="*/ 319993 h 400706"/>
                                    <a:gd name="connsiteX0" fmla="*/ 0 w 219661"/>
                                    <a:gd name="connsiteY0" fmla="*/ 400706 h 400706"/>
                                    <a:gd name="connsiteX1" fmla="*/ 0 w 219661"/>
                                    <a:gd name="connsiteY1" fmla="*/ 104924 h 400706"/>
                                    <a:gd name="connsiteX2" fmla="*/ 104924 w 219661"/>
                                    <a:gd name="connsiteY2" fmla="*/ 0 h 400706"/>
                                    <a:gd name="connsiteX3" fmla="*/ 104924 w 219661"/>
                                    <a:gd name="connsiteY3" fmla="*/ 0 h 400706"/>
                                    <a:gd name="connsiteX4" fmla="*/ 209848 w 219661"/>
                                    <a:gd name="connsiteY4" fmla="*/ 104924 h 400706"/>
                                    <a:gd name="connsiteX5" fmla="*/ 219661 w 219661"/>
                                    <a:gd name="connsiteY5" fmla="*/ 318916 h 400706"/>
                                    <a:gd name="connsiteX0" fmla="*/ 0 w 211018"/>
                                    <a:gd name="connsiteY0" fmla="*/ 400706 h 400706"/>
                                    <a:gd name="connsiteX1" fmla="*/ 0 w 211018"/>
                                    <a:gd name="connsiteY1" fmla="*/ 104924 h 400706"/>
                                    <a:gd name="connsiteX2" fmla="*/ 104924 w 211018"/>
                                    <a:gd name="connsiteY2" fmla="*/ 0 h 400706"/>
                                    <a:gd name="connsiteX3" fmla="*/ 104924 w 211018"/>
                                    <a:gd name="connsiteY3" fmla="*/ 0 h 400706"/>
                                    <a:gd name="connsiteX4" fmla="*/ 209848 w 211018"/>
                                    <a:gd name="connsiteY4" fmla="*/ 104924 h 400706"/>
                                    <a:gd name="connsiteX5" fmla="*/ 211018 w 211018"/>
                                    <a:gd name="connsiteY5" fmla="*/ 313531 h 40070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211018" h="400706">
                                      <a:moveTo>
                                        <a:pt x="0" y="400706"/>
                                      </a:moveTo>
                                      <a:lnTo>
                                        <a:pt x="0" y="104924"/>
                                      </a:lnTo>
                                      <a:cubicBezTo>
                                        <a:pt x="0" y="46976"/>
                                        <a:pt x="46976" y="0"/>
                                        <a:pt x="104924" y="0"/>
                                      </a:cubicBezTo>
                                      <a:lnTo>
                                        <a:pt x="104924" y="0"/>
                                      </a:lnTo>
                                      <a:cubicBezTo>
                                        <a:pt x="162872" y="0"/>
                                        <a:pt x="209848" y="46976"/>
                                        <a:pt x="209848" y="104924"/>
                                      </a:cubicBezTo>
                                      <a:lnTo>
                                        <a:pt x="211018" y="31353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  <wps:wsp>
                              <wps:cNvPr id="1768109056" name="矩形: 圆顶角 1986">
                                <a:extLst>
                                  <a:ext uri="{FF2B5EF4-FFF2-40B4-BE49-F238E27FC236}">
                                    <a16:creationId xmlns:a16="http://schemas.microsoft.com/office/drawing/2014/main" id="{8EDB4676-4876-7378-0E37-CE2BA15F65D6}"/>
                                  </a:ext>
                                </a:extLst>
                              </wps:cNvPr>
                              <wps:cNvSpPr/>
                              <wps:spPr>
                                <a:xfrm rot="3484521">
                                  <a:off x="5993472" y="3974721"/>
                                  <a:ext cx="112942" cy="119280"/>
                                </a:xfrm>
                                <a:custGeom>
                                  <a:avLst/>
                                  <a:gdLst>
                                    <a:gd name="connsiteX0" fmla="*/ 104924 w 209848"/>
                                    <a:gd name="connsiteY0" fmla="*/ 0 h 400706"/>
                                    <a:gd name="connsiteX1" fmla="*/ 104924 w 209848"/>
                                    <a:gd name="connsiteY1" fmla="*/ 0 h 400706"/>
                                    <a:gd name="connsiteX2" fmla="*/ 209848 w 209848"/>
                                    <a:gd name="connsiteY2" fmla="*/ 104924 h 400706"/>
                                    <a:gd name="connsiteX3" fmla="*/ 209848 w 209848"/>
                                    <a:gd name="connsiteY3" fmla="*/ 400706 h 400706"/>
                                    <a:gd name="connsiteX4" fmla="*/ 209848 w 209848"/>
                                    <a:gd name="connsiteY4" fmla="*/ 400706 h 400706"/>
                                    <a:gd name="connsiteX5" fmla="*/ 0 w 209848"/>
                                    <a:gd name="connsiteY5" fmla="*/ 400706 h 400706"/>
                                    <a:gd name="connsiteX6" fmla="*/ 0 w 209848"/>
                                    <a:gd name="connsiteY6" fmla="*/ 400706 h 400706"/>
                                    <a:gd name="connsiteX7" fmla="*/ 0 w 209848"/>
                                    <a:gd name="connsiteY7" fmla="*/ 104924 h 400706"/>
                                    <a:gd name="connsiteX8" fmla="*/ 104924 w 209848"/>
                                    <a:gd name="connsiteY8" fmla="*/ 0 h 40070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400706 h 492146"/>
                                    <a:gd name="connsiteX3" fmla="*/ 0 w 301288"/>
                                    <a:gd name="connsiteY3" fmla="*/ 104924 h 492146"/>
                                    <a:gd name="connsiteX4" fmla="*/ 104924 w 301288"/>
                                    <a:gd name="connsiteY4" fmla="*/ 0 h 492146"/>
                                    <a:gd name="connsiteX5" fmla="*/ 104924 w 301288"/>
                                    <a:gd name="connsiteY5" fmla="*/ 0 h 492146"/>
                                    <a:gd name="connsiteX6" fmla="*/ 209848 w 301288"/>
                                    <a:gd name="connsiteY6" fmla="*/ 104924 h 492146"/>
                                    <a:gd name="connsiteX7" fmla="*/ 209848 w 301288"/>
                                    <a:gd name="connsiteY7" fmla="*/ 400706 h 492146"/>
                                    <a:gd name="connsiteX8" fmla="*/ 301288 w 301288"/>
                                    <a:gd name="connsiteY8" fmla="*/ 492146 h 49214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400706 h 400706"/>
                                    <a:gd name="connsiteX3" fmla="*/ 0 w 209848"/>
                                    <a:gd name="connsiteY3" fmla="*/ 104924 h 400706"/>
                                    <a:gd name="connsiteX4" fmla="*/ 104924 w 209848"/>
                                    <a:gd name="connsiteY4" fmla="*/ 0 h 400706"/>
                                    <a:gd name="connsiteX5" fmla="*/ 104924 w 209848"/>
                                    <a:gd name="connsiteY5" fmla="*/ 0 h 400706"/>
                                    <a:gd name="connsiteX6" fmla="*/ 209848 w 209848"/>
                                    <a:gd name="connsiteY6" fmla="*/ 104924 h 400706"/>
                                    <a:gd name="connsiteX7" fmla="*/ 209848 w 209848"/>
                                    <a:gd name="connsiteY7" fmla="*/ 400706 h 40070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104924 h 400706"/>
                                    <a:gd name="connsiteX3" fmla="*/ 104924 w 209848"/>
                                    <a:gd name="connsiteY3" fmla="*/ 0 h 400706"/>
                                    <a:gd name="connsiteX4" fmla="*/ 104924 w 209848"/>
                                    <a:gd name="connsiteY4" fmla="*/ 0 h 400706"/>
                                    <a:gd name="connsiteX5" fmla="*/ 209848 w 209848"/>
                                    <a:gd name="connsiteY5" fmla="*/ 104924 h 400706"/>
                                    <a:gd name="connsiteX6" fmla="*/ 209848 w 209848"/>
                                    <a:gd name="connsiteY6" fmla="*/ 400706 h 40070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104924 h 400706"/>
                                    <a:gd name="connsiteX3" fmla="*/ 104924 w 209848"/>
                                    <a:gd name="connsiteY3" fmla="*/ 0 h 400706"/>
                                    <a:gd name="connsiteX4" fmla="*/ 104924 w 209848"/>
                                    <a:gd name="connsiteY4" fmla="*/ 0 h 400706"/>
                                    <a:gd name="connsiteX5" fmla="*/ 209848 w 209848"/>
                                    <a:gd name="connsiteY5" fmla="*/ 104924 h 400706"/>
                                    <a:gd name="connsiteX6" fmla="*/ 209848 w 209848"/>
                                    <a:gd name="connsiteY6" fmla="*/ 400706 h 400706"/>
                                    <a:gd name="connsiteX7" fmla="*/ 209848 w 209848"/>
                                    <a:gd name="connsiteY7" fmla="*/ 400706 h 40070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104924 h 492146"/>
                                    <a:gd name="connsiteX3" fmla="*/ 104924 w 301288"/>
                                    <a:gd name="connsiteY3" fmla="*/ 0 h 492146"/>
                                    <a:gd name="connsiteX4" fmla="*/ 104924 w 301288"/>
                                    <a:gd name="connsiteY4" fmla="*/ 0 h 492146"/>
                                    <a:gd name="connsiteX5" fmla="*/ 209848 w 301288"/>
                                    <a:gd name="connsiteY5" fmla="*/ 104924 h 492146"/>
                                    <a:gd name="connsiteX6" fmla="*/ 209848 w 301288"/>
                                    <a:gd name="connsiteY6" fmla="*/ 400706 h 492146"/>
                                    <a:gd name="connsiteX7" fmla="*/ 301288 w 301288"/>
                                    <a:gd name="connsiteY7" fmla="*/ 492146 h 49214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104924 h 492146"/>
                                    <a:gd name="connsiteX3" fmla="*/ 104924 w 301288"/>
                                    <a:gd name="connsiteY3" fmla="*/ 0 h 492146"/>
                                    <a:gd name="connsiteX4" fmla="*/ 104924 w 301288"/>
                                    <a:gd name="connsiteY4" fmla="*/ 0 h 492146"/>
                                    <a:gd name="connsiteX5" fmla="*/ 209848 w 301288"/>
                                    <a:gd name="connsiteY5" fmla="*/ 104924 h 492146"/>
                                    <a:gd name="connsiteX6" fmla="*/ 301288 w 301288"/>
                                    <a:gd name="connsiteY6" fmla="*/ 492146 h 492146"/>
                                    <a:gd name="connsiteX0" fmla="*/ 0 w 301288"/>
                                    <a:gd name="connsiteY0" fmla="*/ 400706 h 492146"/>
                                    <a:gd name="connsiteX1" fmla="*/ 0 w 301288"/>
                                    <a:gd name="connsiteY1" fmla="*/ 104924 h 492146"/>
                                    <a:gd name="connsiteX2" fmla="*/ 104924 w 301288"/>
                                    <a:gd name="connsiteY2" fmla="*/ 0 h 492146"/>
                                    <a:gd name="connsiteX3" fmla="*/ 104924 w 301288"/>
                                    <a:gd name="connsiteY3" fmla="*/ 0 h 492146"/>
                                    <a:gd name="connsiteX4" fmla="*/ 209848 w 301288"/>
                                    <a:gd name="connsiteY4" fmla="*/ 104924 h 492146"/>
                                    <a:gd name="connsiteX5" fmla="*/ 301288 w 301288"/>
                                    <a:gd name="connsiteY5" fmla="*/ 492146 h 492146"/>
                                    <a:gd name="connsiteX0" fmla="*/ 0 w 221389"/>
                                    <a:gd name="connsiteY0" fmla="*/ 400706 h 400706"/>
                                    <a:gd name="connsiteX1" fmla="*/ 0 w 221389"/>
                                    <a:gd name="connsiteY1" fmla="*/ 104924 h 400706"/>
                                    <a:gd name="connsiteX2" fmla="*/ 104924 w 221389"/>
                                    <a:gd name="connsiteY2" fmla="*/ 0 h 400706"/>
                                    <a:gd name="connsiteX3" fmla="*/ 104924 w 221389"/>
                                    <a:gd name="connsiteY3" fmla="*/ 0 h 400706"/>
                                    <a:gd name="connsiteX4" fmla="*/ 209848 w 221389"/>
                                    <a:gd name="connsiteY4" fmla="*/ 104924 h 400706"/>
                                    <a:gd name="connsiteX5" fmla="*/ 221389 w 221389"/>
                                    <a:gd name="connsiteY5" fmla="*/ 319993 h 400706"/>
                                    <a:gd name="connsiteX0" fmla="*/ 0 w 219661"/>
                                    <a:gd name="connsiteY0" fmla="*/ 400706 h 400706"/>
                                    <a:gd name="connsiteX1" fmla="*/ 0 w 219661"/>
                                    <a:gd name="connsiteY1" fmla="*/ 104924 h 400706"/>
                                    <a:gd name="connsiteX2" fmla="*/ 104924 w 219661"/>
                                    <a:gd name="connsiteY2" fmla="*/ 0 h 400706"/>
                                    <a:gd name="connsiteX3" fmla="*/ 104924 w 219661"/>
                                    <a:gd name="connsiteY3" fmla="*/ 0 h 400706"/>
                                    <a:gd name="connsiteX4" fmla="*/ 209848 w 219661"/>
                                    <a:gd name="connsiteY4" fmla="*/ 104924 h 400706"/>
                                    <a:gd name="connsiteX5" fmla="*/ 219661 w 219661"/>
                                    <a:gd name="connsiteY5" fmla="*/ 318916 h 400706"/>
                                    <a:gd name="connsiteX0" fmla="*/ 0 w 211018"/>
                                    <a:gd name="connsiteY0" fmla="*/ 400706 h 400706"/>
                                    <a:gd name="connsiteX1" fmla="*/ 0 w 211018"/>
                                    <a:gd name="connsiteY1" fmla="*/ 104924 h 400706"/>
                                    <a:gd name="connsiteX2" fmla="*/ 104924 w 211018"/>
                                    <a:gd name="connsiteY2" fmla="*/ 0 h 400706"/>
                                    <a:gd name="connsiteX3" fmla="*/ 104924 w 211018"/>
                                    <a:gd name="connsiteY3" fmla="*/ 0 h 400706"/>
                                    <a:gd name="connsiteX4" fmla="*/ 209848 w 211018"/>
                                    <a:gd name="connsiteY4" fmla="*/ 104924 h 400706"/>
                                    <a:gd name="connsiteX5" fmla="*/ 211018 w 211018"/>
                                    <a:gd name="connsiteY5" fmla="*/ 313531 h 400706"/>
                                    <a:gd name="connsiteX0" fmla="*/ 6245 w 211018"/>
                                    <a:gd name="connsiteY0" fmla="*/ 358788 h 358788"/>
                                    <a:gd name="connsiteX1" fmla="*/ 0 w 211018"/>
                                    <a:gd name="connsiteY1" fmla="*/ 104924 h 358788"/>
                                    <a:gd name="connsiteX2" fmla="*/ 104924 w 211018"/>
                                    <a:gd name="connsiteY2" fmla="*/ 0 h 358788"/>
                                    <a:gd name="connsiteX3" fmla="*/ 104924 w 211018"/>
                                    <a:gd name="connsiteY3" fmla="*/ 0 h 358788"/>
                                    <a:gd name="connsiteX4" fmla="*/ 209848 w 211018"/>
                                    <a:gd name="connsiteY4" fmla="*/ 104924 h 358788"/>
                                    <a:gd name="connsiteX5" fmla="*/ 211018 w 211018"/>
                                    <a:gd name="connsiteY5" fmla="*/ 313531 h 358788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211018" h="358788">
                                      <a:moveTo>
                                        <a:pt x="6245" y="358788"/>
                                      </a:moveTo>
                                      <a:lnTo>
                                        <a:pt x="0" y="104924"/>
                                      </a:lnTo>
                                      <a:cubicBezTo>
                                        <a:pt x="0" y="46976"/>
                                        <a:pt x="46976" y="0"/>
                                        <a:pt x="104924" y="0"/>
                                      </a:cubicBezTo>
                                      <a:lnTo>
                                        <a:pt x="104924" y="0"/>
                                      </a:lnTo>
                                      <a:cubicBezTo>
                                        <a:pt x="162872" y="0"/>
                                        <a:pt x="209848" y="46976"/>
                                        <a:pt x="209848" y="104924"/>
                                      </a:cubicBezTo>
                                      <a:lnTo>
                                        <a:pt x="211018" y="31353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</wpg:grpSp>
                          <wpg:grpSp>
                            <wpg:cNvPr id="1513469491" name="组合 1513469491">
                              <a:extLst>
                                <a:ext uri="{FF2B5EF4-FFF2-40B4-BE49-F238E27FC236}">
                                  <a16:creationId xmlns:a16="http://schemas.microsoft.com/office/drawing/2014/main" id="{93DB2B86-537B-07A0-49DD-B93B628CA4D0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5012590" y="3553807"/>
                                <a:ext cx="450227" cy="294518"/>
                                <a:chOff x="5012590" y="3553807"/>
                                <a:chExt cx="450227" cy="294518"/>
                              </a:xfrm>
                            </wpg:grpSpPr>
                            <wps:wsp>
                              <wps:cNvPr id="303231020" name="矩形: 圆顶角 1986">
                                <a:extLst>
                                  <a:ext uri="{FF2B5EF4-FFF2-40B4-BE49-F238E27FC236}">
                                    <a16:creationId xmlns:a16="http://schemas.microsoft.com/office/drawing/2014/main" id="{C5061AD6-340E-0153-1B57-38D0F5302CEF}"/>
                                  </a:ext>
                                </a:extLst>
                              </wps:cNvPr>
                              <wps:cNvSpPr/>
                              <wps:spPr>
                                <a:xfrm rot="3484521">
                                  <a:off x="5100807" y="3549595"/>
                                  <a:ext cx="210513" cy="386947"/>
                                </a:xfrm>
                                <a:custGeom>
                                  <a:avLst/>
                                  <a:gdLst>
                                    <a:gd name="connsiteX0" fmla="*/ 104924 w 209848"/>
                                    <a:gd name="connsiteY0" fmla="*/ 0 h 400706"/>
                                    <a:gd name="connsiteX1" fmla="*/ 104924 w 209848"/>
                                    <a:gd name="connsiteY1" fmla="*/ 0 h 400706"/>
                                    <a:gd name="connsiteX2" fmla="*/ 209848 w 209848"/>
                                    <a:gd name="connsiteY2" fmla="*/ 104924 h 400706"/>
                                    <a:gd name="connsiteX3" fmla="*/ 209848 w 209848"/>
                                    <a:gd name="connsiteY3" fmla="*/ 400706 h 400706"/>
                                    <a:gd name="connsiteX4" fmla="*/ 209848 w 209848"/>
                                    <a:gd name="connsiteY4" fmla="*/ 400706 h 400706"/>
                                    <a:gd name="connsiteX5" fmla="*/ 0 w 209848"/>
                                    <a:gd name="connsiteY5" fmla="*/ 400706 h 400706"/>
                                    <a:gd name="connsiteX6" fmla="*/ 0 w 209848"/>
                                    <a:gd name="connsiteY6" fmla="*/ 400706 h 400706"/>
                                    <a:gd name="connsiteX7" fmla="*/ 0 w 209848"/>
                                    <a:gd name="connsiteY7" fmla="*/ 104924 h 400706"/>
                                    <a:gd name="connsiteX8" fmla="*/ 104924 w 209848"/>
                                    <a:gd name="connsiteY8" fmla="*/ 0 h 40070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400706 h 492146"/>
                                    <a:gd name="connsiteX3" fmla="*/ 0 w 301288"/>
                                    <a:gd name="connsiteY3" fmla="*/ 104924 h 492146"/>
                                    <a:gd name="connsiteX4" fmla="*/ 104924 w 301288"/>
                                    <a:gd name="connsiteY4" fmla="*/ 0 h 492146"/>
                                    <a:gd name="connsiteX5" fmla="*/ 104924 w 301288"/>
                                    <a:gd name="connsiteY5" fmla="*/ 0 h 492146"/>
                                    <a:gd name="connsiteX6" fmla="*/ 209848 w 301288"/>
                                    <a:gd name="connsiteY6" fmla="*/ 104924 h 492146"/>
                                    <a:gd name="connsiteX7" fmla="*/ 209848 w 301288"/>
                                    <a:gd name="connsiteY7" fmla="*/ 400706 h 492146"/>
                                    <a:gd name="connsiteX8" fmla="*/ 301288 w 301288"/>
                                    <a:gd name="connsiteY8" fmla="*/ 492146 h 49214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400706 h 400706"/>
                                    <a:gd name="connsiteX3" fmla="*/ 0 w 209848"/>
                                    <a:gd name="connsiteY3" fmla="*/ 104924 h 400706"/>
                                    <a:gd name="connsiteX4" fmla="*/ 104924 w 209848"/>
                                    <a:gd name="connsiteY4" fmla="*/ 0 h 400706"/>
                                    <a:gd name="connsiteX5" fmla="*/ 104924 w 209848"/>
                                    <a:gd name="connsiteY5" fmla="*/ 0 h 400706"/>
                                    <a:gd name="connsiteX6" fmla="*/ 209848 w 209848"/>
                                    <a:gd name="connsiteY6" fmla="*/ 104924 h 400706"/>
                                    <a:gd name="connsiteX7" fmla="*/ 209848 w 209848"/>
                                    <a:gd name="connsiteY7" fmla="*/ 400706 h 40070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104924 h 400706"/>
                                    <a:gd name="connsiteX3" fmla="*/ 104924 w 209848"/>
                                    <a:gd name="connsiteY3" fmla="*/ 0 h 400706"/>
                                    <a:gd name="connsiteX4" fmla="*/ 104924 w 209848"/>
                                    <a:gd name="connsiteY4" fmla="*/ 0 h 400706"/>
                                    <a:gd name="connsiteX5" fmla="*/ 209848 w 209848"/>
                                    <a:gd name="connsiteY5" fmla="*/ 104924 h 400706"/>
                                    <a:gd name="connsiteX6" fmla="*/ 209848 w 209848"/>
                                    <a:gd name="connsiteY6" fmla="*/ 400706 h 40070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104924 h 400706"/>
                                    <a:gd name="connsiteX3" fmla="*/ 104924 w 209848"/>
                                    <a:gd name="connsiteY3" fmla="*/ 0 h 400706"/>
                                    <a:gd name="connsiteX4" fmla="*/ 104924 w 209848"/>
                                    <a:gd name="connsiteY4" fmla="*/ 0 h 400706"/>
                                    <a:gd name="connsiteX5" fmla="*/ 209848 w 209848"/>
                                    <a:gd name="connsiteY5" fmla="*/ 104924 h 400706"/>
                                    <a:gd name="connsiteX6" fmla="*/ 209848 w 209848"/>
                                    <a:gd name="connsiteY6" fmla="*/ 400706 h 400706"/>
                                    <a:gd name="connsiteX7" fmla="*/ 209848 w 209848"/>
                                    <a:gd name="connsiteY7" fmla="*/ 400706 h 40070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104924 h 492146"/>
                                    <a:gd name="connsiteX3" fmla="*/ 104924 w 301288"/>
                                    <a:gd name="connsiteY3" fmla="*/ 0 h 492146"/>
                                    <a:gd name="connsiteX4" fmla="*/ 104924 w 301288"/>
                                    <a:gd name="connsiteY4" fmla="*/ 0 h 492146"/>
                                    <a:gd name="connsiteX5" fmla="*/ 209848 w 301288"/>
                                    <a:gd name="connsiteY5" fmla="*/ 104924 h 492146"/>
                                    <a:gd name="connsiteX6" fmla="*/ 209848 w 301288"/>
                                    <a:gd name="connsiteY6" fmla="*/ 400706 h 492146"/>
                                    <a:gd name="connsiteX7" fmla="*/ 301288 w 301288"/>
                                    <a:gd name="connsiteY7" fmla="*/ 492146 h 49214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104924 h 492146"/>
                                    <a:gd name="connsiteX3" fmla="*/ 104924 w 301288"/>
                                    <a:gd name="connsiteY3" fmla="*/ 0 h 492146"/>
                                    <a:gd name="connsiteX4" fmla="*/ 104924 w 301288"/>
                                    <a:gd name="connsiteY4" fmla="*/ 0 h 492146"/>
                                    <a:gd name="connsiteX5" fmla="*/ 209848 w 301288"/>
                                    <a:gd name="connsiteY5" fmla="*/ 104924 h 492146"/>
                                    <a:gd name="connsiteX6" fmla="*/ 301288 w 301288"/>
                                    <a:gd name="connsiteY6" fmla="*/ 492146 h 492146"/>
                                    <a:gd name="connsiteX0" fmla="*/ 0 w 301288"/>
                                    <a:gd name="connsiteY0" fmla="*/ 400706 h 492146"/>
                                    <a:gd name="connsiteX1" fmla="*/ 0 w 301288"/>
                                    <a:gd name="connsiteY1" fmla="*/ 104924 h 492146"/>
                                    <a:gd name="connsiteX2" fmla="*/ 104924 w 301288"/>
                                    <a:gd name="connsiteY2" fmla="*/ 0 h 492146"/>
                                    <a:gd name="connsiteX3" fmla="*/ 104924 w 301288"/>
                                    <a:gd name="connsiteY3" fmla="*/ 0 h 492146"/>
                                    <a:gd name="connsiteX4" fmla="*/ 209848 w 301288"/>
                                    <a:gd name="connsiteY4" fmla="*/ 104924 h 492146"/>
                                    <a:gd name="connsiteX5" fmla="*/ 301288 w 301288"/>
                                    <a:gd name="connsiteY5" fmla="*/ 492146 h 492146"/>
                                    <a:gd name="connsiteX0" fmla="*/ 0 w 221389"/>
                                    <a:gd name="connsiteY0" fmla="*/ 400706 h 400706"/>
                                    <a:gd name="connsiteX1" fmla="*/ 0 w 221389"/>
                                    <a:gd name="connsiteY1" fmla="*/ 104924 h 400706"/>
                                    <a:gd name="connsiteX2" fmla="*/ 104924 w 221389"/>
                                    <a:gd name="connsiteY2" fmla="*/ 0 h 400706"/>
                                    <a:gd name="connsiteX3" fmla="*/ 104924 w 221389"/>
                                    <a:gd name="connsiteY3" fmla="*/ 0 h 400706"/>
                                    <a:gd name="connsiteX4" fmla="*/ 209848 w 221389"/>
                                    <a:gd name="connsiteY4" fmla="*/ 104924 h 400706"/>
                                    <a:gd name="connsiteX5" fmla="*/ 221389 w 221389"/>
                                    <a:gd name="connsiteY5" fmla="*/ 319993 h 400706"/>
                                    <a:gd name="connsiteX0" fmla="*/ 0 w 219661"/>
                                    <a:gd name="connsiteY0" fmla="*/ 400706 h 400706"/>
                                    <a:gd name="connsiteX1" fmla="*/ 0 w 219661"/>
                                    <a:gd name="connsiteY1" fmla="*/ 104924 h 400706"/>
                                    <a:gd name="connsiteX2" fmla="*/ 104924 w 219661"/>
                                    <a:gd name="connsiteY2" fmla="*/ 0 h 400706"/>
                                    <a:gd name="connsiteX3" fmla="*/ 104924 w 219661"/>
                                    <a:gd name="connsiteY3" fmla="*/ 0 h 400706"/>
                                    <a:gd name="connsiteX4" fmla="*/ 209848 w 219661"/>
                                    <a:gd name="connsiteY4" fmla="*/ 104924 h 400706"/>
                                    <a:gd name="connsiteX5" fmla="*/ 219661 w 219661"/>
                                    <a:gd name="connsiteY5" fmla="*/ 318916 h 400706"/>
                                    <a:gd name="connsiteX0" fmla="*/ 0 w 211018"/>
                                    <a:gd name="connsiteY0" fmla="*/ 400706 h 400706"/>
                                    <a:gd name="connsiteX1" fmla="*/ 0 w 211018"/>
                                    <a:gd name="connsiteY1" fmla="*/ 104924 h 400706"/>
                                    <a:gd name="connsiteX2" fmla="*/ 104924 w 211018"/>
                                    <a:gd name="connsiteY2" fmla="*/ 0 h 400706"/>
                                    <a:gd name="connsiteX3" fmla="*/ 104924 w 211018"/>
                                    <a:gd name="connsiteY3" fmla="*/ 0 h 400706"/>
                                    <a:gd name="connsiteX4" fmla="*/ 209848 w 211018"/>
                                    <a:gd name="connsiteY4" fmla="*/ 104924 h 400706"/>
                                    <a:gd name="connsiteX5" fmla="*/ 211018 w 211018"/>
                                    <a:gd name="connsiteY5" fmla="*/ 313531 h 400706"/>
                                    <a:gd name="connsiteX0" fmla="*/ 0 w 210512"/>
                                    <a:gd name="connsiteY0" fmla="*/ 400706 h 400706"/>
                                    <a:gd name="connsiteX1" fmla="*/ 0 w 210512"/>
                                    <a:gd name="connsiteY1" fmla="*/ 104924 h 400706"/>
                                    <a:gd name="connsiteX2" fmla="*/ 104924 w 210512"/>
                                    <a:gd name="connsiteY2" fmla="*/ 0 h 400706"/>
                                    <a:gd name="connsiteX3" fmla="*/ 104924 w 210512"/>
                                    <a:gd name="connsiteY3" fmla="*/ 0 h 400706"/>
                                    <a:gd name="connsiteX4" fmla="*/ 209848 w 210512"/>
                                    <a:gd name="connsiteY4" fmla="*/ 104924 h 400706"/>
                                    <a:gd name="connsiteX5" fmla="*/ 210512 w 210512"/>
                                    <a:gd name="connsiteY5" fmla="*/ 295057 h 400706"/>
                                    <a:gd name="connsiteX0" fmla="*/ 1950 w 210512"/>
                                    <a:gd name="connsiteY0" fmla="*/ 426239 h 426240"/>
                                    <a:gd name="connsiteX1" fmla="*/ 0 w 210512"/>
                                    <a:gd name="connsiteY1" fmla="*/ 104924 h 426240"/>
                                    <a:gd name="connsiteX2" fmla="*/ 104924 w 210512"/>
                                    <a:gd name="connsiteY2" fmla="*/ 0 h 426240"/>
                                    <a:gd name="connsiteX3" fmla="*/ 104924 w 210512"/>
                                    <a:gd name="connsiteY3" fmla="*/ 0 h 426240"/>
                                    <a:gd name="connsiteX4" fmla="*/ 209848 w 210512"/>
                                    <a:gd name="connsiteY4" fmla="*/ 104924 h 426240"/>
                                    <a:gd name="connsiteX5" fmla="*/ 210512 w 210512"/>
                                    <a:gd name="connsiteY5" fmla="*/ 295057 h 426240"/>
                                    <a:gd name="connsiteX0" fmla="*/ 1003 w 210512"/>
                                    <a:gd name="connsiteY0" fmla="*/ 437650 h 437650"/>
                                    <a:gd name="connsiteX1" fmla="*/ 0 w 210512"/>
                                    <a:gd name="connsiteY1" fmla="*/ 104924 h 437650"/>
                                    <a:gd name="connsiteX2" fmla="*/ 104924 w 210512"/>
                                    <a:gd name="connsiteY2" fmla="*/ 0 h 437650"/>
                                    <a:gd name="connsiteX3" fmla="*/ 104924 w 210512"/>
                                    <a:gd name="connsiteY3" fmla="*/ 0 h 437650"/>
                                    <a:gd name="connsiteX4" fmla="*/ 209848 w 210512"/>
                                    <a:gd name="connsiteY4" fmla="*/ 104924 h 437650"/>
                                    <a:gd name="connsiteX5" fmla="*/ 210512 w 210512"/>
                                    <a:gd name="connsiteY5" fmla="*/ 295057 h 43765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210512" h="437650">
                                      <a:moveTo>
                                        <a:pt x="1003" y="437650"/>
                                      </a:moveTo>
                                      <a:cubicBezTo>
                                        <a:pt x="669" y="326741"/>
                                        <a:pt x="334" y="215833"/>
                                        <a:pt x="0" y="104924"/>
                                      </a:cubicBezTo>
                                      <a:cubicBezTo>
                                        <a:pt x="0" y="46976"/>
                                        <a:pt x="46976" y="0"/>
                                        <a:pt x="104924" y="0"/>
                                      </a:cubicBezTo>
                                      <a:lnTo>
                                        <a:pt x="104924" y="0"/>
                                      </a:lnTo>
                                      <a:cubicBezTo>
                                        <a:pt x="162872" y="0"/>
                                        <a:pt x="209848" y="46976"/>
                                        <a:pt x="209848" y="104924"/>
                                      </a:cubicBezTo>
                                      <a:cubicBezTo>
                                        <a:pt x="210069" y="168302"/>
                                        <a:pt x="210291" y="231679"/>
                                        <a:pt x="210512" y="29505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  <wps:wsp>
                              <wps:cNvPr id="1474368767" name="矩形: 圆顶角 1986">
                                <a:extLst>
                                  <a:ext uri="{FF2B5EF4-FFF2-40B4-BE49-F238E27FC236}">
                                    <a16:creationId xmlns:a16="http://schemas.microsoft.com/office/drawing/2014/main" id="{6B59E21E-C6CF-6B16-FABD-E749E3C6F570}"/>
                                  </a:ext>
                                </a:extLst>
                              </wps:cNvPr>
                              <wps:cNvSpPr/>
                              <wps:spPr>
                                <a:xfrm rot="3484521">
                                  <a:off x="5351747" y="3555686"/>
                                  <a:ext cx="112949" cy="109191"/>
                                </a:xfrm>
                                <a:custGeom>
                                  <a:avLst/>
                                  <a:gdLst>
                                    <a:gd name="connsiteX0" fmla="*/ 104924 w 209848"/>
                                    <a:gd name="connsiteY0" fmla="*/ 0 h 400706"/>
                                    <a:gd name="connsiteX1" fmla="*/ 104924 w 209848"/>
                                    <a:gd name="connsiteY1" fmla="*/ 0 h 400706"/>
                                    <a:gd name="connsiteX2" fmla="*/ 209848 w 209848"/>
                                    <a:gd name="connsiteY2" fmla="*/ 104924 h 400706"/>
                                    <a:gd name="connsiteX3" fmla="*/ 209848 w 209848"/>
                                    <a:gd name="connsiteY3" fmla="*/ 400706 h 400706"/>
                                    <a:gd name="connsiteX4" fmla="*/ 209848 w 209848"/>
                                    <a:gd name="connsiteY4" fmla="*/ 400706 h 400706"/>
                                    <a:gd name="connsiteX5" fmla="*/ 0 w 209848"/>
                                    <a:gd name="connsiteY5" fmla="*/ 400706 h 400706"/>
                                    <a:gd name="connsiteX6" fmla="*/ 0 w 209848"/>
                                    <a:gd name="connsiteY6" fmla="*/ 400706 h 400706"/>
                                    <a:gd name="connsiteX7" fmla="*/ 0 w 209848"/>
                                    <a:gd name="connsiteY7" fmla="*/ 104924 h 400706"/>
                                    <a:gd name="connsiteX8" fmla="*/ 104924 w 209848"/>
                                    <a:gd name="connsiteY8" fmla="*/ 0 h 40070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400706 h 492146"/>
                                    <a:gd name="connsiteX3" fmla="*/ 0 w 301288"/>
                                    <a:gd name="connsiteY3" fmla="*/ 104924 h 492146"/>
                                    <a:gd name="connsiteX4" fmla="*/ 104924 w 301288"/>
                                    <a:gd name="connsiteY4" fmla="*/ 0 h 492146"/>
                                    <a:gd name="connsiteX5" fmla="*/ 104924 w 301288"/>
                                    <a:gd name="connsiteY5" fmla="*/ 0 h 492146"/>
                                    <a:gd name="connsiteX6" fmla="*/ 209848 w 301288"/>
                                    <a:gd name="connsiteY6" fmla="*/ 104924 h 492146"/>
                                    <a:gd name="connsiteX7" fmla="*/ 209848 w 301288"/>
                                    <a:gd name="connsiteY7" fmla="*/ 400706 h 492146"/>
                                    <a:gd name="connsiteX8" fmla="*/ 301288 w 301288"/>
                                    <a:gd name="connsiteY8" fmla="*/ 492146 h 49214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400706 h 400706"/>
                                    <a:gd name="connsiteX3" fmla="*/ 0 w 209848"/>
                                    <a:gd name="connsiteY3" fmla="*/ 104924 h 400706"/>
                                    <a:gd name="connsiteX4" fmla="*/ 104924 w 209848"/>
                                    <a:gd name="connsiteY4" fmla="*/ 0 h 400706"/>
                                    <a:gd name="connsiteX5" fmla="*/ 104924 w 209848"/>
                                    <a:gd name="connsiteY5" fmla="*/ 0 h 400706"/>
                                    <a:gd name="connsiteX6" fmla="*/ 209848 w 209848"/>
                                    <a:gd name="connsiteY6" fmla="*/ 104924 h 400706"/>
                                    <a:gd name="connsiteX7" fmla="*/ 209848 w 209848"/>
                                    <a:gd name="connsiteY7" fmla="*/ 400706 h 40070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104924 h 400706"/>
                                    <a:gd name="connsiteX3" fmla="*/ 104924 w 209848"/>
                                    <a:gd name="connsiteY3" fmla="*/ 0 h 400706"/>
                                    <a:gd name="connsiteX4" fmla="*/ 104924 w 209848"/>
                                    <a:gd name="connsiteY4" fmla="*/ 0 h 400706"/>
                                    <a:gd name="connsiteX5" fmla="*/ 209848 w 209848"/>
                                    <a:gd name="connsiteY5" fmla="*/ 104924 h 400706"/>
                                    <a:gd name="connsiteX6" fmla="*/ 209848 w 209848"/>
                                    <a:gd name="connsiteY6" fmla="*/ 400706 h 400706"/>
                                    <a:gd name="connsiteX0" fmla="*/ 209848 w 209848"/>
                                    <a:gd name="connsiteY0" fmla="*/ 400706 h 400706"/>
                                    <a:gd name="connsiteX1" fmla="*/ 0 w 209848"/>
                                    <a:gd name="connsiteY1" fmla="*/ 400706 h 400706"/>
                                    <a:gd name="connsiteX2" fmla="*/ 0 w 209848"/>
                                    <a:gd name="connsiteY2" fmla="*/ 104924 h 400706"/>
                                    <a:gd name="connsiteX3" fmla="*/ 104924 w 209848"/>
                                    <a:gd name="connsiteY3" fmla="*/ 0 h 400706"/>
                                    <a:gd name="connsiteX4" fmla="*/ 104924 w 209848"/>
                                    <a:gd name="connsiteY4" fmla="*/ 0 h 400706"/>
                                    <a:gd name="connsiteX5" fmla="*/ 209848 w 209848"/>
                                    <a:gd name="connsiteY5" fmla="*/ 104924 h 400706"/>
                                    <a:gd name="connsiteX6" fmla="*/ 209848 w 209848"/>
                                    <a:gd name="connsiteY6" fmla="*/ 400706 h 400706"/>
                                    <a:gd name="connsiteX7" fmla="*/ 209848 w 209848"/>
                                    <a:gd name="connsiteY7" fmla="*/ 400706 h 40070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104924 h 492146"/>
                                    <a:gd name="connsiteX3" fmla="*/ 104924 w 301288"/>
                                    <a:gd name="connsiteY3" fmla="*/ 0 h 492146"/>
                                    <a:gd name="connsiteX4" fmla="*/ 104924 w 301288"/>
                                    <a:gd name="connsiteY4" fmla="*/ 0 h 492146"/>
                                    <a:gd name="connsiteX5" fmla="*/ 209848 w 301288"/>
                                    <a:gd name="connsiteY5" fmla="*/ 104924 h 492146"/>
                                    <a:gd name="connsiteX6" fmla="*/ 209848 w 301288"/>
                                    <a:gd name="connsiteY6" fmla="*/ 400706 h 492146"/>
                                    <a:gd name="connsiteX7" fmla="*/ 301288 w 301288"/>
                                    <a:gd name="connsiteY7" fmla="*/ 492146 h 492146"/>
                                    <a:gd name="connsiteX0" fmla="*/ 209848 w 301288"/>
                                    <a:gd name="connsiteY0" fmla="*/ 400706 h 492146"/>
                                    <a:gd name="connsiteX1" fmla="*/ 0 w 301288"/>
                                    <a:gd name="connsiteY1" fmla="*/ 400706 h 492146"/>
                                    <a:gd name="connsiteX2" fmla="*/ 0 w 301288"/>
                                    <a:gd name="connsiteY2" fmla="*/ 104924 h 492146"/>
                                    <a:gd name="connsiteX3" fmla="*/ 104924 w 301288"/>
                                    <a:gd name="connsiteY3" fmla="*/ 0 h 492146"/>
                                    <a:gd name="connsiteX4" fmla="*/ 104924 w 301288"/>
                                    <a:gd name="connsiteY4" fmla="*/ 0 h 492146"/>
                                    <a:gd name="connsiteX5" fmla="*/ 209848 w 301288"/>
                                    <a:gd name="connsiteY5" fmla="*/ 104924 h 492146"/>
                                    <a:gd name="connsiteX6" fmla="*/ 301288 w 301288"/>
                                    <a:gd name="connsiteY6" fmla="*/ 492146 h 492146"/>
                                    <a:gd name="connsiteX0" fmla="*/ 0 w 301288"/>
                                    <a:gd name="connsiteY0" fmla="*/ 400706 h 492146"/>
                                    <a:gd name="connsiteX1" fmla="*/ 0 w 301288"/>
                                    <a:gd name="connsiteY1" fmla="*/ 104924 h 492146"/>
                                    <a:gd name="connsiteX2" fmla="*/ 104924 w 301288"/>
                                    <a:gd name="connsiteY2" fmla="*/ 0 h 492146"/>
                                    <a:gd name="connsiteX3" fmla="*/ 104924 w 301288"/>
                                    <a:gd name="connsiteY3" fmla="*/ 0 h 492146"/>
                                    <a:gd name="connsiteX4" fmla="*/ 209848 w 301288"/>
                                    <a:gd name="connsiteY4" fmla="*/ 104924 h 492146"/>
                                    <a:gd name="connsiteX5" fmla="*/ 301288 w 301288"/>
                                    <a:gd name="connsiteY5" fmla="*/ 492146 h 492146"/>
                                    <a:gd name="connsiteX0" fmla="*/ 0 w 221389"/>
                                    <a:gd name="connsiteY0" fmla="*/ 400706 h 400706"/>
                                    <a:gd name="connsiteX1" fmla="*/ 0 w 221389"/>
                                    <a:gd name="connsiteY1" fmla="*/ 104924 h 400706"/>
                                    <a:gd name="connsiteX2" fmla="*/ 104924 w 221389"/>
                                    <a:gd name="connsiteY2" fmla="*/ 0 h 400706"/>
                                    <a:gd name="connsiteX3" fmla="*/ 104924 w 221389"/>
                                    <a:gd name="connsiteY3" fmla="*/ 0 h 400706"/>
                                    <a:gd name="connsiteX4" fmla="*/ 209848 w 221389"/>
                                    <a:gd name="connsiteY4" fmla="*/ 104924 h 400706"/>
                                    <a:gd name="connsiteX5" fmla="*/ 221389 w 221389"/>
                                    <a:gd name="connsiteY5" fmla="*/ 319993 h 400706"/>
                                    <a:gd name="connsiteX0" fmla="*/ 0 w 219661"/>
                                    <a:gd name="connsiteY0" fmla="*/ 400706 h 400706"/>
                                    <a:gd name="connsiteX1" fmla="*/ 0 w 219661"/>
                                    <a:gd name="connsiteY1" fmla="*/ 104924 h 400706"/>
                                    <a:gd name="connsiteX2" fmla="*/ 104924 w 219661"/>
                                    <a:gd name="connsiteY2" fmla="*/ 0 h 400706"/>
                                    <a:gd name="connsiteX3" fmla="*/ 104924 w 219661"/>
                                    <a:gd name="connsiteY3" fmla="*/ 0 h 400706"/>
                                    <a:gd name="connsiteX4" fmla="*/ 209848 w 219661"/>
                                    <a:gd name="connsiteY4" fmla="*/ 104924 h 400706"/>
                                    <a:gd name="connsiteX5" fmla="*/ 219661 w 219661"/>
                                    <a:gd name="connsiteY5" fmla="*/ 318916 h 400706"/>
                                    <a:gd name="connsiteX0" fmla="*/ 0 w 211018"/>
                                    <a:gd name="connsiteY0" fmla="*/ 400706 h 400706"/>
                                    <a:gd name="connsiteX1" fmla="*/ 0 w 211018"/>
                                    <a:gd name="connsiteY1" fmla="*/ 104924 h 400706"/>
                                    <a:gd name="connsiteX2" fmla="*/ 104924 w 211018"/>
                                    <a:gd name="connsiteY2" fmla="*/ 0 h 400706"/>
                                    <a:gd name="connsiteX3" fmla="*/ 104924 w 211018"/>
                                    <a:gd name="connsiteY3" fmla="*/ 0 h 400706"/>
                                    <a:gd name="connsiteX4" fmla="*/ 209848 w 211018"/>
                                    <a:gd name="connsiteY4" fmla="*/ 104924 h 400706"/>
                                    <a:gd name="connsiteX5" fmla="*/ 211018 w 211018"/>
                                    <a:gd name="connsiteY5" fmla="*/ 313531 h 400706"/>
                                    <a:gd name="connsiteX0" fmla="*/ 8951 w 211018"/>
                                    <a:gd name="connsiteY0" fmla="*/ 377571 h 377570"/>
                                    <a:gd name="connsiteX1" fmla="*/ 0 w 211018"/>
                                    <a:gd name="connsiteY1" fmla="*/ 104924 h 377570"/>
                                    <a:gd name="connsiteX2" fmla="*/ 104924 w 211018"/>
                                    <a:gd name="connsiteY2" fmla="*/ 0 h 377570"/>
                                    <a:gd name="connsiteX3" fmla="*/ 104924 w 211018"/>
                                    <a:gd name="connsiteY3" fmla="*/ 0 h 377570"/>
                                    <a:gd name="connsiteX4" fmla="*/ 209848 w 211018"/>
                                    <a:gd name="connsiteY4" fmla="*/ 104924 h 377570"/>
                                    <a:gd name="connsiteX5" fmla="*/ 211018 w 211018"/>
                                    <a:gd name="connsiteY5" fmla="*/ 313531 h 377570"/>
                                    <a:gd name="connsiteX0" fmla="*/ 8011 w 211018"/>
                                    <a:gd name="connsiteY0" fmla="*/ 328442 h 328443"/>
                                    <a:gd name="connsiteX1" fmla="*/ 0 w 211018"/>
                                    <a:gd name="connsiteY1" fmla="*/ 104924 h 328443"/>
                                    <a:gd name="connsiteX2" fmla="*/ 104924 w 211018"/>
                                    <a:gd name="connsiteY2" fmla="*/ 0 h 328443"/>
                                    <a:gd name="connsiteX3" fmla="*/ 104924 w 211018"/>
                                    <a:gd name="connsiteY3" fmla="*/ 0 h 328443"/>
                                    <a:gd name="connsiteX4" fmla="*/ 209848 w 211018"/>
                                    <a:gd name="connsiteY4" fmla="*/ 104924 h 328443"/>
                                    <a:gd name="connsiteX5" fmla="*/ 211018 w 211018"/>
                                    <a:gd name="connsiteY5" fmla="*/ 313531 h 32844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211018" h="328443">
                                      <a:moveTo>
                                        <a:pt x="8011" y="328442"/>
                                      </a:moveTo>
                                      <a:lnTo>
                                        <a:pt x="0" y="104924"/>
                                      </a:lnTo>
                                      <a:cubicBezTo>
                                        <a:pt x="0" y="46976"/>
                                        <a:pt x="46976" y="0"/>
                                        <a:pt x="104924" y="0"/>
                                      </a:cubicBezTo>
                                      <a:lnTo>
                                        <a:pt x="104924" y="0"/>
                                      </a:lnTo>
                                      <a:cubicBezTo>
                                        <a:pt x="162872" y="0"/>
                                        <a:pt x="209848" y="46976"/>
                                        <a:pt x="209848" y="104924"/>
                                      </a:cubicBezTo>
                                      <a:lnTo>
                                        <a:pt x="211018" y="31353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wrap="none" lIns="36000" tIns="0" rIns="36000" bIns="0" rtlCol="0" anchor="ctr">
                                <a:spAutoFit/>
                              </wps:bodyPr>
                            </wps:wsp>
                          </wpg:grpSp>
                          <wps:wsp>
                            <wps:cNvPr id="1500853905" name="任意多边形: 形状 1500853905">
                              <a:extLst>
                                <a:ext uri="{FF2B5EF4-FFF2-40B4-BE49-F238E27FC236}">
                                  <a16:creationId xmlns:a16="http://schemas.microsoft.com/office/drawing/2014/main" id="{127F56EC-B078-15F6-31AD-ACFC6E23CE63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5451539" y="3252535"/>
                                <a:ext cx="1769742" cy="340269"/>
                              </a:xfrm>
                              <a:custGeom>
                                <a:avLst/>
                                <a:gdLst>
                                  <a:gd name="connsiteX0" fmla="*/ 0 w 1769741"/>
                                  <a:gd name="connsiteY0" fmla="*/ 322053 h 339858"/>
                                  <a:gd name="connsiteX1" fmla="*/ 847195 w 1769741"/>
                                  <a:gd name="connsiteY1" fmla="*/ 313906 h 339858"/>
                                  <a:gd name="connsiteX2" fmla="*/ 1246354 w 1769741"/>
                                  <a:gd name="connsiteY2" fmla="*/ 73596 h 339858"/>
                                  <a:gd name="connsiteX3" fmla="*/ 1099724 w 1769741"/>
                                  <a:gd name="connsiteY3" fmla="*/ 4355 h 339858"/>
                                  <a:gd name="connsiteX4" fmla="*/ 1134345 w 1769741"/>
                                  <a:gd name="connsiteY4" fmla="*/ 175423 h 339858"/>
                                  <a:gd name="connsiteX5" fmla="*/ 1769741 w 1769741"/>
                                  <a:gd name="connsiteY5" fmla="*/ 2318 h 339858"/>
                                  <a:gd name="connsiteX0" fmla="*/ 0 w 1769741"/>
                                  <a:gd name="connsiteY0" fmla="*/ 322053 h 339858"/>
                                  <a:gd name="connsiteX1" fmla="*/ 847195 w 1769741"/>
                                  <a:gd name="connsiteY1" fmla="*/ 313906 h 339858"/>
                                  <a:gd name="connsiteX2" fmla="*/ 1246354 w 1769741"/>
                                  <a:gd name="connsiteY2" fmla="*/ 73596 h 339858"/>
                                  <a:gd name="connsiteX3" fmla="*/ 1099724 w 1769741"/>
                                  <a:gd name="connsiteY3" fmla="*/ 4355 h 339858"/>
                                  <a:gd name="connsiteX4" fmla="*/ 1134345 w 1769741"/>
                                  <a:gd name="connsiteY4" fmla="*/ 175423 h 339858"/>
                                  <a:gd name="connsiteX5" fmla="*/ 1769741 w 1769741"/>
                                  <a:gd name="connsiteY5" fmla="*/ 2318 h 339858"/>
                                  <a:gd name="connsiteX0" fmla="*/ 0 w 1769741"/>
                                  <a:gd name="connsiteY0" fmla="*/ 322053 h 339858"/>
                                  <a:gd name="connsiteX1" fmla="*/ 847195 w 1769741"/>
                                  <a:gd name="connsiteY1" fmla="*/ 313906 h 339858"/>
                                  <a:gd name="connsiteX2" fmla="*/ 1246354 w 1769741"/>
                                  <a:gd name="connsiteY2" fmla="*/ 73596 h 339858"/>
                                  <a:gd name="connsiteX3" fmla="*/ 1099724 w 1769741"/>
                                  <a:gd name="connsiteY3" fmla="*/ 4355 h 339858"/>
                                  <a:gd name="connsiteX4" fmla="*/ 1146565 w 1769741"/>
                                  <a:gd name="connsiteY4" fmla="*/ 175423 h 339858"/>
                                  <a:gd name="connsiteX5" fmla="*/ 1769741 w 1769741"/>
                                  <a:gd name="connsiteY5" fmla="*/ 2318 h 339858"/>
                                  <a:gd name="connsiteX0" fmla="*/ 0 w 1769741"/>
                                  <a:gd name="connsiteY0" fmla="*/ 328319 h 346124"/>
                                  <a:gd name="connsiteX1" fmla="*/ 847195 w 1769741"/>
                                  <a:gd name="connsiteY1" fmla="*/ 320172 h 346124"/>
                                  <a:gd name="connsiteX2" fmla="*/ 1246354 w 1769741"/>
                                  <a:gd name="connsiteY2" fmla="*/ 79862 h 346124"/>
                                  <a:gd name="connsiteX3" fmla="*/ 1099724 w 1769741"/>
                                  <a:gd name="connsiteY3" fmla="*/ 10621 h 346124"/>
                                  <a:gd name="connsiteX4" fmla="*/ 1146565 w 1769741"/>
                                  <a:gd name="connsiteY4" fmla="*/ 181689 h 346124"/>
                                  <a:gd name="connsiteX5" fmla="*/ 1769741 w 1769741"/>
                                  <a:gd name="connsiteY5" fmla="*/ 8584 h 346124"/>
                                  <a:gd name="connsiteX0" fmla="*/ 0 w 1769741"/>
                                  <a:gd name="connsiteY0" fmla="*/ 321777 h 339446"/>
                                  <a:gd name="connsiteX1" fmla="*/ 847195 w 1769741"/>
                                  <a:gd name="connsiteY1" fmla="*/ 313630 h 339446"/>
                                  <a:gd name="connsiteX2" fmla="*/ 1240244 w 1769741"/>
                                  <a:gd name="connsiteY2" fmla="*/ 75356 h 339446"/>
                                  <a:gd name="connsiteX3" fmla="*/ 1099724 w 1769741"/>
                                  <a:gd name="connsiteY3" fmla="*/ 4079 h 339446"/>
                                  <a:gd name="connsiteX4" fmla="*/ 1146565 w 1769741"/>
                                  <a:gd name="connsiteY4" fmla="*/ 175147 h 339446"/>
                                  <a:gd name="connsiteX5" fmla="*/ 1769741 w 1769741"/>
                                  <a:gd name="connsiteY5" fmla="*/ 2042 h 339446"/>
                                  <a:gd name="connsiteX0" fmla="*/ 0 w 1769741"/>
                                  <a:gd name="connsiteY0" fmla="*/ 322416 h 340085"/>
                                  <a:gd name="connsiteX1" fmla="*/ 847195 w 1769741"/>
                                  <a:gd name="connsiteY1" fmla="*/ 314269 h 340085"/>
                                  <a:gd name="connsiteX2" fmla="*/ 1240244 w 1769741"/>
                                  <a:gd name="connsiteY2" fmla="*/ 75995 h 340085"/>
                                  <a:gd name="connsiteX3" fmla="*/ 1099724 w 1769741"/>
                                  <a:gd name="connsiteY3" fmla="*/ 4718 h 340085"/>
                                  <a:gd name="connsiteX4" fmla="*/ 1146565 w 1769741"/>
                                  <a:gd name="connsiteY4" fmla="*/ 175786 h 340085"/>
                                  <a:gd name="connsiteX5" fmla="*/ 1769741 w 1769741"/>
                                  <a:gd name="connsiteY5" fmla="*/ 2681 h 340085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0362 h 338031"/>
                                  <a:gd name="connsiteX1" fmla="*/ 847195 w 1769741"/>
                                  <a:gd name="connsiteY1" fmla="*/ 312215 h 338031"/>
                                  <a:gd name="connsiteX2" fmla="*/ 1240244 w 1769741"/>
                                  <a:gd name="connsiteY2" fmla="*/ 73941 h 338031"/>
                                  <a:gd name="connsiteX3" fmla="*/ 1099724 w 1769741"/>
                                  <a:gd name="connsiteY3" fmla="*/ 2664 h 338031"/>
                                  <a:gd name="connsiteX4" fmla="*/ 1146565 w 1769741"/>
                                  <a:gd name="connsiteY4" fmla="*/ 173732 h 338031"/>
                                  <a:gd name="connsiteX5" fmla="*/ 1769741 w 1769741"/>
                                  <a:gd name="connsiteY5" fmla="*/ 627 h 338031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1769741" h="340271">
                                    <a:moveTo>
                                      <a:pt x="0" y="322602"/>
                                    </a:moveTo>
                                    <a:cubicBezTo>
                                      <a:pt x="319734" y="339233"/>
                                      <a:pt x="640488" y="355525"/>
                                      <a:pt x="847195" y="314455"/>
                                    </a:cubicBezTo>
                                    <a:cubicBezTo>
                                      <a:pt x="1053902" y="273385"/>
                                      <a:pt x="1249069" y="137955"/>
                                      <a:pt x="1240244" y="76181"/>
                                    </a:cubicBezTo>
                                    <a:cubicBezTo>
                                      <a:pt x="1231419" y="14407"/>
                                      <a:pt x="1156068" y="-11728"/>
                                      <a:pt x="1099724" y="4904"/>
                                    </a:cubicBezTo>
                                    <a:cubicBezTo>
                                      <a:pt x="1043380" y="21536"/>
                                      <a:pt x="1041006" y="186494"/>
                                      <a:pt x="1146565" y="175972"/>
                                    </a:cubicBezTo>
                                    <a:cubicBezTo>
                                      <a:pt x="1258234" y="175633"/>
                                      <a:pt x="1538425" y="197186"/>
                                      <a:pt x="1769741" y="2867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lIns="36000" tIns="0" rIns="36000" bIns="0" rtlCol="0" anchor="ctr">
                              <a:spAutoFit/>
                            </wps:bodyPr>
                          </wps:wsp>
                          <wps:wsp>
                            <wps:cNvPr id="618503763" name="任意多边形: 形状 618503763">
                              <a:extLst>
                                <a:ext uri="{FF2B5EF4-FFF2-40B4-BE49-F238E27FC236}">
                                  <a16:creationId xmlns:a16="http://schemas.microsoft.com/office/drawing/2014/main" id="{6F7F805E-0BE3-0B79-58E6-EBE506435D56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6107973" y="3611284"/>
                                <a:ext cx="1120087" cy="396897"/>
                              </a:xfrm>
                              <a:custGeom>
                                <a:avLst/>
                                <a:gdLst>
                                  <a:gd name="connsiteX0" fmla="*/ 0 w 1769741"/>
                                  <a:gd name="connsiteY0" fmla="*/ 322053 h 339858"/>
                                  <a:gd name="connsiteX1" fmla="*/ 847195 w 1769741"/>
                                  <a:gd name="connsiteY1" fmla="*/ 313906 h 339858"/>
                                  <a:gd name="connsiteX2" fmla="*/ 1246354 w 1769741"/>
                                  <a:gd name="connsiteY2" fmla="*/ 73596 h 339858"/>
                                  <a:gd name="connsiteX3" fmla="*/ 1099724 w 1769741"/>
                                  <a:gd name="connsiteY3" fmla="*/ 4355 h 339858"/>
                                  <a:gd name="connsiteX4" fmla="*/ 1134345 w 1769741"/>
                                  <a:gd name="connsiteY4" fmla="*/ 175423 h 339858"/>
                                  <a:gd name="connsiteX5" fmla="*/ 1769741 w 1769741"/>
                                  <a:gd name="connsiteY5" fmla="*/ 2318 h 339858"/>
                                  <a:gd name="connsiteX0" fmla="*/ 0 w 1769741"/>
                                  <a:gd name="connsiteY0" fmla="*/ 322053 h 339858"/>
                                  <a:gd name="connsiteX1" fmla="*/ 847195 w 1769741"/>
                                  <a:gd name="connsiteY1" fmla="*/ 313906 h 339858"/>
                                  <a:gd name="connsiteX2" fmla="*/ 1246354 w 1769741"/>
                                  <a:gd name="connsiteY2" fmla="*/ 73596 h 339858"/>
                                  <a:gd name="connsiteX3" fmla="*/ 1099724 w 1769741"/>
                                  <a:gd name="connsiteY3" fmla="*/ 4355 h 339858"/>
                                  <a:gd name="connsiteX4" fmla="*/ 1134345 w 1769741"/>
                                  <a:gd name="connsiteY4" fmla="*/ 175423 h 339858"/>
                                  <a:gd name="connsiteX5" fmla="*/ 1769741 w 1769741"/>
                                  <a:gd name="connsiteY5" fmla="*/ 2318 h 339858"/>
                                  <a:gd name="connsiteX0" fmla="*/ 0 w 1769741"/>
                                  <a:gd name="connsiteY0" fmla="*/ 322053 h 339858"/>
                                  <a:gd name="connsiteX1" fmla="*/ 847195 w 1769741"/>
                                  <a:gd name="connsiteY1" fmla="*/ 313906 h 339858"/>
                                  <a:gd name="connsiteX2" fmla="*/ 1246354 w 1769741"/>
                                  <a:gd name="connsiteY2" fmla="*/ 73596 h 339858"/>
                                  <a:gd name="connsiteX3" fmla="*/ 1099724 w 1769741"/>
                                  <a:gd name="connsiteY3" fmla="*/ 4355 h 339858"/>
                                  <a:gd name="connsiteX4" fmla="*/ 1146565 w 1769741"/>
                                  <a:gd name="connsiteY4" fmla="*/ 175423 h 339858"/>
                                  <a:gd name="connsiteX5" fmla="*/ 1769741 w 1769741"/>
                                  <a:gd name="connsiteY5" fmla="*/ 2318 h 339858"/>
                                  <a:gd name="connsiteX0" fmla="*/ 0 w 1769741"/>
                                  <a:gd name="connsiteY0" fmla="*/ 328319 h 346124"/>
                                  <a:gd name="connsiteX1" fmla="*/ 847195 w 1769741"/>
                                  <a:gd name="connsiteY1" fmla="*/ 320172 h 346124"/>
                                  <a:gd name="connsiteX2" fmla="*/ 1246354 w 1769741"/>
                                  <a:gd name="connsiteY2" fmla="*/ 79862 h 346124"/>
                                  <a:gd name="connsiteX3" fmla="*/ 1099724 w 1769741"/>
                                  <a:gd name="connsiteY3" fmla="*/ 10621 h 346124"/>
                                  <a:gd name="connsiteX4" fmla="*/ 1146565 w 1769741"/>
                                  <a:gd name="connsiteY4" fmla="*/ 181689 h 346124"/>
                                  <a:gd name="connsiteX5" fmla="*/ 1769741 w 1769741"/>
                                  <a:gd name="connsiteY5" fmla="*/ 8584 h 346124"/>
                                  <a:gd name="connsiteX0" fmla="*/ 0 w 1769741"/>
                                  <a:gd name="connsiteY0" fmla="*/ 321777 h 339446"/>
                                  <a:gd name="connsiteX1" fmla="*/ 847195 w 1769741"/>
                                  <a:gd name="connsiteY1" fmla="*/ 313630 h 339446"/>
                                  <a:gd name="connsiteX2" fmla="*/ 1240244 w 1769741"/>
                                  <a:gd name="connsiteY2" fmla="*/ 75356 h 339446"/>
                                  <a:gd name="connsiteX3" fmla="*/ 1099724 w 1769741"/>
                                  <a:gd name="connsiteY3" fmla="*/ 4079 h 339446"/>
                                  <a:gd name="connsiteX4" fmla="*/ 1146565 w 1769741"/>
                                  <a:gd name="connsiteY4" fmla="*/ 175147 h 339446"/>
                                  <a:gd name="connsiteX5" fmla="*/ 1769741 w 1769741"/>
                                  <a:gd name="connsiteY5" fmla="*/ 2042 h 339446"/>
                                  <a:gd name="connsiteX0" fmla="*/ 0 w 1769741"/>
                                  <a:gd name="connsiteY0" fmla="*/ 322416 h 340085"/>
                                  <a:gd name="connsiteX1" fmla="*/ 847195 w 1769741"/>
                                  <a:gd name="connsiteY1" fmla="*/ 314269 h 340085"/>
                                  <a:gd name="connsiteX2" fmla="*/ 1240244 w 1769741"/>
                                  <a:gd name="connsiteY2" fmla="*/ 75995 h 340085"/>
                                  <a:gd name="connsiteX3" fmla="*/ 1099724 w 1769741"/>
                                  <a:gd name="connsiteY3" fmla="*/ 4718 h 340085"/>
                                  <a:gd name="connsiteX4" fmla="*/ 1146565 w 1769741"/>
                                  <a:gd name="connsiteY4" fmla="*/ 175786 h 340085"/>
                                  <a:gd name="connsiteX5" fmla="*/ 1769741 w 1769741"/>
                                  <a:gd name="connsiteY5" fmla="*/ 2681 h 340085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0362 h 338031"/>
                                  <a:gd name="connsiteX1" fmla="*/ 847195 w 1769741"/>
                                  <a:gd name="connsiteY1" fmla="*/ 312215 h 338031"/>
                                  <a:gd name="connsiteX2" fmla="*/ 1240244 w 1769741"/>
                                  <a:gd name="connsiteY2" fmla="*/ 73941 h 338031"/>
                                  <a:gd name="connsiteX3" fmla="*/ 1099724 w 1769741"/>
                                  <a:gd name="connsiteY3" fmla="*/ 2664 h 338031"/>
                                  <a:gd name="connsiteX4" fmla="*/ 1146565 w 1769741"/>
                                  <a:gd name="connsiteY4" fmla="*/ 173732 h 338031"/>
                                  <a:gd name="connsiteX5" fmla="*/ 1769741 w 1769741"/>
                                  <a:gd name="connsiteY5" fmla="*/ 627 h 338031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2602 h 340271"/>
                                  <a:gd name="connsiteX1" fmla="*/ 847195 w 1769741"/>
                                  <a:gd name="connsiteY1" fmla="*/ 314455 h 340271"/>
                                  <a:gd name="connsiteX2" fmla="*/ 1240244 w 1769741"/>
                                  <a:gd name="connsiteY2" fmla="*/ 76181 h 340271"/>
                                  <a:gd name="connsiteX3" fmla="*/ 1099724 w 1769741"/>
                                  <a:gd name="connsiteY3" fmla="*/ 4904 h 340271"/>
                                  <a:gd name="connsiteX4" fmla="*/ 1146565 w 1769741"/>
                                  <a:gd name="connsiteY4" fmla="*/ 175972 h 340271"/>
                                  <a:gd name="connsiteX5" fmla="*/ 1769741 w 1769741"/>
                                  <a:gd name="connsiteY5" fmla="*/ 2867 h 340271"/>
                                  <a:gd name="connsiteX0" fmla="*/ 0 w 1769741"/>
                                  <a:gd name="connsiteY0" fmla="*/ 321730 h 337257"/>
                                  <a:gd name="connsiteX1" fmla="*/ 303443 w 1769741"/>
                                  <a:gd name="connsiteY1" fmla="*/ 309510 h 337257"/>
                                  <a:gd name="connsiteX2" fmla="*/ 1240244 w 1769741"/>
                                  <a:gd name="connsiteY2" fmla="*/ 75309 h 337257"/>
                                  <a:gd name="connsiteX3" fmla="*/ 1099724 w 1769741"/>
                                  <a:gd name="connsiteY3" fmla="*/ 4032 h 337257"/>
                                  <a:gd name="connsiteX4" fmla="*/ 1146565 w 1769741"/>
                                  <a:gd name="connsiteY4" fmla="*/ 175100 h 337257"/>
                                  <a:gd name="connsiteX5" fmla="*/ 1769741 w 1769741"/>
                                  <a:gd name="connsiteY5" fmla="*/ 1995 h 337257"/>
                                  <a:gd name="connsiteX0" fmla="*/ 0 w 1769741"/>
                                  <a:gd name="connsiteY0" fmla="*/ 321730 h 327185"/>
                                  <a:gd name="connsiteX1" fmla="*/ 303443 w 1769741"/>
                                  <a:gd name="connsiteY1" fmla="*/ 309510 h 327185"/>
                                  <a:gd name="connsiteX2" fmla="*/ 1240244 w 1769741"/>
                                  <a:gd name="connsiteY2" fmla="*/ 75309 h 327185"/>
                                  <a:gd name="connsiteX3" fmla="*/ 1099724 w 1769741"/>
                                  <a:gd name="connsiteY3" fmla="*/ 4032 h 327185"/>
                                  <a:gd name="connsiteX4" fmla="*/ 1146565 w 1769741"/>
                                  <a:gd name="connsiteY4" fmla="*/ 175100 h 327185"/>
                                  <a:gd name="connsiteX5" fmla="*/ 1769741 w 1769741"/>
                                  <a:gd name="connsiteY5" fmla="*/ 1995 h 327185"/>
                                  <a:gd name="connsiteX0" fmla="*/ 0 w 1769741"/>
                                  <a:gd name="connsiteY0" fmla="*/ 327993 h 333448"/>
                                  <a:gd name="connsiteX1" fmla="*/ 303443 w 1769741"/>
                                  <a:gd name="connsiteY1" fmla="*/ 315773 h 333448"/>
                                  <a:gd name="connsiteX2" fmla="*/ 1240244 w 1769741"/>
                                  <a:gd name="connsiteY2" fmla="*/ 81572 h 333448"/>
                                  <a:gd name="connsiteX3" fmla="*/ 1099724 w 1769741"/>
                                  <a:gd name="connsiteY3" fmla="*/ 10295 h 333448"/>
                                  <a:gd name="connsiteX4" fmla="*/ 500987 w 1769741"/>
                                  <a:gd name="connsiteY4" fmla="*/ 281153 h 333448"/>
                                  <a:gd name="connsiteX5" fmla="*/ 1769741 w 1769741"/>
                                  <a:gd name="connsiteY5" fmla="*/ 8258 h 333448"/>
                                  <a:gd name="connsiteX0" fmla="*/ 0 w 1769741"/>
                                  <a:gd name="connsiteY0" fmla="*/ 319735 h 325190"/>
                                  <a:gd name="connsiteX1" fmla="*/ 303443 w 1769741"/>
                                  <a:gd name="connsiteY1" fmla="*/ 307515 h 325190"/>
                                  <a:gd name="connsiteX2" fmla="*/ 1240244 w 1769741"/>
                                  <a:gd name="connsiteY2" fmla="*/ 73314 h 325190"/>
                                  <a:gd name="connsiteX3" fmla="*/ 405268 w 1769741"/>
                                  <a:gd name="connsiteY3" fmla="*/ 193471 h 325190"/>
                                  <a:gd name="connsiteX4" fmla="*/ 500987 w 1769741"/>
                                  <a:gd name="connsiteY4" fmla="*/ 272895 h 325190"/>
                                  <a:gd name="connsiteX5" fmla="*/ 1769741 w 1769741"/>
                                  <a:gd name="connsiteY5" fmla="*/ 0 h 325190"/>
                                  <a:gd name="connsiteX0" fmla="*/ 0 w 1769741"/>
                                  <a:gd name="connsiteY0" fmla="*/ 319735 h 329087"/>
                                  <a:gd name="connsiteX1" fmla="*/ 303443 w 1769741"/>
                                  <a:gd name="connsiteY1" fmla="*/ 307515 h 329087"/>
                                  <a:gd name="connsiteX2" fmla="*/ 555971 w 1769741"/>
                                  <a:gd name="connsiteY2" fmla="*/ 185323 h 329087"/>
                                  <a:gd name="connsiteX3" fmla="*/ 405268 w 1769741"/>
                                  <a:gd name="connsiteY3" fmla="*/ 193471 h 329087"/>
                                  <a:gd name="connsiteX4" fmla="*/ 500987 w 1769741"/>
                                  <a:gd name="connsiteY4" fmla="*/ 272895 h 329087"/>
                                  <a:gd name="connsiteX5" fmla="*/ 1769741 w 1769741"/>
                                  <a:gd name="connsiteY5" fmla="*/ 0 h 329087"/>
                                  <a:gd name="connsiteX0" fmla="*/ 0 w 1120089"/>
                                  <a:gd name="connsiteY0" fmla="*/ 391013 h 400365"/>
                                  <a:gd name="connsiteX1" fmla="*/ 303443 w 1120089"/>
                                  <a:gd name="connsiteY1" fmla="*/ 378793 h 400365"/>
                                  <a:gd name="connsiteX2" fmla="*/ 555971 w 1120089"/>
                                  <a:gd name="connsiteY2" fmla="*/ 256601 h 400365"/>
                                  <a:gd name="connsiteX3" fmla="*/ 405268 w 1120089"/>
                                  <a:gd name="connsiteY3" fmla="*/ 264749 h 400365"/>
                                  <a:gd name="connsiteX4" fmla="*/ 500987 w 1120089"/>
                                  <a:gd name="connsiteY4" fmla="*/ 344173 h 400365"/>
                                  <a:gd name="connsiteX5" fmla="*/ 1120089 w 1120089"/>
                                  <a:gd name="connsiteY5" fmla="*/ 0 h 400365"/>
                                  <a:gd name="connsiteX0" fmla="*/ 0 w 1120089"/>
                                  <a:gd name="connsiteY0" fmla="*/ 391013 h 400365"/>
                                  <a:gd name="connsiteX1" fmla="*/ 303443 w 1120089"/>
                                  <a:gd name="connsiteY1" fmla="*/ 378793 h 400365"/>
                                  <a:gd name="connsiteX2" fmla="*/ 555971 w 1120089"/>
                                  <a:gd name="connsiteY2" fmla="*/ 256601 h 400365"/>
                                  <a:gd name="connsiteX3" fmla="*/ 405268 w 1120089"/>
                                  <a:gd name="connsiteY3" fmla="*/ 264749 h 400365"/>
                                  <a:gd name="connsiteX4" fmla="*/ 500987 w 1120089"/>
                                  <a:gd name="connsiteY4" fmla="*/ 344173 h 400365"/>
                                  <a:gd name="connsiteX5" fmla="*/ 1120089 w 1120089"/>
                                  <a:gd name="connsiteY5" fmla="*/ 0 h 400365"/>
                                  <a:gd name="connsiteX0" fmla="*/ 0 w 1120089"/>
                                  <a:gd name="connsiteY0" fmla="*/ 391013 h 400365"/>
                                  <a:gd name="connsiteX1" fmla="*/ 303443 w 1120089"/>
                                  <a:gd name="connsiteY1" fmla="*/ 378793 h 400365"/>
                                  <a:gd name="connsiteX2" fmla="*/ 555971 w 1120089"/>
                                  <a:gd name="connsiteY2" fmla="*/ 256601 h 400365"/>
                                  <a:gd name="connsiteX3" fmla="*/ 405268 w 1120089"/>
                                  <a:gd name="connsiteY3" fmla="*/ 264749 h 400365"/>
                                  <a:gd name="connsiteX4" fmla="*/ 474512 w 1120089"/>
                                  <a:gd name="connsiteY4" fmla="*/ 342137 h 400365"/>
                                  <a:gd name="connsiteX5" fmla="*/ 1120089 w 1120089"/>
                                  <a:gd name="connsiteY5" fmla="*/ 0 h 400365"/>
                                  <a:gd name="connsiteX0" fmla="*/ 0 w 1120089"/>
                                  <a:gd name="connsiteY0" fmla="*/ 391013 h 400365"/>
                                  <a:gd name="connsiteX1" fmla="*/ 303443 w 1120089"/>
                                  <a:gd name="connsiteY1" fmla="*/ 378793 h 400365"/>
                                  <a:gd name="connsiteX2" fmla="*/ 555971 w 1120089"/>
                                  <a:gd name="connsiteY2" fmla="*/ 256601 h 400365"/>
                                  <a:gd name="connsiteX3" fmla="*/ 405268 w 1120089"/>
                                  <a:gd name="connsiteY3" fmla="*/ 264749 h 400365"/>
                                  <a:gd name="connsiteX4" fmla="*/ 474512 w 1120089"/>
                                  <a:gd name="connsiteY4" fmla="*/ 342137 h 400365"/>
                                  <a:gd name="connsiteX5" fmla="*/ 1120089 w 1120089"/>
                                  <a:gd name="connsiteY5" fmla="*/ 0 h 400365"/>
                                  <a:gd name="connsiteX0" fmla="*/ 0 w 1120089"/>
                                  <a:gd name="connsiteY0" fmla="*/ 391013 h 400365"/>
                                  <a:gd name="connsiteX1" fmla="*/ 303443 w 1120089"/>
                                  <a:gd name="connsiteY1" fmla="*/ 378793 h 400365"/>
                                  <a:gd name="connsiteX2" fmla="*/ 555971 w 1120089"/>
                                  <a:gd name="connsiteY2" fmla="*/ 256601 h 400365"/>
                                  <a:gd name="connsiteX3" fmla="*/ 405268 w 1120089"/>
                                  <a:gd name="connsiteY3" fmla="*/ 264749 h 400365"/>
                                  <a:gd name="connsiteX4" fmla="*/ 474512 w 1120089"/>
                                  <a:gd name="connsiteY4" fmla="*/ 342137 h 400365"/>
                                  <a:gd name="connsiteX5" fmla="*/ 1120089 w 1120089"/>
                                  <a:gd name="connsiteY5" fmla="*/ 0 h 400365"/>
                                  <a:gd name="connsiteX0" fmla="*/ 0 w 1120089"/>
                                  <a:gd name="connsiteY0" fmla="*/ 391013 h 400365"/>
                                  <a:gd name="connsiteX1" fmla="*/ 303443 w 1120089"/>
                                  <a:gd name="connsiteY1" fmla="*/ 378793 h 400365"/>
                                  <a:gd name="connsiteX2" fmla="*/ 555971 w 1120089"/>
                                  <a:gd name="connsiteY2" fmla="*/ 256601 h 400365"/>
                                  <a:gd name="connsiteX3" fmla="*/ 405268 w 1120089"/>
                                  <a:gd name="connsiteY3" fmla="*/ 264749 h 400365"/>
                                  <a:gd name="connsiteX4" fmla="*/ 474512 w 1120089"/>
                                  <a:gd name="connsiteY4" fmla="*/ 342137 h 400365"/>
                                  <a:gd name="connsiteX5" fmla="*/ 1120089 w 1120089"/>
                                  <a:gd name="connsiteY5" fmla="*/ 0 h 400365"/>
                                  <a:gd name="connsiteX0" fmla="*/ 0 w 1120089"/>
                                  <a:gd name="connsiteY0" fmla="*/ 391013 h 400934"/>
                                  <a:gd name="connsiteX1" fmla="*/ 303443 w 1120089"/>
                                  <a:gd name="connsiteY1" fmla="*/ 378793 h 400934"/>
                                  <a:gd name="connsiteX2" fmla="*/ 539679 w 1120089"/>
                                  <a:gd name="connsiteY2" fmla="*/ 244382 h 400934"/>
                                  <a:gd name="connsiteX3" fmla="*/ 405268 w 1120089"/>
                                  <a:gd name="connsiteY3" fmla="*/ 264749 h 400934"/>
                                  <a:gd name="connsiteX4" fmla="*/ 474512 w 1120089"/>
                                  <a:gd name="connsiteY4" fmla="*/ 342137 h 400934"/>
                                  <a:gd name="connsiteX5" fmla="*/ 1120089 w 1120089"/>
                                  <a:gd name="connsiteY5" fmla="*/ 0 h 400934"/>
                                  <a:gd name="connsiteX0" fmla="*/ 0 w 1120089"/>
                                  <a:gd name="connsiteY0" fmla="*/ 391013 h 400934"/>
                                  <a:gd name="connsiteX1" fmla="*/ 303443 w 1120089"/>
                                  <a:gd name="connsiteY1" fmla="*/ 378793 h 400934"/>
                                  <a:gd name="connsiteX2" fmla="*/ 539679 w 1120089"/>
                                  <a:gd name="connsiteY2" fmla="*/ 244382 h 400934"/>
                                  <a:gd name="connsiteX3" fmla="*/ 405268 w 1120089"/>
                                  <a:gd name="connsiteY3" fmla="*/ 250493 h 400934"/>
                                  <a:gd name="connsiteX4" fmla="*/ 474512 w 1120089"/>
                                  <a:gd name="connsiteY4" fmla="*/ 342137 h 400934"/>
                                  <a:gd name="connsiteX5" fmla="*/ 1120089 w 1120089"/>
                                  <a:gd name="connsiteY5" fmla="*/ 0 h 400934"/>
                                  <a:gd name="connsiteX0" fmla="*/ 0 w 1120089"/>
                                  <a:gd name="connsiteY0" fmla="*/ 391013 h 400934"/>
                                  <a:gd name="connsiteX1" fmla="*/ 303443 w 1120089"/>
                                  <a:gd name="connsiteY1" fmla="*/ 378793 h 400934"/>
                                  <a:gd name="connsiteX2" fmla="*/ 539679 w 1120089"/>
                                  <a:gd name="connsiteY2" fmla="*/ 244382 h 400934"/>
                                  <a:gd name="connsiteX3" fmla="*/ 405268 w 1120089"/>
                                  <a:gd name="connsiteY3" fmla="*/ 250493 h 400934"/>
                                  <a:gd name="connsiteX4" fmla="*/ 474512 w 1120089"/>
                                  <a:gd name="connsiteY4" fmla="*/ 342137 h 400934"/>
                                  <a:gd name="connsiteX5" fmla="*/ 1120089 w 1120089"/>
                                  <a:gd name="connsiteY5" fmla="*/ 0 h 400934"/>
                                  <a:gd name="connsiteX0" fmla="*/ 0 w 1120089"/>
                                  <a:gd name="connsiteY0" fmla="*/ 391013 h 400934"/>
                                  <a:gd name="connsiteX1" fmla="*/ 303443 w 1120089"/>
                                  <a:gd name="connsiteY1" fmla="*/ 378793 h 400934"/>
                                  <a:gd name="connsiteX2" fmla="*/ 539679 w 1120089"/>
                                  <a:gd name="connsiteY2" fmla="*/ 244382 h 400934"/>
                                  <a:gd name="connsiteX3" fmla="*/ 405268 w 1120089"/>
                                  <a:gd name="connsiteY3" fmla="*/ 250493 h 400934"/>
                                  <a:gd name="connsiteX4" fmla="*/ 480621 w 1120089"/>
                                  <a:gd name="connsiteY4" fmla="*/ 331954 h 400934"/>
                                  <a:gd name="connsiteX5" fmla="*/ 1120089 w 1120089"/>
                                  <a:gd name="connsiteY5" fmla="*/ 0 h 400934"/>
                                  <a:gd name="connsiteX0" fmla="*/ 0 w 1120089"/>
                                  <a:gd name="connsiteY0" fmla="*/ 391013 h 400934"/>
                                  <a:gd name="connsiteX1" fmla="*/ 303443 w 1120089"/>
                                  <a:gd name="connsiteY1" fmla="*/ 378793 h 400934"/>
                                  <a:gd name="connsiteX2" fmla="*/ 539679 w 1120089"/>
                                  <a:gd name="connsiteY2" fmla="*/ 244382 h 400934"/>
                                  <a:gd name="connsiteX3" fmla="*/ 403231 w 1120089"/>
                                  <a:gd name="connsiteY3" fmla="*/ 240310 h 400934"/>
                                  <a:gd name="connsiteX4" fmla="*/ 480621 w 1120089"/>
                                  <a:gd name="connsiteY4" fmla="*/ 331954 h 400934"/>
                                  <a:gd name="connsiteX5" fmla="*/ 1120089 w 1120089"/>
                                  <a:gd name="connsiteY5" fmla="*/ 0 h 400934"/>
                                  <a:gd name="connsiteX0" fmla="*/ 0 w 1120089"/>
                                  <a:gd name="connsiteY0" fmla="*/ 391013 h 400934"/>
                                  <a:gd name="connsiteX1" fmla="*/ 303443 w 1120089"/>
                                  <a:gd name="connsiteY1" fmla="*/ 378793 h 400934"/>
                                  <a:gd name="connsiteX2" fmla="*/ 539679 w 1120089"/>
                                  <a:gd name="connsiteY2" fmla="*/ 244382 h 400934"/>
                                  <a:gd name="connsiteX3" fmla="*/ 454144 w 1120089"/>
                                  <a:gd name="connsiteY3" fmla="*/ 195507 h 400934"/>
                                  <a:gd name="connsiteX4" fmla="*/ 480621 w 1120089"/>
                                  <a:gd name="connsiteY4" fmla="*/ 331954 h 400934"/>
                                  <a:gd name="connsiteX5" fmla="*/ 1120089 w 1120089"/>
                                  <a:gd name="connsiteY5" fmla="*/ 0 h 400934"/>
                                  <a:gd name="connsiteX0" fmla="*/ 0 w 1120089"/>
                                  <a:gd name="connsiteY0" fmla="*/ 391013 h 400934"/>
                                  <a:gd name="connsiteX1" fmla="*/ 303443 w 1120089"/>
                                  <a:gd name="connsiteY1" fmla="*/ 378793 h 400934"/>
                                  <a:gd name="connsiteX2" fmla="*/ 539679 w 1120089"/>
                                  <a:gd name="connsiteY2" fmla="*/ 244382 h 400934"/>
                                  <a:gd name="connsiteX3" fmla="*/ 454144 w 1120089"/>
                                  <a:gd name="connsiteY3" fmla="*/ 195507 h 400934"/>
                                  <a:gd name="connsiteX4" fmla="*/ 480621 w 1120089"/>
                                  <a:gd name="connsiteY4" fmla="*/ 331954 h 400934"/>
                                  <a:gd name="connsiteX5" fmla="*/ 1120089 w 1120089"/>
                                  <a:gd name="connsiteY5" fmla="*/ 0 h 400934"/>
                                  <a:gd name="connsiteX0" fmla="*/ 0 w 1120089"/>
                                  <a:gd name="connsiteY0" fmla="*/ 391013 h 400934"/>
                                  <a:gd name="connsiteX1" fmla="*/ 303443 w 1120089"/>
                                  <a:gd name="connsiteY1" fmla="*/ 378793 h 400934"/>
                                  <a:gd name="connsiteX2" fmla="*/ 539679 w 1120089"/>
                                  <a:gd name="connsiteY2" fmla="*/ 244382 h 400934"/>
                                  <a:gd name="connsiteX3" fmla="*/ 454144 w 1120089"/>
                                  <a:gd name="connsiteY3" fmla="*/ 195507 h 400934"/>
                                  <a:gd name="connsiteX4" fmla="*/ 480621 w 1120089"/>
                                  <a:gd name="connsiteY4" fmla="*/ 331954 h 400934"/>
                                  <a:gd name="connsiteX5" fmla="*/ 1120089 w 1120089"/>
                                  <a:gd name="connsiteY5" fmla="*/ 0 h 400934"/>
                                  <a:gd name="connsiteX0" fmla="*/ 0 w 1120089"/>
                                  <a:gd name="connsiteY0" fmla="*/ 391013 h 400273"/>
                                  <a:gd name="connsiteX1" fmla="*/ 303443 w 1120089"/>
                                  <a:gd name="connsiteY1" fmla="*/ 378793 h 400273"/>
                                  <a:gd name="connsiteX2" fmla="*/ 539679 w 1120089"/>
                                  <a:gd name="connsiteY2" fmla="*/ 258638 h 400273"/>
                                  <a:gd name="connsiteX3" fmla="*/ 454144 w 1120089"/>
                                  <a:gd name="connsiteY3" fmla="*/ 195507 h 400273"/>
                                  <a:gd name="connsiteX4" fmla="*/ 480621 w 1120089"/>
                                  <a:gd name="connsiteY4" fmla="*/ 331954 h 400273"/>
                                  <a:gd name="connsiteX5" fmla="*/ 1120089 w 1120089"/>
                                  <a:gd name="connsiteY5" fmla="*/ 0 h 400273"/>
                                  <a:gd name="connsiteX0" fmla="*/ 0 w 1120089"/>
                                  <a:gd name="connsiteY0" fmla="*/ 391013 h 400273"/>
                                  <a:gd name="connsiteX1" fmla="*/ 303443 w 1120089"/>
                                  <a:gd name="connsiteY1" fmla="*/ 378793 h 400273"/>
                                  <a:gd name="connsiteX2" fmla="*/ 539679 w 1120089"/>
                                  <a:gd name="connsiteY2" fmla="*/ 258638 h 400273"/>
                                  <a:gd name="connsiteX3" fmla="*/ 454144 w 1120089"/>
                                  <a:gd name="connsiteY3" fmla="*/ 195507 h 400273"/>
                                  <a:gd name="connsiteX4" fmla="*/ 480621 w 1120089"/>
                                  <a:gd name="connsiteY4" fmla="*/ 331954 h 400273"/>
                                  <a:gd name="connsiteX5" fmla="*/ 1120089 w 1120089"/>
                                  <a:gd name="connsiteY5" fmla="*/ 0 h 400273"/>
                                  <a:gd name="connsiteX0" fmla="*/ 0 w 1120089"/>
                                  <a:gd name="connsiteY0" fmla="*/ 391013 h 400273"/>
                                  <a:gd name="connsiteX1" fmla="*/ 303443 w 1120089"/>
                                  <a:gd name="connsiteY1" fmla="*/ 378793 h 400273"/>
                                  <a:gd name="connsiteX2" fmla="*/ 539679 w 1120089"/>
                                  <a:gd name="connsiteY2" fmla="*/ 258638 h 400273"/>
                                  <a:gd name="connsiteX3" fmla="*/ 454144 w 1120089"/>
                                  <a:gd name="connsiteY3" fmla="*/ 195507 h 400273"/>
                                  <a:gd name="connsiteX4" fmla="*/ 480621 w 1120089"/>
                                  <a:gd name="connsiteY4" fmla="*/ 331954 h 400273"/>
                                  <a:gd name="connsiteX5" fmla="*/ 1120089 w 1120089"/>
                                  <a:gd name="connsiteY5" fmla="*/ 0 h 400273"/>
                                  <a:gd name="connsiteX0" fmla="*/ 0 w 1120089"/>
                                  <a:gd name="connsiteY0" fmla="*/ 391013 h 400273"/>
                                  <a:gd name="connsiteX1" fmla="*/ 303443 w 1120089"/>
                                  <a:gd name="connsiteY1" fmla="*/ 378793 h 400273"/>
                                  <a:gd name="connsiteX2" fmla="*/ 539679 w 1120089"/>
                                  <a:gd name="connsiteY2" fmla="*/ 258638 h 400273"/>
                                  <a:gd name="connsiteX3" fmla="*/ 454144 w 1120089"/>
                                  <a:gd name="connsiteY3" fmla="*/ 195507 h 400273"/>
                                  <a:gd name="connsiteX4" fmla="*/ 480621 w 1120089"/>
                                  <a:gd name="connsiteY4" fmla="*/ 331954 h 400273"/>
                                  <a:gd name="connsiteX5" fmla="*/ 1120089 w 1120089"/>
                                  <a:gd name="connsiteY5" fmla="*/ 0 h 400273"/>
                                  <a:gd name="connsiteX0" fmla="*/ 0 w 1120089"/>
                                  <a:gd name="connsiteY0" fmla="*/ 391013 h 397611"/>
                                  <a:gd name="connsiteX1" fmla="*/ 303443 w 1120089"/>
                                  <a:gd name="connsiteY1" fmla="*/ 378793 h 397611"/>
                                  <a:gd name="connsiteX2" fmla="*/ 539679 w 1120089"/>
                                  <a:gd name="connsiteY2" fmla="*/ 258638 h 397611"/>
                                  <a:gd name="connsiteX3" fmla="*/ 454144 w 1120089"/>
                                  <a:gd name="connsiteY3" fmla="*/ 195507 h 397611"/>
                                  <a:gd name="connsiteX4" fmla="*/ 480621 w 1120089"/>
                                  <a:gd name="connsiteY4" fmla="*/ 331954 h 397611"/>
                                  <a:gd name="connsiteX5" fmla="*/ 1120089 w 1120089"/>
                                  <a:gd name="connsiteY5" fmla="*/ 0 h 397611"/>
                                  <a:gd name="connsiteX0" fmla="*/ 0 w 1120089"/>
                                  <a:gd name="connsiteY0" fmla="*/ 391013 h 391013"/>
                                  <a:gd name="connsiteX1" fmla="*/ 303443 w 1120089"/>
                                  <a:gd name="connsiteY1" fmla="*/ 378793 h 391013"/>
                                  <a:gd name="connsiteX2" fmla="*/ 539679 w 1120089"/>
                                  <a:gd name="connsiteY2" fmla="*/ 258638 h 391013"/>
                                  <a:gd name="connsiteX3" fmla="*/ 454144 w 1120089"/>
                                  <a:gd name="connsiteY3" fmla="*/ 195507 h 391013"/>
                                  <a:gd name="connsiteX4" fmla="*/ 480621 w 1120089"/>
                                  <a:gd name="connsiteY4" fmla="*/ 331954 h 391013"/>
                                  <a:gd name="connsiteX5" fmla="*/ 1120089 w 1120089"/>
                                  <a:gd name="connsiteY5" fmla="*/ 0 h 391013"/>
                                  <a:gd name="connsiteX0" fmla="*/ 0 w 1120089"/>
                                  <a:gd name="connsiteY0" fmla="*/ 391013 h 391013"/>
                                  <a:gd name="connsiteX1" fmla="*/ 303443 w 1120089"/>
                                  <a:gd name="connsiteY1" fmla="*/ 378793 h 391013"/>
                                  <a:gd name="connsiteX2" fmla="*/ 539679 w 1120089"/>
                                  <a:gd name="connsiteY2" fmla="*/ 258638 h 391013"/>
                                  <a:gd name="connsiteX3" fmla="*/ 454144 w 1120089"/>
                                  <a:gd name="connsiteY3" fmla="*/ 195507 h 391013"/>
                                  <a:gd name="connsiteX4" fmla="*/ 480621 w 1120089"/>
                                  <a:gd name="connsiteY4" fmla="*/ 331954 h 391013"/>
                                  <a:gd name="connsiteX5" fmla="*/ 1120089 w 1120089"/>
                                  <a:gd name="connsiteY5" fmla="*/ 0 h 391013"/>
                                  <a:gd name="connsiteX0" fmla="*/ 0 w 1120089"/>
                                  <a:gd name="connsiteY0" fmla="*/ 391013 h 394290"/>
                                  <a:gd name="connsiteX1" fmla="*/ 303443 w 1120089"/>
                                  <a:gd name="connsiteY1" fmla="*/ 378793 h 394290"/>
                                  <a:gd name="connsiteX2" fmla="*/ 539679 w 1120089"/>
                                  <a:gd name="connsiteY2" fmla="*/ 258638 h 394290"/>
                                  <a:gd name="connsiteX3" fmla="*/ 454144 w 1120089"/>
                                  <a:gd name="connsiteY3" fmla="*/ 195507 h 394290"/>
                                  <a:gd name="connsiteX4" fmla="*/ 480621 w 1120089"/>
                                  <a:gd name="connsiteY4" fmla="*/ 331954 h 394290"/>
                                  <a:gd name="connsiteX5" fmla="*/ 1120089 w 1120089"/>
                                  <a:gd name="connsiteY5" fmla="*/ 0 h 394290"/>
                                  <a:gd name="connsiteX0" fmla="*/ 0 w 1120089"/>
                                  <a:gd name="connsiteY0" fmla="*/ 391013 h 396901"/>
                                  <a:gd name="connsiteX1" fmla="*/ 281041 w 1120089"/>
                                  <a:gd name="connsiteY1" fmla="*/ 382866 h 396901"/>
                                  <a:gd name="connsiteX2" fmla="*/ 539679 w 1120089"/>
                                  <a:gd name="connsiteY2" fmla="*/ 258638 h 396901"/>
                                  <a:gd name="connsiteX3" fmla="*/ 454144 w 1120089"/>
                                  <a:gd name="connsiteY3" fmla="*/ 195507 h 396901"/>
                                  <a:gd name="connsiteX4" fmla="*/ 480621 w 1120089"/>
                                  <a:gd name="connsiteY4" fmla="*/ 331954 h 396901"/>
                                  <a:gd name="connsiteX5" fmla="*/ 1120089 w 1120089"/>
                                  <a:gd name="connsiteY5" fmla="*/ 0 h 396901"/>
                                  <a:gd name="connsiteX0" fmla="*/ 0 w 1120089"/>
                                  <a:gd name="connsiteY0" fmla="*/ 391013 h 396901"/>
                                  <a:gd name="connsiteX1" fmla="*/ 281041 w 1120089"/>
                                  <a:gd name="connsiteY1" fmla="*/ 382866 h 396901"/>
                                  <a:gd name="connsiteX2" fmla="*/ 539679 w 1120089"/>
                                  <a:gd name="connsiteY2" fmla="*/ 258638 h 396901"/>
                                  <a:gd name="connsiteX3" fmla="*/ 454144 w 1120089"/>
                                  <a:gd name="connsiteY3" fmla="*/ 195507 h 396901"/>
                                  <a:gd name="connsiteX4" fmla="*/ 480621 w 1120089"/>
                                  <a:gd name="connsiteY4" fmla="*/ 331954 h 396901"/>
                                  <a:gd name="connsiteX5" fmla="*/ 1120089 w 1120089"/>
                                  <a:gd name="connsiteY5" fmla="*/ 0 h 39690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1120089" h="396901">
                                    <a:moveTo>
                                      <a:pt x="0" y="391013"/>
                                    </a:moveTo>
                                    <a:cubicBezTo>
                                      <a:pt x="101148" y="386940"/>
                                      <a:pt x="179893" y="411377"/>
                                      <a:pt x="281041" y="382866"/>
                                    </a:cubicBezTo>
                                    <a:cubicBezTo>
                                      <a:pt x="382189" y="354355"/>
                                      <a:pt x="537304" y="320412"/>
                                      <a:pt x="539679" y="258638"/>
                                    </a:cubicBezTo>
                                    <a:cubicBezTo>
                                      <a:pt x="542054" y="196864"/>
                                      <a:pt x="521010" y="197543"/>
                                      <a:pt x="454144" y="195507"/>
                                    </a:cubicBezTo>
                                    <a:cubicBezTo>
                                      <a:pt x="387278" y="193471"/>
                                      <a:pt x="375062" y="342476"/>
                                      <a:pt x="480621" y="331954"/>
                                    </a:cubicBezTo>
                                    <a:cubicBezTo>
                                      <a:pt x="620801" y="400856"/>
                                      <a:pt x="947832" y="383716"/>
                                      <a:pt x="1120089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wrap="none" lIns="36000" tIns="0" rIns="36000" bIns="0" rtlCol="0" anchor="ctr">
                              <a:spAutoFit/>
                            </wps:bodyPr>
                          </wps:wsp>
                        </wpg:grpSp>
                        <wps:wsp>
                          <wps:cNvPr id="150101925" name="任意多边形: 形状 1">
                            <a:extLst>
                              <a:ext uri="{FF2B5EF4-FFF2-40B4-BE49-F238E27FC236}">
                                <a16:creationId xmlns:a16="http://schemas.microsoft.com/office/drawing/2014/main" id="{6B96E475-F644-4174-2732-F054E10B0618}"/>
                              </a:ext>
                            </a:extLst>
                          </wps:cNvPr>
                          <wps:cNvSpPr/>
                          <wps:spPr>
                            <a:xfrm>
                              <a:off x="639125" y="1024315"/>
                              <a:ext cx="702924" cy="823852"/>
                            </a:xfrm>
                            <a:custGeom>
                              <a:avLst/>
                              <a:gdLst>
                                <a:gd name="connsiteX0" fmla="*/ 1415978 w 1415978"/>
                                <a:gd name="connsiteY0" fmla="*/ 0 h 790553"/>
                                <a:gd name="connsiteX1" fmla="*/ 1337542 w 1415978"/>
                                <a:gd name="connsiteY1" fmla="*/ 759591 h 790553"/>
                                <a:gd name="connsiteX2" fmla="*/ 0 w 1415978"/>
                                <a:gd name="connsiteY2" fmla="*/ 790553 h 790553"/>
                                <a:gd name="connsiteX0" fmla="*/ 1415978 w 1459576"/>
                                <a:gd name="connsiteY0" fmla="*/ 0 h 824573"/>
                                <a:gd name="connsiteX1" fmla="*/ 1337542 w 1459576"/>
                                <a:gd name="connsiteY1" fmla="*/ 759591 h 824573"/>
                                <a:gd name="connsiteX2" fmla="*/ 0 w 1459576"/>
                                <a:gd name="connsiteY2" fmla="*/ 790553 h 824573"/>
                                <a:gd name="connsiteX0" fmla="*/ 1415978 w 1623525"/>
                                <a:gd name="connsiteY0" fmla="*/ 0 h 824573"/>
                                <a:gd name="connsiteX1" fmla="*/ 1337542 w 1623525"/>
                                <a:gd name="connsiteY1" fmla="*/ 759591 h 824573"/>
                                <a:gd name="connsiteX2" fmla="*/ 0 w 1623525"/>
                                <a:gd name="connsiteY2" fmla="*/ 790553 h 824573"/>
                                <a:gd name="connsiteX0" fmla="*/ 1415978 w 1623525"/>
                                <a:gd name="connsiteY0" fmla="*/ 0 h 924622"/>
                                <a:gd name="connsiteX1" fmla="*/ 1337542 w 1623525"/>
                                <a:gd name="connsiteY1" fmla="*/ 759591 h 924622"/>
                                <a:gd name="connsiteX2" fmla="*/ 0 w 1623525"/>
                                <a:gd name="connsiteY2" fmla="*/ 790553 h 924622"/>
                                <a:gd name="connsiteX0" fmla="*/ 1373938 w 1594304"/>
                                <a:gd name="connsiteY0" fmla="*/ 0 h 915515"/>
                                <a:gd name="connsiteX1" fmla="*/ 1337542 w 1594304"/>
                                <a:gd name="connsiteY1" fmla="*/ 750893 h 915515"/>
                                <a:gd name="connsiteX2" fmla="*/ 0 w 1594304"/>
                                <a:gd name="connsiteY2" fmla="*/ 781855 h 915515"/>
                                <a:gd name="connsiteX0" fmla="*/ 1373938 w 1592464"/>
                                <a:gd name="connsiteY0" fmla="*/ 0 h 915515"/>
                                <a:gd name="connsiteX1" fmla="*/ 1337542 w 1592464"/>
                                <a:gd name="connsiteY1" fmla="*/ 750893 h 915515"/>
                                <a:gd name="connsiteX2" fmla="*/ 0 w 1592464"/>
                                <a:gd name="connsiteY2" fmla="*/ 781855 h 915515"/>
                                <a:gd name="connsiteX0" fmla="*/ 1373938 w 1598421"/>
                                <a:gd name="connsiteY0" fmla="*/ 0 h 916119"/>
                                <a:gd name="connsiteX1" fmla="*/ 1353210 w 1598421"/>
                                <a:gd name="connsiteY1" fmla="*/ 752649 h 916119"/>
                                <a:gd name="connsiteX2" fmla="*/ 0 w 1598421"/>
                                <a:gd name="connsiteY2" fmla="*/ 781855 h 916119"/>
                                <a:gd name="connsiteX0" fmla="*/ 1373938 w 1604986"/>
                                <a:gd name="connsiteY0" fmla="*/ 0 h 912849"/>
                                <a:gd name="connsiteX1" fmla="*/ 1369748 w 1604986"/>
                                <a:gd name="connsiteY1" fmla="*/ 742991 h 912849"/>
                                <a:gd name="connsiteX2" fmla="*/ 0 w 1604986"/>
                                <a:gd name="connsiteY2" fmla="*/ 781855 h 912849"/>
                                <a:gd name="connsiteX0" fmla="*/ 1373938 w 1603930"/>
                                <a:gd name="connsiteY0" fmla="*/ 0 h 913141"/>
                                <a:gd name="connsiteX1" fmla="*/ 1367137 w 1603930"/>
                                <a:gd name="connsiteY1" fmla="*/ 743870 h 913141"/>
                                <a:gd name="connsiteX2" fmla="*/ 0 w 1603930"/>
                                <a:gd name="connsiteY2" fmla="*/ 781855 h 913141"/>
                                <a:gd name="connsiteX0" fmla="*/ 1386995 w 1617686"/>
                                <a:gd name="connsiteY0" fmla="*/ 0 h 908162"/>
                                <a:gd name="connsiteX1" fmla="*/ 1380194 w 1617686"/>
                                <a:gd name="connsiteY1" fmla="*/ 743870 h 908162"/>
                                <a:gd name="connsiteX2" fmla="*/ 0 w 1617686"/>
                                <a:gd name="connsiteY2" fmla="*/ 774831 h 908162"/>
                                <a:gd name="connsiteX0" fmla="*/ 1386995 w 1617686"/>
                                <a:gd name="connsiteY0" fmla="*/ 0 h 915801"/>
                                <a:gd name="connsiteX1" fmla="*/ 1380194 w 1617686"/>
                                <a:gd name="connsiteY1" fmla="*/ 743870 h 915801"/>
                                <a:gd name="connsiteX2" fmla="*/ 0 w 1617686"/>
                                <a:gd name="connsiteY2" fmla="*/ 774831 h 915801"/>
                                <a:gd name="connsiteX0" fmla="*/ 1386995 w 1607813"/>
                                <a:gd name="connsiteY0" fmla="*/ 0 h 922241"/>
                                <a:gd name="connsiteX1" fmla="*/ 1354951 w 1607813"/>
                                <a:gd name="connsiteY1" fmla="*/ 762307 h 922241"/>
                                <a:gd name="connsiteX2" fmla="*/ 0 w 1607813"/>
                                <a:gd name="connsiteY2" fmla="*/ 774831 h 922241"/>
                                <a:gd name="connsiteX0" fmla="*/ 1386995 w 1605962"/>
                                <a:gd name="connsiteY0" fmla="*/ 0 h 925383"/>
                                <a:gd name="connsiteX1" fmla="*/ 1354951 w 1605962"/>
                                <a:gd name="connsiteY1" fmla="*/ 762307 h 925383"/>
                                <a:gd name="connsiteX2" fmla="*/ 0 w 1605962"/>
                                <a:gd name="connsiteY2" fmla="*/ 774831 h 925383"/>
                                <a:gd name="connsiteX0" fmla="*/ 1386995 w 1608345"/>
                                <a:gd name="connsiteY0" fmla="*/ 0 h 923803"/>
                                <a:gd name="connsiteX1" fmla="*/ 1354951 w 1608345"/>
                                <a:gd name="connsiteY1" fmla="*/ 762307 h 923803"/>
                                <a:gd name="connsiteX2" fmla="*/ 0 w 1608345"/>
                                <a:gd name="connsiteY2" fmla="*/ 774831 h 923803"/>
                                <a:gd name="connsiteX0" fmla="*/ 1386995 w 1617849"/>
                                <a:gd name="connsiteY0" fmla="*/ 0 h 931048"/>
                                <a:gd name="connsiteX1" fmla="*/ 1354951 w 1617849"/>
                                <a:gd name="connsiteY1" fmla="*/ 762307 h 931048"/>
                                <a:gd name="connsiteX2" fmla="*/ 0 w 1617849"/>
                                <a:gd name="connsiteY2" fmla="*/ 774831 h 931048"/>
                                <a:gd name="connsiteX0" fmla="*/ 1386995 w 1660616"/>
                                <a:gd name="connsiteY0" fmla="*/ 0 h 915852"/>
                                <a:gd name="connsiteX1" fmla="*/ 1449922 w 1660616"/>
                                <a:gd name="connsiteY1" fmla="*/ 720093 h 915852"/>
                                <a:gd name="connsiteX2" fmla="*/ 0 w 1660616"/>
                                <a:gd name="connsiteY2" fmla="*/ 774831 h 915852"/>
                                <a:gd name="connsiteX0" fmla="*/ 1386995 w 1651600"/>
                                <a:gd name="connsiteY0" fmla="*/ 0 h 927221"/>
                                <a:gd name="connsiteX1" fmla="*/ 1449922 w 1651600"/>
                                <a:gd name="connsiteY1" fmla="*/ 720093 h 927221"/>
                                <a:gd name="connsiteX2" fmla="*/ 0 w 1651600"/>
                                <a:gd name="connsiteY2" fmla="*/ 774831 h 927221"/>
                                <a:gd name="connsiteX0" fmla="*/ 1386995 w 1628073"/>
                                <a:gd name="connsiteY0" fmla="*/ 0 h 927221"/>
                                <a:gd name="connsiteX1" fmla="*/ 1449922 w 1628073"/>
                                <a:gd name="connsiteY1" fmla="*/ 720093 h 927221"/>
                                <a:gd name="connsiteX2" fmla="*/ 0 w 1628073"/>
                                <a:gd name="connsiteY2" fmla="*/ 774831 h 927221"/>
                                <a:gd name="connsiteX0" fmla="*/ 1386995 w 1623771"/>
                                <a:gd name="connsiteY0" fmla="*/ 0 h 927221"/>
                                <a:gd name="connsiteX1" fmla="*/ 1449922 w 1623771"/>
                                <a:gd name="connsiteY1" fmla="*/ 720093 h 927221"/>
                                <a:gd name="connsiteX2" fmla="*/ 0 w 1623771"/>
                                <a:gd name="connsiteY2" fmla="*/ 774831 h 927221"/>
                                <a:gd name="connsiteX0" fmla="*/ 1386995 w 1621502"/>
                                <a:gd name="connsiteY0" fmla="*/ 0 h 927221"/>
                                <a:gd name="connsiteX1" fmla="*/ 1449922 w 1621502"/>
                                <a:gd name="connsiteY1" fmla="*/ 720093 h 927221"/>
                                <a:gd name="connsiteX2" fmla="*/ 0 w 1621502"/>
                                <a:gd name="connsiteY2" fmla="*/ 774831 h 927221"/>
                                <a:gd name="connsiteX0" fmla="*/ 1386995 w 1614251"/>
                                <a:gd name="connsiteY0" fmla="*/ 0 h 927221"/>
                                <a:gd name="connsiteX1" fmla="*/ 1449922 w 1614251"/>
                                <a:gd name="connsiteY1" fmla="*/ 720093 h 927221"/>
                                <a:gd name="connsiteX2" fmla="*/ 0 w 1614251"/>
                                <a:gd name="connsiteY2" fmla="*/ 774831 h 927221"/>
                                <a:gd name="connsiteX0" fmla="*/ 1386995 w 1631648"/>
                                <a:gd name="connsiteY0" fmla="*/ 0 h 935903"/>
                                <a:gd name="connsiteX1" fmla="*/ 1449922 w 1631648"/>
                                <a:gd name="connsiteY1" fmla="*/ 720093 h 935903"/>
                                <a:gd name="connsiteX2" fmla="*/ 0 w 1631648"/>
                                <a:gd name="connsiteY2" fmla="*/ 774831 h 935903"/>
                                <a:gd name="connsiteX0" fmla="*/ 902483 w 1095108"/>
                                <a:gd name="connsiteY0" fmla="*/ 0 h 1094190"/>
                                <a:gd name="connsiteX1" fmla="*/ 965410 w 1095108"/>
                                <a:gd name="connsiteY1" fmla="*/ 720093 h 1094190"/>
                                <a:gd name="connsiteX2" fmla="*/ 0 w 1095108"/>
                                <a:gd name="connsiteY2" fmla="*/ 1002948 h 1094190"/>
                                <a:gd name="connsiteX0" fmla="*/ 902483 w 1095108"/>
                                <a:gd name="connsiteY0" fmla="*/ 0 h 1094190"/>
                                <a:gd name="connsiteX1" fmla="*/ 965410 w 1095108"/>
                                <a:gd name="connsiteY1" fmla="*/ 720093 h 1094190"/>
                                <a:gd name="connsiteX2" fmla="*/ 0 w 1095108"/>
                                <a:gd name="connsiteY2" fmla="*/ 1002948 h 1094190"/>
                                <a:gd name="connsiteX0" fmla="*/ 902483 w 1095108"/>
                                <a:gd name="connsiteY0" fmla="*/ 0 h 1087444"/>
                                <a:gd name="connsiteX1" fmla="*/ 965410 w 1095108"/>
                                <a:gd name="connsiteY1" fmla="*/ 720093 h 1087444"/>
                                <a:gd name="connsiteX2" fmla="*/ 0 w 1095108"/>
                                <a:gd name="connsiteY2" fmla="*/ 1002948 h 1087444"/>
                                <a:gd name="connsiteX0" fmla="*/ 941115 w 1133740"/>
                                <a:gd name="connsiteY0" fmla="*/ 0 h 1421887"/>
                                <a:gd name="connsiteX1" fmla="*/ 1004042 w 1133740"/>
                                <a:gd name="connsiteY1" fmla="*/ 720093 h 1421887"/>
                                <a:gd name="connsiteX2" fmla="*/ 0 w 1133740"/>
                                <a:gd name="connsiteY2" fmla="*/ 1368260 h 1421887"/>
                                <a:gd name="connsiteX0" fmla="*/ 941115 w 1133740"/>
                                <a:gd name="connsiteY0" fmla="*/ 0 h 1421887"/>
                                <a:gd name="connsiteX1" fmla="*/ 1004042 w 1133740"/>
                                <a:gd name="connsiteY1" fmla="*/ 720093 h 1421887"/>
                                <a:gd name="connsiteX2" fmla="*/ 0 w 1133740"/>
                                <a:gd name="connsiteY2" fmla="*/ 1368260 h 1421887"/>
                                <a:gd name="connsiteX0" fmla="*/ 941115 w 1133740"/>
                                <a:gd name="connsiteY0" fmla="*/ 0 h 1368260"/>
                                <a:gd name="connsiteX1" fmla="*/ 1004042 w 1133740"/>
                                <a:gd name="connsiteY1" fmla="*/ 720093 h 1368260"/>
                                <a:gd name="connsiteX2" fmla="*/ 0 w 1133740"/>
                                <a:gd name="connsiteY2" fmla="*/ 1368260 h 1368260"/>
                                <a:gd name="connsiteX0" fmla="*/ 941115 w 1179374"/>
                                <a:gd name="connsiteY0" fmla="*/ 0 h 1368260"/>
                                <a:gd name="connsiteX1" fmla="*/ 1004042 w 1179374"/>
                                <a:gd name="connsiteY1" fmla="*/ 720093 h 1368260"/>
                                <a:gd name="connsiteX2" fmla="*/ 0 w 1179374"/>
                                <a:gd name="connsiteY2" fmla="*/ 1368260 h 1368260"/>
                                <a:gd name="connsiteX0" fmla="*/ 941115 w 1184658"/>
                                <a:gd name="connsiteY0" fmla="*/ 0 h 1368260"/>
                                <a:gd name="connsiteX1" fmla="*/ 1004042 w 1184658"/>
                                <a:gd name="connsiteY1" fmla="*/ 720093 h 1368260"/>
                                <a:gd name="connsiteX2" fmla="*/ 0 w 1184658"/>
                                <a:gd name="connsiteY2" fmla="*/ 1368260 h 1368260"/>
                                <a:gd name="connsiteX0" fmla="*/ 941115 w 1172253"/>
                                <a:gd name="connsiteY0" fmla="*/ 0 h 1368260"/>
                                <a:gd name="connsiteX1" fmla="*/ 1004042 w 1172253"/>
                                <a:gd name="connsiteY1" fmla="*/ 720093 h 1368260"/>
                                <a:gd name="connsiteX2" fmla="*/ 0 w 1172253"/>
                                <a:gd name="connsiteY2" fmla="*/ 1368260 h 1368260"/>
                                <a:gd name="connsiteX0" fmla="*/ 941115 w 1157674"/>
                                <a:gd name="connsiteY0" fmla="*/ 0 h 1368260"/>
                                <a:gd name="connsiteX1" fmla="*/ 1004042 w 1157674"/>
                                <a:gd name="connsiteY1" fmla="*/ 720093 h 1368260"/>
                                <a:gd name="connsiteX2" fmla="*/ 0 w 1157674"/>
                                <a:gd name="connsiteY2" fmla="*/ 1368260 h 136826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157674" h="1368260">
                                  <a:moveTo>
                                    <a:pt x="941115" y="0"/>
                                  </a:moveTo>
                                  <a:cubicBezTo>
                                    <a:pt x="1175930" y="154382"/>
                                    <a:pt x="1252868" y="473602"/>
                                    <a:pt x="1004042" y="720093"/>
                                  </a:cubicBezTo>
                                  <a:cubicBezTo>
                                    <a:pt x="835922" y="834484"/>
                                    <a:pt x="352267" y="1150488"/>
                                    <a:pt x="0" y="136826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DF371B"/>
                              </a:solidFill>
                              <a:tailEnd type="stealth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wrap="none" lIns="36000" tIns="0" rIns="36000" bIns="0" rtlCol="0" anchor="ctr">
                            <a:spAutoFit/>
                          </wps:bodyPr>
                        </wps:wsp>
                      </wpg:grpSp>
                      <wps:wsp>
                        <wps:cNvPr id="54925587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9767" y="1583629"/>
                            <a:ext cx="289816" cy="2976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09CAE9" w14:textId="77777777" w:rsidR="001D1BE9" w:rsidRPr="00E94C75" w:rsidRDefault="001D1BE9" w:rsidP="001D1BE9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  <w:r w:rsidRPr="0044544B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23424422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51299" y="1783401"/>
                            <a:ext cx="289816" cy="2976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BA3385" w14:textId="77777777" w:rsidR="001D1BE9" w:rsidRPr="00E94C75" w:rsidRDefault="001D1BE9" w:rsidP="001D1BE9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D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50360087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63959" y="2155943"/>
                            <a:ext cx="235200" cy="2976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575E4A" w14:textId="77777777" w:rsidR="001D1BE9" w:rsidRPr="0044544B" w:rsidRDefault="001D1BE9" w:rsidP="001D1BE9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44544B">
                                <w:rPr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77098716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73141" y="542359"/>
                            <a:ext cx="208802" cy="2976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C92914" w14:textId="77777777" w:rsidR="001D1BE9" w:rsidRPr="0044544B" w:rsidRDefault="001D1BE9" w:rsidP="001D1BE9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44544B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5EF6E5" id="组合 5" o:spid="_x0000_s1257" style="position:absolute;left:0;text-align:left;margin-left:314.1pt;margin-top:14.65pt;width:102pt;height:134.75pt;z-index:251704832;mso-position-horizontal-relative:text;mso-position-vertical-relative:text;mso-width-relative:margin;mso-height-relative:margin" coordsize="18569,24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">
                <v:group id="组合 4" o:spid="_x0000_s1258" style="position:absolute;width:18569;height:24274" coordsize="16230,21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">
                  <v:group id="组合 1999" o:spid="_x0000_s1259" style="position:absolute;width:16230;height:21213" coordsize="72280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">
                    <v:group id="组合 1212566173" o:spid="_x0000_s1260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">
                      <v:group id="组合 1515748782" o:spid="_x0000_s1261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">
                        <v:oval id="椭圆 1659924129" o:spid="_x0000_s1262" style="position:absolute;left:33728;top:54865;width:734;height:76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" fillcolor="#df371b" stroked="f">
                          <v:stroke joinstyle="miter"/>
                          <v:textbox style="mso-fit-shape-to-text:t" inset="1mm,0,1mm,0"/>
                        </v:oval>
                        <v:group id="组合 1406981111" o:spid="_x0000_s1263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">
                          <v:group id="组合 410381057" o:spid="_x0000_s1264" style="position:absolute;left:9886;top:40502;width:45853;height:28587" coordorigin="9886,40502" coordsize="45853,28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">
                            <v:group id="组合 2050862693" o:spid="_x0000_s1265" style="position:absolute;left:9886;top:40502;width:45853;height:28587" coordorigin="9886,40502" coordsize="45853,28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">
                              <v:shape id="任意多边形: 形状 1358003894" o:spid="_x0000_s1266" style="position:absolute;left:26955;top:52181;width:16235;height:9397;visibility:visible;mso-wrap-style:none;v-text-anchor:middle" coordsize="1623525,939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" path="m1415978,v386676,220171,157560,639864,-78436,774029c1101546,908194,559373,1052683,,804991e" filled="f" strokecolor="#df371b">
                                <v:stroke joinstyle="miter"/>
                                <v:path arrowok="t" o:connecttype="custom" o:connectlocs="1415977,0;1337541,774029;0,804991" o:connectangles="0,0,0"/>
                              </v:shape>
                              <v:shape id="任意多边形: 形状 1276371064" o:spid="_x0000_s1267" style="position:absolute;left:23788;top:50605;width:23206;height:13108;visibility:visible;mso-wrap-style:none;v-text-anchor:middle" coordsize="1612318,918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" path="m1405948,v357994,260673,188874,621442,-45451,752358c1126172,883274,559373,1033186,,785494e" filled="f" strokecolor="#df371b">
                                <v:stroke joinstyle="miter"/>
                                <v:path arrowok="t" o:connecttype="custom" o:connectlocs="2023598,0;1958180,1073586;0,1120870" o:connectangles="0,0,0"/>
                              </v:shape>
                              <v:shape id="任意多边形: 形状 1571795237" o:spid="_x0000_s1268" style="position:absolute;left:20858;top:49030;width:30517;height:17244;visibility:visible;mso-wrap-style:none;v-text-anchor:middle" coordsize="1593658,908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" path="m1375075,v382364,239742,192783,623260,-36396,750893c1109500,878526,469553,1022666,,765800e" filled="f" strokecolor="#df371b">
                                <v:stroke joinstyle="miter"/>
                                <v:path arrowok="t" o:connecttype="custom" o:connectlocs="2633086,0;2563392,1425523;0,1453823" o:connectangles="0,0,0"/>
                              </v:shape>
                              <v:shape id="任意多边形: 形状 1324905428" o:spid="_x0000_s1269" style="position:absolute;left:17374;top:47199;width:38365;height:21890;visibility:visible;mso-wrap-style:none;v-text-anchor:middle" coordsize="1617849,931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" path="m1386995,v382364,239742,231328,604196,-32044,762307c1091579,920418,555891,1040082,,774831e" filled="f" strokecolor="#df371b">
                                <v:stroke joinstyle="miter"/>
                                <v:path arrowok="t" o:connecttype="custom" o:connectlocs="3289098,0;3213109,1792214;0,1821659" o:connectangles="0,0,0"/>
                              </v:shape>
                              <v:shape id="任意多边形: 形状 1222867414" o:spid="_x0000_s1270" style="position:absolute;left:27446;top:50251;width:12162;height:7093;flip:x y;visibility:visible;mso-wrap-style:none;v-text-anchor:middle" coordsize="1604604,935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" path="m1415979,v332101,202938,174793,640278,-81310,771080c1078566,901882,559373,1049734,,802042e" filled="f" strokecolor="#df371b">
                                <v:stroke joinstyle="miter"/>
                                <v:path arrowok="t" o:connecttype="custom" o:connectlocs="1073247,0;1011618,584445;0,607913" o:connectangles="0,0,0"/>
                              </v:shape>
                              <v:shape id="任意多边形: 形状 1776885912" o:spid="_x0000_s1271" style="position:absolute;left:22840;top:48063;width:19664;height:11223;flip:x y;visibility:visible;mso-wrap-style:none;v-text-anchor:middle" coordsize="1648131,9407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" path="m1419628,v332101,202938,281211,566543,-17439,747357c1103539,928171,559373,1047909,,800217e" filled="f" strokecolor="#df371b">
                                <v:stroke joinstyle="miter"/>
                                <v:path arrowok="t" o:connecttype="custom" o:connectlocs="1693696,0;1672890,891640;0,954705" o:connectangles="0,0,0"/>
                              </v:shape>
                              <v:shape id="任意多边形: 形状 306073760" o:spid="_x0000_s1272" style="position:absolute;left:18556;top:45398;width:27170;height:15520;flip:x y;visibility:visible;mso-wrap-style:none;v-text-anchor:middle" coordsize="1671076,984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" path="m1433018,v332101,202938,312452,564280,-32168,792926c1056230,1021572,559373,1064479,,816787e" filled="f" strokecolor="#df371b">
                                <v:stroke joinstyle="miter"/>
                                <v:path arrowok="t" o:connecttype="custom" o:connectlocs="2329933,0;2277632,1250197;0,1287819" o:connectangles="0,0,0"/>
                              </v:shape>
                              <v:shape id="任意多边形: 形状 1579237866" o:spid="_x0000_s1273" style="position:absolute;left:14321;top:42920;width:34577;height:19768;flip:x y;visibility:visible;mso-wrap-style:none;v-text-anchor:middle" coordsize="1660573,978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" path="m1419426,v332101,202938,318370,583478,-23803,797239c1053450,1011000,514414,1059089,,816787e" filled="f" strokecolor="#df371b">
                                <v:stroke joinstyle="miter"/>
                                <v:path arrowok="t" o:connecttype="custom" o:connectlocs="2955634,0;2906070,1609836;0,1649309" o:connectangles="0,0,0"/>
                              </v:shape>
                              <v:shape id="任意多边形: 形状 2122871944" o:spid="_x0000_s1274" style="position:absolute;left:9886;top:40502;width:42241;height:24045;flip:x y;visibility:visible;mso-wrap-style:none;v-text-anchor:middle" coordsize="1660841,974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" path="m1418570,v332101,202938,331611,611234,-56331,811363c974297,1011492,463053,1047613,,808842e" filled="f" strokecolor="#df371b">
                                <v:stroke joinstyle="miter"/>
                                <v:path arrowok="t" o:connecttype="custom" o:connectlocs="3607927,0;3464657,2001140;0,1994922" o:connectangles="0,0,0"/>
                              </v:shape>
                              <v:shape id="任意多边形: 形状 87817074" o:spid="_x0000_s1275" style="position:absolute;left:31378;top:53128;width:4964;height:2790;flip:x y;visibility:visible;mso-wrap-style:none;v-text-anchor:middle" coordsize="1524861,886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" path="m1415979,v231794,202937,54424,578020,-168243,708823c1025069,839626,418943,980554,,802042e" filled="f" strokecolor="#df371b">
                                <v:stroke joinstyle="miter"/>
                                <v:path arrowok="t" o:connecttype="custom" o:connectlocs="461007,0;406231,223080;0,252418" o:connectangles="0,0,0"/>
                              </v:shape>
                              <v:shape id="任意多边形: 形状 837195037" o:spid="_x0000_s1276" style="position:absolute;left:30361;top:54207;width:8212;height:4699;visibility:visible;mso-wrap-style:none;v-text-anchor:middle" coordsize="1567165,896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" path="m1415978,v282794,253413,124319,598745,-111677,730504c1068305,862263,538598,996694,,790553e" filled="f" strokecolor="#df371b">
                                <v:stroke joinstyle="miter"/>
                                <v:path arrowok="t" o:connecttype="custom" o:connectlocs="741907,0;683393,382753;0,414216" o:connectangles="0,0,0"/>
                              </v:shape>
                              <v:shape id="任意多边形: 形状 2099458885" o:spid="_x0000_s1277" style="position:absolute;left:33029;top:55852;width:1749;height:1001;visibility:visible;mso-wrap-style:none;v-text-anchor:middle" coordsize="1567165,8968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" path="m1415978,v282794,253413,124319,598745,-111677,730504c1068305,862263,538598,996694,,790553e" filled="f" strokecolor="#df371b">
                                <v:stroke joinstyle="miter"/>
                                <v:path arrowok="t" o:connecttype="custom" o:connectlocs="158021,0;145558,81524;0,88225" o:connectangles="0,0,0"/>
                              </v:shape>
                            </v:group>
                            <v:line id="直接连接符 1401404233" o:spid="_x0000_s1278" style="position:absolute;visibility:visible;mso-wrap-style:square" from="22388,60935" to="23788,61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" strokecolor="#b9b7b6">
                              <v:stroke joinstyle="miter"/>
                              <o:lock v:ext="edit" shapetype="f"/>
                            </v:line>
                            <v:line id="直接连接符 761407496" o:spid="_x0000_s1279" style="position:absolute;visibility:visible;mso-wrap-style:square" from="25567,59286" to="26955,60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" strokecolor="#b9b7b6">
                              <v:stroke joinstyle="miter"/>
                              <o:lock v:ext="edit" shapetype="f"/>
                            </v:line>
                            <v:line id="直接连接符 662639836" o:spid="_x0000_s1280" style="position:absolute;visibility:visible;mso-wrap-style:square" from="28889,57351" to="30361,58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" strokecolor="#b9b7b6">
                              <v:stroke joinstyle="miter"/>
                              <o:lock v:ext="edit" shapetype="f"/>
                            </v:line>
                            <v:line id="直接连接符 950479441" o:spid="_x0000_s1281" style="position:absolute;visibility:visible;mso-wrap-style:square" from="31689,55908" to="33130,56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" strokecolor="#b9b7b6">
                              <v:stroke joinstyle="miter"/>
                              <o:lock v:ext="edit" shapetype="f"/>
                            </v:line>
                            <v:line id="直接连接符 2098041284" o:spid="_x0000_s1282" style="position:absolute;visibility:visible;mso-wrap-style:square" from="19338,62654" to="20858,63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" strokecolor="#b9b7b6">
                              <v:stroke joinstyle="miter"/>
                              <o:lock v:ext="edit" shapetype="f"/>
                            </v:line>
                            <v:line id="直接连接符 618869603" o:spid="_x0000_s1283" style="position:absolute;visibility:visible;mso-wrap-style:square" from="16047,64547" to="17488,65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" strokecolor="#b9b7b6">
                              <v:stroke joinstyle="miter"/>
                              <o:lock v:ext="edit" shapetype="f"/>
                            </v:line>
                            <v:line id="直接连接符 1723898297" o:spid="_x0000_s1284" style="position:absolute;visibility:visible;mso-wrap-style:square" from="36288,53408" to="37780,5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" strokecolor="#b9b7b6">
                              <v:stroke joinstyle="miter"/>
                              <o:lock v:ext="edit" shapetype="f"/>
                            </v:line>
                            <v:line id="直接连接符 1748855475" o:spid="_x0000_s1285" style="position:absolute;visibility:visible;mso-wrap-style:square" from="39608,51265" to="41115,5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" strokecolor="#b9b7b6">
                              <v:stroke joinstyle="miter"/>
                              <o:lock v:ext="edit" shapetype="f"/>
                            </v:line>
                            <v:line id="直接连接符 1401720340" o:spid="_x0000_s1286" style="position:absolute;visibility:visible;mso-wrap-style:square" from="42469,49707" to="44024,50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" strokecolor="#b9b7b6">
                              <v:stroke joinstyle="miter"/>
                              <o:lock v:ext="edit" shapetype="f"/>
                            </v:line>
                            <v:line id="直接连接符 1910992838" o:spid="_x0000_s1287" style="position:absolute;visibility:visible;mso-wrap-style:square" from="45681,48061" to="47189,49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" strokecolor="#b9b7b6">
                              <v:stroke joinstyle="miter"/>
                              <o:lock v:ext="edit" shapetype="f"/>
                            </v:line>
                            <v:line id="直接连接符 438549648" o:spid="_x0000_s1288" style="position:absolute;visibility:visible;mso-wrap-style:square" from="48795,46164" to="50265,471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" strokecolor="#b9b7b6">
                              <v:stroke joinstyle="miter"/>
                              <o:lock v:ext="edit" shapetype="f"/>
                            </v:line>
                            <v:line id="直接连接符 486380834" o:spid="_x0000_s1289" style="position:absolute;visibility:visible;mso-wrap-style:square" from="52127,44544" to="53704,45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" strokecolor="#b9b7b6">
                              <v:stroke joinstyle="miter"/>
                              <o:lock v:ext="edit" shapetype="f"/>
                            </v:line>
                            <v:line id="直接连接符 2017494820" o:spid="_x0000_s1290" style="position:absolute;visibility:visible;mso-wrap-style:square" from="34146,55477" to="34609,55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" strokecolor="#b9b7b6">
                              <v:stroke joinstyle="miter"/>
                              <o:lock v:ext="edit" shapetype="f"/>
                            </v:line>
                          </v:group>
                          <v:group id="组合 856747795" o:spid="_x0000_s1291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">
                            <v:group id="组合 226070767" o:spid="_x0000_s1292" style="position:absolute;left:7183;top:35282;width:55415;height:38983" coordorigin="7183,35282" coordsize="55593,39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">
                              <v:group id="组合 2145306530" o:spid="_x0000_s1293" style="position:absolute;left:7183;top:35282;width:55594;height:39109" coordorigin="7183,35282" coordsize="55593,39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">
                                <v:group id="组合 1089235745" o:spid="_x0000_s1294" style="position:absolute;left:15531;top:40694;width:47246;height:33697" coordorigin="15531,40694" coordsize="47245,33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">
                                  <v:group id="组合 1134836944" o:spid="_x0000_s1295" style="position:absolute;left:15531;top:40694;width:47246;height:33697" coordorigin="15531,40694" coordsize="47245,33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">
                                    <v:shape id="任意多边形: 形状 387249168" o:spid="_x0000_s1296" style="position:absolute;left:15668;top:40757;width:46994;height:26078;visibility:visible;mso-wrap-style:none;v-text-anchor:middle" coordsize="4699482,2607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" path="m,2201838l3976048,v1152477,764275,762758,1865194,-22746,2320119l3603009,2110853c2747750,2614303,1251045,2876645,,2201838xe" filled="f" strokecolor="black [3213]">
                                      <v:stroke joinstyle="miter"/>
                                      <v:path arrowok="t" o:connecttype="custom" o:connectlocs="0,2201839;3976047,0;3953301,2320120;3603008,2110854;0,2201839" o:connectangles="0,0,0,0,0"/>
                                    </v:shape>
                                    <v:shape id="任意多边形: 形状 1811445664" o:spid="_x0000_s1297" style="position:absolute;left:15531;top:51749;width:47246;height:22642;visibility:visible;mso-wrap-style:none;v-text-anchor:middle" coordsize="4735774,2264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" path="m,1100920v1517,250209,3033,500418,4550,750627c1426949,2614305,3026771,2153314,3603009,1792406r377589,181971c4523476,1622568,4602330,1416335,4735774,973541l4735774,e" filled="f" strokecolor="black [3213]">
                                      <v:stroke joinstyle="miter"/>
                                      <v:path arrowok="t" o:connecttype="custom" o:connectlocs="0,1100920;4539,1851546;3594498,1792405;3971195,1974376;4724587,973541;4724587,0" o:connectangles="0,0,0,0,0,0"/>
                                    </v:shape>
                                    <v:shape id="任意多边形: 形状 140841812" o:spid="_x0000_s1298" style="position:absolute;left:15759;top:41695;width:38213;height:26795;visibility:visible;mso-wrap-style:none;v-text-anchor:middle" coordsize="3821373,26795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" path="m3821373,r,555009l,2679511e" filled="f" strokecolor="black [3213]" strokeweight=".5pt">
                                      <v:stroke dashstyle="dash" joinstyle="miter"/>
                                      <v:path arrowok="t" o:connecttype="custom" o:connectlocs="3821371,0;3821371,555009;0,2679512" o:connectangles="0,0,0"/>
                                    </v:shape>
                                    <v:shape id="任意多边形: 形状 1348968824" o:spid="_x0000_s1299" style="position:absolute;left:15850;top:40694;width:39578;height:29388;visibility:visible;mso-wrap-style:none;v-text-anchor:middle" coordsize="3957851,2938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" path="m3957851,r,750627l,2938818e" filled="f" strokecolor="black [3213]" strokeweight=".5pt">
                                      <v:stroke dashstyle="dash" joinstyle="miter"/>
                                      <v:path arrowok="t" o:connecttype="custom" o:connectlocs="3957852,0;3957852,750626;0,2938816" o:connectangles="0,0,0"/>
                                    </v:shape>
                                  </v:group>
                                  <v:shape id="任意多边形: 形状 1194301898" o:spid="_x0000_s1300" style="position:absolute;left:55155;top:48200;width:6779;height:7416;visibility:visible;mso-wrap-style:none;v-text-anchor:middle" coordsize="677839,741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" path="m,c389719,233529,542879,417014,677839,741528e" filled="f" strokecolor="black [3213]" strokeweight=".5pt">
                                    <v:stroke dashstyle="dash" joinstyle="miter"/>
                                    <v:path arrowok="t" o:connecttype="custom" o:connectlocs="0,0;677841,741526" o:connectangles="0,0"/>
                                  </v:shape>
                                </v:group>
                                <v:group id="组合 716252009" o:spid="_x0000_s1301" style="position:absolute;left:7183;top:35282;width:46880;height:34074" coordorigin="7183,35282" coordsize="46880,34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">
                                  <v:group id="组合 400835765" o:spid="_x0000_s1302" style="position:absolute;left:7183;top:35282;width:46880;height:34074" coordorigin="7183,35282" coordsize="46880,340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">
                                    <v:shape id="任意多边形: 形状 1216563084" o:spid="_x0000_s1303" style="position:absolute;left:14030;top:39648;width:39897;height:29661;visibility:visible;mso-wrap-style:none;v-text-anchor:middle" coordsize="3989696,2966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" path="m150125,2893325l,2966113,,2201839,3989696,r,177421e" filled="f" strokecolor="black [3213]">
                                      <v:stroke joinstyle="miter"/>
                                      <v:path arrowok="t" o:connecttype="custom" o:connectlocs="150125,2893326;0,2966114;0,2201840;3989698,0;3989698,177421" o:connectangles="0,0,0,0,0"/>
                                    </v:shape>
                                    <v:shape id="任意多边形: 形状 2137161120" o:spid="_x0000_s1304" style="position:absolute;left:7303;top:35282;width:46760;height:26430;visibility:visible;mso-wrap-style:none;v-text-anchor:middle" coordsize="4676018,2642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" path="m672674,2642953c-676937,1695191,305702,668578,1009320,354679,1712938,40780,3443170,-288281,4676018,432017e" filled="f" strokecolor="black [3213]">
                                      <v:stroke joinstyle="miter"/>
                                      <v:path arrowok="t" o:connecttype="custom" o:connectlocs="672674,2642953;1009321,354679;4676021,432017" o:connectangles="0,0,0"/>
                                    </v:shape>
                                    <v:shape id="任意多边形: 形状 595128454" o:spid="_x0000_s1305" style="position:absolute;left:7183;top:51387;width:6710;height:17969;visibility:visible;mso-wrap-style:none;v-text-anchor:middle" coordsize="673289,1796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" path="m673289,1796955c55674,1286573,81012,1070339,2604,814315l,e" filled="f" strokecolor="black [3213]">
                                      <v:stroke joinstyle="miter"/>
                                      <v:path arrowok="t" o:connecttype="custom" o:connectlocs="671012,1796955;2595,814315;0,0" o:connectangles="0,0,0"/>
                                    </v:shape>
                                  </v:group>
                                  <v:shape id="任意多边形: 形状 1044995038" o:spid="_x0000_s1306" style="position:absolute;left:8161;top:42653;width:45857;height:12098;visibility:visible;mso-wrap-style:none;v-text-anchor:middle" coordsize="4585648,1209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" path="m4585648,459205c3258783,-215600,1828802,-34388,1087272,290882,345742,616152,219881,858023,,1209832e" filled="f" strokecolor="black [3213]" strokeweight=".5pt">
                                    <v:stroke dashstyle="dash" joinstyle="miter"/>
                                    <v:path arrowok="t" o:connecttype="custom" o:connectlocs="4585649,459204;1087272,290882;0,1209830" o:connectangles="0,0,0"/>
                                  </v:shape>
                                </v:group>
                              </v:group>
                              <v:line id="直接连接符 1914514305" o:spid="_x0000_s1307" style="position:absolute;flip:x;visibility:visible;mso-wrap-style:square" from="51476,61865" to="51698,69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" strokecolor="black [3213]">
                                <v:stroke joinstyle="miter"/>
                                <o:lock v:ext="edit" shapetype="f"/>
                              </v:line>
                              <v:line id="直接连接符 185395215" o:spid="_x0000_s1308" style="position:absolute;flip:x;visibility:visible;mso-wrap-style:square" from="55155,63958" to="55201,71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" strokecolor="black [3213]">
                                <v:stroke joinstyle="miter"/>
                                <o:lock v:ext="edit" shapetype="f"/>
                              </v:line>
                            </v:group>
                            <v:group id="组合 898093718" o:spid="_x0000_s1309" style="position:absolute;width:69656;height:94466" coordsize="69656,94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">
                              <v:shape id="弧形 1975140610" o:spid="_x0000_s1310" style="position:absolute;left:47;top:41651;width:69513;height:40168;visibility:visible;mso-wrap-style:none;v-text-anchor:middle" coordsize="6951241,4016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" path="m6225819,780372nsc7599763,1807827,6950804,3307282,4901613,3840023v-912180,237145,-1956946,235699,-2867150,-3968c-14490,3296543,-648461,1790832,742539,767675l3475621,2008425,6225819,780372xem6225819,780372nfc7599763,1807827,6950804,3307282,4901613,3840023v-912180,237145,-1956946,235699,-2867150,-3968c-14490,3296543,-648461,1790832,742539,767675e" filled="f" strokecolor="black [3213]">
                                <v:stroke joinstyle="miter"/>
                                <v:path arrowok="t" o:connecttype="custom" o:connectlocs="6225819,780372;4901613,3840023;2034463,3836055;742539,767675" o:connectangles="0,0,0,0"/>
                              </v:shape>
                              <v:line id="直接连接符 358787154" o:spid="_x0000_s1311" style="position:absolute;visibility:visible;mso-wrap-style:square" from="0,61118" to="0,94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" strokecolor="black [3213]">
                                <v:stroke joinstyle="miter"/>
                              </v:line>
                              <v:line id="直接连接符 205296873" o:spid="_x0000_s1312" style="position:absolute;visibility:visible;mso-wrap-style:square" from="69656,61105" to="69656,94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" strokecolor="black [3213]">
                                <v:stroke joinstyle="miter"/>
                              </v:line>
                              <v:shape id="弧形 1933" o:spid="_x0000_s1313" style="position:absolute;left:55;top:13866;width:69505;height:19827;visibility:visible;mso-wrap-style:none;v-text-anchor:middle" coordsize="2621534,747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" path="m2621534,nsc2612361,414368,2028695,747570,1311563,747834,595725,748097,11880,416480,,2882l2621534,xem2621534,nfc2612361,414368,2028695,747570,1311563,747834,595725,748097,11880,416480,,2882e" filled="f" strokecolor="black [3213]">
                                <v:stroke joinstyle="miter"/>
                                <v:path arrowok="t" o:connecttype="custom" o:connectlocs="6950477,0;3477349,1982735;0,7641" o:connectangles="0,0,0"/>
                              </v:shape>
                              <v:line id="直接连接符 481699414" o:spid="_x0000_s1314" style="position:absolute;visibility:visible;mso-wrap-style:square" from="69560,0" to="69560,13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" strokecolor="black [3213]">
                                <v:stroke joinstyle="miter"/>
                                <o:lock v:ext="edit" shapetype="f"/>
                              </v:line>
                              <v:line id="直接连接符 885767191" o:spid="_x0000_s1315" style="position:absolute;visibility:visible;mso-wrap-style:square" from="70,47" to="70,13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" strokecolor="black [3213]">
                                <v:stroke joinstyle="miter"/>
                                <o:lock v:ext="edit" shapetype="f"/>
                              </v:line>
                            </v:group>
                          </v:group>
                        </v:group>
                      </v:group>
                      <v:group id="组合 1702564684" o:spid="_x0000_s1316" style="position:absolute;left:4730;top:21668;width:61778;height:41345" coordorigin="4730,21668" coordsize="61778,41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">
                        <v:shape id="直接箭头连接符 679113760" o:spid="_x0000_s1317" type="#_x0000_t32" style="position:absolute;left:4816;top:38079;width:0;height:218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" strokecolor="#0069ac" strokeweight=".5pt">
                          <v:stroke endarrow="classic" endarrowwidth="narrow" joinstyle="miter"/>
                        </v:shape>
                        <v:shape id="直接箭头连接符 736370579" o:spid="_x0000_s1318" type="#_x0000_t32" style="position:absolute;left:11755;top:38001;width:0;height:168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1776434730" o:spid="_x0000_s1319" type="#_x0000_t32" style="position:absolute;left:17986;top:36716;width:0;height:74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1384160307" o:spid="_x0000_s1320" type="#_x0000_t32" style="position:absolute;left:23454;top:38765;width:0;height:242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160039808" o:spid="_x0000_s1321" type="#_x0000_t32" style="position:absolute;left:29593;top:37665;width:0;height:97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1404311162" o:spid="_x0000_s1322" type="#_x0000_t32" style="position:absolute;left:36255;top:40419;width:0;height:125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1846314912" o:spid="_x0000_s1323" type="#_x0000_t32" style="position:absolute;left:41791;top:37848;width:0;height:719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797359010" o:spid="_x0000_s1324" type="#_x0000_t32" style="position:absolute;left:47461;top:39678;width:0;height:2179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83991186" o:spid="_x0000_s1325" type="#_x0000_t32" style="position:absolute;left:52683;top:32688;width:0;height:189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1832713084" o:spid="_x0000_s1326" type="#_x0000_t32" style="position:absolute;left:57591;top:37801;width:0;height:181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1099032862" o:spid="_x0000_s1327" type="#_x0000_t32" style="position:absolute;left:61984;top:31282;width:0;height:224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2041857367" o:spid="_x0000_s1328" type="#_x0000_t32" style="position:absolute;left:4730;top:23681;width:0;height:150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569300921" o:spid="_x0000_s1329" type="#_x0000_t32" style="position:absolute;left:11755;top:28701;width:0;height:937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1389809189" o:spid="_x0000_s1330" type="#_x0000_t32" style="position:absolute;left:17986;top:31223;width:0;height:56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657872009" o:spid="_x0000_s1331" type="#_x0000_t32" style="position:absolute;left:23505;top:32498;width:0;height:65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1255230004" o:spid="_x0000_s1332" type="#_x0000_t32" style="position:absolute;left:29593;top:33441;width:0;height:46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306615703" o:spid="_x0000_s1333" type="#_x0000_t32" style="position:absolute;left:36288;top:33592;width:0;height:70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739568089" o:spid="_x0000_s1334" type="#_x0000_t32" style="position:absolute;left:41791;top:33347;width:0;height:47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933298548" o:spid="_x0000_s1335" type="#_x0000_t32" style="position:absolute;left:47461;top:32498;width:0;height:74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1411613538" o:spid="_x0000_s1336" type="#_x0000_t32" style="position:absolute;left:52683;top:30825;width:0;height:23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1926225006" o:spid="_x0000_s1337" type="#_x0000_t32" style="position:absolute;left:57595;top:28741;width:0;height:910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168736148" o:spid="_x0000_s1338" type="#_x0000_t32" style="position:absolute;left:61981;top:26120;width:0;height:58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" strokecolor="#0069ac" strokeweight=".5pt">
                          <v:stroke endarrowwidth="narrow" joinstyle="miter"/>
                          <o:lock v:ext="edit" shapetype="f"/>
                        </v:shape>
                        <v:shape id="直接箭头连接符 1918997352" o:spid="_x0000_s1339" type="#_x0000_t32" style="position:absolute;left:66497;top:28335;width:0;height:300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" strokecolor="#0069ac" strokeweight=".5pt">
                          <v:stroke endarrow="classic" endarrowwidth="narrow" joinstyle="miter"/>
                          <o:lock v:ext="edit" shapetype="f"/>
                        </v:shape>
                        <v:shape id="直接箭头连接符 1249688119" o:spid="_x0000_s1340" type="#_x0000_t32" style="position:absolute;left:66508;top:21668;width:0;height:68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" strokecolor="#0069ac" strokeweight=".5pt">
                          <v:stroke endarrowwidth="narrow" joinstyle="miter"/>
                          <o:lock v:ext="edit" shapetype="f"/>
                        </v:shape>
                      </v:group>
                    </v:group>
                    <v:group id="组合 209163163" o:spid="_x0000_s1341" style="position:absolute;left:56898;top:39778;width:4197;height:2792" coordorigin="56898,39778" coordsize="4197,2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">
                      <v:shape id="矩形: 圆顶角 1986" o:spid="_x0000_s1342" style="position:absolute;left:57615;top:39743;width:2110;height:3543;rotation:3806026fd;visibility:visible;mso-wrap-style:none;v-text-anchor:middle" coordsize="211018,400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" path="m,400706l,104924c,46976,46976,,104924,r,c162872,,209848,46976,209848,104924r1170,208607e" filled="f" strokecolor="black [3213]">
                        <v:stroke joinstyle="miter"/>
                        <v:path arrowok="t" o:connecttype="custom" o:connectlocs="0,354279;0,92767;104921,0;104921,0;209842,92767;211012,277204" o:connectangles="0,0,0,0,0,0"/>
                      </v:shape>
                      <v:shape id="矩形: 圆顶角 1986" o:spid="_x0000_s1343" style="position:absolute;left:59934;top:39747;width:1130;height:1192;rotation:3806026fd;visibility:visible;mso-wrap-style:none;v-text-anchor:middle" coordsize="211018,358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" path="m6245,358788l,104924c,46976,46976,,104924,r,c162872,,209848,46976,209848,104924r1170,208607e" filled="f" strokecolor="black [3213]">
                        <v:stroke joinstyle="miter"/>
                        <v:path arrowok="t" o:connecttype="custom" o:connectlocs="3342,119280;0,34882;56158,0;56158,0;112316,34882;112942,104234" o:connectangles="0,0,0,0,0,0"/>
                      </v:shape>
                    </v:group>
                    <v:group id="组合 1513469491" o:spid="_x0000_s1344" style="position:absolute;left:50125;top:35538;width:4503;height:2945" coordorigin="50125,35538" coordsize="4502,29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">
                      <v:shape id="矩形: 圆顶角 1986" o:spid="_x0000_s1345" style="position:absolute;left:51007;top:35496;width:2105;height:3870;rotation:3806026fd;visibility:visible;mso-wrap-style:none;v-text-anchor:middle" coordsize="210512,437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" path="m1003,437650c669,326741,334,215833,,104924,,46976,46976,,104924,r,c162872,,209848,46976,209848,104924v221,63378,443,126755,664,190133e" filled="f" strokecolor="black [3213]">
                        <v:stroke joinstyle="miter"/>
                        <v:path arrowok="t" o:connecttype="custom" o:connectlocs="1003,386947;0,92768;104924,0;104924,0;209849,92768;210513,260874" o:connectangles="0,0,0,0,0,0"/>
                      </v:shape>
                      <v:shape id="矩形: 圆顶角 1986" o:spid="_x0000_s1346" style="position:absolute;left:53517;top:35557;width:1129;height:1092;rotation:3806026fd;visibility:visible;mso-wrap-style:none;v-text-anchor:middle" coordsize="211018,328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" path="m8011,328442l,104924c,46976,46976,,104924,r,c162872,,209848,46976,209848,104924r1170,208607e" filled="f" strokecolor="black [3213]">
                        <v:stroke joinstyle="miter"/>
                        <v:path arrowok="t" o:connecttype="custom" o:connectlocs="4288,109191;0,34882;56161,0;56161,0;112323,34882;112949,104233" o:connectangles="0,0,0,0,0,0"/>
                      </v:shape>
                    </v:group>
                    <v:shape id="任意多边形: 形状 1500853905" o:spid="_x0000_s1347" style="position:absolute;left:54515;top:32525;width:17697;height:3403;visibility:visible;mso-wrap-style:none;v-text-anchor:middle" coordsize="1769741,340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" path="m,322602v319734,16631,640488,32923,847195,-8147c1053902,273385,1249069,137955,1240244,76181,1231419,14407,1156068,-11728,1099724,4904v-56344,16632,-58718,181590,46841,171068c1258234,175633,1538425,197186,1769741,2867e" filled="f" strokecolor="black [3213]" strokeweight=".5pt">
                      <v:stroke joinstyle="miter"/>
                      <v:path arrowok="t" o:connecttype="custom" o:connectlocs="0,322600;847195,314453;1240245,76181;1099725,4904;1146566,175971;1769742,2867" o:connectangles="0,0,0,0,0,0"/>
                    </v:shape>
                    <v:shape id="任意多边形: 形状 618503763" o:spid="_x0000_s1348" style="position:absolute;left:61079;top:36112;width:11201;height:3969;visibility:visible;mso-wrap-style:none;v-text-anchor:middle" coordsize="1120089,3969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" path="m,391013v101148,-4073,179893,20364,281041,-8147c382189,354355,537304,320412,539679,258638v2375,-61774,-18669,-61095,-85535,-63131c387278,193471,375062,342476,480621,331954,620801,400856,947832,383716,1120089,e" filled="f" strokecolor="black [3213]" strokeweight=".5pt">
                      <v:stroke joinstyle="miter"/>
                      <v:path arrowok="t" o:connecttype="custom" o:connectlocs="0,391009;281040,382862;539678,258635;454143,195505;480620,331951;1120087,0" o:connectangles="0,0,0,0,0,0"/>
                    </v:shape>
                  </v:group>
                  <v:shape id="任意多边形: 形状 1" o:spid="_x0000_s1349" style="position:absolute;left:6391;top:10243;width:7029;height:8238;visibility:visible;mso-wrap-style:none;v-text-anchor:middle" coordsize="1157674,1368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" path="m941115,v234815,154382,311753,473602,62927,720093c835922,834484,352267,1150488,,1368260e" filled="f" strokecolor="#df371b">
                    <v:stroke endarrow="classic" endarrowwidth="narrow" joinstyle="miter"/>
                    <v:path arrowok="t" o:connecttype="custom" o:connectlocs="571432,0;609641,433580;0,823852" o:connectangles="0,0,0"/>
                  </v:shape>
                </v:group>
                <v:shape id="文本框 2" o:spid="_x0000_s1350" type="#_x0000_t202" style="position:absolute;left:497;top:15836;width:2898;height:29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7309CAE9" w14:textId="77777777" w:rsidR="001D1BE9" w:rsidRPr="00E94C75" w:rsidRDefault="001D1BE9" w:rsidP="001D1BE9">
                        <w:pPr>
                          <w:jc w:val="center"/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D</w:t>
                        </w:r>
                        <w:r w:rsidRPr="0044544B">
                          <w:rPr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351" type="#_x0000_t202" style="position:absolute;left:3512;top:17834;width:2899;height:29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" filled="f" stroked="f">
                  <v:textbox style="mso-fit-shape-to-text:t" inset="1mm,0,1mm,0">
                    <w:txbxContent>
                      <w:p w14:paraId="59BA3385" w14:textId="77777777" w:rsidR="001D1BE9" w:rsidRPr="00E94C75" w:rsidRDefault="001D1BE9" w:rsidP="001D1BE9">
                        <w:pPr>
                          <w:jc w:val="center"/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D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1352" type="#_x0000_t202" style="position:absolute;left:7639;top:21559;width:2352;height:29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" filled="f" stroked="f">
                  <v:textbox style="mso-fit-shape-to-text:t" inset="1mm,0,1mm,0">
                    <w:txbxContent>
                      <w:p w14:paraId="57575E4A" w14:textId="77777777" w:rsidR="001D1BE9" w:rsidRPr="0044544B" w:rsidRDefault="001D1BE9" w:rsidP="001D1BE9">
                        <w:pPr>
                          <w:jc w:val="center"/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44544B">
                          <w:rPr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文本框 2" o:spid="_x0000_s1353" type="#_x0000_t202" style="position:absolute;left:7731;top:5423;width:2088;height:29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4DC92914" w14:textId="77777777" w:rsidR="001D1BE9" w:rsidRPr="0044544B" w:rsidRDefault="001D1BE9" w:rsidP="001D1BE9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44544B">
                          <w:rPr>
                            <w:rFonts w:hint="eastAsia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836C9">
        <w:rPr>
          <w:rFonts w:hint="eastAsia"/>
          <w:color w:val="000000"/>
          <w:kern w:val="0"/>
          <w:lang w:bidi="ar"/>
        </w:rPr>
        <w:t>1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．如图，在回旋加速器中，质子被不断加速。</w:t>
      </w:r>
    </w:p>
    <w:p w14:paraId="3B0FB541" w14:textId="51B154EE" w:rsidR="000836C9" w:rsidRDefault="00426686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1</w:t>
      </w:r>
      <w:r>
        <w:rPr>
          <w:color w:val="000000"/>
          <w:kern w:val="0"/>
          <w:lang w:bidi="ar"/>
        </w:rPr>
        <w:t>）</w:t>
      </w:r>
      <w:r w:rsidR="000836C9">
        <w:rPr>
          <w:rFonts w:hint="eastAsia"/>
          <w:color w:val="000000"/>
          <w:kern w:val="0"/>
          <w:lang w:bidi="ar"/>
        </w:rPr>
        <w:t>质子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在</w:t>
      </w:r>
      <w:r w:rsidR="000836C9">
        <w:rPr>
          <w:i/>
          <w:iCs/>
          <w:color w:val="000000"/>
          <w:kern w:val="0"/>
          <w:lang w:bidi="ar"/>
        </w:rPr>
        <w:t>D</w:t>
      </w:r>
      <w:r w:rsidR="000836C9">
        <w:rPr>
          <w:color w:val="000000"/>
          <w:kern w:val="0"/>
          <w:vertAlign w:val="subscript"/>
          <w:lang w:bidi="ar"/>
        </w:rPr>
        <w:t>1</w:t>
      </w:r>
      <w:r w:rsidR="000836C9">
        <w:rPr>
          <w:color w:val="000000"/>
          <w:kern w:val="0"/>
          <w:lang w:bidi="ar"/>
        </w:rPr>
        <w:t>、</w:t>
      </w:r>
      <w:r w:rsidR="000836C9">
        <w:rPr>
          <w:i/>
          <w:iCs/>
          <w:color w:val="000000"/>
          <w:kern w:val="0"/>
          <w:lang w:bidi="ar"/>
        </w:rPr>
        <w:t>D</w:t>
      </w:r>
      <w:r w:rsidR="000836C9">
        <w:rPr>
          <w:color w:val="000000"/>
          <w:kern w:val="0"/>
          <w:vertAlign w:val="subscript"/>
          <w:lang w:bidi="ar"/>
        </w:rPr>
        <w:t>2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半圆金属盒内运动时，其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64A94EA3" w14:textId="64D78179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lang w:bidi="ar"/>
        </w:rPr>
        <w:t>．运动的速率均匀增加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rFonts w:hint="eastAsia"/>
          <w:color w:val="000000"/>
          <w:kern w:val="0"/>
          <w:lang w:bidi="ar"/>
        </w:rPr>
        <w:t>运动的角速度保持不变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</w:p>
    <w:p w14:paraId="4E3A9CC1" w14:textId="3A8EE981" w:rsidR="000836C9" w:rsidRDefault="000836C9" w:rsidP="000836C9">
      <w:pPr>
        <w:rPr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lang w:bidi="ar"/>
        </w:rPr>
        <w:t>．绕行一周所用的时间变长</w:t>
      </w:r>
      <w:r>
        <w:rPr>
          <w:rFonts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ab/>
        <w:t>D</w:t>
      </w:r>
      <w:r>
        <w:rPr>
          <w:rFonts w:ascii="宋体" w:hAnsi="宋体" w:cs="宋体" w:hint="eastAsia"/>
          <w:color w:val="000000"/>
          <w:kern w:val="0"/>
          <w:lang w:bidi="ar"/>
        </w:rPr>
        <w:t>．所受的洛伦兹力保持不变</w:t>
      </w:r>
    </w:p>
    <w:p w14:paraId="399C7447" w14:textId="247FC6B0" w:rsidR="000836C9" w:rsidRDefault="00426686" w:rsidP="000836C9">
      <w:pPr>
        <w:rPr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2</w:t>
      </w:r>
      <w:r>
        <w:rPr>
          <w:color w:val="000000"/>
          <w:kern w:val="0"/>
          <w:lang w:bidi="ar"/>
        </w:rPr>
        <w:t>）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当质子被加速到接近光速时，发现其运动周期变长，同时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42258B4E" w14:textId="17A0DEF2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lang w:bidi="ar"/>
        </w:rPr>
        <w:t>．质子电荷量发生变化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rFonts w:hint="eastAsia"/>
          <w:color w:val="000000"/>
          <w:kern w:val="0"/>
          <w:lang w:bidi="ar"/>
        </w:rPr>
        <w:t>质子质量发生变化</w:t>
      </w:r>
    </w:p>
    <w:p w14:paraId="355DFC10" w14:textId="11959EAB" w:rsidR="000836C9" w:rsidRDefault="000836C9" w:rsidP="000836C9">
      <w:pPr>
        <w:rPr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rFonts w:hint="eastAsia"/>
          <w:color w:val="000000"/>
          <w:kern w:val="0"/>
          <w:lang w:bidi="ar"/>
        </w:rPr>
        <w:t>磁场随半径增大而变化</w:t>
      </w:r>
      <w:r>
        <w:rPr>
          <w:rFonts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ab/>
        <w:t>D</w:t>
      </w:r>
      <w:r>
        <w:rPr>
          <w:rFonts w:ascii="宋体" w:hAnsi="宋体" w:cs="宋体" w:hint="eastAsia"/>
          <w:color w:val="000000"/>
          <w:kern w:val="0"/>
          <w:lang w:bidi="ar"/>
        </w:rPr>
        <w:t>．电场</w:t>
      </w:r>
      <w:r>
        <w:rPr>
          <w:rFonts w:hint="eastAsia"/>
          <w:color w:val="000000"/>
          <w:kern w:val="0"/>
          <w:lang w:bidi="ar"/>
        </w:rPr>
        <w:t>随半径增大而变化</w:t>
      </w:r>
    </w:p>
    <w:p w14:paraId="2975A44E" w14:textId="77777777" w:rsidR="00426686" w:rsidRDefault="00426686" w:rsidP="000836C9">
      <w:pPr>
        <w:rPr>
          <w:color w:val="000000"/>
          <w:kern w:val="0"/>
          <w:lang w:bidi="ar"/>
        </w:rPr>
      </w:pPr>
    </w:p>
    <w:p w14:paraId="719BCBA6" w14:textId="3B63AE5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lang w:bidi="ar"/>
        </w:rPr>
        <w:t>．为精确控制粒子的能量，先用特定波长的光激发氢原子至</w:t>
      </w:r>
      <w:r>
        <w:rPr>
          <w:i/>
          <w:iCs/>
          <w:color w:val="000000"/>
          <w:kern w:val="0"/>
          <w:lang w:bidi="ar"/>
        </w:rPr>
        <w:t>n</w:t>
      </w:r>
      <w:r w:rsidR="002A40F5">
        <w:rPr>
          <w:rFonts w:hint="eastAsia"/>
          <w:color w:val="000000"/>
          <w:kern w:val="0"/>
          <w:lang w:bidi="ar"/>
        </w:rPr>
        <w:t xml:space="preserve"> = </w:t>
      </w:r>
      <w:r>
        <w:rPr>
          <w:color w:val="000000"/>
          <w:kern w:val="0"/>
          <w:lang w:bidi="ar"/>
        </w:rPr>
        <w:t>4</w:t>
      </w:r>
      <w:r>
        <w:rPr>
          <w:rFonts w:ascii="宋体" w:hAnsi="宋体" w:cs="宋体" w:hint="eastAsia"/>
          <w:color w:val="000000"/>
          <w:kern w:val="0"/>
          <w:lang w:bidi="ar"/>
        </w:rPr>
        <w:t>能级，其再向基态跃迁辐射光子。</w:t>
      </w:r>
    </w:p>
    <w:p w14:paraId="00E09758" w14:textId="7D61A883" w:rsidR="000836C9" w:rsidRDefault="00426686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1</w:t>
      </w:r>
      <w:r>
        <w:rPr>
          <w:color w:val="000000"/>
          <w:kern w:val="0"/>
          <w:lang w:bidi="ar"/>
        </w:rPr>
        <w:t>）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这些可能辐射的光子中，波长最短的是从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hint="eastAsia"/>
          <w:color w:val="000000"/>
          <w:kern w:val="0"/>
          <w:lang w:bidi="ar"/>
        </w:rPr>
        <w:t>的光子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431ABE25" w14:textId="0E016BB2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i/>
          <w:iCs/>
          <w:color w:val="000000"/>
          <w:kern w:val="0"/>
          <w:lang w:bidi="ar"/>
        </w:rPr>
        <w:t>n</w:t>
      </w:r>
      <w:r w:rsidR="002A40F5">
        <w:rPr>
          <w:rFonts w:hint="eastAsia"/>
          <w:color w:val="000000"/>
          <w:kern w:val="0"/>
          <w:lang w:bidi="ar"/>
        </w:rPr>
        <w:t xml:space="preserve"> = </w:t>
      </w:r>
      <w:r>
        <w:rPr>
          <w:color w:val="000000"/>
          <w:kern w:val="0"/>
          <w:lang w:bidi="ar"/>
        </w:rPr>
        <w:t>4</w:t>
      </w:r>
      <w:r>
        <w:rPr>
          <w:rFonts w:hint="eastAsia"/>
          <w:color w:val="000000"/>
          <w:kern w:val="0"/>
          <w:lang w:bidi="ar"/>
        </w:rPr>
        <w:t>跃迁到</w:t>
      </w:r>
      <w:r>
        <w:rPr>
          <w:i/>
          <w:iCs/>
          <w:color w:val="000000"/>
          <w:kern w:val="0"/>
          <w:lang w:bidi="ar"/>
        </w:rPr>
        <w:t>n</w:t>
      </w:r>
      <w:r w:rsidR="002A40F5">
        <w:rPr>
          <w:rFonts w:hint="eastAsia"/>
          <w:color w:val="000000"/>
          <w:kern w:val="0"/>
          <w:lang w:bidi="ar"/>
        </w:rPr>
        <w:t xml:space="preserve"> = </w:t>
      </w:r>
      <w:r>
        <w:rPr>
          <w:rFonts w:hint="eastAsia"/>
          <w:color w:val="000000"/>
          <w:kern w:val="0"/>
          <w:lang w:bidi="ar"/>
        </w:rPr>
        <w:t>3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i/>
          <w:iCs/>
          <w:color w:val="000000"/>
          <w:kern w:val="0"/>
          <w:lang w:bidi="ar"/>
        </w:rPr>
        <w:t>n</w:t>
      </w:r>
      <w:r w:rsidR="002A40F5">
        <w:rPr>
          <w:rFonts w:hint="eastAsia"/>
          <w:color w:val="000000"/>
          <w:kern w:val="0"/>
          <w:lang w:bidi="ar"/>
        </w:rPr>
        <w:t xml:space="preserve"> = </w:t>
      </w:r>
      <w:r>
        <w:rPr>
          <w:color w:val="000000"/>
          <w:kern w:val="0"/>
          <w:lang w:bidi="ar"/>
        </w:rPr>
        <w:t>4</w:t>
      </w:r>
      <w:r>
        <w:rPr>
          <w:rFonts w:hint="eastAsia"/>
          <w:color w:val="000000"/>
          <w:kern w:val="0"/>
          <w:lang w:bidi="ar"/>
        </w:rPr>
        <w:t>跃迁到</w:t>
      </w:r>
      <w:r>
        <w:rPr>
          <w:i/>
          <w:iCs/>
          <w:color w:val="000000"/>
          <w:kern w:val="0"/>
          <w:lang w:bidi="ar"/>
        </w:rPr>
        <w:t>n</w:t>
      </w:r>
      <w:r w:rsidR="002A40F5">
        <w:rPr>
          <w:rFonts w:hint="eastAsia"/>
          <w:color w:val="000000"/>
          <w:kern w:val="0"/>
          <w:lang w:bidi="ar"/>
        </w:rPr>
        <w:t xml:space="preserve"> = </w:t>
      </w:r>
      <w:r>
        <w:rPr>
          <w:rFonts w:hint="eastAsia"/>
          <w:color w:val="000000"/>
          <w:kern w:val="0"/>
          <w:lang w:bidi="ar"/>
        </w:rPr>
        <w:t>1</w:t>
      </w:r>
    </w:p>
    <w:p w14:paraId="73FD6D9A" w14:textId="5C3081E5" w:rsidR="000836C9" w:rsidRDefault="000836C9" w:rsidP="000836C9">
      <w:pPr>
        <w:rPr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i/>
          <w:iCs/>
          <w:color w:val="000000"/>
          <w:kern w:val="0"/>
          <w:lang w:bidi="ar"/>
        </w:rPr>
        <w:t>n</w:t>
      </w:r>
      <w:r w:rsidR="002A40F5">
        <w:rPr>
          <w:rFonts w:hint="eastAsia"/>
          <w:color w:val="000000"/>
          <w:kern w:val="0"/>
          <w:lang w:bidi="ar"/>
        </w:rPr>
        <w:t xml:space="preserve"> = </w:t>
      </w:r>
      <w:r>
        <w:rPr>
          <w:rFonts w:hint="eastAsia"/>
          <w:color w:val="000000"/>
          <w:kern w:val="0"/>
          <w:lang w:bidi="ar"/>
        </w:rPr>
        <w:t>3</w:t>
      </w:r>
      <w:r>
        <w:rPr>
          <w:rFonts w:hint="eastAsia"/>
          <w:color w:val="000000"/>
          <w:kern w:val="0"/>
          <w:lang w:bidi="ar"/>
        </w:rPr>
        <w:t>跃迁到</w:t>
      </w:r>
      <w:r>
        <w:rPr>
          <w:i/>
          <w:iCs/>
          <w:color w:val="000000"/>
          <w:kern w:val="0"/>
          <w:lang w:bidi="ar"/>
        </w:rPr>
        <w:t>n</w:t>
      </w:r>
      <w:r w:rsidR="002A40F5">
        <w:rPr>
          <w:rFonts w:hint="eastAsia"/>
          <w:color w:val="000000"/>
          <w:kern w:val="0"/>
          <w:lang w:bidi="ar"/>
        </w:rPr>
        <w:t xml:space="preserve"> = </w:t>
      </w:r>
      <w:r>
        <w:rPr>
          <w:rFonts w:hint="eastAsia"/>
          <w:color w:val="000000"/>
          <w:kern w:val="0"/>
          <w:lang w:bidi="ar"/>
        </w:rPr>
        <w:t>1</w:t>
      </w:r>
      <w:r w:rsidR="002D7287">
        <w:rPr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ab/>
        <w:t>D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i/>
          <w:iCs/>
          <w:color w:val="000000"/>
          <w:kern w:val="0"/>
          <w:lang w:bidi="ar"/>
        </w:rPr>
        <w:t>n</w:t>
      </w:r>
      <w:r w:rsidR="002A40F5">
        <w:rPr>
          <w:rFonts w:hint="eastAsia"/>
          <w:color w:val="000000"/>
          <w:kern w:val="0"/>
          <w:lang w:bidi="ar"/>
        </w:rPr>
        <w:t xml:space="preserve"> = </w:t>
      </w:r>
      <w:r>
        <w:rPr>
          <w:rFonts w:hint="eastAsia"/>
          <w:color w:val="000000"/>
          <w:kern w:val="0"/>
          <w:lang w:bidi="ar"/>
        </w:rPr>
        <w:t>2</w:t>
      </w:r>
      <w:r>
        <w:rPr>
          <w:rFonts w:hint="eastAsia"/>
          <w:color w:val="000000"/>
          <w:kern w:val="0"/>
          <w:lang w:bidi="ar"/>
        </w:rPr>
        <w:t>跃迁到</w:t>
      </w:r>
      <w:r>
        <w:rPr>
          <w:i/>
          <w:iCs/>
          <w:color w:val="000000"/>
          <w:kern w:val="0"/>
          <w:lang w:bidi="ar"/>
        </w:rPr>
        <w:t>n</w:t>
      </w:r>
      <w:r w:rsidR="002A40F5">
        <w:rPr>
          <w:rFonts w:hint="eastAsia"/>
          <w:color w:val="000000"/>
          <w:kern w:val="0"/>
          <w:lang w:bidi="ar"/>
        </w:rPr>
        <w:t xml:space="preserve"> = </w:t>
      </w:r>
      <w:r>
        <w:rPr>
          <w:rFonts w:hint="eastAsia"/>
          <w:color w:val="000000"/>
          <w:kern w:val="0"/>
          <w:lang w:bidi="ar"/>
        </w:rPr>
        <w:t>1</w:t>
      </w:r>
    </w:p>
    <w:p w14:paraId="5C62A248" w14:textId="2F6D1042" w:rsidR="000836C9" w:rsidRDefault="000836C9" w:rsidP="000836C9">
      <w:pPr>
        <w:rPr>
          <w:color w:val="000000"/>
          <w:kern w:val="0"/>
          <w:lang w:bidi="a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637E3223" wp14:editId="0EFF44F9">
                <wp:simplePos x="0" y="0"/>
                <wp:positionH relativeFrom="margin">
                  <wp:align>right</wp:align>
                </wp:positionH>
                <wp:positionV relativeFrom="paragraph">
                  <wp:posOffset>115388</wp:posOffset>
                </wp:positionV>
                <wp:extent cx="2131748" cy="847888"/>
                <wp:effectExtent l="0" t="0" r="1905" b="9525"/>
                <wp:wrapNone/>
                <wp:docPr id="1496782295" name="组合 14967822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1748" cy="847888"/>
                          <a:chOff x="5276" y="80162"/>
                          <a:chExt cx="4149" cy="1650"/>
                        </a:xfrm>
                      </wpg:grpSpPr>
                      <wpg:grpSp>
                        <wpg:cNvPr id="1129181260" name="组合 1129181260"/>
                        <wpg:cNvGrpSpPr/>
                        <wpg:grpSpPr>
                          <a:xfrm>
                            <a:off x="5276" y="80162"/>
                            <a:ext cx="4149" cy="1650"/>
                            <a:chOff x="3126" y="80292"/>
                            <a:chExt cx="4149" cy="1650"/>
                          </a:xfrm>
                        </wpg:grpSpPr>
                        <wpg:grpSp>
                          <wpg:cNvPr id="628786141" name="组合 628786141"/>
                          <wpg:cNvGrpSpPr/>
                          <wpg:grpSpPr>
                            <a:xfrm>
                              <a:off x="3126" y="80292"/>
                              <a:ext cx="4149" cy="1650"/>
                              <a:chOff x="2466" y="80352"/>
                              <a:chExt cx="4149" cy="1650"/>
                            </a:xfrm>
                          </wpg:grpSpPr>
                          <wps:wsp>
                            <wps:cNvPr id="1647371597" name="文本框 1647371597"/>
                            <wps:cNvSpPr txBox="1"/>
                            <wps:spPr>
                              <a:xfrm>
                                <a:off x="3917" y="80960"/>
                                <a:ext cx="599" cy="39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A6DBDB5" w14:textId="77777777" w:rsidR="000836C9" w:rsidRPr="001D1BE9" w:rsidRDefault="000836C9" w:rsidP="001D1BE9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1D1BE9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电子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711156508" name="直接连接符 1711156508"/>
                            <wps:cNvCnPr/>
                            <wps:spPr>
                              <a:xfrm>
                                <a:off x="2466" y="80955"/>
                                <a:ext cx="1865" cy="0"/>
                              </a:xfrm>
                              <a:prstGeom prst="line">
                                <a:avLst/>
                              </a:prstGeom>
                              <a:ln w="6350" cmpd="sng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12240904" name="直接箭头连接符 712240904"/>
                            <wps:cNvCnPr/>
                            <wps:spPr>
                              <a:xfrm>
                                <a:off x="2981" y="80955"/>
                                <a:ext cx="685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headEnd type="oval" w="sm" len="sm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97999326" name="直接箭头连接符 1297999326"/>
                            <wps:cNvCnPr/>
                            <wps:spPr>
                              <a:xfrm>
                                <a:off x="4211" y="80956"/>
                                <a:ext cx="3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oval" w="sm" len="sm"/>
                                <a:tailEnd type="none" w="sm" len="lg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3778581" name="文本框 563778581"/>
                            <wps:cNvSpPr txBox="1"/>
                            <wps:spPr>
                              <a:xfrm>
                                <a:off x="2690" y="80967"/>
                                <a:ext cx="599" cy="39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D7FC7D8" w14:textId="77777777" w:rsidR="000836C9" w:rsidRPr="001D1BE9" w:rsidRDefault="000836C9" w:rsidP="001D1BE9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1D1BE9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光子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126913133" name="文本框 1126913133"/>
                            <wps:cNvSpPr txBox="1"/>
                            <wps:spPr>
                              <a:xfrm>
                                <a:off x="2801" y="80536"/>
                                <a:ext cx="365" cy="39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59367B9" w14:textId="77777777" w:rsidR="000836C9" w:rsidRPr="001D1BE9" w:rsidRDefault="000836C9" w:rsidP="001D1BE9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1D1BE9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hν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758555076" name="文本框 758555076"/>
                            <wps:cNvSpPr txBox="1"/>
                            <wps:spPr>
                              <a:xfrm>
                                <a:off x="3286" y="81604"/>
                                <a:ext cx="599" cy="39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88AC4E1" w14:textId="77777777" w:rsidR="000836C9" w:rsidRPr="001D1BE9" w:rsidRDefault="000836C9" w:rsidP="001D1BE9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1D1BE9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碰前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297696477" name="文本框 297696477"/>
                            <wps:cNvSpPr txBox="1"/>
                            <wps:spPr>
                              <a:xfrm>
                                <a:off x="5256" y="81604"/>
                                <a:ext cx="599" cy="39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9CDFE56" w14:textId="77777777" w:rsidR="000836C9" w:rsidRPr="001D1BE9" w:rsidRDefault="000836C9" w:rsidP="001D1BE9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1D1BE9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碰后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068771179" name="直接连接符 1068771179"/>
                            <wps:cNvCnPr/>
                            <wps:spPr>
                              <a:xfrm>
                                <a:off x="4791" y="80955"/>
                                <a:ext cx="1429" cy="0"/>
                              </a:xfrm>
                              <a:prstGeom prst="line">
                                <a:avLst/>
                              </a:prstGeom>
                              <a:ln w="6350" cmpd="sng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24514445" name="文本框 824514445"/>
                            <wps:cNvSpPr txBox="1"/>
                            <wps:spPr>
                              <a:xfrm>
                                <a:off x="6238" y="80352"/>
                                <a:ext cx="376" cy="39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AF93E2" w14:textId="3188D2F6" w:rsidR="000836C9" w:rsidRPr="001D1BE9" w:rsidRDefault="001D1BE9" w:rsidP="001D1BE9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宋体" w:hAnsi="宋体" w:cs="Cambria Math" w:hint="eastAsia"/>
                                      <w:sz w:val="18"/>
                                      <w:szCs w:val="18"/>
                                    </w:rPr>
                                    <w:t>①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837790235" name="文本框 1837790235"/>
                            <wps:cNvSpPr txBox="1"/>
                            <wps:spPr>
                              <a:xfrm>
                                <a:off x="6238" y="80773"/>
                                <a:ext cx="376" cy="39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1B325ED" w14:textId="70133EF6" w:rsidR="000836C9" w:rsidRPr="001D1BE9" w:rsidRDefault="001D1BE9" w:rsidP="001D1BE9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宋体" w:hAnsi="宋体" w:cs="Cambria Math" w:hint="eastAsia"/>
                                      <w:sz w:val="18"/>
                                      <w:szCs w:val="18"/>
                                    </w:rPr>
                                    <w:t>②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296997048" name="文本框 1296997048"/>
                            <wps:cNvSpPr txBox="1"/>
                            <wps:spPr>
                              <a:xfrm>
                                <a:off x="6239" y="81182"/>
                                <a:ext cx="376" cy="39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6E69FC8" w14:textId="579C790C" w:rsidR="000836C9" w:rsidRPr="001D1BE9" w:rsidRDefault="001D1BE9" w:rsidP="001D1BE9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宋体" w:hAnsi="宋体" w:cs="Cambria Math" w:hint="eastAsia"/>
                                      <w:sz w:val="18"/>
                                      <w:szCs w:val="18"/>
                                    </w:rPr>
                                    <w:t>③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1746958069" name="直接连接符 1746958069"/>
                          <wps:cNvCnPr/>
                          <wps:spPr>
                            <a:xfrm flipV="1">
                              <a:off x="5450" y="80504"/>
                              <a:ext cx="1448" cy="391"/>
                            </a:xfrm>
                            <a:prstGeom prst="line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0496186" name="直接连接符 450496186"/>
                          <wps:cNvCnPr/>
                          <wps:spPr>
                            <a:xfrm flipH="1" flipV="1">
                              <a:off x="5453" y="80895"/>
                              <a:ext cx="1413" cy="381"/>
                            </a:xfrm>
                            <a:prstGeom prst="line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20715518" name="直接连接符 2120715518"/>
                          <wps:cNvCnPr/>
                          <wps:spPr>
                            <a:xfrm flipH="1" flipV="1">
                              <a:off x="5447" y="80899"/>
                              <a:ext cx="1134" cy="670"/>
                            </a:xfrm>
                            <a:prstGeom prst="line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104899" name="直接箭头连接符 11104899"/>
                          <wps:cNvCnPr/>
                          <wps:spPr>
                            <a:xfrm>
                              <a:off x="5990" y="81215"/>
                              <a:ext cx="404" cy="236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oval" w="sm" len="sm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29703604" name="文本框 329703604"/>
                        <wps:cNvSpPr txBox="1"/>
                        <wps:spPr>
                          <a:xfrm>
                            <a:off x="7515" y="80958"/>
                            <a:ext cx="599" cy="3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43F8CB" w14:textId="77777777" w:rsidR="000836C9" w:rsidRPr="001D1BE9" w:rsidRDefault="000836C9" w:rsidP="001D1BE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1D1BE9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电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37E3223" id="组合 1496782295" o:spid="_x0000_s1354" style="position:absolute;left:0;text-align:left;margin-left:116.65pt;margin-top:9.1pt;width:167.85pt;height:66.75pt;z-index:251659776;mso-position-horizontal:right;mso-position-horizontal-relative:margin;mso-position-vertical-relative:text;mso-width-relative:margin;mso-height-relative:margin" coordorigin="5276,80162" coordsize="4149,1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">
                <v:group id="组合 1129181260" o:spid="_x0000_s1355" style="position:absolute;left:5276;top:80162;width:4149;height:1650" coordorigin="3126,80292" coordsize="4149,1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">
                  <v:group id="组合 628786141" o:spid="_x0000_s1356" style="position:absolute;left:3126;top:80292;width:4149;height:1650" coordorigin="2466,80352" coordsize="4149,1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">
                    <v:shape id="文本框 1647371597" o:spid="_x0000_s1357" type="#_x0000_t202" style="position:absolute;left:3917;top:80960;width:599;height: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" filled="f" stroked="f" strokeweight=".5pt">
                      <v:textbox style="mso-fit-shape-to-text:t" inset="1mm,0,1mm,0">
                        <w:txbxContent>
                          <w:p w14:paraId="2A6DBDB5" w14:textId="77777777" w:rsidR="000836C9" w:rsidRPr="001D1BE9" w:rsidRDefault="000836C9" w:rsidP="001D1BE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D1BE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电子</w:t>
                            </w:r>
                          </w:p>
                        </w:txbxContent>
                      </v:textbox>
                    </v:shape>
                    <v:line id="直接连接符 1711156508" o:spid="_x0000_s1358" style="position:absolute;visibility:visible;mso-wrap-style:square" from="2466,80955" to="4331,80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" strokecolor="black [3213]" strokeweight=".5pt">
                      <v:stroke dashstyle="dash" joinstyle="miter"/>
                    </v:line>
                    <v:shape id="直接箭头连接符 712240904" o:spid="_x0000_s1359" type="#_x0000_t32" style="position:absolute;left:2981;top:80955;width:68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" strokecolor="black [3213]">
                      <v:stroke startarrow="oval" startarrowwidth="narrow" startarrowlength="short" endarrow="block" endarrowwidth="narrow" joinstyle="miter"/>
                    </v:shape>
                    <v:shape id="直接箭头连接符 1297999326" o:spid="_x0000_s1360" type="#_x0000_t32" style="position:absolute;left:4211;top:80956;width: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" strokecolor="black [3213]" strokeweight="1pt">
                      <v:stroke startarrow="oval" startarrowwidth="narrow" startarrowlength="short" endarrowwidth="narrow" endarrowlength="long" joinstyle="miter"/>
                    </v:shape>
                    <v:shape id="文本框 563778581" o:spid="_x0000_s1361" type="#_x0000_t202" style="position:absolute;left:2690;top:80967;width:599;height: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3D7FC7D8" w14:textId="77777777" w:rsidR="000836C9" w:rsidRPr="001D1BE9" w:rsidRDefault="000836C9" w:rsidP="001D1BE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D1BE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光子</w:t>
                            </w:r>
                          </w:p>
                        </w:txbxContent>
                      </v:textbox>
                    </v:shape>
                    <v:shape id="文本框 1126913133" o:spid="_x0000_s1362" type="#_x0000_t202" style="position:absolute;left:2801;top:80536;width:365;height: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459367B9" w14:textId="77777777" w:rsidR="000836C9" w:rsidRPr="001D1BE9" w:rsidRDefault="000836C9" w:rsidP="001D1BE9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1D1BE9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hν</w:t>
                            </w:r>
                          </w:p>
                        </w:txbxContent>
                      </v:textbox>
                    </v:shape>
                    <v:shape id="文本框 758555076" o:spid="_x0000_s1363" type="#_x0000_t202" style="position:absolute;left:3286;top:81604;width:599;height: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488AC4E1" w14:textId="77777777" w:rsidR="000836C9" w:rsidRPr="001D1BE9" w:rsidRDefault="000836C9" w:rsidP="001D1BE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D1BE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碰前</w:t>
                            </w:r>
                          </w:p>
                        </w:txbxContent>
                      </v:textbox>
                    </v:shape>
                    <v:shape id="文本框 297696477" o:spid="_x0000_s1364" type="#_x0000_t202" style="position:absolute;left:5256;top:81604;width:599;height: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09CDFE56" w14:textId="77777777" w:rsidR="000836C9" w:rsidRPr="001D1BE9" w:rsidRDefault="000836C9" w:rsidP="001D1BE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D1BE9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碰后</w:t>
                            </w:r>
                          </w:p>
                        </w:txbxContent>
                      </v:textbox>
                    </v:shape>
                    <v:line id="直接连接符 1068771179" o:spid="_x0000_s1365" style="position:absolute;visibility:visible;mso-wrap-style:square" from="4791,80955" to="6220,80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" strokecolor="black [3213]" strokeweight=".5pt">
                      <v:stroke dashstyle="dash" joinstyle="miter"/>
                    </v:line>
                    <v:shape id="文本框 824514445" o:spid="_x0000_s1366" type="#_x0000_t202" style="position:absolute;left:6238;top:80352;width:376;height: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08AF93E2" w14:textId="3188D2F6" w:rsidR="000836C9" w:rsidRPr="001D1BE9" w:rsidRDefault="001D1BE9" w:rsidP="001D1BE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cs="Cambria Math" w:hint="eastAsia"/>
                                <w:sz w:val="18"/>
                                <w:szCs w:val="18"/>
                              </w:rPr>
                              <w:t>①</w:t>
                            </w:r>
                          </w:p>
                        </w:txbxContent>
                      </v:textbox>
                    </v:shape>
                    <v:shape id="文本框 1837790235" o:spid="_x0000_s1367" type="#_x0000_t202" style="position:absolute;left:6238;top:80773;width:376;height: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01B325ED" w14:textId="70133EF6" w:rsidR="000836C9" w:rsidRPr="001D1BE9" w:rsidRDefault="001D1BE9" w:rsidP="001D1BE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cs="Cambria Math" w:hint="eastAsia"/>
                                <w:sz w:val="18"/>
                                <w:szCs w:val="18"/>
                              </w:rPr>
                              <w:t>②</w:t>
                            </w:r>
                          </w:p>
                        </w:txbxContent>
                      </v:textbox>
                    </v:shape>
                    <v:shape id="文本框 1296997048" o:spid="_x0000_s1368" type="#_x0000_t202" style="position:absolute;left:6239;top:81182;width:376;height: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" filled="f" stroked="f" strokeweight=".5pt">
                      <v:textbox style="mso-fit-shape-to-text:t" inset="1mm,0,1mm,0">
                        <w:txbxContent>
                          <w:p w14:paraId="56E69FC8" w14:textId="579C790C" w:rsidR="000836C9" w:rsidRPr="001D1BE9" w:rsidRDefault="001D1BE9" w:rsidP="001D1BE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cs="Cambria Math" w:hint="eastAsia"/>
                                <w:sz w:val="18"/>
                                <w:szCs w:val="18"/>
                              </w:rPr>
                              <w:t>③</w:t>
                            </w:r>
                          </w:p>
                        </w:txbxContent>
                      </v:textbox>
                    </v:shape>
                  </v:group>
                  <v:line id="直接连接符 1746958069" o:spid="_x0000_s1369" style="position:absolute;flip:y;visibility:visible;mso-wrap-style:square" from="5450,80504" to="6898,80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" strokecolor="black [3213]" strokeweight=".5pt">
                    <v:stroke dashstyle="dash" joinstyle="miter"/>
                  </v:line>
                  <v:line id="直接连接符 450496186" o:spid="_x0000_s1370" style="position:absolute;flip:x y;visibility:visible;mso-wrap-style:square" from="5453,80895" to="6866,81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" strokecolor="black [3213]" strokeweight=".5pt">
                    <v:stroke dashstyle="dash" joinstyle="miter"/>
                  </v:line>
                  <v:line id="直接连接符 2120715518" o:spid="_x0000_s1371" style="position:absolute;flip:x y;visibility:visible;mso-wrap-style:square" from="5447,80899" to="6581,81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" strokecolor="black [3213]" strokeweight=".5pt">
                    <v:stroke dashstyle="dash" joinstyle="miter"/>
                  </v:line>
                  <v:shape id="直接箭头连接符 11104899" o:spid="_x0000_s1372" type="#_x0000_t32" style="position:absolute;left:5990;top:81215;width:404;height:2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" strokecolor="black [3213]">
                    <v:stroke startarrow="oval" startarrowwidth="narrow" startarrowlength="short" endarrow="block" endarrowwidth="narrow" joinstyle="miter"/>
                  </v:shape>
                </v:group>
                <v:shape id="文本框 329703604" o:spid="_x0000_s1373" type="#_x0000_t202" style="position:absolute;left:7515;top:80958;width:599;height:3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" filled="f" stroked="f" strokeweight=".5pt">
                  <v:textbox style="mso-fit-shape-to-text:t" inset="1mm,0,1mm,0">
                    <w:txbxContent>
                      <w:p w14:paraId="7743F8CB" w14:textId="77777777" w:rsidR="000836C9" w:rsidRPr="001D1BE9" w:rsidRDefault="000836C9" w:rsidP="001D1BE9">
                        <w:pPr>
                          <w:rPr>
                            <w:sz w:val="18"/>
                            <w:szCs w:val="18"/>
                          </w:rPr>
                        </w:pPr>
                        <w:r w:rsidRPr="001D1BE9">
                          <w:rPr>
                            <w:rFonts w:hint="eastAsia"/>
                            <w:sz w:val="18"/>
                            <w:szCs w:val="18"/>
                          </w:rPr>
                          <w:t>电子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426686">
        <w:rPr>
          <w:color w:val="000000"/>
          <w:kern w:val="0"/>
          <w:lang w:bidi="ar"/>
        </w:rPr>
        <w:t>（</w:t>
      </w:r>
      <w:r>
        <w:rPr>
          <w:rFonts w:hint="eastAsia"/>
          <w:color w:val="000000"/>
          <w:kern w:val="0"/>
          <w:lang w:bidi="ar"/>
        </w:rPr>
        <w:t>2</w:t>
      </w:r>
      <w:r w:rsidR="00426686">
        <w:rPr>
          <w:color w:val="000000"/>
          <w:kern w:val="0"/>
          <w:lang w:bidi="ar"/>
        </w:rPr>
        <w:t>）</w:t>
      </w:r>
      <w:r>
        <w:rPr>
          <w:rFonts w:hint="eastAsia"/>
          <w:color w:val="000000"/>
          <w:kern w:val="0"/>
          <w:lang w:bidi="ar"/>
        </w:rPr>
        <w:t>如图给出了光子与静止电子碰撞后电子的运动方向。</w:t>
      </w:r>
    </w:p>
    <w:p w14:paraId="4EF88F61" w14:textId="26F58AE1" w:rsidR="000836C9" w:rsidRDefault="002A40F5" w:rsidP="000836C9">
      <w:pPr>
        <w:rPr>
          <w:color w:val="000000"/>
          <w:kern w:val="0"/>
          <w:lang w:bidi="ar"/>
        </w:rPr>
      </w:pPr>
      <w:r>
        <w:rPr>
          <w:rFonts w:ascii="宋体" w:hAnsi="宋体" w:cs="Cambria Math" w:hint="eastAsia"/>
          <w:color w:val="000000"/>
          <w:kern w:val="0"/>
          <w:lang w:bidi="ar"/>
        </w:rPr>
        <w:t>①</w:t>
      </w:r>
      <w:r w:rsidR="000836C9">
        <w:rPr>
          <w:rFonts w:hint="eastAsia"/>
          <w:color w:val="000000"/>
          <w:kern w:val="0"/>
          <w:lang w:bidi="ar"/>
        </w:rPr>
        <w:t>碰撞后光子沿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hint="eastAsia"/>
          <w:color w:val="000000"/>
          <w:kern w:val="0"/>
          <w:lang w:bidi="ar"/>
        </w:rPr>
        <w:t>方向运动。</w:t>
      </w:r>
    </w:p>
    <w:p w14:paraId="30A1534E" w14:textId="155CF005" w:rsidR="000836C9" w:rsidRDefault="000836C9" w:rsidP="000836C9">
      <w:pPr>
        <w:rPr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 w:rsidR="002A40F5">
        <w:rPr>
          <w:rFonts w:ascii="宋体" w:hAnsi="宋体" w:cs="宋体" w:hint="eastAsia"/>
          <w:color w:val="000000"/>
          <w:kern w:val="0"/>
          <w:lang w:bidi="ar"/>
        </w:rPr>
        <w:t>①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 w:rsidR="002A40F5">
        <w:rPr>
          <w:rFonts w:ascii="宋体" w:hAnsi="宋体" w:cs="宋体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 w:rsidR="002A40F5">
        <w:rPr>
          <w:rFonts w:ascii="宋体" w:hAnsi="宋体" w:cs="宋体" w:hint="eastAsia"/>
          <w:color w:val="000000"/>
          <w:kern w:val="0"/>
          <w:lang w:bidi="ar"/>
        </w:rPr>
        <w:t>②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 w:rsidR="002A40F5">
        <w:rPr>
          <w:rFonts w:ascii="宋体" w:hAnsi="宋体" w:cs="宋体" w:hint="eastAsia"/>
          <w:color w:val="000000"/>
          <w:kern w:val="0"/>
          <w:lang w:bidi="ar"/>
        </w:rPr>
        <w:t>③</w:t>
      </w:r>
    </w:p>
    <w:p w14:paraId="3805B3B9" w14:textId="60ED6926" w:rsidR="000836C9" w:rsidRDefault="002A40F5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ascii="宋体" w:hAnsi="宋体" w:cs="Cambria Math" w:hint="eastAsia"/>
          <w:color w:val="000000"/>
          <w:kern w:val="0"/>
          <w:lang w:bidi="ar"/>
        </w:rPr>
        <w:t>②</w:t>
      </w:r>
      <w:r w:rsidR="000836C9">
        <w:rPr>
          <w:rFonts w:hint="eastAsia"/>
          <w:color w:val="000000"/>
          <w:kern w:val="0"/>
          <w:lang w:bidi="ar"/>
        </w:rPr>
        <w:t>碰撞后光的波长</w:t>
      </w:r>
      <w:r w:rsidR="000836C9">
        <w:rPr>
          <w:color w:val="000000"/>
          <w:kern w:val="0"/>
          <w:lang w:bidi="ar"/>
        </w:rPr>
        <w:t>________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。</w:t>
      </w:r>
    </w:p>
    <w:p w14:paraId="4DCC989F" w14:textId="6D502EFE" w:rsidR="000836C9" w:rsidRDefault="000836C9" w:rsidP="000836C9">
      <w:pPr>
        <w:rPr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lang w:bidi="ar"/>
        </w:rPr>
        <w:t>．变</w:t>
      </w:r>
      <w:r>
        <w:rPr>
          <w:rFonts w:hint="eastAsia"/>
          <w:color w:val="000000"/>
          <w:kern w:val="0"/>
          <w:lang w:bidi="ar"/>
        </w:rPr>
        <w:t>长</w:t>
      </w:r>
      <w:r>
        <w:rPr>
          <w:rFonts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rFonts w:hint="eastAsia"/>
          <w:color w:val="000000"/>
          <w:kern w:val="0"/>
          <w:lang w:bidi="ar"/>
        </w:rPr>
        <w:t>不变</w:t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ascii="宋体" w:hAnsi="宋体" w:cs="宋体"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rFonts w:hint="eastAsia"/>
          <w:color w:val="000000"/>
          <w:kern w:val="0"/>
          <w:lang w:bidi="ar"/>
        </w:rPr>
        <w:t>变短</w:t>
      </w:r>
    </w:p>
    <w:p w14:paraId="688BACED" w14:textId="77777777" w:rsidR="002A40F5" w:rsidRDefault="002A40F5" w:rsidP="000836C9">
      <w:pPr>
        <w:rPr>
          <w:color w:val="000000"/>
          <w:kern w:val="0"/>
          <w:lang w:bidi="ar"/>
        </w:rPr>
      </w:pPr>
    </w:p>
    <w:p w14:paraId="3D07F27D" w14:textId="52DA0B9E" w:rsidR="000836C9" w:rsidRDefault="00B1161F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noProof/>
          <w:color w:val="000000"/>
          <w:kern w:val="0"/>
          <w:lang w:bidi="ar"/>
        </w:rPr>
        <mc:AlternateContent>
          <mc:Choice Requires="wpg">
            <w:drawing>
              <wp:anchor distT="0" distB="0" distL="114300" distR="114300" simplePos="0" relativeHeight="251709952" behindDoc="0" locked="0" layoutInCell="1" allowOverlap="1" wp14:anchorId="11FC802C" wp14:editId="5EAB209A">
                <wp:simplePos x="0" y="0"/>
                <wp:positionH relativeFrom="margin">
                  <wp:align>right</wp:align>
                </wp:positionH>
                <wp:positionV relativeFrom="paragraph">
                  <wp:posOffset>79556</wp:posOffset>
                </wp:positionV>
                <wp:extent cx="1601470" cy="1120775"/>
                <wp:effectExtent l="0" t="38100" r="17780" b="22225"/>
                <wp:wrapSquare wrapText="bothSides"/>
                <wp:docPr id="687513617" name="组合 3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1892" cy="1121023"/>
                          <a:chOff x="210540" y="0"/>
                          <a:chExt cx="1602976" cy="1121029"/>
                        </a:xfrm>
                      </wpg:grpSpPr>
                      <wpg:grpSp>
                        <wpg:cNvPr id="1885042868" name="组合 357"/>
                        <wpg:cNvGrpSpPr/>
                        <wpg:grpSpPr>
                          <a:xfrm>
                            <a:off x="216535" y="0"/>
                            <a:ext cx="1538605" cy="1121029"/>
                            <a:chOff x="8890" y="5715"/>
                            <a:chExt cx="1538605" cy="1122208"/>
                          </a:xfrm>
                        </wpg:grpSpPr>
                        <wpg:grpSp>
                          <wpg:cNvPr id="839959279" name="组合 839959279"/>
                          <wpg:cNvGrpSpPr/>
                          <wpg:grpSpPr>
                            <a:xfrm>
                              <a:off x="8890" y="5715"/>
                              <a:ext cx="1538605" cy="1088390"/>
                              <a:chOff x="5695" y="79975"/>
                              <a:chExt cx="2423" cy="1714"/>
                            </a:xfrm>
                          </wpg:grpSpPr>
                          <wpg:grpSp>
                            <wpg:cNvPr id="379159576" name="组合 379159576"/>
                            <wpg:cNvGrpSpPr/>
                            <wpg:grpSpPr>
                              <a:xfrm>
                                <a:off x="5904" y="81064"/>
                                <a:ext cx="1145" cy="625"/>
                                <a:chOff x="7935" y="43564"/>
                                <a:chExt cx="1145" cy="625"/>
                              </a:xfrm>
                            </wpg:grpSpPr>
                            <wps:wsp>
                              <wps:cNvPr id="142756238" name="文本框 142756238"/>
                              <wps:cNvSpPr txBox="1"/>
                              <wps:spPr>
                                <a:xfrm>
                                  <a:off x="8870" y="43867"/>
                                  <a:ext cx="210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4CAC469" w14:textId="77777777" w:rsidR="000836C9" w:rsidRPr="00B1161F" w:rsidRDefault="000836C9" w:rsidP="001D1BE9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B1161F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θ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  <wps:wsp>
                              <wps:cNvPr id="933021093" name="弧形 933021093"/>
                              <wps:cNvSpPr/>
                              <wps:spPr>
                                <a:xfrm rot="2308749">
                                  <a:off x="8704" y="44008"/>
                                  <a:ext cx="165" cy="165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526895"/>
                                  </a:avLst>
                                </a:prstGeom>
                                <a:ln w="6350" cmpd="sng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wrap="square" lIns="36000" tIns="0" rIns="36000" bIns="0">
                                <a:spAutoFit/>
                              </wps:bodyPr>
                            </wps:wsp>
                            <wps:wsp>
                              <wps:cNvPr id="76170730" name="弧形 76170730"/>
                              <wps:cNvSpPr/>
                              <wps:spPr>
                                <a:xfrm rot="2308749">
                                  <a:off x="7935" y="43700"/>
                                  <a:ext cx="165" cy="165"/>
                                </a:xfrm>
                                <a:prstGeom prst="arc">
                                  <a:avLst>
                                    <a:gd name="adj1" fmla="val 16200000"/>
                                    <a:gd name="adj2" fmla="val 526895"/>
                                  </a:avLst>
                                </a:prstGeom>
                                <a:ln w="6350" cmpd="sng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wrap="square" lIns="36000" tIns="0" rIns="36000" bIns="0">
                                <a:spAutoFit/>
                              </wps:bodyPr>
                            </wps:wsp>
                            <wps:wsp>
                              <wps:cNvPr id="917495343" name="文本框 917495343"/>
                              <wps:cNvSpPr txBox="1"/>
                              <wps:spPr>
                                <a:xfrm>
                                  <a:off x="8118" y="43564"/>
                                  <a:ext cx="210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0C3E59A" w14:textId="77777777" w:rsidR="00B1161F" w:rsidRPr="00B1161F" w:rsidRDefault="00B1161F" w:rsidP="001D1BE9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B1161F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θ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  <wpg:grpSp>
                            <wpg:cNvPr id="975633666" name="组合 975633666"/>
                            <wpg:cNvGrpSpPr/>
                            <wpg:grpSpPr>
                              <a:xfrm>
                                <a:off x="7680" y="80431"/>
                                <a:ext cx="318" cy="187"/>
                                <a:chOff x="6896" y="80406"/>
                                <a:chExt cx="318" cy="187"/>
                              </a:xfrm>
                            </wpg:grpSpPr>
                            <wps:wsp>
                              <wps:cNvPr id="503601101" name="直接连接符 503601101"/>
                              <wps:cNvCnPr/>
                              <wps:spPr>
                                <a:xfrm flipV="1">
                                  <a:off x="6896" y="80406"/>
                                  <a:ext cx="205" cy="13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63838050" name="直接连接符 1563838050"/>
                              <wps:cNvCnPr/>
                              <wps:spPr>
                                <a:xfrm flipV="1">
                                  <a:off x="7009" y="80463"/>
                                  <a:ext cx="205" cy="13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/>
                                </a:lnRef>
                                <a:fillRef idx="0">
                                  <a:srgbClr val="FFFFFF"/>
                                </a:fillRef>
                                <a:effectRef idx="0">
                                  <a:srgbClr val="FFFFFF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57733083" name="文本框 257733083"/>
                            <wps:cNvSpPr txBox="1"/>
                            <wps:spPr>
                              <a:xfrm>
                                <a:off x="7874" y="80193"/>
                                <a:ext cx="244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335489B" w14:textId="77777777" w:rsidR="000836C9" w:rsidRPr="001D1BE9" w:rsidRDefault="000836C9" w:rsidP="001D1BE9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1D1BE9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741276634" name="文本框 741276634"/>
                            <wps:cNvSpPr txBox="1"/>
                            <wps:spPr>
                              <a:xfrm>
                                <a:off x="7149" y="80690"/>
                                <a:ext cx="253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0A31A6F" w14:textId="60478834" w:rsidR="000836C9" w:rsidRPr="00B1161F" w:rsidRDefault="000836C9" w:rsidP="00B1161F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B1161F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404109825" name="文本框 1404109825"/>
                            <wps:cNvSpPr txBox="1"/>
                            <wps:spPr>
                              <a:xfrm>
                                <a:off x="7771" y="81045"/>
                                <a:ext cx="214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EAF68E" w14:textId="77777777" w:rsidR="000836C9" w:rsidRPr="00B1161F" w:rsidRDefault="000836C9" w:rsidP="001D1BE9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B1161F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756204776" name="直接箭头连接符 756204776"/>
                            <wps:cNvCnPr/>
                            <wps:spPr>
                              <a:xfrm flipH="1" flipV="1">
                                <a:off x="6042" y="80640"/>
                                <a:ext cx="470" cy="635"/>
                              </a:xfrm>
                              <a:prstGeom prst="straightConnector1">
                                <a:avLst/>
                              </a:prstGeom>
                              <a:ln w="6350" cmpd="sng">
                                <a:solidFill>
                                  <a:schemeClr val="tx1"/>
                                </a:solidFill>
                                <a:prstDash val="soli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64380551" name="直接箭头连接符 1964380551"/>
                            <wps:cNvCnPr/>
                            <wps:spPr>
                              <a:xfrm flipH="1" flipV="1">
                                <a:off x="6592" y="80295"/>
                                <a:ext cx="470" cy="635"/>
                              </a:xfrm>
                              <a:prstGeom prst="straightConnector1">
                                <a:avLst/>
                              </a:prstGeom>
                              <a:ln w="6350" cmpd="sng">
                                <a:solidFill>
                                  <a:schemeClr val="tx1"/>
                                </a:solidFill>
                                <a:prstDash val="soli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90969786" name="直接箭头连接符 2090969786"/>
                            <wps:cNvCnPr/>
                            <wps:spPr>
                              <a:xfrm flipH="1" flipV="1">
                                <a:off x="7132" y="79975"/>
                                <a:ext cx="470" cy="635"/>
                              </a:xfrm>
                              <a:prstGeom prst="straightConnector1">
                                <a:avLst/>
                              </a:prstGeom>
                              <a:ln w="6350" cmpd="sng">
                                <a:solidFill>
                                  <a:schemeClr val="tx1"/>
                                </a:solidFill>
                                <a:prstDash val="soli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69597788" name="文本框 1969597788"/>
                            <wps:cNvSpPr txBox="1"/>
                            <wps:spPr>
                              <a:xfrm>
                                <a:off x="6341" y="80199"/>
                                <a:ext cx="233" cy="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DD908EB" w14:textId="77777777" w:rsidR="000836C9" w:rsidRPr="001D1BE9" w:rsidRDefault="000836C9" w:rsidP="001D1BE9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1D1BE9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943893669" name="直接连接符 943893669"/>
                            <wps:cNvCnPr/>
                            <wps:spPr>
                              <a:xfrm flipV="1">
                                <a:off x="5695" y="81176"/>
                                <a:ext cx="1118" cy="250"/>
                              </a:xfrm>
                              <a:prstGeom prst="line">
                                <a:avLst/>
                              </a:prstGeom>
                              <a:ln w="6350" cmpd="sng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2477576" name="直接连接符 432477576"/>
                            <wps:cNvCnPr/>
                            <wps:spPr>
                              <a:xfrm>
                                <a:off x="6966" y="80591"/>
                                <a:ext cx="924" cy="391"/>
                              </a:xfrm>
                              <a:prstGeom prst="line">
                                <a:avLst/>
                              </a:prstGeom>
                              <a:ln w="15875" cmpd="sng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34935009" name="任意多边形: 形状 356"/>
                          <wps:cNvSpPr/>
                          <wps:spPr>
                            <a:xfrm>
                              <a:off x="468814" y="629608"/>
                              <a:ext cx="868351" cy="498315"/>
                            </a:xfrm>
                            <a:custGeom>
                              <a:avLst/>
                              <a:gdLst>
                                <a:gd name="csX0" fmla="*/ 0 w 861772"/>
                                <a:gd name="csY0" fmla="*/ 490092 h 490092"/>
                                <a:gd name="csX1" fmla="*/ 861772 w 861772"/>
                                <a:gd name="csY1" fmla="*/ 296029 h 490092"/>
                                <a:gd name="csX2" fmla="*/ 861772 w 861772"/>
                                <a:gd name="csY2" fmla="*/ 0 h 490092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861772" h="490092">
                                  <a:moveTo>
                                    <a:pt x="0" y="490092"/>
                                  </a:moveTo>
                                  <a:lnTo>
                                    <a:pt x="861772" y="296029"/>
                                  </a:lnTo>
                                  <a:lnTo>
                                    <a:pt x="86177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060371212" name="任意多边形: 形状 358"/>
                        <wps:cNvSpPr/>
                        <wps:spPr>
                          <a:xfrm>
                            <a:off x="210540" y="260533"/>
                            <a:ext cx="1315684" cy="657842"/>
                          </a:xfrm>
                          <a:custGeom>
                            <a:avLst/>
                            <a:gdLst>
                              <a:gd name="csX0" fmla="*/ 0 w 1315684"/>
                              <a:gd name="csY0" fmla="*/ 657842 h 657842"/>
                              <a:gd name="csX1" fmla="*/ 1147934 w 1315684"/>
                              <a:gd name="csY1" fmla="*/ 0 h 657842"/>
                              <a:gd name="csX2" fmla="*/ 1315684 w 1315684"/>
                              <a:gd name="csY2" fmla="*/ 72363 h 657842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315684" h="657842">
                                <a:moveTo>
                                  <a:pt x="0" y="657842"/>
                                </a:moveTo>
                                <a:lnTo>
                                  <a:pt x="1147934" y="0"/>
                                </a:lnTo>
                                <a:lnTo>
                                  <a:pt x="1315684" y="72363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1935718" name="任意多边形: 形状 359"/>
                        <wps:cNvSpPr/>
                        <wps:spPr>
                          <a:xfrm>
                            <a:off x="683459" y="369763"/>
                            <a:ext cx="1130057" cy="746647"/>
                          </a:xfrm>
                          <a:custGeom>
                            <a:avLst/>
                            <a:gdLst>
                              <a:gd name="csX0" fmla="*/ 947292 w 1152868"/>
                              <a:gd name="csY0" fmla="*/ 0 h 749940"/>
                              <a:gd name="csX1" fmla="*/ 1152868 w 1152868"/>
                              <a:gd name="csY1" fmla="*/ 87164 h 749940"/>
                              <a:gd name="csX2" fmla="*/ 0 w 1152868"/>
                              <a:gd name="csY2" fmla="*/ 749940 h 74994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152868" h="749940">
                                <a:moveTo>
                                  <a:pt x="947292" y="0"/>
                                </a:moveTo>
                                <a:lnTo>
                                  <a:pt x="1152868" y="87164"/>
                                </a:lnTo>
                                <a:lnTo>
                                  <a:pt x="0" y="74994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1FC802C" id="组合 360" o:spid="_x0000_s1374" style="position:absolute;left:0;text-align:left;margin-left:74.9pt;margin-top:6.25pt;width:126.1pt;height:88.25pt;z-index:251709952;mso-position-horizontal:right;mso-position-horizontal-relative:margin;mso-position-vertical-relative:text;mso-width-relative:margin;mso-height-relative:margin" coordorigin="2105" coordsize="16029,11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">
                <v:group id="组合 357" o:spid="_x0000_s1375" style="position:absolute;left:2165;width:15386;height:11210" coordorigin="88,57" coordsize="15386,11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">
                  <v:group id="组合 839959279" o:spid="_x0000_s1376" style="position:absolute;left:88;top:57;width:15386;height:10884" coordorigin="5695,79975" coordsize="2423,1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">
                    <v:group id="组合 379159576" o:spid="_x0000_s1377" style="position:absolute;left:5904;top:81064;width:1145;height:625" coordorigin="7935,43564" coordsize="1145,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">
                      <v:shape id="文本框 142756238" o:spid="_x0000_s1378" type="#_x0000_t202" style="position:absolute;left:8870;top:43867;width:210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" filled="f" stroked="f" strokeweight=".5pt">
                        <v:textbox style="mso-fit-shape-to-text:t" inset="1mm,0,1mm,0">
                          <w:txbxContent>
                            <w:p w14:paraId="44CAC469" w14:textId="77777777" w:rsidR="000836C9" w:rsidRPr="00B1161F" w:rsidRDefault="000836C9" w:rsidP="001D1BE9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B1161F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v:textbox>
                      </v:shape>
                      <v:shape id="弧形 933021093" o:spid="_x0000_s1379" style="position:absolute;left:8704;top:44008;width:165;height:165;rotation:2521770fd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" path="m4970,nsc6438,,7833,641,8789,1756v956,1115,1377,2591,1152,4042l5030,5030c5010,3353,4990,1677,4970,xem4970,nfc6438,,7833,641,8789,1756v956,1115,1377,2591,1152,4042e" filled="f" strokecolor="black [3213]" strokeweight=".5pt">
                        <v:stroke joinstyle="miter"/>
                        <v:path arrowok="t" o:connecttype="custom" o:connectlocs="82,0;145,29;164,96" o:connectangles="0,0,0"/>
                      </v:shape>
                      <v:shape id="弧形 76170730" o:spid="_x0000_s1380" style="position:absolute;left:7935;top:43700;width:165;height:165;rotation:2521770fd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" path="m4970,nsc6438,,7833,641,8789,1756v956,1115,1377,2591,1152,4042l5030,5030c5010,3353,4990,1677,4970,xem4970,nfc6438,,7833,641,8789,1756v956,1115,1377,2591,1152,4042e" filled="f" strokecolor="black [3213]" strokeweight=".5pt">
                        <v:stroke joinstyle="miter"/>
                        <v:path arrowok="t" o:connecttype="custom" o:connectlocs="82,0;145,29;164,96" o:connectangles="0,0,0"/>
                      </v:shape>
                      <v:shape id="文本框 917495343" o:spid="_x0000_s1381" type="#_x0000_t202" style="position:absolute;left:8118;top:43564;width:210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" filled="f" stroked="f" strokeweight=".5pt">
                        <v:textbox style="mso-fit-shape-to-text:t" inset="1mm,0,1mm,0">
                          <w:txbxContent>
                            <w:p w14:paraId="40C3E59A" w14:textId="77777777" w:rsidR="00B1161F" w:rsidRPr="00B1161F" w:rsidRDefault="00B1161F" w:rsidP="001D1BE9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B1161F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θ</w:t>
                              </w:r>
                            </w:p>
                          </w:txbxContent>
                        </v:textbox>
                      </v:shape>
                    </v:group>
                    <v:group id="组合 975633666" o:spid="_x0000_s1382" style="position:absolute;left:7680;top:80431;width:318;height:187" coordorigin="6896,80406" coordsize="318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">
                      <v:line id="直接连接符 503601101" o:spid="_x0000_s1383" style="position:absolute;flip:y;visibility:visible;mso-wrap-style:square" from="6896,80406" to="7101,805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" strokecolor="black [3213]" strokeweight="1pt">
                        <v:stroke joinstyle="miter"/>
                      </v:line>
                      <v:line id="直接连接符 1563838050" o:spid="_x0000_s1384" style="position:absolute;flip:y;visibility:visible;mso-wrap-style:square" from="7009,80463" to="7214,80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" strokecolor="black [3213]" strokeweight="1pt">
                        <v:stroke joinstyle="miter"/>
                      </v:line>
                    </v:group>
                    <v:shape id="文本框 257733083" o:spid="_x0000_s1385" type="#_x0000_t202" style="position:absolute;left:7874;top:80193;width:24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0335489B" w14:textId="77777777" w:rsidR="000836C9" w:rsidRPr="001D1BE9" w:rsidRDefault="000836C9" w:rsidP="001D1BE9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1D1BE9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741276634" o:spid="_x0000_s1386" type="#_x0000_t202" style="position:absolute;left:7149;top:80690;width:253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" filled="f" stroked="f" strokeweight=".5pt">
                      <v:textbox style="mso-fit-shape-to-text:t" inset="1mm,0,1mm,0">
                        <w:txbxContent>
                          <w:p w14:paraId="70A31A6F" w14:textId="60478834" w:rsidR="000836C9" w:rsidRPr="00B1161F" w:rsidRDefault="000836C9" w:rsidP="00B1161F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B1161F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文本框 1404109825" o:spid="_x0000_s1387" type="#_x0000_t202" style="position:absolute;left:7771;top:81045;width:214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" filled="f" stroked="f" strokeweight=".5pt">
                      <v:textbox style="mso-fit-shape-to-text:t" inset="1mm,0,1mm,0">
                        <w:txbxContent>
                          <w:p w14:paraId="17EAF68E" w14:textId="77777777" w:rsidR="000836C9" w:rsidRPr="00B1161F" w:rsidRDefault="000836C9" w:rsidP="001D1BE9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B1161F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直接箭头连接符 756204776" o:spid="_x0000_s1388" type="#_x0000_t32" style="position:absolute;left:6042;top:80640;width:470;height:63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" strokecolor="black [3213]" strokeweight=".5pt">
                      <v:stroke endarrow="block" endarrowwidth="narrow" joinstyle="miter"/>
                    </v:shape>
                    <v:shape id="直接箭头连接符 1964380551" o:spid="_x0000_s1389" type="#_x0000_t32" style="position:absolute;left:6592;top:80295;width:470;height:63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" strokecolor="black [3213]" strokeweight=".5pt">
                      <v:stroke endarrow="block" endarrowwidth="narrow" joinstyle="miter"/>
                    </v:shape>
                    <v:shape id="直接箭头连接符 2090969786" o:spid="_x0000_s1390" type="#_x0000_t32" style="position:absolute;left:7132;top:79975;width:470;height:63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" strokecolor="black [3213]" strokeweight=".5pt">
                      <v:stroke endarrow="block" endarrowwidth="narrow" joinstyle="miter"/>
                    </v:shape>
                    <v:shape id="文本框 1969597788" o:spid="_x0000_s1391" type="#_x0000_t202" style="position:absolute;left:6341;top:80199;width:233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" filled="f" stroked="f" strokeweight=".5pt">
                      <v:textbox style="mso-fit-shape-to-text:t" inset="1mm,0,1mm,0">
                        <w:txbxContent>
                          <w:p w14:paraId="4DD908EB" w14:textId="77777777" w:rsidR="000836C9" w:rsidRPr="001D1BE9" w:rsidRDefault="000836C9" w:rsidP="001D1BE9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1D1BE9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line id="直接连接符 943893669" o:spid="_x0000_s1392" style="position:absolute;flip:y;visibility:visible;mso-wrap-style:square" from="5695,81176" to="6813,81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" strokecolor="black [3213]" strokeweight=".5pt">
                      <v:stroke dashstyle="dash" joinstyle="miter"/>
                    </v:line>
                    <v:line id="直接连接符 432477576" o:spid="_x0000_s1393" style="position:absolute;visibility:visible;mso-wrap-style:square" from="6966,80591" to="7890,80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" strokecolor="black [3213]" strokeweight="1.25pt">
                      <v:stroke joinstyle="miter"/>
                    </v:line>
                  </v:group>
                  <v:shape id="任意多边形: 形状 356" o:spid="_x0000_s1394" style="position:absolute;left:4688;top:6296;width:8683;height:4983;visibility:visible;mso-wrap-style:square;v-text-anchor:middle" coordsize="861772,490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" path="m,490092l861772,296029,861772,e" filled="f" strokecolor="black [3213]" strokeweight=".5pt">
                    <v:stroke dashstyle="dash" joinstyle="miter"/>
                    <v:path arrowok="t" o:connecttype="custom" o:connectlocs="0,498315;868351,300996;868351,0" o:connectangles="0,0,0"/>
                  </v:shape>
                </v:group>
                <v:shape id="任意多边形: 形状 358" o:spid="_x0000_s1395" style="position:absolute;left:2105;top:2605;width:13157;height:6578;visibility:visible;mso-wrap-style:square;v-text-anchor:middle" coordsize="1315684,657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" path="m,657842l1147934,r167750,72363e" filled="f" strokecolor="black [3213]" strokeweight=".5pt">
                  <v:stroke joinstyle="miter"/>
                  <v:path arrowok="t" o:connecttype="custom" o:connectlocs="0,657842;1147934,0;1315684,72363" o:connectangles="0,0,0"/>
                </v:shape>
                <v:shape id="任意多边形: 形状 359" o:spid="_x0000_s1396" style="position:absolute;left:6834;top:3697;width:11301;height:7467;visibility:visible;mso-wrap-style:square;v-text-anchor:middle" coordsize="1152868,749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" path="m947292,r205576,87164l,749940e" filled="f" strokecolor="black [3213]" strokeweight=".5pt">
                  <v:stroke joinstyle="miter"/>
                  <v:path arrowok="t" o:connecttype="custom" o:connectlocs="928549,0;1130057,86781;0,746647" o:connectangles="0,0,0"/>
                </v:shape>
                <w10:wrap type="square" anchorx="margin"/>
              </v:group>
            </w:pict>
          </mc:Fallback>
        </mc:AlternateContent>
      </w:r>
      <w:r w:rsidR="000836C9">
        <w:rPr>
          <w:rFonts w:hint="eastAsia"/>
          <w:color w:val="000000"/>
          <w:kern w:val="0"/>
          <w:lang w:bidi="ar"/>
        </w:rPr>
        <w:t>3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．治疗后的剩余粒子将打入拦截器回收能量。</w:t>
      </w:r>
      <w:r w:rsidR="000836C9">
        <w:rPr>
          <w:rFonts w:hint="eastAsia"/>
          <w:color w:val="000000"/>
          <w:kern w:val="0"/>
          <w:lang w:bidi="ar"/>
        </w:rPr>
        <w:t>拦截器的能量回收部分可简化为图示装置。光滑平行金属导轨倾角为</w:t>
      </w:r>
      <w:r w:rsidR="000836C9">
        <w:rPr>
          <w:i/>
          <w:iCs/>
          <w:color w:val="000000"/>
          <w:kern w:val="0"/>
          <w:lang w:bidi="ar"/>
        </w:rPr>
        <w:t>θ</w:t>
      </w:r>
      <w:r w:rsidR="000836C9">
        <w:rPr>
          <w:rFonts w:hint="eastAsia"/>
          <w:color w:val="000000"/>
          <w:kern w:val="0"/>
          <w:lang w:bidi="ar"/>
        </w:rPr>
        <w:t>，间距为</w:t>
      </w:r>
      <w:r w:rsidR="000836C9">
        <w:rPr>
          <w:rFonts w:hint="eastAsia"/>
          <w:i/>
          <w:iCs/>
          <w:color w:val="000000"/>
          <w:kern w:val="0"/>
          <w:lang w:bidi="ar"/>
        </w:rPr>
        <w:t>L</w:t>
      </w:r>
      <w:r w:rsidR="000836C9">
        <w:rPr>
          <w:rFonts w:hint="eastAsia"/>
          <w:color w:val="000000"/>
          <w:kern w:val="0"/>
          <w:lang w:bidi="ar"/>
        </w:rPr>
        <w:t>。导轨顶端连接一个电容为</w:t>
      </w:r>
      <w:r w:rsidR="000836C9">
        <w:rPr>
          <w:rFonts w:hint="eastAsia"/>
          <w:i/>
          <w:iCs/>
          <w:color w:val="000000"/>
          <w:kern w:val="0"/>
          <w:lang w:bidi="ar"/>
        </w:rPr>
        <w:t>C</w:t>
      </w:r>
      <w:r w:rsidR="000836C9">
        <w:rPr>
          <w:rFonts w:hint="eastAsia"/>
          <w:color w:val="000000"/>
          <w:kern w:val="0"/>
          <w:lang w:bidi="ar"/>
        </w:rPr>
        <w:t>的理想电容器（初始未充电）。整个装置处于垂直导轨平面向上的匀强磁场</w:t>
      </w:r>
      <w:r w:rsidR="000836C9">
        <w:rPr>
          <w:rFonts w:hint="eastAsia"/>
          <w:i/>
          <w:iCs/>
          <w:color w:val="000000"/>
          <w:kern w:val="0"/>
          <w:lang w:bidi="ar"/>
        </w:rPr>
        <w:t>B</w:t>
      </w:r>
      <w:r w:rsidR="000836C9">
        <w:rPr>
          <w:rFonts w:hint="eastAsia"/>
          <w:color w:val="000000"/>
          <w:kern w:val="0"/>
          <w:lang w:bidi="ar"/>
        </w:rPr>
        <w:t>中。</w:t>
      </w:r>
      <w:r w:rsidR="000836C9">
        <w:rPr>
          <w:rFonts w:hint="eastAsia"/>
          <w:kern w:val="0"/>
          <w:lang w:bidi="ar"/>
        </w:rPr>
        <w:t>一质量为</w:t>
      </w:r>
      <w:r w:rsidR="000836C9">
        <w:rPr>
          <w:rFonts w:hint="eastAsia"/>
          <w:i/>
          <w:iCs/>
          <w:kern w:val="0"/>
          <w:lang w:bidi="ar"/>
        </w:rPr>
        <w:t>m</w:t>
      </w:r>
      <w:r w:rsidR="000836C9">
        <w:rPr>
          <w:rFonts w:hint="eastAsia"/>
          <w:kern w:val="0"/>
          <w:lang w:bidi="ar"/>
        </w:rPr>
        <w:t>、电阻不计的金属棒从导轨上高</w:t>
      </w:r>
      <w:r w:rsidR="000836C9">
        <w:rPr>
          <w:rFonts w:hint="eastAsia"/>
          <w:i/>
          <w:iCs/>
          <w:kern w:val="0"/>
          <w:lang w:bidi="ar"/>
        </w:rPr>
        <w:t>h</w:t>
      </w:r>
      <w:r w:rsidR="000836C9">
        <w:rPr>
          <w:rFonts w:hint="eastAsia"/>
          <w:kern w:val="0"/>
          <w:lang w:bidi="ar"/>
        </w:rPr>
        <w:t>处由静止开始</w:t>
      </w:r>
      <w:r w:rsidR="000836C9">
        <w:rPr>
          <w:rFonts w:hint="eastAsia"/>
          <w:color w:val="000000"/>
          <w:kern w:val="0"/>
          <w:lang w:bidi="ar"/>
        </w:rPr>
        <w:t>滑下。设金属棒始终与导轨垂直且接触良好，导轨电阻不计，重力加速度为</w:t>
      </w:r>
      <w:r w:rsidR="000836C9">
        <w:rPr>
          <w:rFonts w:hint="eastAsia"/>
          <w:i/>
          <w:iCs/>
          <w:color w:val="000000"/>
          <w:kern w:val="0"/>
          <w:lang w:bidi="ar"/>
        </w:rPr>
        <w:t>g</w:t>
      </w:r>
      <w:r w:rsidR="000836C9">
        <w:rPr>
          <w:rFonts w:hint="eastAsia"/>
          <w:color w:val="000000"/>
          <w:kern w:val="0"/>
          <w:lang w:bidi="ar"/>
        </w:rPr>
        <w:t>。</w:t>
      </w:r>
    </w:p>
    <w:p w14:paraId="74EE805F" w14:textId="00F49EE0" w:rsidR="000836C9" w:rsidRDefault="00426686" w:rsidP="000836C9">
      <w:pPr>
        <w:rPr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1</w:t>
      </w:r>
      <w:r>
        <w:rPr>
          <w:color w:val="000000"/>
          <w:kern w:val="0"/>
          <w:lang w:bidi="ar"/>
        </w:rPr>
        <w:t>）</w:t>
      </w:r>
      <w:r w:rsidR="000836C9">
        <w:rPr>
          <w:rFonts w:hint="eastAsia"/>
          <w:color w:val="000000"/>
          <w:kern w:val="0"/>
          <w:lang w:bidi="ar"/>
        </w:rPr>
        <w:t>（计算）若金属棒以大小为</w:t>
      </w:r>
      <w:r w:rsidR="000836C9">
        <w:rPr>
          <w:rFonts w:hint="eastAsia"/>
          <w:i/>
          <w:iCs/>
          <w:color w:val="000000"/>
          <w:kern w:val="0"/>
          <w:lang w:bidi="ar"/>
        </w:rPr>
        <w:t>a</w:t>
      </w:r>
      <w:r w:rsidR="000836C9">
        <w:rPr>
          <w:rFonts w:hint="eastAsia"/>
          <w:color w:val="000000"/>
          <w:kern w:val="0"/>
          <w:lang w:bidi="ar"/>
        </w:rPr>
        <w:t>的加速度沿导轨向下做匀加速运动，求金属棒滑至导轨底端时的速度大小</w:t>
      </w:r>
      <w:r w:rsidR="000836C9">
        <w:rPr>
          <w:rFonts w:ascii="Book Antiqua" w:hAnsi="Book Antiqua" w:cs="Book Antiqua"/>
          <w:i/>
          <w:iCs/>
          <w:color w:val="000000"/>
          <w:kern w:val="0"/>
          <w:lang w:bidi="ar"/>
        </w:rPr>
        <w:t>v</w:t>
      </w:r>
      <w:r w:rsidR="000836C9">
        <w:rPr>
          <w:rFonts w:hint="eastAsia"/>
          <w:color w:val="000000"/>
          <w:kern w:val="0"/>
          <w:lang w:bidi="ar"/>
        </w:rPr>
        <w:t>。</w:t>
      </w:r>
    </w:p>
    <w:p w14:paraId="7CBFA9FB" w14:textId="77777777" w:rsidR="000836C9" w:rsidRDefault="000836C9" w:rsidP="000836C9">
      <w:pPr>
        <w:rPr>
          <w:color w:val="000000"/>
          <w:kern w:val="0"/>
          <w:lang w:bidi="ar"/>
        </w:rPr>
      </w:pPr>
    </w:p>
    <w:p w14:paraId="5FE8EA8F" w14:textId="77777777" w:rsidR="000836C9" w:rsidRDefault="000836C9" w:rsidP="000836C9">
      <w:pPr>
        <w:rPr>
          <w:color w:val="000000"/>
          <w:kern w:val="0"/>
          <w:lang w:bidi="ar"/>
        </w:rPr>
      </w:pPr>
    </w:p>
    <w:p w14:paraId="057B4AD7" w14:textId="10A842F4" w:rsidR="000836C9" w:rsidRDefault="00426686" w:rsidP="000836C9">
      <w:pPr>
        <w:rPr>
          <w:color w:val="000000" w:themeColor="text1"/>
          <w:kern w:val="0"/>
          <w:lang w:bidi="ar"/>
        </w:rPr>
      </w:pPr>
      <w:r>
        <w:rPr>
          <w:color w:val="000000" w:themeColor="text1"/>
          <w:kern w:val="0"/>
          <w:lang w:bidi="ar"/>
        </w:rPr>
        <w:t>（</w:t>
      </w:r>
      <w:r w:rsidR="000836C9">
        <w:rPr>
          <w:rFonts w:hint="eastAsia"/>
          <w:color w:val="000000" w:themeColor="text1"/>
          <w:kern w:val="0"/>
          <w:lang w:bidi="ar"/>
        </w:rPr>
        <w:t>2</w:t>
      </w:r>
      <w:r>
        <w:rPr>
          <w:color w:val="000000" w:themeColor="text1"/>
          <w:kern w:val="0"/>
          <w:lang w:bidi="ar"/>
        </w:rPr>
        <w:t>）</w:t>
      </w:r>
      <w:r w:rsidR="000836C9">
        <w:rPr>
          <w:rFonts w:hint="eastAsia"/>
          <w:color w:val="000000" w:themeColor="text1"/>
          <w:kern w:val="0"/>
          <w:lang w:bidi="ar"/>
        </w:rPr>
        <w:t>（计算）求金属棒以加速度</w:t>
      </w:r>
      <w:r w:rsidR="000836C9">
        <w:rPr>
          <w:rFonts w:hint="eastAsia"/>
          <w:i/>
          <w:iCs/>
          <w:color w:val="000000" w:themeColor="text1"/>
          <w:kern w:val="0"/>
          <w:lang w:bidi="ar"/>
        </w:rPr>
        <w:t>a</w:t>
      </w:r>
      <w:r w:rsidR="000836C9">
        <w:rPr>
          <w:rFonts w:hint="eastAsia"/>
          <w:color w:val="000000" w:themeColor="text1"/>
          <w:kern w:val="0"/>
          <w:lang w:bidi="ar"/>
        </w:rPr>
        <w:t>沿导轨匀加速下滑至底端的过程中，电容器储存的最大电能</w:t>
      </w:r>
      <w:r w:rsidR="000836C9">
        <w:rPr>
          <w:rFonts w:hint="eastAsia"/>
          <w:i/>
          <w:iCs/>
          <w:color w:val="000000" w:themeColor="text1"/>
          <w:kern w:val="0"/>
          <w:lang w:bidi="ar"/>
        </w:rPr>
        <w:t>E</w:t>
      </w:r>
      <w:r w:rsidR="000836C9">
        <w:rPr>
          <w:rFonts w:hint="eastAsia"/>
          <w:color w:val="000000" w:themeColor="text1"/>
          <w:kern w:val="0"/>
          <w:vertAlign w:val="subscript"/>
          <w:lang w:bidi="ar"/>
        </w:rPr>
        <w:t>m</w:t>
      </w:r>
      <w:r w:rsidR="000836C9">
        <w:rPr>
          <w:rFonts w:hint="eastAsia"/>
          <w:color w:val="000000" w:themeColor="text1"/>
          <w:kern w:val="0"/>
          <w:lang w:bidi="ar"/>
        </w:rPr>
        <w:t>。</w:t>
      </w:r>
    </w:p>
    <w:p w14:paraId="65F2DA3E" w14:textId="77777777" w:rsidR="000836C9" w:rsidRDefault="000836C9" w:rsidP="000836C9">
      <w:pPr>
        <w:rPr>
          <w:color w:val="000000"/>
          <w:kern w:val="0"/>
          <w:lang w:bidi="ar"/>
        </w:rPr>
      </w:pPr>
    </w:p>
    <w:p w14:paraId="30AB68F2" w14:textId="77777777" w:rsidR="000836C9" w:rsidRDefault="000836C9" w:rsidP="000836C9">
      <w:pPr>
        <w:rPr>
          <w:color w:val="000000"/>
          <w:kern w:val="0"/>
          <w:lang w:bidi="ar"/>
        </w:rPr>
      </w:pPr>
    </w:p>
    <w:p w14:paraId="3AE5DF63" w14:textId="77777777" w:rsidR="000836C9" w:rsidRDefault="000836C9" w:rsidP="000836C9">
      <w:pPr>
        <w:rPr>
          <w:color w:val="000000"/>
          <w:kern w:val="0"/>
          <w:lang w:bidi="ar"/>
        </w:rPr>
      </w:pPr>
    </w:p>
    <w:p w14:paraId="1FB799C8" w14:textId="58604580" w:rsidR="000836C9" w:rsidRDefault="00426686" w:rsidP="000836C9">
      <w:pPr>
        <w:rPr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（</w:t>
      </w:r>
      <w:r w:rsidR="000836C9">
        <w:rPr>
          <w:rFonts w:hint="eastAsia"/>
          <w:color w:val="000000"/>
          <w:kern w:val="0"/>
          <w:lang w:bidi="ar"/>
        </w:rPr>
        <w:t>3</w:t>
      </w:r>
      <w:r>
        <w:rPr>
          <w:rFonts w:hint="eastAsia"/>
          <w:color w:val="000000"/>
          <w:kern w:val="0"/>
          <w:lang w:bidi="ar"/>
        </w:rPr>
        <w:t>）</w:t>
      </w:r>
      <w:r w:rsidR="000836C9">
        <w:rPr>
          <w:rFonts w:hint="eastAsia"/>
          <w:color w:val="000000"/>
          <w:kern w:val="0"/>
          <w:lang w:bidi="ar"/>
        </w:rPr>
        <w:t>（论证）金属棒在导轨上做匀加速直线运动。</w:t>
      </w:r>
    </w:p>
    <w:p w14:paraId="619345B3" w14:textId="77777777" w:rsidR="000836C9" w:rsidRDefault="000836C9" w:rsidP="000836C9">
      <w:pPr>
        <w:rPr>
          <w:color w:val="000000"/>
          <w:kern w:val="0"/>
          <w:lang w:bidi="ar"/>
        </w:rPr>
      </w:pPr>
    </w:p>
    <w:p w14:paraId="69E5DF22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</w:p>
    <w:p w14:paraId="32AE05E7" w14:textId="77777777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ascii="宋体" w:hAnsi="宋体" w:cs="宋体" w:hint="eastAsia"/>
          <w:color w:val="000000"/>
          <w:kern w:val="0"/>
          <w:lang w:bidi="ar"/>
        </w:rPr>
        <w:br w:type="page"/>
      </w:r>
    </w:p>
    <w:p w14:paraId="59252DA2" w14:textId="77777777" w:rsidR="000836C9" w:rsidRDefault="000836C9" w:rsidP="007454C1">
      <w:pPr>
        <w:pStyle w:val="1"/>
      </w:pPr>
      <w:r>
        <w:rPr>
          <w:lang w:eastAsia="zh-Hans"/>
        </w:rPr>
        <w:lastRenderedPageBreak/>
        <w:t>202</w:t>
      </w:r>
      <w:r>
        <w:rPr>
          <w:rFonts w:hint="eastAsia"/>
        </w:rPr>
        <w:t>5</w:t>
      </w:r>
      <w:r>
        <w:rPr>
          <w:rFonts w:hint="eastAsia"/>
          <w:lang w:eastAsia="zh-Hans"/>
        </w:rPr>
        <w:t>学年度第二学期教学质量调研</w:t>
      </w:r>
      <w:r>
        <w:rPr>
          <w:rFonts w:hint="eastAsia"/>
        </w:rPr>
        <w:t>答案</w:t>
      </w:r>
    </w:p>
    <w:p w14:paraId="02547AF8" w14:textId="275A3CF4" w:rsidR="000836C9" w:rsidRDefault="000836C9" w:rsidP="007454C1">
      <w:pPr>
        <w:pStyle w:val="2"/>
      </w:pPr>
      <w:r>
        <w:rPr>
          <w:rFonts w:hint="eastAsia"/>
        </w:rPr>
        <w:t>一</w:t>
      </w:r>
      <w:r>
        <w:rPr>
          <w:rFonts w:hint="eastAsia"/>
        </w:rPr>
        <w:t xml:space="preserve">  </w:t>
      </w:r>
      <w:r>
        <w:rPr>
          <w:rFonts w:hint="eastAsia"/>
        </w:rPr>
        <w:t>空间站装置</w:t>
      </w:r>
      <w:r w:rsidR="00426686">
        <w:rPr>
          <w:rFonts w:hint="eastAsia"/>
        </w:rPr>
        <w:t>（</w:t>
      </w:r>
      <w:r>
        <w:rPr>
          <w:rFonts w:cs="Times New Roman"/>
        </w:rPr>
        <w:t>1</w:t>
      </w:r>
      <w:r>
        <w:rPr>
          <w:rFonts w:cs="Times New Roman" w:hint="eastAsia"/>
        </w:rPr>
        <w:t>5</w:t>
      </w:r>
      <w:r>
        <w:rPr>
          <w:rFonts w:cs="Times New Roman"/>
        </w:rPr>
        <w:t>分</w:t>
      </w:r>
      <w:r w:rsidR="00426686">
        <w:rPr>
          <w:rFonts w:hint="eastAsia"/>
        </w:rPr>
        <w:t>）</w:t>
      </w:r>
    </w:p>
    <w:p w14:paraId="0741EE0E" w14:textId="4615EC40" w:rsidR="002A40F5" w:rsidRDefault="000836C9" w:rsidP="000836C9">
      <w:pPr>
        <w:rPr>
          <w:bCs/>
          <w:color w:val="000000"/>
        </w:rPr>
      </w:pPr>
      <w:r>
        <w:rPr>
          <w:bCs/>
          <w:color w:val="000000"/>
        </w:rPr>
        <w:t>1</w:t>
      </w:r>
      <w:r w:rsidR="002A40F5">
        <w:rPr>
          <w:rFonts w:ascii="宋体" w:hAnsi="宋体" w:cs="宋体" w:hint="eastAsia"/>
          <w:color w:val="000000"/>
          <w:kern w:val="0"/>
          <w:lang w:bidi="ar"/>
        </w:rPr>
        <w:t>．</w:t>
      </w:r>
      <w:r w:rsidR="00426686">
        <w:rPr>
          <w:bCs/>
          <w:color w:val="000000"/>
        </w:rPr>
        <w:t>（</w:t>
      </w:r>
      <w:r>
        <w:rPr>
          <w:bCs/>
          <w:color w:val="000000"/>
        </w:rPr>
        <w:t>1</w:t>
      </w:r>
      <w:r w:rsidR="00426686">
        <w:rPr>
          <w:bCs/>
          <w:color w:val="000000"/>
        </w:rPr>
        <w:t>）</w:t>
      </w:r>
      <w:r>
        <w:rPr>
          <w:bCs/>
          <w:color w:val="000000"/>
        </w:rPr>
        <w:t>B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4</w:t>
      </w:r>
      <w:r>
        <w:rPr>
          <w:rFonts w:hint="eastAsia"/>
          <w:bCs/>
          <w:color w:val="000000"/>
        </w:rPr>
        <w:t>分）</w:t>
      </w:r>
      <w:r>
        <w:rPr>
          <w:rFonts w:ascii="宋体" w:hAnsi="宋体" w:cs="宋体" w:hint="eastAsia"/>
          <w:bCs/>
          <w:color w:val="000000"/>
        </w:rPr>
        <w:tab/>
      </w:r>
      <w:r>
        <w:rPr>
          <w:rFonts w:ascii="宋体" w:hAnsi="宋体" w:cs="宋体" w:hint="eastAsia"/>
          <w:bCs/>
          <w:color w:val="000000"/>
        </w:rPr>
        <w:tab/>
      </w:r>
      <w:r w:rsidR="00426686">
        <w:rPr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 w:rsidR="00426686">
        <w:rPr>
          <w:bCs/>
          <w:color w:val="000000"/>
        </w:rPr>
        <w:t>）</w:t>
      </w:r>
      <w:r>
        <w:rPr>
          <w:rFonts w:hint="eastAsia"/>
          <w:bCs/>
          <w:color w:val="000000"/>
        </w:rPr>
        <w:t>C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4</w:t>
      </w:r>
      <w:r>
        <w:rPr>
          <w:rFonts w:hint="eastAsia"/>
          <w:bCs/>
          <w:color w:val="000000"/>
        </w:rPr>
        <w:t>分）</w:t>
      </w:r>
    </w:p>
    <w:p w14:paraId="1ABBCDFE" w14:textId="2CD78E4D" w:rsidR="000836C9" w:rsidRDefault="000836C9" w:rsidP="002A40F5">
      <w:r>
        <w:rPr>
          <w:rFonts w:hint="eastAsia"/>
          <w:bCs/>
          <w:color w:val="000000"/>
        </w:rPr>
        <w:t>2</w:t>
      </w:r>
      <w:r w:rsidR="002A40F5">
        <w:rPr>
          <w:rFonts w:ascii="宋体" w:hAnsi="宋体" w:cs="宋体" w:hint="eastAsia"/>
          <w:color w:val="000000"/>
          <w:kern w:val="0"/>
          <w:lang w:bidi="ar"/>
        </w:rPr>
        <w:t>．</w:t>
      </w:r>
      <w:r w:rsidR="00426686">
        <w:rPr>
          <w:bCs/>
          <w:color w:val="000000"/>
        </w:rPr>
        <w:t>（</w:t>
      </w:r>
      <w:r>
        <w:rPr>
          <w:bCs/>
          <w:color w:val="000000"/>
        </w:rPr>
        <w:t>1</w:t>
      </w:r>
      <w:r w:rsidR="00426686">
        <w:rPr>
          <w:bCs/>
          <w:color w:val="000000"/>
        </w:rPr>
        <w:t>）</w:t>
      </w:r>
      <w:r>
        <w:rPr>
          <w:rFonts w:hint="eastAsia"/>
          <w:bCs/>
          <w:color w:val="000000"/>
        </w:rPr>
        <w:t>C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3</w:t>
      </w:r>
      <w:r>
        <w:rPr>
          <w:rFonts w:hint="eastAsia"/>
          <w:bCs/>
          <w:color w:val="000000"/>
        </w:rPr>
        <w:t>分）</w:t>
      </w:r>
      <w:r>
        <w:rPr>
          <w:rFonts w:hint="eastAsia"/>
          <w:bCs/>
          <w:color w:val="000000"/>
        </w:rPr>
        <w:tab/>
      </w:r>
      <w:r>
        <w:rPr>
          <w:rFonts w:hint="eastAsia"/>
          <w:bCs/>
          <w:color w:val="000000"/>
        </w:rPr>
        <w:tab/>
      </w:r>
      <w:r w:rsidR="00426686">
        <w:rPr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 w:rsidR="00426686">
        <w:rPr>
          <w:bCs/>
          <w:color w:val="000000"/>
        </w:rPr>
        <w:t>）</w:t>
      </w:r>
      <w:r>
        <w:rPr>
          <w:bCs/>
          <w:color w:val="000000"/>
        </w:rPr>
        <w:t>B</w:t>
      </w:r>
      <w:r>
        <w:rPr>
          <w:rFonts w:hint="eastAsia"/>
          <w:bCs/>
          <w:color w:val="000000"/>
        </w:rPr>
        <w:t>C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4</w:t>
      </w:r>
      <w:r>
        <w:rPr>
          <w:rFonts w:hint="eastAsia"/>
          <w:bCs/>
          <w:color w:val="000000"/>
        </w:rPr>
        <w:t>分）</w:t>
      </w:r>
      <w:r>
        <w:rPr>
          <w:rFonts w:ascii="宋体" w:hAnsi="宋体" w:cs="宋体" w:hint="eastAsia"/>
          <w:color w:val="000000"/>
          <w:kern w:val="0"/>
          <w:lang w:bidi="ar"/>
        </w:rPr>
        <w:t>（单选</w:t>
      </w:r>
      <w:r>
        <w:rPr>
          <w:rFonts w:hint="eastAsia"/>
          <w:color w:val="000000"/>
          <w:kern w:val="0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lang w:bidi="ar"/>
        </w:rPr>
        <w:t>或</w:t>
      </w:r>
      <w:r>
        <w:rPr>
          <w:color w:val="000000"/>
          <w:kern w:val="0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lang w:bidi="ar"/>
        </w:rPr>
        <w:t>得</w:t>
      </w:r>
      <w:r>
        <w:rPr>
          <w:color w:val="000000"/>
          <w:kern w:val="0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lang w:bidi="ar"/>
        </w:rPr>
        <w:t>分，有错选得</w:t>
      </w:r>
      <w:r>
        <w:rPr>
          <w:color w:val="000000"/>
          <w:kern w:val="0"/>
          <w:lang w:bidi="ar"/>
        </w:rPr>
        <w:t>0</w:t>
      </w:r>
      <w:r>
        <w:rPr>
          <w:rFonts w:ascii="宋体" w:hAnsi="宋体" w:cs="宋体" w:hint="eastAsia"/>
          <w:color w:val="000000"/>
          <w:kern w:val="0"/>
          <w:lang w:bidi="ar"/>
        </w:rPr>
        <w:t>分）</w:t>
      </w:r>
    </w:p>
    <w:p w14:paraId="31DA4E95" w14:textId="77777777" w:rsidR="000836C9" w:rsidRDefault="000836C9" w:rsidP="000836C9">
      <w:pPr>
        <w:rPr>
          <w:rFonts w:ascii="宋体" w:hAnsi="宋体" w:cs="宋体" w:hint="eastAsia"/>
          <w:bCs/>
          <w:color w:val="000000"/>
        </w:rPr>
      </w:pPr>
    </w:p>
    <w:p w14:paraId="1F0584A5" w14:textId="1959F142" w:rsidR="000836C9" w:rsidRDefault="000836C9" w:rsidP="007454C1">
      <w:pPr>
        <w:pStyle w:val="2"/>
      </w:pPr>
      <w:r>
        <w:rPr>
          <w:rFonts w:hint="eastAsia"/>
        </w:rPr>
        <w:t>二</w:t>
      </w:r>
      <w:r>
        <w:rPr>
          <w:rFonts w:hint="eastAsia"/>
        </w:rPr>
        <w:t xml:space="preserve">  </w:t>
      </w:r>
      <w:r>
        <w:rPr>
          <w:rFonts w:hint="eastAsia"/>
        </w:rPr>
        <w:t>高原低压环境</w:t>
      </w:r>
      <w:r w:rsidR="00426686">
        <w:rPr>
          <w:rFonts w:hint="eastAsia"/>
        </w:rPr>
        <w:t>（</w:t>
      </w:r>
      <w:r w:rsidRPr="002A40F5">
        <w:t>1</w:t>
      </w:r>
      <w:r w:rsidRPr="002A40F5">
        <w:rPr>
          <w:rFonts w:hint="eastAsia"/>
        </w:rPr>
        <w:t>2</w:t>
      </w:r>
      <w:r>
        <w:rPr>
          <w:rFonts w:cs="Times New Roman"/>
        </w:rPr>
        <w:t>分</w:t>
      </w:r>
      <w:r w:rsidR="00426686">
        <w:rPr>
          <w:rFonts w:hint="eastAsia"/>
        </w:rPr>
        <w:t>）</w:t>
      </w:r>
    </w:p>
    <w:p w14:paraId="7C966322" w14:textId="77777777" w:rsidR="002A40F5" w:rsidRDefault="000836C9" w:rsidP="000836C9">
      <w:pPr>
        <w:rPr>
          <w:bCs/>
          <w:color w:val="000000"/>
        </w:rPr>
      </w:pPr>
      <w:r>
        <w:rPr>
          <w:color w:val="000000"/>
          <w:kern w:val="0"/>
          <w:lang w:bidi="ar"/>
        </w:rPr>
        <w:t>1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rFonts w:hint="eastAsia"/>
          <w:bCs/>
          <w:color w:val="000000"/>
        </w:rPr>
        <w:t>C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3</w:t>
      </w:r>
      <w:r>
        <w:rPr>
          <w:rFonts w:hint="eastAsia"/>
          <w:bCs/>
          <w:color w:val="000000"/>
        </w:rPr>
        <w:t>分）</w:t>
      </w:r>
    </w:p>
    <w:p w14:paraId="74A72C25" w14:textId="77777777" w:rsidR="002A40F5" w:rsidRDefault="000836C9" w:rsidP="000836C9">
      <w:pPr>
        <w:rPr>
          <w:bCs/>
          <w:color w:val="000000"/>
        </w:rPr>
      </w:pPr>
      <w:r>
        <w:rPr>
          <w:rFonts w:hint="eastAsia"/>
          <w:color w:val="000000"/>
          <w:kern w:val="0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rFonts w:hint="eastAsia"/>
          <w:bCs/>
          <w:color w:val="000000"/>
        </w:rPr>
        <w:t>A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3</w:t>
      </w:r>
      <w:r>
        <w:rPr>
          <w:rFonts w:hint="eastAsia"/>
          <w:bCs/>
          <w:color w:val="000000"/>
        </w:rPr>
        <w:t>分）</w:t>
      </w:r>
    </w:p>
    <w:p w14:paraId="31BE719A" w14:textId="63A8142A" w:rsidR="000836C9" w:rsidRDefault="000836C9" w:rsidP="000836C9">
      <w:pPr>
        <w:rPr>
          <w:bCs/>
          <w:color w:val="000000"/>
        </w:rPr>
      </w:pPr>
      <w:r>
        <w:rPr>
          <w:rFonts w:hint="eastAsia"/>
          <w:bCs/>
          <w:color w:val="000000"/>
        </w:rPr>
        <w:t>3</w:t>
      </w:r>
      <w:r w:rsidR="002A40F5">
        <w:rPr>
          <w:rFonts w:ascii="宋体" w:hAnsi="宋体" w:cs="宋体" w:hint="eastAsia"/>
          <w:color w:val="000000"/>
          <w:kern w:val="0"/>
          <w:lang w:bidi="ar"/>
        </w:rPr>
        <w:t>．</w:t>
      </w:r>
      <w:r w:rsidR="00426686">
        <w:rPr>
          <w:bCs/>
          <w:color w:val="000000"/>
        </w:rPr>
        <w:t>（</w:t>
      </w:r>
      <w:r>
        <w:rPr>
          <w:bCs/>
          <w:color w:val="000000"/>
        </w:rPr>
        <w:t>1</w:t>
      </w:r>
      <w:r w:rsidR="00426686">
        <w:rPr>
          <w:bCs/>
          <w:color w:val="000000"/>
        </w:rPr>
        <w:t>）</w:t>
      </w:r>
      <w:r>
        <w:rPr>
          <w:rFonts w:hint="eastAsia"/>
          <w:bCs/>
          <w:color w:val="000000"/>
        </w:rPr>
        <w:t>0.3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3</w:t>
      </w:r>
      <w:r>
        <w:rPr>
          <w:rFonts w:hint="eastAsia"/>
          <w:bCs/>
          <w:color w:val="000000"/>
        </w:rPr>
        <w:t>分）</w:t>
      </w:r>
      <w:r>
        <w:rPr>
          <w:rFonts w:hint="eastAsia"/>
          <w:bCs/>
          <w:color w:val="000000"/>
        </w:rPr>
        <w:tab/>
      </w:r>
      <w:r w:rsidR="00426686">
        <w:rPr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 w:rsidR="00426686">
        <w:rPr>
          <w:bCs/>
          <w:color w:val="000000"/>
        </w:rPr>
        <w:t>）</w:t>
      </w:r>
      <w:r>
        <w:rPr>
          <w:rFonts w:hint="eastAsia"/>
          <w:bCs/>
          <w:color w:val="000000"/>
        </w:rPr>
        <w:t>A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3</w:t>
      </w:r>
      <w:r>
        <w:rPr>
          <w:rFonts w:hint="eastAsia"/>
          <w:bCs/>
          <w:color w:val="000000"/>
        </w:rPr>
        <w:t>分）</w:t>
      </w:r>
    </w:p>
    <w:p w14:paraId="7218FB9B" w14:textId="77777777" w:rsidR="000836C9" w:rsidRDefault="000836C9" w:rsidP="000836C9">
      <w:pPr>
        <w:rPr>
          <w:bCs/>
          <w:color w:val="000000"/>
        </w:rPr>
      </w:pPr>
    </w:p>
    <w:p w14:paraId="43796145" w14:textId="6AE87C52" w:rsidR="000836C9" w:rsidRDefault="000836C9" w:rsidP="007454C1">
      <w:pPr>
        <w:pStyle w:val="2"/>
      </w:pPr>
      <w:r>
        <w:rPr>
          <w:rFonts w:hint="eastAsia"/>
        </w:rPr>
        <w:t>三</w:t>
      </w:r>
      <w:r>
        <w:rPr>
          <w:rFonts w:hint="eastAsia"/>
        </w:rPr>
        <w:t xml:space="preserve">  </w:t>
      </w:r>
      <w:r>
        <w:rPr>
          <w:rFonts w:hint="eastAsia"/>
        </w:rPr>
        <w:t>撑竿跳高</w:t>
      </w:r>
      <w:r w:rsidR="00426686">
        <w:rPr>
          <w:rFonts w:hint="eastAsia"/>
        </w:rPr>
        <w:t>（</w:t>
      </w:r>
      <w:r>
        <w:rPr>
          <w:rFonts w:cs="Times New Roman" w:hint="eastAsia"/>
        </w:rPr>
        <w:t>10</w:t>
      </w:r>
      <w:r>
        <w:rPr>
          <w:rFonts w:cs="Times New Roman"/>
        </w:rPr>
        <w:t>分</w:t>
      </w:r>
      <w:r w:rsidR="00426686">
        <w:rPr>
          <w:rFonts w:hint="eastAsia"/>
        </w:rPr>
        <w:t>）</w:t>
      </w:r>
    </w:p>
    <w:p w14:paraId="18DF8D0B" w14:textId="5332935F" w:rsidR="00A57386" w:rsidRDefault="000836C9" w:rsidP="00A57386">
      <w:pPr>
        <w:rPr>
          <w:bCs/>
          <w:color w:val="000000"/>
        </w:rPr>
      </w:pPr>
      <w:r>
        <w:rPr>
          <w:color w:val="000000"/>
          <w:kern w:val="0"/>
          <w:lang w:bidi="ar"/>
        </w:rPr>
        <w:t>1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rFonts w:hint="eastAsia"/>
          <w:bCs/>
          <w:color w:val="000000"/>
        </w:rPr>
        <w:t>A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4</w:t>
      </w:r>
      <w:r>
        <w:rPr>
          <w:rFonts w:hint="eastAsia"/>
          <w:bCs/>
          <w:color w:val="000000"/>
        </w:rPr>
        <w:t>分）</w:t>
      </w:r>
    </w:p>
    <w:p w14:paraId="22956691" w14:textId="76FE67C3" w:rsidR="000836C9" w:rsidRDefault="000836C9" w:rsidP="00A57386">
      <w:pPr>
        <w:rPr>
          <w:bCs/>
          <w:color w:val="000000"/>
        </w:rPr>
      </w:pPr>
      <w:r>
        <w:rPr>
          <w:rFonts w:hint="eastAsia"/>
          <w:color w:val="000000"/>
          <w:kern w:val="0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color w:val="000000"/>
          <w:kern w:val="0"/>
          <w:lang w:bidi="ar"/>
        </w:rPr>
        <w:t>B</w:t>
      </w:r>
      <w:r>
        <w:rPr>
          <w:rFonts w:hint="eastAsia"/>
          <w:bCs/>
          <w:color w:val="000000"/>
        </w:rPr>
        <w:t>D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4</w:t>
      </w:r>
      <w:r>
        <w:rPr>
          <w:rFonts w:hint="eastAsia"/>
          <w:bCs/>
          <w:color w:val="000000"/>
        </w:rPr>
        <w:t>分）</w:t>
      </w:r>
      <w:r>
        <w:rPr>
          <w:rFonts w:ascii="宋体" w:hAnsi="宋体" w:cs="宋体" w:hint="eastAsia"/>
          <w:color w:val="000000"/>
          <w:kern w:val="0"/>
          <w:lang w:bidi="ar"/>
        </w:rPr>
        <w:t>（单选</w:t>
      </w:r>
      <w:r>
        <w:rPr>
          <w:rFonts w:hint="eastAsia"/>
          <w:color w:val="000000"/>
          <w:kern w:val="0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lang w:bidi="ar"/>
        </w:rPr>
        <w:t>或</w:t>
      </w:r>
      <w:r>
        <w:rPr>
          <w:rFonts w:hint="eastAsia"/>
          <w:color w:val="000000"/>
          <w:kern w:val="0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lang w:bidi="ar"/>
        </w:rPr>
        <w:t>得</w:t>
      </w:r>
      <w:r>
        <w:rPr>
          <w:color w:val="000000"/>
          <w:kern w:val="0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lang w:bidi="ar"/>
        </w:rPr>
        <w:t>分，有错选得</w:t>
      </w:r>
      <w:r>
        <w:rPr>
          <w:color w:val="000000"/>
          <w:kern w:val="0"/>
          <w:lang w:bidi="ar"/>
        </w:rPr>
        <w:t>0</w:t>
      </w:r>
      <w:r>
        <w:rPr>
          <w:rFonts w:ascii="宋体" w:hAnsi="宋体" w:cs="宋体" w:hint="eastAsia"/>
          <w:color w:val="000000"/>
          <w:kern w:val="0"/>
          <w:lang w:bidi="ar"/>
        </w:rPr>
        <w:t>分）</w:t>
      </w:r>
    </w:p>
    <w:p w14:paraId="588C7BA0" w14:textId="73EB6539" w:rsidR="000836C9" w:rsidRDefault="000836C9" w:rsidP="000836C9">
      <w:pPr>
        <w:rPr>
          <w:bCs/>
          <w:color w:val="000000"/>
        </w:rPr>
      </w:pPr>
      <w:r>
        <w:rPr>
          <w:rFonts w:hint="eastAsia"/>
          <w:bCs/>
          <w:color w:val="000000"/>
        </w:rPr>
        <w:t>3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i/>
          <w:iCs/>
          <w:color w:val="000000"/>
          <w:kern w:val="0"/>
          <w:lang w:bidi="ar"/>
        </w:rPr>
        <w:t>E</w:t>
      </w:r>
      <w:r>
        <w:rPr>
          <w:color w:val="000000"/>
          <w:kern w:val="0"/>
          <w:vertAlign w:val="subscript"/>
          <w:lang w:bidi="ar"/>
        </w:rPr>
        <w:t>p</w:t>
      </w:r>
      <w:r w:rsidR="002A40F5">
        <w:rPr>
          <w:rFonts w:hint="eastAsia"/>
          <w:color w:val="000000"/>
          <w:kern w:val="0"/>
          <w:lang w:bidi="ar"/>
        </w:rPr>
        <w:t xml:space="preserve"> &gt; </w:t>
      </w:r>
      <w:r>
        <w:rPr>
          <w:i/>
          <w:iCs/>
          <w:color w:val="000000"/>
          <w:kern w:val="0"/>
          <w:lang w:bidi="ar"/>
        </w:rPr>
        <w:t>E</w:t>
      </w:r>
      <w:r>
        <w:rPr>
          <w:color w:val="000000"/>
          <w:kern w:val="0"/>
          <w:vertAlign w:val="subscript"/>
          <w:lang w:bidi="ar"/>
        </w:rPr>
        <w:t>k</w:t>
      </w:r>
      <w:r w:rsidR="002A40F5">
        <w:rPr>
          <w:rFonts w:hint="eastAsia"/>
          <w:color w:val="000000"/>
          <w:kern w:val="0"/>
          <w:lang w:bidi="ar"/>
        </w:rPr>
        <w:t xml:space="preserve"> &gt; </w:t>
      </w:r>
      <w:r>
        <w:rPr>
          <w:i/>
          <w:iCs/>
          <w:color w:val="000000"/>
          <w:kern w:val="0"/>
          <w:lang w:bidi="ar"/>
        </w:rPr>
        <w:t>E</w:t>
      </w:r>
      <w:r>
        <w:rPr>
          <w:color w:val="000000"/>
          <w:kern w:val="0"/>
          <w:vertAlign w:val="subscript"/>
          <w:lang w:bidi="ar"/>
        </w:rPr>
        <w:t>弹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>
        <w:rPr>
          <w:rFonts w:hint="eastAsia"/>
          <w:bCs/>
          <w:color w:val="000000"/>
        </w:rPr>
        <w:t>分）</w:t>
      </w:r>
    </w:p>
    <w:p w14:paraId="206F96BF" w14:textId="77777777" w:rsidR="000836C9" w:rsidRDefault="000836C9" w:rsidP="000836C9">
      <w:pPr>
        <w:rPr>
          <w:bCs/>
          <w:color w:val="000000"/>
        </w:rPr>
      </w:pPr>
    </w:p>
    <w:p w14:paraId="73F6ED42" w14:textId="49D27FAD" w:rsidR="000836C9" w:rsidRDefault="000836C9" w:rsidP="007454C1">
      <w:pPr>
        <w:pStyle w:val="2"/>
      </w:pPr>
      <w:r>
        <w:rPr>
          <w:rFonts w:hint="eastAsia"/>
        </w:rPr>
        <w:t>四</w:t>
      </w:r>
      <w:r>
        <w:rPr>
          <w:rFonts w:hint="eastAsia"/>
        </w:rPr>
        <w:t xml:space="preserve">  </w:t>
      </w:r>
      <w:r>
        <w:rPr>
          <w:rFonts w:hint="eastAsia"/>
        </w:rPr>
        <w:t>电池包检测</w:t>
      </w:r>
      <w:r w:rsidR="00426686">
        <w:rPr>
          <w:rFonts w:hint="eastAsia"/>
        </w:rPr>
        <w:t>（</w:t>
      </w:r>
      <w:r>
        <w:rPr>
          <w:rFonts w:cs="Times New Roman"/>
        </w:rPr>
        <w:t>1</w:t>
      </w:r>
      <w:r>
        <w:rPr>
          <w:rFonts w:cs="Times New Roman" w:hint="eastAsia"/>
        </w:rPr>
        <w:t>8</w:t>
      </w:r>
      <w:r>
        <w:rPr>
          <w:rFonts w:cs="Times New Roman"/>
        </w:rPr>
        <w:t>分</w:t>
      </w:r>
      <w:r w:rsidR="00426686">
        <w:rPr>
          <w:rFonts w:hint="eastAsia"/>
        </w:rPr>
        <w:t>）</w:t>
      </w:r>
    </w:p>
    <w:p w14:paraId="62F8EEF1" w14:textId="0B63A31F" w:rsidR="000836C9" w:rsidRDefault="000836C9" w:rsidP="000836C9">
      <w:pPr>
        <w:rPr>
          <w:bCs/>
          <w:color w:val="000000"/>
        </w:rPr>
      </w:pPr>
      <w:r>
        <w:rPr>
          <w:bCs/>
          <w:color w:val="000000"/>
        </w:rPr>
        <w:t>1</w:t>
      </w:r>
      <w:r w:rsidR="002A40F5">
        <w:rPr>
          <w:rFonts w:ascii="宋体" w:hAnsi="宋体" w:cs="宋体" w:hint="eastAsia"/>
          <w:color w:val="000000"/>
          <w:kern w:val="0"/>
          <w:lang w:bidi="ar"/>
        </w:rPr>
        <w:t>．</w:t>
      </w:r>
      <w:r w:rsidR="00426686">
        <w:rPr>
          <w:bCs/>
          <w:color w:val="000000"/>
        </w:rPr>
        <w:t>（</w:t>
      </w:r>
      <w:r>
        <w:rPr>
          <w:bCs/>
          <w:color w:val="000000"/>
        </w:rPr>
        <w:t>1</w:t>
      </w:r>
      <w:r w:rsidR="00426686">
        <w:rPr>
          <w:bCs/>
          <w:color w:val="000000"/>
        </w:rPr>
        <w:t>）</w:t>
      </w:r>
      <w:r w:rsidR="002A40F5">
        <w:rPr>
          <w:bCs/>
          <w:color w:val="000000"/>
        </w:rPr>
        <w:fldChar w:fldCharType="begin"/>
      </w:r>
      <w:r w:rsidR="002A40F5">
        <w:rPr>
          <w:bCs/>
          <w:color w:val="000000"/>
        </w:rPr>
        <w:instrText xml:space="preserve"> </w:instrText>
      </w:r>
      <w:r w:rsidR="002A40F5">
        <w:rPr>
          <w:rFonts w:hint="eastAsia"/>
          <w:bCs/>
          <w:color w:val="000000"/>
        </w:rPr>
        <w:instrText>EQ \F(</w:instrText>
      </w:r>
      <w:r w:rsidR="002A40F5" w:rsidRPr="002A40F5">
        <w:rPr>
          <w:rFonts w:hint="eastAsia"/>
          <w:bCs/>
          <w:i/>
          <w:iCs/>
          <w:color w:val="000000"/>
        </w:rPr>
        <w:instrText>mg</w:instrText>
      </w:r>
      <w:r w:rsidR="002A40F5">
        <w:rPr>
          <w:rFonts w:hint="eastAsia"/>
          <w:bCs/>
          <w:color w:val="000000"/>
        </w:rPr>
        <w:instrText>,2sin</w:instrText>
      </w:r>
      <w:r w:rsidR="002A40F5" w:rsidRPr="002A40F5">
        <w:rPr>
          <w:bCs/>
          <w:i/>
          <w:iCs/>
          <w:color w:val="000000"/>
        </w:rPr>
        <w:instrText>α</w:instrText>
      </w:r>
      <w:r w:rsidR="002A40F5">
        <w:rPr>
          <w:rFonts w:hint="eastAsia"/>
          <w:bCs/>
          <w:color w:val="000000"/>
        </w:rPr>
        <w:instrText>)</w:instrText>
      </w:r>
      <w:r w:rsidR="002A40F5">
        <w:rPr>
          <w:bCs/>
          <w:color w:val="000000"/>
        </w:rPr>
        <w:instrText xml:space="preserve"> </w:instrText>
      </w:r>
      <w:r w:rsidR="002A40F5">
        <w:rPr>
          <w:bCs/>
          <w:color w:val="000000"/>
        </w:rPr>
        <w:fldChar w:fldCharType="separate"/>
      </w:r>
      <w:r w:rsidR="002A40F5">
        <w:rPr>
          <w:bCs/>
          <w:color w:val="000000"/>
        </w:rPr>
        <w:fldChar w:fldCharType="end"/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>
        <w:rPr>
          <w:rFonts w:hint="eastAsia"/>
          <w:bCs/>
          <w:color w:val="000000"/>
        </w:rPr>
        <w:t>分），</w:t>
      </w:r>
      <w:r>
        <w:rPr>
          <w:rFonts w:hint="eastAsia"/>
          <w:i/>
          <w:iCs/>
        </w:rPr>
        <w:t>mg</w:t>
      </w:r>
      <w:r w:rsidRPr="002A40F5">
        <w:rPr>
          <w:rFonts w:ascii="Book Antiqua" w:hAnsi="Book Antiqua"/>
          <w:i/>
          <w:iCs/>
        </w:rPr>
        <w:t>v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>
        <w:rPr>
          <w:rFonts w:hint="eastAsia"/>
          <w:bCs/>
          <w:color w:val="000000"/>
        </w:rPr>
        <w:t>分）</w:t>
      </w:r>
    </w:p>
    <w:p w14:paraId="02F37809" w14:textId="08758926" w:rsidR="000836C9" w:rsidRDefault="00426686" w:rsidP="000836C9">
      <w:r>
        <w:rPr>
          <w:bCs/>
          <w:color w:val="000000"/>
        </w:rPr>
        <w:t>（</w:t>
      </w:r>
      <w:r w:rsidR="000836C9">
        <w:rPr>
          <w:rFonts w:hint="eastAsia"/>
          <w:bCs/>
          <w:color w:val="000000"/>
        </w:rPr>
        <w:t>2</w:t>
      </w:r>
      <w:r>
        <w:rPr>
          <w:bCs/>
          <w:color w:val="000000"/>
        </w:rPr>
        <w:t>）</w:t>
      </w:r>
      <w:r w:rsidR="000836C9">
        <w:rPr>
          <w:rFonts w:hint="eastAsia"/>
        </w:rPr>
        <w:t>电池包向上做加速度减小的减速运动，可判断电池包加速度向下，轻绳的作用力</w:t>
      </w:r>
      <w:r w:rsidR="000836C9">
        <w:rPr>
          <w:rFonts w:hint="eastAsia"/>
          <w:i/>
          <w:iCs/>
        </w:rPr>
        <w:t>F</w:t>
      </w:r>
      <w:r w:rsidR="000836C9">
        <w:rPr>
          <w:rFonts w:hint="eastAsia"/>
        </w:rPr>
        <w:t>小于重力</w:t>
      </w:r>
      <w:r w:rsidR="000836C9">
        <w:rPr>
          <w:rFonts w:hint="eastAsia"/>
          <w:i/>
          <w:iCs/>
        </w:rPr>
        <w:t>mg</w:t>
      </w:r>
      <w:r w:rsidR="000836C9">
        <w:rPr>
          <w:rFonts w:hint="eastAsia"/>
        </w:rPr>
        <w:t>；由牛顿第二定</w:t>
      </w:r>
      <w:r w:rsidR="000836C9">
        <w:t>律：</w:t>
      </w:r>
      <w:r w:rsidR="000836C9">
        <w:rPr>
          <w:i/>
          <w:iCs/>
        </w:rPr>
        <w:t>mg</w:t>
      </w:r>
      <w:r w:rsidR="002A40F5">
        <w:rPr>
          <w:rFonts w:hint="eastAsia"/>
        </w:rPr>
        <w:t xml:space="preserve"> </w:t>
      </w:r>
      <w:r w:rsidR="002A40F5">
        <w:t>–</w:t>
      </w:r>
      <w:r w:rsidR="002A40F5">
        <w:rPr>
          <w:rFonts w:hint="eastAsia"/>
        </w:rPr>
        <w:t xml:space="preserve"> </w:t>
      </w:r>
      <w:r w:rsidR="000836C9">
        <w:rPr>
          <w:i/>
          <w:iCs/>
        </w:rPr>
        <w:t>F</w:t>
      </w:r>
      <w:r w:rsidR="002A40F5">
        <w:rPr>
          <w:rFonts w:hint="eastAsia"/>
        </w:rPr>
        <w:t xml:space="preserve"> = </w:t>
      </w:r>
      <w:r w:rsidR="000836C9">
        <w:rPr>
          <w:i/>
          <w:iCs/>
        </w:rPr>
        <w:t>ma</w:t>
      </w:r>
      <w:r w:rsidR="000836C9">
        <w:t>，</w:t>
      </w:r>
      <w:r w:rsidR="000836C9">
        <w:rPr>
          <w:i/>
          <w:iCs/>
        </w:rPr>
        <w:t>a</w:t>
      </w:r>
      <w:r w:rsidR="000836C9">
        <w:t>减小可得</w:t>
      </w:r>
      <w:r w:rsidR="000836C9">
        <w:rPr>
          <w:i/>
          <w:iCs/>
        </w:rPr>
        <w:t>F</w:t>
      </w:r>
      <w:r w:rsidR="000836C9">
        <w:t>增大</w:t>
      </w:r>
      <w:r w:rsidR="000836C9">
        <w:rPr>
          <w:rFonts w:hint="eastAsia"/>
        </w:rPr>
        <w:t>；电池包减速直至静止，</w:t>
      </w:r>
      <w:r w:rsidR="000836C9">
        <w:rPr>
          <w:rFonts w:hint="eastAsia"/>
          <w:i/>
          <w:iCs/>
        </w:rPr>
        <w:t>F</w:t>
      </w:r>
      <w:r w:rsidR="000836C9">
        <w:rPr>
          <w:rFonts w:hint="eastAsia"/>
        </w:rPr>
        <w:t>增大至</w:t>
      </w:r>
      <w:r w:rsidR="000836C9">
        <w:rPr>
          <w:rFonts w:hint="eastAsia"/>
          <w:i/>
          <w:iCs/>
        </w:rPr>
        <w:t>mg</w:t>
      </w:r>
      <w:r w:rsidR="000836C9">
        <w:rPr>
          <w:rFonts w:hint="eastAsia"/>
        </w:rPr>
        <w:t>保持不变。</w:t>
      </w:r>
      <w:r w:rsidR="000836C9">
        <w:rPr>
          <w:rFonts w:hint="eastAsia"/>
          <w:bCs/>
          <w:color w:val="000000"/>
        </w:rPr>
        <w:t>（</w:t>
      </w:r>
      <w:r w:rsidR="000836C9">
        <w:rPr>
          <w:rFonts w:hint="eastAsia"/>
          <w:bCs/>
          <w:color w:val="000000"/>
        </w:rPr>
        <w:t>3</w:t>
      </w:r>
      <w:r w:rsidR="000836C9">
        <w:rPr>
          <w:rFonts w:hint="eastAsia"/>
          <w:bCs/>
          <w:color w:val="000000"/>
        </w:rPr>
        <w:t>分）</w:t>
      </w:r>
    </w:p>
    <w:p w14:paraId="515094A3" w14:textId="411817E8" w:rsidR="000836C9" w:rsidRDefault="00426686" w:rsidP="000836C9">
      <w:pPr>
        <w:rPr>
          <w:bCs/>
          <w:color w:val="000000"/>
        </w:rPr>
      </w:pPr>
      <w:r>
        <w:rPr>
          <w:bCs/>
          <w:color w:val="000000"/>
        </w:rPr>
        <w:t>（</w:t>
      </w:r>
      <w:r w:rsidR="000836C9">
        <w:rPr>
          <w:rFonts w:hint="eastAsia"/>
          <w:bCs/>
          <w:color w:val="000000"/>
        </w:rPr>
        <w:t>3</w:t>
      </w:r>
      <w:r>
        <w:rPr>
          <w:bCs/>
          <w:color w:val="000000"/>
        </w:rPr>
        <w:t>）</w:t>
      </w:r>
      <w:r w:rsidR="00A57386">
        <w:rPr>
          <w:rFonts w:hint="eastAsia"/>
          <w:bCs/>
          <w:color w:val="000000"/>
        </w:rPr>
        <w:t>2</w:t>
      </w:r>
      <w:r w:rsidR="00A57386">
        <w:rPr>
          <w:bCs/>
          <w:color w:val="000000"/>
        </w:rPr>
        <w:t>π</w:t>
      </w:r>
      <w:r w:rsidR="00A57386">
        <w:rPr>
          <w:bCs/>
          <w:color w:val="000000"/>
        </w:rPr>
        <w:fldChar w:fldCharType="begin"/>
      </w:r>
      <w:r w:rsidR="00A57386">
        <w:rPr>
          <w:bCs/>
          <w:color w:val="000000"/>
        </w:rPr>
        <w:instrText xml:space="preserve"> </w:instrText>
      </w:r>
      <w:r w:rsidR="00A57386">
        <w:rPr>
          <w:rFonts w:hint="eastAsia"/>
          <w:bCs/>
          <w:color w:val="000000"/>
        </w:rPr>
        <w:instrText>EQ \R(\F(</w:instrText>
      </w:r>
      <w:r w:rsidR="00A57386" w:rsidRPr="00A57386">
        <w:rPr>
          <w:rFonts w:hint="eastAsia"/>
          <w:bCs/>
          <w:i/>
          <w:iCs/>
          <w:color w:val="000000"/>
        </w:rPr>
        <w:instrText>L</w:instrText>
      </w:r>
      <w:r w:rsidR="00A57386">
        <w:rPr>
          <w:rFonts w:hint="eastAsia"/>
          <w:bCs/>
          <w:color w:val="000000"/>
        </w:rPr>
        <w:instrText>sin</w:instrText>
      </w:r>
      <w:r w:rsidR="00A57386" w:rsidRPr="00A57386">
        <w:rPr>
          <w:bCs/>
          <w:i/>
          <w:iCs/>
          <w:color w:val="000000"/>
        </w:rPr>
        <w:instrText>α</w:instrText>
      </w:r>
      <w:r w:rsidR="00A57386">
        <w:rPr>
          <w:rFonts w:hint="eastAsia"/>
          <w:bCs/>
          <w:color w:val="000000"/>
        </w:rPr>
        <w:instrText>,</w:instrText>
      </w:r>
      <w:r w:rsidR="00A57386" w:rsidRPr="00A57386">
        <w:rPr>
          <w:rFonts w:hint="eastAsia"/>
          <w:bCs/>
          <w:i/>
          <w:iCs/>
          <w:color w:val="000000"/>
        </w:rPr>
        <w:instrText>g</w:instrText>
      </w:r>
      <w:r w:rsidR="00A57386">
        <w:rPr>
          <w:rFonts w:hint="eastAsia"/>
          <w:bCs/>
          <w:color w:val="000000"/>
        </w:rPr>
        <w:instrText>))</w:instrText>
      </w:r>
      <w:r w:rsidR="00A57386">
        <w:rPr>
          <w:bCs/>
          <w:color w:val="000000"/>
        </w:rPr>
        <w:instrText xml:space="preserve"> </w:instrText>
      </w:r>
      <w:r w:rsidR="00A57386">
        <w:rPr>
          <w:bCs/>
          <w:color w:val="000000"/>
        </w:rPr>
        <w:fldChar w:fldCharType="separate"/>
      </w:r>
      <w:r w:rsidR="00A57386">
        <w:rPr>
          <w:bCs/>
          <w:color w:val="000000"/>
        </w:rPr>
        <w:fldChar w:fldCharType="end"/>
      </w:r>
      <w:r w:rsidR="000836C9">
        <w:rPr>
          <w:rFonts w:hint="eastAsia"/>
          <w:bCs/>
          <w:color w:val="000000"/>
        </w:rPr>
        <w:t>（</w:t>
      </w:r>
      <w:r w:rsidR="000836C9">
        <w:rPr>
          <w:rFonts w:hint="eastAsia"/>
          <w:bCs/>
          <w:color w:val="000000"/>
        </w:rPr>
        <w:t>2</w:t>
      </w:r>
      <w:r w:rsidR="000836C9">
        <w:rPr>
          <w:rFonts w:hint="eastAsia"/>
          <w:bCs/>
          <w:color w:val="000000"/>
        </w:rPr>
        <w:t>分），</w:t>
      </w:r>
      <w:r w:rsidR="009F3A21">
        <w:rPr>
          <w:bCs/>
          <w:color w:val="000000"/>
        </w:rPr>
        <w:fldChar w:fldCharType="begin"/>
      </w:r>
      <w:r w:rsidR="009F3A21">
        <w:rPr>
          <w:bCs/>
          <w:color w:val="000000"/>
        </w:rPr>
        <w:instrText xml:space="preserve"> </w:instrText>
      </w:r>
      <w:r w:rsidR="009F3A21">
        <w:rPr>
          <w:rFonts w:hint="eastAsia"/>
          <w:bCs/>
          <w:color w:val="000000"/>
        </w:rPr>
        <w:instrText>EQ \F(</w:instrText>
      </w:r>
      <w:r w:rsidR="009F3A21" w:rsidRPr="009F3A21">
        <w:rPr>
          <w:rFonts w:hint="eastAsia"/>
          <w:bCs/>
          <w:i/>
          <w:iCs/>
          <w:color w:val="000000"/>
        </w:rPr>
        <w:instrText>mg</w:instrText>
      </w:r>
      <w:r w:rsidR="009F3A21">
        <w:rPr>
          <w:rFonts w:hint="eastAsia"/>
          <w:bCs/>
          <w:color w:val="000000"/>
        </w:rPr>
        <w:instrText>,</w:instrText>
      </w:r>
      <w:r w:rsidR="009F3A21" w:rsidRPr="009F3A21">
        <w:rPr>
          <w:rFonts w:hint="eastAsia"/>
          <w:bCs/>
          <w:i/>
          <w:iCs/>
          <w:color w:val="000000"/>
        </w:rPr>
        <w:instrText>L</w:instrText>
      </w:r>
      <w:r w:rsidR="009F3A21">
        <w:rPr>
          <w:rFonts w:hint="eastAsia"/>
          <w:bCs/>
          <w:color w:val="000000"/>
        </w:rPr>
        <w:instrText>sin</w:instrText>
      </w:r>
      <w:r w:rsidR="009F3A21" w:rsidRPr="009F3A21">
        <w:rPr>
          <w:bCs/>
          <w:i/>
          <w:iCs/>
          <w:color w:val="000000"/>
        </w:rPr>
        <w:instrText>α</w:instrText>
      </w:r>
      <w:r w:rsidR="009F3A21">
        <w:rPr>
          <w:rFonts w:hint="eastAsia"/>
          <w:bCs/>
          <w:color w:val="000000"/>
        </w:rPr>
        <w:instrText>)</w:instrText>
      </w:r>
      <w:r w:rsidR="009F3A21">
        <w:rPr>
          <w:bCs/>
          <w:color w:val="000000"/>
        </w:rPr>
        <w:instrText xml:space="preserve"> </w:instrText>
      </w:r>
      <w:r w:rsidR="009F3A21">
        <w:rPr>
          <w:bCs/>
          <w:color w:val="000000"/>
        </w:rPr>
        <w:fldChar w:fldCharType="separate"/>
      </w:r>
      <w:r w:rsidR="009F3A21">
        <w:rPr>
          <w:bCs/>
          <w:color w:val="000000"/>
        </w:rPr>
        <w:fldChar w:fldCharType="end"/>
      </w:r>
      <w:r w:rsidR="000836C9">
        <w:rPr>
          <w:rFonts w:hint="eastAsia"/>
          <w:bCs/>
          <w:color w:val="000000"/>
        </w:rPr>
        <w:t>（</w:t>
      </w:r>
      <w:r w:rsidR="000836C9">
        <w:rPr>
          <w:rFonts w:hint="eastAsia"/>
          <w:bCs/>
          <w:color w:val="000000"/>
        </w:rPr>
        <w:t>2</w:t>
      </w:r>
      <w:r w:rsidR="000836C9">
        <w:rPr>
          <w:rFonts w:hint="eastAsia"/>
          <w:bCs/>
          <w:color w:val="000000"/>
        </w:rPr>
        <w:t>分）</w:t>
      </w:r>
    </w:p>
    <w:p w14:paraId="1B6300DE" w14:textId="3073E628" w:rsidR="000836C9" w:rsidRDefault="000836C9" w:rsidP="000836C9">
      <w:r>
        <w:rPr>
          <w:rFonts w:hint="eastAsia"/>
          <w:bCs/>
          <w:color w:val="000000"/>
        </w:rPr>
        <w:t>2</w:t>
      </w:r>
      <w:r w:rsidR="002A40F5">
        <w:rPr>
          <w:rFonts w:ascii="宋体" w:hAnsi="宋体" w:cs="宋体" w:hint="eastAsia"/>
          <w:color w:val="000000"/>
          <w:kern w:val="0"/>
          <w:lang w:bidi="ar"/>
        </w:rPr>
        <w:t>．</w:t>
      </w:r>
      <w:r w:rsidR="00426686">
        <w:rPr>
          <w:bCs/>
          <w:color w:val="000000"/>
        </w:rPr>
        <w:t>（</w:t>
      </w:r>
      <w:r>
        <w:rPr>
          <w:bCs/>
          <w:color w:val="000000"/>
        </w:rPr>
        <w:t>1</w:t>
      </w:r>
      <w:r w:rsidR="00426686">
        <w:rPr>
          <w:bCs/>
          <w:color w:val="000000"/>
        </w:rPr>
        <w:t>）</w:t>
      </w:r>
      <w:r w:rsidR="009F3A21">
        <w:rPr>
          <w:bCs/>
          <w:color w:val="000000"/>
        </w:rPr>
        <w:fldChar w:fldCharType="begin"/>
      </w:r>
      <w:r w:rsidR="009F3A21">
        <w:rPr>
          <w:bCs/>
          <w:color w:val="000000"/>
        </w:rPr>
        <w:instrText xml:space="preserve"> </w:instrText>
      </w:r>
      <w:r w:rsidR="009F3A21">
        <w:rPr>
          <w:rFonts w:hint="eastAsia"/>
          <w:bCs/>
          <w:color w:val="000000"/>
        </w:rPr>
        <w:instrText>EQ \F(1,2)</w:instrText>
      </w:r>
      <w:r w:rsidR="009F3A21">
        <w:rPr>
          <w:bCs/>
          <w:color w:val="000000"/>
        </w:rPr>
        <w:instrText xml:space="preserve"> </w:instrText>
      </w:r>
      <w:r w:rsidR="009F3A21">
        <w:rPr>
          <w:bCs/>
          <w:color w:val="000000"/>
        </w:rPr>
        <w:fldChar w:fldCharType="separate"/>
      </w:r>
      <w:r w:rsidR="009F3A21">
        <w:rPr>
          <w:bCs/>
          <w:color w:val="000000"/>
        </w:rPr>
        <w:fldChar w:fldCharType="end"/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>
        <w:rPr>
          <w:rFonts w:hint="eastAsia"/>
          <w:bCs/>
          <w:color w:val="000000"/>
        </w:rPr>
        <w:t>分）</w:t>
      </w:r>
    </w:p>
    <w:p w14:paraId="40251259" w14:textId="0B502074" w:rsidR="000836C9" w:rsidRDefault="00426686" w:rsidP="000836C9">
      <w:pPr>
        <w:rPr>
          <w:iCs/>
          <w:color w:val="000000" w:themeColor="text1"/>
        </w:rPr>
      </w:pPr>
      <w:r>
        <w:rPr>
          <w:bCs/>
          <w:color w:val="000000"/>
        </w:rPr>
        <w:t>（</w:t>
      </w:r>
      <w:r w:rsidR="000836C9">
        <w:rPr>
          <w:rFonts w:hint="eastAsia"/>
          <w:bCs/>
          <w:color w:val="000000"/>
        </w:rPr>
        <w:t>2</w:t>
      </w:r>
      <w:r>
        <w:rPr>
          <w:bCs/>
          <w:color w:val="000000"/>
        </w:rPr>
        <w:t>）</w:t>
      </w:r>
      <w:r w:rsidR="000836C9">
        <w:rPr>
          <w:rFonts w:hint="eastAsia"/>
          <w:i/>
          <w:color w:val="000000" w:themeColor="text1"/>
        </w:rPr>
        <w:t>t</w:t>
      </w:r>
      <w:r w:rsidR="000836C9">
        <w:rPr>
          <w:color w:val="000000" w:themeColor="text1"/>
        </w:rPr>
        <w:t>′</w:t>
      </w:r>
      <w:r w:rsidR="002A40F5">
        <w:rPr>
          <w:rFonts w:hint="eastAsia"/>
          <w:color w:val="000000" w:themeColor="text1"/>
        </w:rPr>
        <w:t xml:space="preserve"> &lt; </w:t>
      </w:r>
      <w:r w:rsidR="000836C9">
        <w:rPr>
          <w:i/>
          <w:iCs/>
        </w:rPr>
        <w:t>t</w:t>
      </w:r>
      <w:r w:rsidR="000836C9">
        <w:rPr>
          <w:vertAlign w:val="subscript"/>
        </w:rPr>
        <w:t>0</w:t>
      </w:r>
      <w:r w:rsidR="000836C9">
        <w:rPr>
          <w:rFonts w:hint="eastAsia"/>
          <w:iCs/>
          <w:color w:val="000000" w:themeColor="text1"/>
        </w:rPr>
        <w:t>。电源内阻比较大时，</w:t>
      </w:r>
      <w:r w:rsidR="000836C9">
        <w:rPr>
          <w:rFonts w:hint="eastAsia"/>
          <w:i/>
          <w:color w:val="000000" w:themeColor="text1"/>
        </w:rPr>
        <w:t>R</w:t>
      </w:r>
      <w:r w:rsidR="000836C9">
        <w:rPr>
          <w:rFonts w:hint="eastAsia"/>
          <w:iCs/>
          <w:color w:val="000000" w:themeColor="text1"/>
          <w:vertAlign w:val="subscript"/>
        </w:rPr>
        <w:t>T</w:t>
      </w:r>
      <w:r w:rsidR="000836C9">
        <w:rPr>
          <w:rFonts w:hint="eastAsia"/>
          <w:iCs/>
          <w:color w:val="000000" w:themeColor="text1"/>
        </w:rPr>
        <w:t>两端电压若仍为</w:t>
      </w:r>
      <w:r w:rsidR="000836C9">
        <w:rPr>
          <w:rFonts w:hint="eastAsia"/>
          <w:i/>
          <w:iCs/>
          <w:color w:val="000000"/>
          <w:kern w:val="0"/>
          <w:lang w:bidi="ar"/>
        </w:rPr>
        <w:t>U</w:t>
      </w:r>
      <w:r w:rsidR="000836C9">
        <w:rPr>
          <w:rFonts w:hint="eastAsia"/>
          <w:color w:val="000000"/>
          <w:kern w:val="0"/>
          <w:vertAlign w:val="subscript"/>
          <w:lang w:bidi="ar"/>
        </w:rPr>
        <w:t>0</w:t>
      </w:r>
      <w:r w:rsidR="000836C9">
        <w:rPr>
          <w:rFonts w:hint="eastAsia"/>
          <w:color w:val="000000" w:themeColor="text1"/>
        </w:rPr>
        <w:t>，</w:t>
      </w:r>
      <w:r w:rsidR="000836C9">
        <w:rPr>
          <w:rFonts w:hint="eastAsia"/>
          <w:iCs/>
          <w:color w:val="000000" w:themeColor="text1"/>
        </w:rPr>
        <w:t>由</w:t>
      </w:r>
      <w:r w:rsidR="000836C9">
        <w:rPr>
          <w:rFonts w:hint="eastAsia"/>
          <w:i/>
          <w:color w:val="000000" w:themeColor="text1"/>
        </w:rPr>
        <w:t>U</w:t>
      </w:r>
      <w:r w:rsidR="002A40F5">
        <w:rPr>
          <w:rFonts w:hint="eastAsia"/>
          <w:iCs/>
          <w:color w:val="000000" w:themeColor="text1"/>
        </w:rPr>
        <w:t xml:space="preserve"> </w:t>
      </w:r>
      <w:r w:rsidR="000836C9">
        <w:rPr>
          <w:rFonts w:hint="eastAsia"/>
          <w:iCs/>
          <w:color w:val="000000" w:themeColor="text1"/>
        </w:rPr>
        <w:t>=</w:t>
      </w:r>
      <w:r w:rsidR="002A40F5">
        <w:rPr>
          <w:rFonts w:hint="eastAsia"/>
          <w:iCs/>
          <w:color w:val="000000" w:themeColor="text1"/>
        </w:rPr>
        <w:t xml:space="preserve"> </w:t>
      </w:r>
      <w:r w:rsidR="000836C9">
        <w:rPr>
          <w:rFonts w:hint="eastAsia"/>
          <w:i/>
          <w:color w:val="000000" w:themeColor="text1"/>
        </w:rPr>
        <w:t>E</w:t>
      </w:r>
      <w:r w:rsidR="002A40F5">
        <w:rPr>
          <w:rFonts w:hint="eastAsia"/>
          <w:iCs/>
          <w:color w:val="000000" w:themeColor="text1"/>
        </w:rPr>
        <w:t xml:space="preserve"> </w:t>
      </w:r>
      <w:r w:rsidR="002A40F5">
        <w:rPr>
          <w:iCs/>
          <w:color w:val="000000" w:themeColor="text1"/>
        </w:rPr>
        <w:t>−</w:t>
      </w:r>
      <w:r w:rsidR="002A40F5">
        <w:rPr>
          <w:rFonts w:hint="eastAsia"/>
          <w:iCs/>
          <w:color w:val="000000" w:themeColor="text1"/>
        </w:rPr>
        <w:t xml:space="preserve"> </w:t>
      </w:r>
      <w:r w:rsidR="000836C9">
        <w:rPr>
          <w:rFonts w:hint="eastAsia"/>
          <w:i/>
          <w:color w:val="000000" w:themeColor="text1"/>
        </w:rPr>
        <w:t>I</w:t>
      </w:r>
      <w:r>
        <w:rPr>
          <w:rFonts w:hint="eastAsia"/>
          <w:iCs/>
          <w:color w:val="000000" w:themeColor="text1"/>
        </w:rPr>
        <w:t>（</w:t>
      </w:r>
      <w:r w:rsidR="000836C9">
        <w:rPr>
          <w:rFonts w:hint="eastAsia"/>
          <w:i/>
          <w:color w:val="000000" w:themeColor="text1"/>
        </w:rPr>
        <w:t>R</w:t>
      </w:r>
      <w:r w:rsidR="000836C9">
        <w:rPr>
          <w:rFonts w:hint="eastAsia"/>
          <w:iCs/>
          <w:color w:val="000000" w:themeColor="text1"/>
          <w:vertAlign w:val="subscript"/>
        </w:rPr>
        <w:t>0</w:t>
      </w:r>
      <w:r w:rsidR="002A40F5">
        <w:rPr>
          <w:rFonts w:hint="eastAsia"/>
          <w:iCs/>
          <w:color w:val="000000" w:themeColor="text1"/>
        </w:rPr>
        <w:t xml:space="preserve"> </w:t>
      </w:r>
      <w:r w:rsidR="000836C9">
        <w:rPr>
          <w:rFonts w:hint="eastAsia"/>
          <w:iCs/>
          <w:color w:val="000000" w:themeColor="text1"/>
        </w:rPr>
        <w:t>+</w:t>
      </w:r>
      <w:r w:rsidR="002A40F5">
        <w:rPr>
          <w:rFonts w:hint="eastAsia"/>
          <w:iCs/>
          <w:color w:val="000000" w:themeColor="text1"/>
        </w:rPr>
        <w:t xml:space="preserve"> </w:t>
      </w:r>
      <w:r w:rsidR="000836C9">
        <w:rPr>
          <w:rFonts w:hint="eastAsia"/>
          <w:i/>
          <w:color w:val="000000" w:themeColor="text1"/>
        </w:rPr>
        <w:t>r</w:t>
      </w:r>
      <w:r>
        <w:rPr>
          <w:rFonts w:hint="eastAsia"/>
          <w:iCs/>
          <w:color w:val="000000" w:themeColor="text1"/>
        </w:rPr>
        <w:t>）</w:t>
      </w:r>
      <w:r w:rsidR="000836C9">
        <w:rPr>
          <w:rFonts w:hint="eastAsia"/>
          <w:iCs/>
          <w:color w:val="000000" w:themeColor="text1"/>
        </w:rPr>
        <w:t>，</w:t>
      </w:r>
      <w:r w:rsidR="000836C9">
        <w:rPr>
          <w:rFonts w:hint="eastAsia"/>
          <w:i/>
          <w:color w:val="000000" w:themeColor="text1"/>
        </w:rPr>
        <w:t>E</w:t>
      </w:r>
      <w:r w:rsidR="000836C9">
        <w:rPr>
          <w:rFonts w:hint="eastAsia"/>
          <w:iCs/>
          <w:color w:val="000000" w:themeColor="text1"/>
        </w:rPr>
        <w:t>、</w:t>
      </w:r>
      <w:r w:rsidR="000836C9">
        <w:rPr>
          <w:rFonts w:hint="eastAsia"/>
          <w:i/>
          <w:color w:val="000000" w:themeColor="text1"/>
        </w:rPr>
        <w:t>R</w:t>
      </w:r>
      <w:r w:rsidR="000836C9">
        <w:rPr>
          <w:rFonts w:hint="eastAsia"/>
          <w:iCs/>
          <w:color w:val="000000" w:themeColor="text1"/>
          <w:vertAlign w:val="subscript"/>
        </w:rPr>
        <w:t>0</w:t>
      </w:r>
      <w:r w:rsidR="000836C9">
        <w:rPr>
          <w:rFonts w:hint="eastAsia"/>
          <w:iCs/>
          <w:color w:val="000000" w:themeColor="text1"/>
        </w:rPr>
        <w:t>、</w:t>
      </w:r>
      <w:r w:rsidR="000836C9">
        <w:rPr>
          <w:rFonts w:hint="eastAsia"/>
          <w:i/>
          <w:color w:val="000000" w:themeColor="text1"/>
        </w:rPr>
        <w:t>r</w:t>
      </w:r>
      <w:r w:rsidR="000836C9">
        <w:rPr>
          <w:rFonts w:hint="eastAsia"/>
          <w:iCs/>
          <w:color w:val="000000" w:themeColor="text1"/>
        </w:rPr>
        <w:t>为定值，可知电流</w:t>
      </w:r>
      <w:r w:rsidR="000836C9">
        <w:rPr>
          <w:rFonts w:hint="eastAsia"/>
          <w:i/>
          <w:color w:val="000000" w:themeColor="text1"/>
        </w:rPr>
        <w:t>I</w:t>
      </w:r>
      <w:r w:rsidR="000836C9">
        <w:rPr>
          <w:rFonts w:hint="eastAsia"/>
          <w:iCs/>
          <w:color w:val="000000" w:themeColor="text1"/>
        </w:rPr>
        <w:t>偏小，由</w:t>
      </w:r>
      <w:r w:rsidR="000836C9">
        <w:rPr>
          <w:rFonts w:hint="eastAsia"/>
          <w:i/>
        </w:rPr>
        <w:t>R</w:t>
      </w:r>
      <w:r w:rsidR="000836C9">
        <w:rPr>
          <w:rFonts w:hint="eastAsia"/>
          <w:iCs/>
          <w:vertAlign w:val="subscript"/>
        </w:rPr>
        <w:t>T</w:t>
      </w:r>
      <w:r w:rsidR="002A40F5">
        <w:rPr>
          <w:rFonts w:hint="eastAsia"/>
          <w:iCs/>
        </w:rPr>
        <w:t xml:space="preserve"> = </w:t>
      </w:r>
      <w:r w:rsidR="000836C9">
        <w:rPr>
          <w:rFonts w:hint="eastAsia"/>
          <w:i/>
        </w:rPr>
        <w:t>U</w:t>
      </w:r>
      <w:r w:rsidR="000836C9">
        <w:rPr>
          <w:rFonts w:hint="eastAsia"/>
          <w:iCs/>
          <w:vertAlign w:val="subscript"/>
        </w:rPr>
        <w:t>0</w:t>
      </w:r>
      <w:r w:rsidR="000836C9">
        <w:rPr>
          <w:rFonts w:hint="eastAsia"/>
          <w:iCs/>
        </w:rPr>
        <w:t>/</w:t>
      </w:r>
      <w:r w:rsidR="000836C9">
        <w:rPr>
          <w:rFonts w:hint="eastAsia"/>
          <w:i/>
        </w:rPr>
        <w:t>I</w:t>
      </w:r>
      <w:r w:rsidR="000836C9">
        <w:rPr>
          <w:rFonts w:hint="eastAsia"/>
          <w:iCs/>
          <w:color w:val="000000" w:themeColor="text1"/>
        </w:rPr>
        <w:t>可知热敏电阻偏大，温度</w:t>
      </w:r>
      <w:r w:rsidR="000836C9">
        <w:rPr>
          <w:rFonts w:hint="eastAsia"/>
          <w:i/>
          <w:color w:val="000000" w:themeColor="text1"/>
        </w:rPr>
        <w:t>t</w:t>
      </w:r>
      <w:r w:rsidR="000836C9">
        <w:rPr>
          <w:color w:val="000000" w:themeColor="text1"/>
        </w:rPr>
        <w:t>′</w:t>
      </w:r>
      <w:r w:rsidR="000836C9">
        <w:rPr>
          <w:rFonts w:hint="eastAsia"/>
          <w:iCs/>
          <w:color w:val="000000" w:themeColor="text1"/>
        </w:rPr>
        <w:t>偏低。</w:t>
      </w:r>
      <w:r w:rsidR="000836C9">
        <w:rPr>
          <w:rFonts w:ascii="宋体" w:hAnsi="宋体" w:cs="宋体" w:hint="eastAsia"/>
          <w:iCs/>
          <w:color w:val="000000" w:themeColor="text1"/>
        </w:rPr>
        <w:t>（</w:t>
      </w:r>
      <w:r w:rsidR="000836C9">
        <w:rPr>
          <w:rFonts w:ascii="宋体" w:hAnsi="宋体" w:cs="宋体" w:hint="eastAsia"/>
          <w:lang w:eastAsia="zh-Hans"/>
        </w:rPr>
        <w:t>也可以通过</w:t>
      </w:r>
      <w:r w:rsidR="000836C9">
        <w:rPr>
          <w:rFonts w:ascii="宋体" w:hAnsi="宋体" w:cs="宋体" w:hint="eastAsia"/>
        </w:rPr>
        <w:t>分压关系推导</w:t>
      </w:r>
      <w:r w:rsidR="000836C9">
        <w:rPr>
          <w:rFonts w:ascii="宋体" w:hAnsi="宋体" w:cs="宋体" w:hint="eastAsia"/>
          <w:iCs/>
          <w:color w:val="000000" w:themeColor="text1"/>
        </w:rPr>
        <w:t>）</w:t>
      </w:r>
      <w:r w:rsidR="000836C9">
        <w:rPr>
          <w:rFonts w:hint="eastAsia"/>
          <w:bCs/>
          <w:color w:val="000000"/>
        </w:rPr>
        <w:t>（</w:t>
      </w:r>
      <w:r w:rsidR="000836C9">
        <w:rPr>
          <w:rFonts w:hint="eastAsia"/>
          <w:bCs/>
          <w:color w:val="000000"/>
        </w:rPr>
        <w:t>3</w:t>
      </w:r>
      <w:r w:rsidR="000836C9">
        <w:rPr>
          <w:rFonts w:hint="eastAsia"/>
          <w:bCs/>
          <w:color w:val="000000"/>
        </w:rPr>
        <w:t>分）</w:t>
      </w:r>
    </w:p>
    <w:p w14:paraId="693DC808" w14:textId="2A8B65FB" w:rsidR="000836C9" w:rsidRDefault="00426686" w:rsidP="000836C9">
      <w:pPr>
        <w:rPr>
          <w:bCs/>
          <w:color w:val="000000"/>
        </w:rPr>
      </w:pPr>
      <w:r>
        <w:rPr>
          <w:bCs/>
          <w:color w:val="000000"/>
        </w:rPr>
        <w:t>（</w:t>
      </w:r>
      <w:r w:rsidR="000836C9">
        <w:rPr>
          <w:rFonts w:hint="eastAsia"/>
          <w:bCs/>
          <w:color w:val="000000"/>
        </w:rPr>
        <w:t>3</w:t>
      </w:r>
      <w:r>
        <w:rPr>
          <w:bCs/>
          <w:color w:val="000000"/>
        </w:rPr>
        <w:t>）</w:t>
      </w:r>
      <w:r w:rsidR="007077B1">
        <w:rPr>
          <w:bCs/>
          <w:color w:val="000000"/>
        </w:rPr>
        <w:t>−</w:t>
      </w:r>
      <w:r w:rsidR="007077B1">
        <w:rPr>
          <w:rFonts w:hint="eastAsia"/>
          <w:bCs/>
          <w:color w:val="000000"/>
        </w:rPr>
        <w:t xml:space="preserve"> </w:t>
      </w:r>
      <w:r w:rsidR="007077B1">
        <w:rPr>
          <w:bCs/>
          <w:color w:val="000000"/>
        </w:rPr>
        <w:fldChar w:fldCharType="begin"/>
      </w:r>
      <w:r w:rsidR="007077B1">
        <w:rPr>
          <w:bCs/>
          <w:color w:val="000000"/>
        </w:rPr>
        <w:instrText xml:space="preserve"> </w:instrText>
      </w:r>
      <w:r w:rsidR="007077B1">
        <w:rPr>
          <w:rFonts w:hint="eastAsia"/>
          <w:bCs/>
          <w:color w:val="000000"/>
        </w:rPr>
        <w:instrText>EQ \F(4</w:instrText>
      </w:r>
      <w:r w:rsidR="007077B1" w:rsidRPr="007077B1">
        <w:rPr>
          <w:rFonts w:hint="eastAsia"/>
          <w:bCs/>
          <w:i/>
          <w:iCs/>
          <w:color w:val="000000"/>
        </w:rPr>
        <w:instrText>R</w:instrText>
      </w:r>
      <w:r w:rsidR="007077B1">
        <w:rPr>
          <w:rFonts w:hint="eastAsia"/>
          <w:bCs/>
          <w:color w:val="000000"/>
          <w:vertAlign w:val="subscript"/>
        </w:rPr>
        <w:instrText>0</w:instrText>
      </w:r>
      <w:r w:rsidR="007077B1" w:rsidRPr="007077B1">
        <w:rPr>
          <w:rFonts w:hint="eastAsia"/>
          <w:bCs/>
          <w:i/>
          <w:iCs/>
          <w:color w:val="000000"/>
        </w:rPr>
        <w:instrText>k</w:instrText>
      </w:r>
      <w:r w:rsidR="007077B1">
        <w:rPr>
          <w:rFonts w:hint="eastAsia"/>
          <w:bCs/>
          <w:color w:val="000000"/>
        </w:rPr>
        <w:instrText>,</w:instrText>
      </w:r>
      <w:r w:rsidR="007077B1" w:rsidRPr="007077B1">
        <w:rPr>
          <w:rFonts w:hint="eastAsia"/>
          <w:bCs/>
          <w:i/>
          <w:iCs/>
          <w:color w:val="000000"/>
        </w:rPr>
        <w:instrText>E</w:instrText>
      </w:r>
      <w:r w:rsidR="007077B1">
        <w:rPr>
          <w:rFonts w:hint="eastAsia"/>
          <w:bCs/>
          <w:color w:val="000000"/>
        </w:rPr>
        <w:instrText>)</w:instrText>
      </w:r>
      <w:r w:rsidR="007077B1">
        <w:rPr>
          <w:bCs/>
          <w:color w:val="000000"/>
        </w:rPr>
        <w:instrText xml:space="preserve"> </w:instrText>
      </w:r>
      <w:r w:rsidR="007077B1">
        <w:rPr>
          <w:bCs/>
          <w:color w:val="000000"/>
        </w:rPr>
        <w:fldChar w:fldCharType="separate"/>
      </w:r>
      <w:r w:rsidR="007077B1">
        <w:rPr>
          <w:bCs/>
          <w:color w:val="000000"/>
        </w:rPr>
        <w:fldChar w:fldCharType="end"/>
      </w:r>
      <w:r w:rsidR="000836C9">
        <w:rPr>
          <w:rFonts w:hAnsi="Cambria Math" w:hint="eastAsia"/>
        </w:rPr>
        <w:t>（或</w:t>
      </w:r>
      <w:r w:rsidR="000836C9">
        <w:rPr>
          <w:rFonts w:hint="eastAsia"/>
          <w:bCs/>
          <w:color w:val="000000"/>
        </w:rPr>
        <w:t xml:space="preserve"> </w:t>
      </w:r>
      <w:r w:rsidR="007077B1">
        <w:rPr>
          <w:rFonts w:hint="eastAsia"/>
          <w:bCs/>
          <w:color w:val="000000"/>
        </w:rPr>
        <w:t>|</w:t>
      </w:r>
      <w:r w:rsidR="007077B1">
        <w:rPr>
          <w:bCs/>
          <w:color w:val="000000"/>
        </w:rPr>
        <w:fldChar w:fldCharType="begin"/>
      </w:r>
      <w:r w:rsidR="007077B1">
        <w:rPr>
          <w:bCs/>
          <w:color w:val="000000"/>
        </w:rPr>
        <w:instrText xml:space="preserve"> </w:instrText>
      </w:r>
      <w:r w:rsidR="007077B1">
        <w:rPr>
          <w:rFonts w:hint="eastAsia"/>
          <w:bCs/>
          <w:color w:val="000000"/>
        </w:rPr>
        <w:instrText>EQ \F(4</w:instrText>
      </w:r>
      <w:r w:rsidR="007077B1" w:rsidRPr="007077B1">
        <w:rPr>
          <w:rFonts w:hint="eastAsia"/>
          <w:bCs/>
          <w:i/>
          <w:iCs/>
          <w:color w:val="000000"/>
        </w:rPr>
        <w:instrText>R</w:instrText>
      </w:r>
      <w:r w:rsidR="007077B1">
        <w:rPr>
          <w:rFonts w:hint="eastAsia"/>
          <w:bCs/>
          <w:color w:val="000000"/>
          <w:vertAlign w:val="subscript"/>
        </w:rPr>
        <w:instrText>0</w:instrText>
      </w:r>
      <w:r w:rsidR="007077B1" w:rsidRPr="007077B1">
        <w:rPr>
          <w:rFonts w:hint="eastAsia"/>
          <w:bCs/>
          <w:i/>
          <w:iCs/>
          <w:color w:val="000000"/>
        </w:rPr>
        <w:instrText>k</w:instrText>
      </w:r>
      <w:r w:rsidR="007077B1">
        <w:rPr>
          <w:rFonts w:hint="eastAsia"/>
          <w:bCs/>
          <w:color w:val="000000"/>
        </w:rPr>
        <w:instrText>,</w:instrText>
      </w:r>
      <w:r w:rsidR="007077B1" w:rsidRPr="007077B1">
        <w:rPr>
          <w:rFonts w:hint="eastAsia"/>
          <w:bCs/>
          <w:i/>
          <w:iCs/>
          <w:color w:val="000000"/>
        </w:rPr>
        <w:instrText>E</w:instrText>
      </w:r>
      <w:r w:rsidR="007077B1">
        <w:rPr>
          <w:rFonts w:hint="eastAsia"/>
          <w:bCs/>
          <w:color w:val="000000"/>
        </w:rPr>
        <w:instrText>)</w:instrText>
      </w:r>
      <w:r w:rsidR="007077B1">
        <w:rPr>
          <w:bCs/>
          <w:color w:val="000000"/>
        </w:rPr>
        <w:instrText xml:space="preserve"> </w:instrText>
      </w:r>
      <w:r w:rsidR="007077B1">
        <w:rPr>
          <w:bCs/>
          <w:color w:val="000000"/>
        </w:rPr>
        <w:fldChar w:fldCharType="separate"/>
      </w:r>
      <w:r w:rsidR="007077B1">
        <w:rPr>
          <w:bCs/>
          <w:color w:val="000000"/>
        </w:rPr>
        <w:fldChar w:fldCharType="end"/>
      </w:r>
      <w:r w:rsidR="007077B1">
        <w:rPr>
          <w:rFonts w:hint="eastAsia"/>
          <w:bCs/>
          <w:color w:val="000000"/>
        </w:rPr>
        <w:t>|</w:t>
      </w:r>
      <w:r w:rsidR="000836C9">
        <w:rPr>
          <w:rFonts w:hAnsi="Cambria Math" w:hint="eastAsia"/>
          <w:iCs/>
        </w:rPr>
        <w:t>）</w:t>
      </w:r>
      <w:r w:rsidR="000836C9">
        <w:rPr>
          <w:rFonts w:hint="eastAsia"/>
          <w:bCs/>
          <w:color w:val="000000"/>
        </w:rPr>
        <w:t>（</w:t>
      </w:r>
      <w:r w:rsidR="000836C9">
        <w:rPr>
          <w:rFonts w:hint="eastAsia"/>
          <w:bCs/>
          <w:color w:val="000000"/>
        </w:rPr>
        <w:t>2</w:t>
      </w:r>
      <w:r w:rsidR="000836C9">
        <w:rPr>
          <w:rFonts w:hint="eastAsia"/>
          <w:bCs/>
          <w:color w:val="000000"/>
        </w:rPr>
        <w:t>分）</w:t>
      </w:r>
    </w:p>
    <w:p w14:paraId="678BCB51" w14:textId="77777777" w:rsidR="00441D04" w:rsidRDefault="00441D04" w:rsidP="00441D04">
      <w:pPr>
        <w:rPr>
          <w:color w:val="000000"/>
          <w:kern w:val="0"/>
          <w:lang w:bidi="ar"/>
        </w:rPr>
      </w:pPr>
      <w:r>
        <w:rPr>
          <w:rFonts w:hint="eastAsia"/>
          <w:color w:val="000000" w:themeColor="text1"/>
        </w:rPr>
        <w:t>【解析】当</w:t>
      </w:r>
      <w:r>
        <w:rPr>
          <w:rFonts w:ascii="宋体" w:hAnsi="宋体" w:cs="宋体" w:hint="eastAsia"/>
          <w:color w:val="000000"/>
          <w:kern w:val="0"/>
          <w:lang w:bidi="ar"/>
        </w:rPr>
        <w:t>热敏电阻的阻值减小</w:t>
      </w:r>
      <w:r>
        <w:rPr>
          <w:color w:val="000000"/>
          <w:kern w:val="0"/>
          <w:lang w:bidi="ar"/>
        </w:rPr>
        <w:t>Δ</w:t>
      </w:r>
      <w:r>
        <w:rPr>
          <w:i/>
          <w:iCs/>
          <w:color w:val="000000"/>
          <w:kern w:val="0"/>
          <w:lang w:bidi="ar"/>
        </w:rPr>
        <w:t>R</w:t>
      </w:r>
      <w:r>
        <w:rPr>
          <w:color w:val="000000"/>
          <w:kern w:val="0"/>
          <w:vertAlign w:val="subscript"/>
          <w:lang w:bidi="ar"/>
        </w:rPr>
        <w:t>T</w:t>
      </w:r>
      <w:r>
        <w:rPr>
          <w:rFonts w:hint="eastAsia"/>
          <w:color w:val="000000"/>
          <w:kern w:val="0"/>
          <w:lang w:bidi="ar"/>
        </w:rPr>
        <w:t>时，电压表示数减小为</w:t>
      </w:r>
    </w:p>
    <w:p w14:paraId="7903D4FD" w14:textId="77777777" w:rsidR="00441D04" w:rsidRDefault="00441D04" w:rsidP="00441D04">
      <w:pPr>
        <w:rPr>
          <w:color w:val="000000"/>
          <w:kern w:val="0"/>
          <w:lang w:bidi="ar"/>
        </w:rPr>
      </w:pPr>
      <w:r w:rsidRPr="00441D04">
        <w:rPr>
          <w:rFonts w:hint="eastAsia"/>
          <w:i/>
          <w:iCs/>
          <w:color w:val="000000"/>
          <w:kern w:val="0"/>
          <w:lang w:bidi="ar"/>
        </w:rPr>
        <w:t>U</w:t>
      </w:r>
      <w:r>
        <w:rPr>
          <w:rFonts w:hint="eastAsia"/>
          <w:color w:val="000000"/>
          <w:kern w:val="0"/>
          <w:lang w:bidi="ar"/>
        </w:rPr>
        <w:t xml:space="preserve"> = </w:t>
      </w:r>
      <w:r>
        <w:rPr>
          <w:color w:val="000000"/>
          <w:kern w:val="0"/>
          <w:lang w:bidi="ar"/>
        </w:rPr>
        <w:fldChar w:fldCharType="begin"/>
      </w:r>
      <w:r>
        <w:rPr>
          <w:color w:val="000000"/>
          <w:kern w:val="0"/>
          <w:lang w:bidi="ar"/>
        </w:rPr>
        <w:instrText xml:space="preserve"> </w:instrText>
      </w:r>
      <w:r>
        <w:rPr>
          <w:rFonts w:hint="eastAsia"/>
          <w:color w:val="000000"/>
          <w:kern w:val="0"/>
          <w:lang w:bidi="ar"/>
        </w:rPr>
        <w:instrText>EQ \F(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R</w:instrText>
      </w:r>
      <w:r>
        <w:rPr>
          <w:rFonts w:hint="eastAsia"/>
          <w:color w:val="000000"/>
          <w:kern w:val="0"/>
          <w:vertAlign w:val="subscript"/>
          <w:lang w:bidi="ar"/>
        </w:rPr>
        <w:instrText>0</w:instrText>
      </w:r>
      <w:r>
        <w:rPr>
          <w:rFonts w:hint="eastAsia"/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instrText>−</w:instrText>
      </w:r>
      <w:r>
        <w:rPr>
          <w:rFonts w:hint="eastAsia"/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instrText>Δ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R</w:instrText>
      </w:r>
      <w:r>
        <w:rPr>
          <w:rFonts w:hint="eastAsia"/>
          <w:color w:val="000000"/>
          <w:kern w:val="0"/>
          <w:vertAlign w:val="subscript"/>
          <w:lang w:bidi="ar"/>
        </w:rPr>
        <w:instrText>T</w:instrText>
      </w:r>
      <w:r>
        <w:rPr>
          <w:rFonts w:hint="eastAsia"/>
          <w:color w:val="000000"/>
          <w:kern w:val="0"/>
          <w:lang w:bidi="ar"/>
        </w:rPr>
        <w:instrText>,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R</w:instrText>
      </w:r>
      <w:r>
        <w:rPr>
          <w:rFonts w:hint="eastAsia"/>
          <w:color w:val="000000"/>
          <w:kern w:val="0"/>
          <w:vertAlign w:val="subscript"/>
          <w:lang w:bidi="ar"/>
        </w:rPr>
        <w:instrText>0</w:instrText>
      </w:r>
      <w:r>
        <w:rPr>
          <w:rFonts w:hint="eastAsia"/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instrText>−</w:instrText>
      </w:r>
      <w:r>
        <w:rPr>
          <w:rFonts w:hint="eastAsia"/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instrText>Δ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R</w:instrText>
      </w:r>
      <w:r>
        <w:rPr>
          <w:rFonts w:hint="eastAsia"/>
          <w:color w:val="000000"/>
          <w:kern w:val="0"/>
          <w:vertAlign w:val="subscript"/>
          <w:lang w:bidi="ar"/>
        </w:rPr>
        <w:instrText>T</w:instrText>
      </w:r>
      <w:r>
        <w:rPr>
          <w:rFonts w:hint="eastAsia"/>
          <w:color w:val="000000"/>
          <w:kern w:val="0"/>
          <w:lang w:bidi="ar"/>
        </w:rPr>
        <w:instrText xml:space="preserve"> + 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R</w:instrText>
      </w:r>
      <w:r>
        <w:rPr>
          <w:rFonts w:hint="eastAsia"/>
          <w:color w:val="000000"/>
          <w:kern w:val="0"/>
          <w:vertAlign w:val="subscript"/>
          <w:lang w:bidi="ar"/>
        </w:rPr>
        <w:instrText>0</w:instrText>
      </w:r>
      <w:r>
        <w:rPr>
          <w:rFonts w:hint="eastAsia"/>
          <w:color w:val="000000"/>
          <w:kern w:val="0"/>
          <w:lang w:bidi="ar"/>
        </w:rPr>
        <w:instrText>)</w:instrText>
      </w:r>
      <w:r>
        <w:rPr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fldChar w:fldCharType="separate"/>
      </w:r>
      <w:r>
        <w:rPr>
          <w:color w:val="000000"/>
          <w:kern w:val="0"/>
          <w:lang w:bidi="ar"/>
        </w:rPr>
        <w:fldChar w:fldCharType="end"/>
      </w:r>
      <w:r w:rsidRPr="00441D04">
        <w:rPr>
          <w:rFonts w:hint="eastAsia"/>
          <w:i/>
          <w:iCs/>
          <w:color w:val="000000"/>
          <w:kern w:val="0"/>
          <w:lang w:bidi="ar"/>
        </w:rPr>
        <w:t>E</w:t>
      </w:r>
    </w:p>
    <w:p w14:paraId="230EE3B3" w14:textId="77777777" w:rsidR="00441D04" w:rsidRDefault="00441D04" w:rsidP="00441D04">
      <w:pPr>
        <w:rPr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电压改变量</w:t>
      </w:r>
    </w:p>
    <w:p w14:paraId="0D421230" w14:textId="77777777" w:rsidR="00441D04" w:rsidRDefault="00441D04" w:rsidP="00441D04">
      <w:pPr>
        <w:rPr>
          <w:color w:val="000000"/>
          <w:kern w:val="0"/>
          <w:lang w:bidi="ar"/>
        </w:rPr>
      </w:pPr>
      <w:r>
        <w:rPr>
          <w:color w:val="000000"/>
          <w:kern w:val="0"/>
          <w:lang w:bidi="ar"/>
        </w:rPr>
        <w:t>Δ</w:t>
      </w:r>
      <w:r w:rsidRPr="00441D04">
        <w:rPr>
          <w:rFonts w:hint="eastAsia"/>
          <w:i/>
          <w:iCs/>
          <w:color w:val="000000"/>
          <w:kern w:val="0"/>
          <w:lang w:bidi="ar"/>
        </w:rPr>
        <w:t>U</w:t>
      </w:r>
      <w:r>
        <w:rPr>
          <w:rFonts w:hint="eastAsia"/>
          <w:color w:val="000000"/>
          <w:kern w:val="0"/>
          <w:lang w:bidi="ar"/>
        </w:rPr>
        <w:t xml:space="preserve"> =</w:t>
      </w:r>
      <w:r w:rsidRPr="00441D04">
        <w:rPr>
          <w:rFonts w:hint="eastAsia"/>
          <w:i/>
          <w:iCs/>
          <w:color w:val="000000"/>
          <w:kern w:val="0"/>
          <w:lang w:bidi="ar"/>
        </w:rPr>
        <w:t xml:space="preserve"> U</w:t>
      </w:r>
      <w:r>
        <w:rPr>
          <w:rFonts w:hint="eastAsia"/>
          <w:color w:val="000000"/>
          <w:kern w:val="0"/>
          <w:vertAlign w:val="subscript"/>
          <w:lang w:bidi="ar"/>
        </w:rPr>
        <w:t>0</w:t>
      </w:r>
      <w:r>
        <w:rPr>
          <w:rFonts w:hint="eastAsia"/>
          <w:color w:val="000000"/>
          <w:kern w:val="0"/>
          <w:lang w:bidi="ar"/>
        </w:rPr>
        <w:t xml:space="preserve"> </w:t>
      </w:r>
      <w:r>
        <w:rPr>
          <w:color w:val="000000"/>
          <w:kern w:val="0"/>
          <w:lang w:bidi="ar"/>
        </w:rPr>
        <w:t>–</w:t>
      </w:r>
      <w:r>
        <w:rPr>
          <w:rFonts w:hint="eastAsia"/>
          <w:color w:val="000000"/>
          <w:kern w:val="0"/>
          <w:lang w:bidi="ar"/>
        </w:rPr>
        <w:t xml:space="preserve"> </w:t>
      </w:r>
      <w:r w:rsidRPr="00441D04">
        <w:rPr>
          <w:rFonts w:hint="eastAsia"/>
          <w:i/>
          <w:iCs/>
          <w:color w:val="000000"/>
          <w:kern w:val="0"/>
          <w:lang w:bidi="ar"/>
        </w:rPr>
        <w:t>U</w:t>
      </w:r>
      <w:r>
        <w:rPr>
          <w:rFonts w:hint="eastAsia"/>
          <w:color w:val="000000"/>
          <w:kern w:val="0"/>
          <w:lang w:bidi="ar"/>
        </w:rPr>
        <w:t xml:space="preserve"> = </w:t>
      </w:r>
      <w:r>
        <w:rPr>
          <w:color w:val="000000"/>
          <w:kern w:val="0"/>
          <w:lang w:bidi="ar"/>
        </w:rPr>
        <w:fldChar w:fldCharType="begin"/>
      </w:r>
      <w:r>
        <w:rPr>
          <w:color w:val="000000"/>
          <w:kern w:val="0"/>
          <w:lang w:bidi="ar"/>
        </w:rPr>
        <w:instrText xml:space="preserve"> </w:instrText>
      </w:r>
      <w:r>
        <w:rPr>
          <w:rFonts w:hint="eastAsia"/>
          <w:color w:val="000000"/>
          <w:kern w:val="0"/>
          <w:lang w:bidi="ar"/>
        </w:rPr>
        <w:instrText>EQ \F(1,2)</w:instrText>
      </w:r>
      <w:r>
        <w:rPr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fldChar w:fldCharType="separate"/>
      </w:r>
      <w:r>
        <w:rPr>
          <w:color w:val="000000"/>
          <w:kern w:val="0"/>
          <w:lang w:bidi="ar"/>
        </w:rPr>
        <w:fldChar w:fldCharType="end"/>
      </w:r>
      <w:r w:rsidRPr="00441D04">
        <w:rPr>
          <w:rFonts w:hint="eastAsia"/>
          <w:i/>
          <w:iCs/>
          <w:color w:val="000000"/>
          <w:kern w:val="0"/>
          <w:lang w:bidi="ar"/>
        </w:rPr>
        <w:t>E</w:t>
      </w:r>
      <w:r>
        <w:rPr>
          <w:rFonts w:hint="eastAsia"/>
          <w:color w:val="000000"/>
          <w:kern w:val="0"/>
          <w:lang w:bidi="ar"/>
        </w:rPr>
        <w:t xml:space="preserve"> </w:t>
      </w:r>
      <w:r>
        <w:rPr>
          <w:color w:val="000000"/>
          <w:kern w:val="0"/>
          <w:lang w:bidi="ar"/>
        </w:rPr>
        <w:t>−</w:t>
      </w:r>
      <w:r>
        <w:rPr>
          <w:rFonts w:hint="eastAsia"/>
          <w:color w:val="000000"/>
          <w:kern w:val="0"/>
          <w:lang w:bidi="ar"/>
        </w:rPr>
        <w:t xml:space="preserve"> </w:t>
      </w:r>
      <w:r>
        <w:rPr>
          <w:color w:val="000000"/>
          <w:kern w:val="0"/>
          <w:lang w:bidi="ar"/>
        </w:rPr>
        <w:fldChar w:fldCharType="begin"/>
      </w:r>
      <w:r>
        <w:rPr>
          <w:color w:val="000000"/>
          <w:kern w:val="0"/>
          <w:lang w:bidi="ar"/>
        </w:rPr>
        <w:instrText xml:space="preserve"> </w:instrText>
      </w:r>
      <w:r>
        <w:rPr>
          <w:rFonts w:hint="eastAsia"/>
          <w:color w:val="000000"/>
          <w:kern w:val="0"/>
          <w:lang w:bidi="ar"/>
        </w:rPr>
        <w:instrText>EQ \F(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R</w:instrText>
      </w:r>
      <w:r>
        <w:rPr>
          <w:rFonts w:hint="eastAsia"/>
          <w:color w:val="000000"/>
          <w:kern w:val="0"/>
          <w:vertAlign w:val="subscript"/>
          <w:lang w:bidi="ar"/>
        </w:rPr>
        <w:instrText>0</w:instrText>
      </w:r>
      <w:r>
        <w:rPr>
          <w:rFonts w:hint="eastAsia"/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instrText>−</w:instrText>
      </w:r>
      <w:r>
        <w:rPr>
          <w:rFonts w:hint="eastAsia"/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instrText>Δ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R</w:instrText>
      </w:r>
      <w:r>
        <w:rPr>
          <w:rFonts w:hint="eastAsia"/>
          <w:color w:val="000000"/>
          <w:kern w:val="0"/>
          <w:vertAlign w:val="subscript"/>
          <w:lang w:bidi="ar"/>
        </w:rPr>
        <w:instrText>T</w:instrText>
      </w:r>
      <w:r>
        <w:rPr>
          <w:rFonts w:hint="eastAsia"/>
          <w:color w:val="000000"/>
          <w:kern w:val="0"/>
          <w:lang w:bidi="ar"/>
        </w:rPr>
        <w:instrText>,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R</w:instrText>
      </w:r>
      <w:r>
        <w:rPr>
          <w:rFonts w:hint="eastAsia"/>
          <w:color w:val="000000"/>
          <w:kern w:val="0"/>
          <w:vertAlign w:val="subscript"/>
          <w:lang w:bidi="ar"/>
        </w:rPr>
        <w:instrText>0</w:instrText>
      </w:r>
      <w:r>
        <w:rPr>
          <w:rFonts w:hint="eastAsia"/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instrText>−</w:instrText>
      </w:r>
      <w:r>
        <w:rPr>
          <w:rFonts w:hint="eastAsia"/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instrText>Δ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R</w:instrText>
      </w:r>
      <w:r>
        <w:rPr>
          <w:rFonts w:hint="eastAsia"/>
          <w:color w:val="000000"/>
          <w:kern w:val="0"/>
          <w:vertAlign w:val="subscript"/>
          <w:lang w:bidi="ar"/>
        </w:rPr>
        <w:instrText>T</w:instrText>
      </w:r>
      <w:r>
        <w:rPr>
          <w:rFonts w:hint="eastAsia"/>
          <w:color w:val="000000"/>
          <w:kern w:val="0"/>
          <w:lang w:bidi="ar"/>
        </w:rPr>
        <w:instrText xml:space="preserve"> + 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R</w:instrText>
      </w:r>
      <w:r>
        <w:rPr>
          <w:rFonts w:hint="eastAsia"/>
          <w:color w:val="000000"/>
          <w:kern w:val="0"/>
          <w:vertAlign w:val="subscript"/>
          <w:lang w:bidi="ar"/>
        </w:rPr>
        <w:instrText>0</w:instrText>
      </w:r>
      <w:r>
        <w:rPr>
          <w:rFonts w:hint="eastAsia"/>
          <w:color w:val="000000"/>
          <w:kern w:val="0"/>
          <w:lang w:bidi="ar"/>
        </w:rPr>
        <w:instrText>)</w:instrText>
      </w:r>
      <w:r>
        <w:rPr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fldChar w:fldCharType="separate"/>
      </w:r>
      <w:r>
        <w:rPr>
          <w:color w:val="000000"/>
          <w:kern w:val="0"/>
          <w:lang w:bidi="ar"/>
        </w:rPr>
        <w:fldChar w:fldCharType="end"/>
      </w:r>
      <w:r w:rsidRPr="00441D04">
        <w:rPr>
          <w:rFonts w:hint="eastAsia"/>
          <w:i/>
          <w:iCs/>
          <w:color w:val="000000"/>
          <w:kern w:val="0"/>
          <w:lang w:bidi="ar"/>
        </w:rPr>
        <w:t>E</w:t>
      </w:r>
      <w:r>
        <w:rPr>
          <w:rFonts w:hint="eastAsia"/>
          <w:color w:val="000000"/>
          <w:kern w:val="0"/>
          <w:lang w:bidi="ar"/>
        </w:rPr>
        <w:t xml:space="preserve"> = </w:t>
      </w:r>
      <w:r>
        <w:rPr>
          <w:color w:val="000000"/>
          <w:kern w:val="0"/>
          <w:lang w:bidi="ar"/>
        </w:rPr>
        <w:fldChar w:fldCharType="begin"/>
      </w:r>
      <w:r>
        <w:rPr>
          <w:color w:val="000000"/>
          <w:kern w:val="0"/>
          <w:lang w:bidi="ar"/>
        </w:rPr>
        <w:instrText xml:space="preserve"> </w:instrText>
      </w:r>
      <w:r>
        <w:rPr>
          <w:rFonts w:hint="eastAsia"/>
          <w:color w:val="000000"/>
          <w:kern w:val="0"/>
          <w:lang w:bidi="ar"/>
        </w:rPr>
        <w:instrText xml:space="preserve">EQ \F(\F(1,2) </w:instrText>
      </w:r>
      <w:r>
        <w:rPr>
          <w:color w:val="000000"/>
          <w:kern w:val="0"/>
          <w:lang w:bidi="ar"/>
        </w:rPr>
        <w:instrText>Δ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R</w:instrText>
      </w:r>
      <w:r>
        <w:rPr>
          <w:rFonts w:hint="eastAsia"/>
          <w:color w:val="000000"/>
          <w:kern w:val="0"/>
          <w:vertAlign w:val="subscript"/>
          <w:lang w:bidi="ar"/>
        </w:rPr>
        <w:instrText>T</w:instrText>
      </w:r>
      <w:r>
        <w:rPr>
          <w:rFonts w:hint="eastAsia"/>
          <w:color w:val="000000"/>
          <w:kern w:val="0"/>
          <w:lang w:bidi="ar"/>
        </w:rPr>
        <w:instrText>,2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R</w:instrText>
      </w:r>
      <w:r>
        <w:rPr>
          <w:rFonts w:hint="eastAsia"/>
          <w:color w:val="000000"/>
          <w:kern w:val="0"/>
          <w:vertAlign w:val="subscript"/>
          <w:lang w:bidi="ar"/>
        </w:rPr>
        <w:instrText>0</w:instrText>
      </w:r>
      <w:r>
        <w:rPr>
          <w:rFonts w:hint="eastAsia"/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instrText>−</w:instrText>
      </w:r>
      <w:r>
        <w:rPr>
          <w:rFonts w:hint="eastAsia"/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instrText>Δ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R</w:instrText>
      </w:r>
      <w:r>
        <w:rPr>
          <w:rFonts w:hint="eastAsia"/>
          <w:color w:val="000000"/>
          <w:kern w:val="0"/>
          <w:vertAlign w:val="subscript"/>
          <w:lang w:bidi="ar"/>
        </w:rPr>
        <w:instrText>T</w:instrText>
      </w:r>
      <w:r>
        <w:rPr>
          <w:rFonts w:hint="eastAsia"/>
          <w:color w:val="000000"/>
          <w:kern w:val="0"/>
          <w:lang w:bidi="ar"/>
        </w:rPr>
        <w:instrText>)</w:instrText>
      </w:r>
      <w:r>
        <w:rPr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fldChar w:fldCharType="separate"/>
      </w:r>
      <w:r>
        <w:rPr>
          <w:color w:val="000000"/>
          <w:kern w:val="0"/>
          <w:lang w:bidi="ar"/>
        </w:rPr>
        <w:fldChar w:fldCharType="end"/>
      </w:r>
      <w:r w:rsidRPr="00441D04">
        <w:rPr>
          <w:rFonts w:hint="eastAsia"/>
          <w:i/>
          <w:iCs/>
          <w:color w:val="000000"/>
          <w:kern w:val="0"/>
          <w:lang w:bidi="ar"/>
        </w:rPr>
        <w:t>E</w:t>
      </w:r>
      <w:r>
        <w:rPr>
          <w:rFonts w:hint="eastAsia"/>
          <w:color w:val="000000"/>
          <w:kern w:val="0"/>
          <w:lang w:bidi="ar"/>
        </w:rPr>
        <w:t xml:space="preserve"> = </w:t>
      </w:r>
      <w:r>
        <w:rPr>
          <w:color w:val="000000"/>
          <w:kern w:val="0"/>
          <w:lang w:bidi="ar"/>
        </w:rPr>
        <w:fldChar w:fldCharType="begin"/>
      </w:r>
      <w:r>
        <w:rPr>
          <w:color w:val="000000"/>
          <w:kern w:val="0"/>
          <w:lang w:bidi="ar"/>
        </w:rPr>
        <w:instrText xml:space="preserve"> </w:instrText>
      </w:r>
      <w:r>
        <w:rPr>
          <w:rFonts w:hint="eastAsia"/>
          <w:color w:val="000000"/>
          <w:kern w:val="0"/>
          <w:lang w:bidi="ar"/>
        </w:rPr>
        <w:instrText xml:space="preserve">EQ \F(\F(1,2) </w:instrText>
      </w:r>
      <w:r w:rsidRPr="00441D04">
        <w:rPr>
          <w:i/>
          <w:iCs/>
          <w:color w:val="000000"/>
          <w:kern w:val="0"/>
          <w:lang w:bidi="ar"/>
        </w:rPr>
        <w:instrText>β</w:instrText>
      </w:r>
      <w:r>
        <w:rPr>
          <w:color w:val="000000"/>
          <w:kern w:val="0"/>
          <w:lang w:bidi="ar"/>
        </w:rPr>
        <w:instrText>Δ</w:instrText>
      </w:r>
      <w:r>
        <w:rPr>
          <w:rFonts w:hint="eastAsia"/>
          <w:i/>
          <w:iCs/>
          <w:color w:val="000000"/>
          <w:kern w:val="0"/>
          <w:lang w:bidi="ar"/>
        </w:rPr>
        <w:instrText>t</w:instrText>
      </w:r>
      <w:r>
        <w:rPr>
          <w:rFonts w:hint="eastAsia"/>
          <w:color w:val="000000"/>
          <w:kern w:val="0"/>
          <w:lang w:bidi="ar"/>
        </w:rPr>
        <w:instrText>,2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R</w:instrText>
      </w:r>
      <w:r>
        <w:rPr>
          <w:rFonts w:hint="eastAsia"/>
          <w:color w:val="000000"/>
          <w:kern w:val="0"/>
          <w:vertAlign w:val="subscript"/>
          <w:lang w:bidi="ar"/>
        </w:rPr>
        <w:instrText>0</w:instrText>
      </w:r>
      <w:r>
        <w:rPr>
          <w:rFonts w:hint="eastAsia"/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instrText>−</w:instrText>
      </w:r>
      <w:r>
        <w:rPr>
          <w:rFonts w:hint="eastAsia"/>
          <w:color w:val="000000"/>
          <w:kern w:val="0"/>
          <w:lang w:bidi="ar"/>
        </w:rPr>
        <w:instrText xml:space="preserve"> </w:instrText>
      </w:r>
      <w:r w:rsidRPr="00441D04">
        <w:rPr>
          <w:i/>
          <w:iCs/>
          <w:color w:val="000000"/>
          <w:kern w:val="0"/>
          <w:lang w:bidi="ar"/>
        </w:rPr>
        <w:instrText>β</w:instrText>
      </w:r>
      <w:r>
        <w:rPr>
          <w:color w:val="000000"/>
          <w:kern w:val="0"/>
          <w:lang w:bidi="ar"/>
        </w:rPr>
        <w:instrText>Δ</w:instrText>
      </w:r>
      <w:r>
        <w:rPr>
          <w:rFonts w:hint="eastAsia"/>
          <w:i/>
          <w:iCs/>
          <w:color w:val="000000"/>
          <w:kern w:val="0"/>
          <w:lang w:bidi="ar"/>
        </w:rPr>
        <w:instrText>t</w:instrText>
      </w:r>
      <w:r>
        <w:rPr>
          <w:rFonts w:hint="eastAsia"/>
          <w:color w:val="000000"/>
          <w:kern w:val="0"/>
          <w:lang w:bidi="ar"/>
        </w:rPr>
        <w:instrText>)</w:instrText>
      </w:r>
      <w:r>
        <w:rPr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fldChar w:fldCharType="separate"/>
      </w:r>
      <w:r>
        <w:rPr>
          <w:color w:val="000000"/>
          <w:kern w:val="0"/>
          <w:lang w:bidi="ar"/>
        </w:rPr>
        <w:fldChar w:fldCharType="end"/>
      </w:r>
      <w:r w:rsidRPr="00441D04">
        <w:rPr>
          <w:rFonts w:hint="eastAsia"/>
          <w:i/>
          <w:iCs/>
          <w:color w:val="000000"/>
          <w:kern w:val="0"/>
          <w:lang w:bidi="ar"/>
        </w:rPr>
        <w:t>E</w:t>
      </w:r>
      <w:r>
        <w:rPr>
          <w:rFonts w:hint="eastAsia"/>
          <w:color w:val="000000"/>
          <w:kern w:val="0"/>
          <w:lang w:bidi="ar"/>
        </w:rPr>
        <w:t xml:space="preserve"> </w:t>
      </w:r>
      <w:r w:rsidRPr="00441D04">
        <w:rPr>
          <w:rFonts w:asciiTheme="majorBidi" w:hAnsiTheme="majorBidi" w:cstheme="majorBidi"/>
          <w:color w:val="000000"/>
          <w:kern w:val="0"/>
          <w:lang w:bidi="ar"/>
        </w:rPr>
        <w:t>≈</w:t>
      </w:r>
      <w:r>
        <w:rPr>
          <w:rFonts w:hint="eastAsia"/>
          <w:color w:val="000000"/>
          <w:kern w:val="0"/>
          <w:lang w:bidi="ar"/>
        </w:rPr>
        <w:t xml:space="preserve"> </w:t>
      </w:r>
      <w:r>
        <w:rPr>
          <w:color w:val="000000"/>
          <w:kern w:val="0"/>
          <w:lang w:bidi="ar"/>
        </w:rPr>
        <w:fldChar w:fldCharType="begin"/>
      </w:r>
      <w:r>
        <w:rPr>
          <w:color w:val="000000"/>
          <w:kern w:val="0"/>
          <w:lang w:bidi="ar"/>
        </w:rPr>
        <w:instrText xml:space="preserve"> </w:instrText>
      </w:r>
      <w:r>
        <w:rPr>
          <w:rFonts w:hint="eastAsia"/>
          <w:color w:val="000000"/>
          <w:kern w:val="0"/>
          <w:lang w:bidi="ar"/>
        </w:rPr>
        <w:instrText>EQ \F(</w:instrText>
      </w:r>
      <w:r w:rsidRPr="00441D04">
        <w:rPr>
          <w:i/>
          <w:iCs/>
          <w:color w:val="000000"/>
          <w:kern w:val="0"/>
          <w:lang w:bidi="ar"/>
        </w:rPr>
        <w:instrText>β</w:instrText>
      </w:r>
      <w:r>
        <w:rPr>
          <w:color w:val="000000"/>
          <w:kern w:val="0"/>
          <w:lang w:bidi="ar"/>
        </w:rPr>
        <w:instrText>Δ</w:instrText>
      </w:r>
      <w:r>
        <w:rPr>
          <w:rFonts w:hint="eastAsia"/>
          <w:i/>
          <w:iCs/>
          <w:color w:val="000000"/>
          <w:kern w:val="0"/>
          <w:lang w:bidi="ar"/>
        </w:rPr>
        <w:instrText>t</w:instrText>
      </w:r>
      <w:r>
        <w:rPr>
          <w:rFonts w:hint="eastAsia"/>
          <w:color w:val="000000"/>
          <w:kern w:val="0"/>
          <w:lang w:bidi="ar"/>
        </w:rPr>
        <w:instrText>,4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R</w:instrText>
      </w:r>
      <w:r>
        <w:rPr>
          <w:rFonts w:hint="eastAsia"/>
          <w:color w:val="000000"/>
          <w:kern w:val="0"/>
          <w:vertAlign w:val="subscript"/>
          <w:lang w:bidi="ar"/>
        </w:rPr>
        <w:instrText>0</w:instrText>
      </w:r>
      <w:r>
        <w:rPr>
          <w:rFonts w:hint="eastAsia"/>
          <w:color w:val="000000"/>
          <w:kern w:val="0"/>
          <w:lang w:bidi="ar"/>
        </w:rPr>
        <w:instrText>)</w:instrText>
      </w:r>
      <w:r>
        <w:rPr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fldChar w:fldCharType="separate"/>
      </w:r>
      <w:r>
        <w:rPr>
          <w:color w:val="000000"/>
          <w:kern w:val="0"/>
          <w:lang w:bidi="ar"/>
        </w:rPr>
        <w:fldChar w:fldCharType="end"/>
      </w:r>
      <w:r w:rsidRPr="00441D04">
        <w:rPr>
          <w:rFonts w:hint="eastAsia"/>
          <w:i/>
          <w:iCs/>
          <w:color w:val="000000"/>
          <w:kern w:val="0"/>
          <w:lang w:bidi="ar"/>
        </w:rPr>
        <w:t>E</w:t>
      </w:r>
      <w:r>
        <w:rPr>
          <w:rFonts w:hint="eastAsia"/>
          <w:color w:val="000000"/>
          <w:kern w:val="0"/>
          <w:lang w:bidi="ar"/>
        </w:rPr>
        <w:t>（因为</w:t>
      </w:r>
      <w:r>
        <w:rPr>
          <w:color w:val="000000"/>
          <w:kern w:val="0"/>
          <w:lang w:bidi="ar"/>
        </w:rPr>
        <w:t>Δ</w:t>
      </w:r>
      <w:r>
        <w:rPr>
          <w:i/>
          <w:iCs/>
          <w:color w:val="000000"/>
          <w:kern w:val="0"/>
          <w:lang w:bidi="ar"/>
        </w:rPr>
        <w:t>t</w:t>
      </w:r>
      <w:r>
        <w:rPr>
          <w:rFonts w:hint="eastAsia"/>
          <w:color w:val="000000"/>
          <w:kern w:val="0"/>
          <w:lang w:bidi="ar"/>
        </w:rPr>
        <w:t>→</w:t>
      </w:r>
      <w:r>
        <w:rPr>
          <w:rFonts w:hint="eastAsia"/>
          <w:color w:val="000000"/>
          <w:kern w:val="0"/>
          <w:lang w:bidi="ar"/>
        </w:rPr>
        <w:t>0</w:t>
      </w:r>
      <w:r>
        <w:rPr>
          <w:rFonts w:hint="eastAsia"/>
          <w:color w:val="000000"/>
          <w:kern w:val="0"/>
          <w:lang w:bidi="ar"/>
        </w:rPr>
        <w:t>）</w:t>
      </w:r>
    </w:p>
    <w:p w14:paraId="3AC06BD8" w14:textId="77777777" w:rsidR="00441D04" w:rsidRPr="00441D04" w:rsidRDefault="00441D04" w:rsidP="00441D04">
      <w:pPr>
        <w:rPr>
          <w:color w:val="000000" w:themeColor="text1"/>
        </w:rPr>
      </w:pPr>
      <w:r>
        <w:rPr>
          <w:rFonts w:hint="eastAsia"/>
          <w:color w:val="000000"/>
          <w:kern w:val="0"/>
          <w:lang w:bidi="ar"/>
        </w:rPr>
        <w:t>斜率</w:t>
      </w:r>
      <w:r>
        <w:rPr>
          <w:rFonts w:hint="eastAsia"/>
          <w:color w:val="000000"/>
          <w:kern w:val="0"/>
          <w:lang w:bidi="ar"/>
        </w:rPr>
        <w:t xml:space="preserve"> </w:t>
      </w:r>
      <w:r w:rsidRPr="00441D04">
        <w:rPr>
          <w:rFonts w:hint="eastAsia"/>
          <w:i/>
          <w:iCs/>
          <w:color w:val="000000"/>
          <w:kern w:val="0"/>
          <w:lang w:bidi="ar"/>
        </w:rPr>
        <w:t>k</w:t>
      </w:r>
      <w:r>
        <w:rPr>
          <w:rFonts w:hint="eastAsia"/>
          <w:color w:val="000000"/>
          <w:kern w:val="0"/>
          <w:lang w:bidi="ar"/>
        </w:rPr>
        <w:t xml:space="preserve"> = </w:t>
      </w:r>
      <w:r>
        <w:rPr>
          <w:color w:val="000000"/>
          <w:kern w:val="0"/>
          <w:lang w:bidi="ar"/>
        </w:rPr>
        <w:t>−</w:t>
      </w:r>
      <w:r>
        <w:rPr>
          <w:rFonts w:hint="eastAsia"/>
          <w:color w:val="000000"/>
          <w:kern w:val="0"/>
          <w:lang w:bidi="ar"/>
        </w:rPr>
        <w:t xml:space="preserve"> </w:t>
      </w:r>
      <w:r>
        <w:rPr>
          <w:color w:val="000000"/>
          <w:kern w:val="0"/>
          <w:lang w:bidi="ar"/>
        </w:rPr>
        <w:fldChar w:fldCharType="begin"/>
      </w:r>
      <w:r>
        <w:rPr>
          <w:color w:val="000000"/>
          <w:kern w:val="0"/>
          <w:lang w:bidi="ar"/>
        </w:rPr>
        <w:instrText xml:space="preserve"> </w:instrText>
      </w:r>
      <w:r>
        <w:rPr>
          <w:rFonts w:hint="eastAsia"/>
          <w:color w:val="000000"/>
          <w:kern w:val="0"/>
          <w:lang w:bidi="ar"/>
        </w:rPr>
        <w:instrText>EQ \F(</w:instrText>
      </w:r>
      <w:r>
        <w:rPr>
          <w:color w:val="000000"/>
          <w:kern w:val="0"/>
          <w:lang w:bidi="ar"/>
        </w:rPr>
        <w:instrText>Δ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U</w:instrText>
      </w:r>
      <w:r>
        <w:rPr>
          <w:rFonts w:hint="eastAsia"/>
          <w:color w:val="000000"/>
          <w:kern w:val="0"/>
          <w:lang w:bidi="ar"/>
        </w:rPr>
        <w:instrText>,</w:instrText>
      </w:r>
      <w:r>
        <w:rPr>
          <w:color w:val="000000"/>
          <w:kern w:val="0"/>
          <w:lang w:bidi="ar"/>
        </w:rPr>
        <w:instrText>Δ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t</w:instrText>
      </w:r>
      <w:r>
        <w:rPr>
          <w:rFonts w:hint="eastAsia"/>
          <w:color w:val="000000"/>
          <w:kern w:val="0"/>
          <w:lang w:bidi="ar"/>
        </w:rPr>
        <w:instrText>)</w:instrText>
      </w:r>
      <w:r>
        <w:rPr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fldChar w:fldCharType="separate"/>
      </w:r>
      <w:r>
        <w:rPr>
          <w:color w:val="000000"/>
          <w:kern w:val="0"/>
          <w:lang w:bidi="ar"/>
        </w:rPr>
        <w:fldChar w:fldCharType="end"/>
      </w:r>
      <w:r>
        <w:rPr>
          <w:rFonts w:hint="eastAsia"/>
          <w:color w:val="000000"/>
          <w:kern w:val="0"/>
          <w:lang w:bidi="ar"/>
        </w:rPr>
        <w:t xml:space="preserve">= </w:t>
      </w:r>
      <w:r>
        <w:rPr>
          <w:color w:val="000000"/>
          <w:kern w:val="0"/>
          <w:lang w:bidi="ar"/>
        </w:rPr>
        <w:t>−</w:t>
      </w:r>
      <w:r>
        <w:rPr>
          <w:rFonts w:hint="eastAsia"/>
          <w:color w:val="000000"/>
          <w:kern w:val="0"/>
          <w:lang w:bidi="ar"/>
        </w:rPr>
        <w:t xml:space="preserve"> </w:t>
      </w:r>
      <w:r>
        <w:rPr>
          <w:color w:val="000000"/>
          <w:kern w:val="0"/>
          <w:lang w:bidi="ar"/>
        </w:rPr>
        <w:fldChar w:fldCharType="begin"/>
      </w:r>
      <w:r>
        <w:rPr>
          <w:color w:val="000000"/>
          <w:kern w:val="0"/>
          <w:lang w:bidi="ar"/>
        </w:rPr>
        <w:instrText xml:space="preserve"> </w:instrText>
      </w:r>
      <w:r>
        <w:rPr>
          <w:rFonts w:hint="eastAsia"/>
          <w:color w:val="000000"/>
          <w:kern w:val="0"/>
          <w:lang w:bidi="ar"/>
        </w:rPr>
        <w:instrText>EQ \F(</w:instrText>
      </w:r>
      <w:r w:rsidRPr="00441D04">
        <w:rPr>
          <w:i/>
          <w:iCs/>
          <w:color w:val="000000"/>
          <w:kern w:val="0"/>
          <w:lang w:bidi="ar"/>
        </w:rPr>
        <w:instrText>β</w:instrText>
      </w:r>
      <w:r>
        <w:rPr>
          <w:rFonts w:hint="eastAsia"/>
          <w:color w:val="000000"/>
          <w:kern w:val="0"/>
          <w:lang w:bidi="ar"/>
        </w:rPr>
        <w:instrText>,4</w:instrText>
      </w:r>
      <w:r w:rsidRPr="00441D04">
        <w:rPr>
          <w:rFonts w:hint="eastAsia"/>
          <w:i/>
          <w:iCs/>
          <w:color w:val="000000"/>
          <w:kern w:val="0"/>
          <w:lang w:bidi="ar"/>
        </w:rPr>
        <w:instrText>R</w:instrText>
      </w:r>
      <w:r>
        <w:rPr>
          <w:rFonts w:hint="eastAsia"/>
          <w:color w:val="000000"/>
          <w:kern w:val="0"/>
          <w:vertAlign w:val="subscript"/>
          <w:lang w:bidi="ar"/>
        </w:rPr>
        <w:instrText>0</w:instrText>
      </w:r>
      <w:r>
        <w:rPr>
          <w:rFonts w:hint="eastAsia"/>
          <w:color w:val="000000"/>
          <w:kern w:val="0"/>
          <w:lang w:bidi="ar"/>
        </w:rPr>
        <w:instrText>)</w:instrText>
      </w:r>
      <w:r>
        <w:rPr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fldChar w:fldCharType="separate"/>
      </w:r>
      <w:r>
        <w:rPr>
          <w:color w:val="000000"/>
          <w:kern w:val="0"/>
          <w:lang w:bidi="ar"/>
        </w:rPr>
        <w:fldChar w:fldCharType="end"/>
      </w:r>
      <w:r w:rsidRPr="00441D04">
        <w:rPr>
          <w:rFonts w:hint="eastAsia"/>
          <w:i/>
          <w:iCs/>
          <w:color w:val="000000"/>
          <w:kern w:val="0"/>
          <w:lang w:bidi="ar"/>
        </w:rPr>
        <w:t>E</w:t>
      </w:r>
      <w:r>
        <w:rPr>
          <w:rFonts w:hint="eastAsia"/>
          <w:color w:val="000000"/>
          <w:kern w:val="0"/>
          <w:lang w:bidi="ar"/>
        </w:rPr>
        <w:t>，推出</w:t>
      </w:r>
      <w:r>
        <w:rPr>
          <w:rFonts w:hint="eastAsia"/>
          <w:color w:val="000000"/>
          <w:kern w:val="0"/>
          <w:lang w:bidi="ar"/>
        </w:rPr>
        <w:t xml:space="preserve"> </w:t>
      </w:r>
      <w:r>
        <w:rPr>
          <w:i/>
          <w:iCs/>
          <w:color w:val="000000"/>
          <w:kern w:val="0"/>
          <w:lang w:bidi="ar"/>
        </w:rPr>
        <w:t>β</w:t>
      </w:r>
      <w:r>
        <w:rPr>
          <w:rFonts w:hint="eastAsia"/>
          <w:color w:val="000000"/>
          <w:kern w:val="0"/>
          <w:lang w:bidi="ar"/>
        </w:rPr>
        <w:t xml:space="preserve"> = </w:t>
      </w:r>
      <w:r>
        <w:rPr>
          <w:color w:val="000000"/>
          <w:kern w:val="0"/>
          <w:lang w:bidi="ar"/>
        </w:rPr>
        <w:t>−</w:t>
      </w:r>
      <w:r>
        <w:rPr>
          <w:rFonts w:hint="eastAsia"/>
          <w:color w:val="000000"/>
          <w:kern w:val="0"/>
          <w:lang w:bidi="ar"/>
        </w:rPr>
        <w:t xml:space="preserve"> </w:t>
      </w:r>
      <w:r>
        <w:rPr>
          <w:bCs/>
          <w:color w:val="000000"/>
        </w:rPr>
        <w:fldChar w:fldCharType="begin"/>
      </w:r>
      <w:r>
        <w:rPr>
          <w:bCs/>
          <w:color w:val="000000"/>
        </w:rPr>
        <w:instrText xml:space="preserve"> </w:instrText>
      </w:r>
      <w:r>
        <w:rPr>
          <w:rFonts w:hint="eastAsia"/>
          <w:bCs/>
          <w:color w:val="000000"/>
        </w:rPr>
        <w:instrText>EQ \F(4</w:instrText>
      </w:r>
      <w:r w:rsidRPr="007077B1">
        <w:rPr>
          <w:rFonts w:hint="eastAsia"/>
          <w:bCs/>
          <w:i/>
          <w:iCs/>
          <w:color w:val="000000"/>
        </w:rPr>
        <w:instrText>R</w:instrText>
      </w:r>
      <w:r>
        <w:rPr>
          <w:rFonts w:hint="eastAsia"/>
          <w:bCs/>
          <w:color w:val="000000"/>
          <w:vertAlign w:val="subscript"/>
        </w:rPr>
        <w:instrText>0</w:instrText>
      </w:r>
      <w:r w:rsidRPr="007077B1">
        <w:rPr>
          <w:rFonts w:hint="eastAsia"/>
          <w:bCs/>
          <w:i/>
          <w:iCs/>
          <w:color w:val="000000"/>
        </w:rPr>
        <w:instrText>k</w:instrText>
      </w:r>
      <w:r>
        <w:rPr>
          <w:rFonts w:hint="eastAsia"/>
          <w:bCs/>
          <w:color w:val="000000"/>
        </w:rPr>
        <w:instrText>,</w:instrText>
      </w:r>
      <w:r w:rsidRPr="007077B1">
        <w:rPr>
          <w:rFonts w:hint="eastAsia"/>
          <w:bCs/>
          <w:i/>
          <w:iCs/>
          <w:color w:val="000000"/>
        </w:rPr>
        <w:instrText>E</w:instrText>
      </w:r>
      <w:r>
        <w:rPr>
          <w:rFonts w:hint="eastAsia"/>
          <w:bCs/>
          <w:color w:val="000000"/>
        </w:rPr>
        <w:instrText>)</w:instrText>
      </w:r>
      <w:r>
        <w:rPr>
          <w:bCs/>
          <w:color w:val="000000"/>
        </w:rPr>
        <w:instrText xml:space="preserve"> </w:instrText>
      </w:r>
      <w:r>
        <w:rPr>
          <w:bCs/>
          <w:color w:val="000000"/>
        </w:rPr>
        <w:fldChar w:fldCharType="separate"/>
      </w:r>
      <w:r>
        <w:rPr>
          <w:bCs/>
          <w:color w:val="000000"/>
        </w:rPr>
        <w:fldChar w:fldCharType="end"/>
      </w:r>
    </w:p>
    <w:p w14:paraId="022FC3BC" w14:textId="77777777" w:rsidR="000836C9" w:rsidRDefault="000836C9" w:rsidP="000836C9">
      <w:pPr>
        <w:rPr>
          <w:bCs/>
          <w:color w:val="000000"/>
        </w:rPr>
      </w:pPr>
    </w:p>
    <w:p w14:paraId="7D74BB31" w14:textId="39DB1B07" w:rsidR="000836C9" w:rsidRDefault="000836C9" w:rsidP="007454C1">
      <w:pPr>
        <w:pStyle w:val="2"/>
      </w:pPr>
      <w:r>
        <w:rPr>
          <w:rFonts w:hint="eastAsia"/>
        </w:rPr>
        <w:lastRenderedPageBreak/>
        <w:t>五</w:t>
      </w:r>
      <w:r>
        <w:rPr>
          <w:rFonts w:hint="eastAsia"/>
        </w:rPr>
        <w:t xml:space="preserve">  </w:t>
      </w:r>
      <w:r>
        <w:rPr>
          <w:rFonts w:hint="eastAsia"/>
        </w:rPr>
        <w:t>光传感器</w:t>
      </w:r>
      <w:r w:rsidR="00426686">
        <w:rPr>
          <w:rFonts w:hint="eastAsia"/>
        </w:rPr>
        <w:t>（</w:t>
      </w:r>
      <w:r>
        <w:rPr>
          <w:rFonts w:cs="Times New Roman" w:hint="eastAsia"/>
        </w:rPr>
        <w:t>22</w:t>
      </w:r>
      <w:r>
        <w:rPr>
          <w:rFonts w:cs="Times New Roman"/>
        </w:rPr>
        <w:t>分</w:t>
      </w:r>
      <w:r w:rsidR="00426686">
        <w:rPr>
          <w:rFonts w:hint="eastAsia"/>
        </w:rPr>
        <w:t>）</w:t>
      </w:r>
    </w:p>
    <w:p w14:paraId="023E33FA" w14:textId="101F9882" w:rsidR="000836C9" w:rsidRDefault="000836C9" w:rsidP="000836C9">
      <w:pPr>
        <w:rPr>
          <w:bCs/>
          <w:color w:val="000000"/>
        </w:rPr>
      </w:pPr>
      <w:r>
        <w:rPr>
          <w:bCs/>
          <w:color w:val="000000"/>
        </w:rPr>
        <w:t>1</w:t>
      </w:r>
      <w:r w:rsidR="002A40F5">
        <w:rPr>
          <w:rFonts w:ascii="宋体" w:hAnsi="宋体" w:cs="宋体" w:hint="eastAsia"/>
          <w:color w:val="000000"/>
          <w:kern w:val="0"/>
          <w:lang w:bidi="ar"/>
        </w:rPr>
        <w:t>．</w:t>
      </w:r>
      <w:r w:rsidR="00426686">
        <w:rPr>
          <w:bCs/>
          <w:color w:val="000000"/>
        </w:rPr>
        <w:t>（</w:t>
      </w:r>
      <w:r>
        <w:rPr>
          <w:bCs/>
          <w:color w:val="000000"/>
        </w:rPr>
        <w:t>1</w:t>
      </w:r>
      <w:r w:rsidR="00426686">
        <w:rPr>
          <w:bCs/>
          <w:color w:val="000000"/>
        </w:rPr>
        <w:t>）</w:t>
      </w:r>
      <w:r w:rsidR="007077B1">
        <w:rPr>
          <w:bCs/>
          <w:color w:val="000000"/>
        </w:rPr>
        <w:fldChar w:fldCharType="begin"/>
      </w:r>
      <w:r w:rsidR="007077B1">
        <w:rPr>
          <w:bCs/>
          <w:color w:val="000000"/>
        </w:rPr>
        <w:instrText xml:space="preserve"> </w:instrText>
      </w:r>
      <w:r w:rsidR="007077B1">
        <w:rPr>
          <w:rFonts w:hint="eastAsia"/>
          <w:bCs/>
          <w:color w:val="000000"/>
        </w:rPr>
        <w:instrText>EQ \F(1,</w:instrText>
      </w:r>
      <w:r w:rsidR="007077B1" w:rsidRPr="007077B1">
        <w:rPr>
          <w:rFonts w:hint="eastAsia"/>
          <w:bCs/>
          <w:i/>
          <w:iCs/>
          <w:color w:val="000000"/>
        </w:rPr>
        <w:instrText>n</w:instrText>
      </w:r>
      <w:r w:rsidR="007077B1">
        <w:rPr>
          <w:rFonts w:hint="eastAsia"/>
          <w:bCs/>
          <w:color w:val="000000"/>
        </w:rPr>
        <w:instrText>)</w:instrText>
      </w:r>
      <w:r w:rsidR="007077B1">
        <w:rPr>
          <w:bCs/>
          <w:color w:val="000000"/>
        </w:rPr>
        <w:instrText xml:space="preserve"> </w:instrText>
      </w:r>
      <w:r w:rsidR="007077B1">
        <w:rPr>
          <w:bCs/>
          <w:color w:val="000000"/>
        </w:rPr>
        <w:fldChar w:fldCharType="separate"/>
      </w:r>
      <w:r w:rsidR="007077B1">
        <w:rPr>
          <w:bCs/>
          <w:color w:val="000000"/>
        </w:rPr>
        <w:fldChar w:fldCharType="end"/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>
        <w:rPr>
          <w:rFonts w:hint="eastAsia"/>
          <w:bCs/>
          <w:color w:val="000000"/>
        </w:rPr>
        <w:t>分）</w:t>
      </w:r>
      <w:r>
        <w:rPr>
          <w:rFonts w:hint="eastAsia"/>
          <w:bCs/>
          <w:color w:val="000000"/>
        </w:rPr>
        <w:tab/>
      </w:r>
      <w:r w:rsidR="00426686">
        <w:rPr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 w:rsidR="00426686">
        <w:rPr>
          <w:bCs/>
          <w:color w:val="000000"/>
        </w:rPr>
        <w:t>）</w:t>
      </w:r>
      <w:r>
        <w:rPr>
          <w:rFonts w:hint="eastAsia"/>
          <w:bCs/>
          <w:color w:val="000000"/>
        </w:rPr>
        <w:t>涂（</w:t>
      </w:r>
      <w:r>
        <w:rPr>
          <w:rFonts w:hint="eastAsia"/>
          <w:bCs/>
          <w:color w:val="000000"/>
        </w:rPr>
        <w:t>2</w:t>
      </w:r>
      <w:r>
        <w:rPr>
          <w:rFonts w:hint="eastAsia"/>
          <w:bCs/>
          <w:color w:val="000000"/>
        </w:rPr>
        <w:t>分），</w:t>
      </w:r>
      <w:r w:rsidR="007077B1">
        <w:rPr>
          <w:rFonts w:hint="eastAsia"/>
          <w:bCs/>
          <w:color w:val="000000"/>
        </w:rPr>
        <w:t>cos</w:t>
      </w:r>
      <w:r w:rsidR="007077B1">
        <w:rPr>
          <w:bCs/>
          <w:color w:val="000000"/>
          <w:vertAlign w:val="superscript"/>
        </w:rPr>
        <w:t>−</w:t>
      </w:r>
      <w:r w:rsidR="007077B1">
        <w:rPr>
          <w:rFonts w:hint="eastAsia"/>
          <w:bCs/>
          <w:color w:val="000000"/>
          <w:vertAlign w:val="superscript"/>
        </w:rPr>
        <w:t>1</w:t>
      </w:r>
      <w:r w:rsidR="007077B1">
        <w:rPr>
          <w:bCs/>
          <w:color w:val="000000"/>
        </w:rPr>
        <w:fldChar w:fldCharType="begin"/>
      </w:r>
      <w:r w:rsidR="007077B1">
        <w:rPr>
          <w:bCs/>
          <w:color w:val="000000"/>
        </w:rPr>
        <w:instrText xml:space="preserve"> </w:instrText>
      </w:r>
      <w:r w:rsidR="007077B1">
        <w:rPr>
          <w:rFonts w:hint="eastAsia"/>
          <w:bCs/>
          <w:color w:val="000000"/>
        </w:rPr>
        <w:instrText>EQ \b\bc(\F(</w:instrText>
      </w:r>
      <w:r w:rsidR="007077B1" w:rsidRPr="007077B1">
        <w:rPr>
          <w:rFonts w:hint="eastAsia"/>
          <w:bCs/>
          <w:i/>
          <w:iCs/>
          <w:color w:val="000000"/>
        </w:rPr>
        <w:instrText>n</w:instrText>
      </w:r>
      <w:r w:rsidR="007077B1">
        <w:rPr>
          <w:rFonts w:hint="eastAsia"/>
          <w:bCs/>
          <w:color w:val="000000"/>
          <w:vertAlign w:val="subscript"/>
        </w:rPr>
        <w:instrText>2</w:instrText>
      </w:r>
      <w:r w:rsidR="007077B1">
        <w:rPr>
          <w:rFonts w:hint="eastAsia"/>
          <w:bCs/>
          <w:color w:val="000000"/>
        </w:rPr>
        <w:instrText>,</w:instrText>
      </w:r>
      <w:r w:rsidR="007077B1" w:rsidRPr="007077B1">
        <w:rPr>
          <w:rFonts w:hint="eastAsia"/>
          <w:bCs/>
          <w:i/>
          <w:iCs/>
          <w:color w:val="000000"/>
        </w:rPr>
        <w:instrText>n</w:instrText>
      </w:r>
      <w:r w:rsidR="007077B1">
        <w:rPr>
          <w:rFonts w:hint="eastAsia"/>
          <w:bCs/>
          <w:color w:val="000000"/>
          <w:vertAlign w:val="subscript"/>
        </w:rPr>
        <w:instrText>1</w:instrText>
      </w:r>
      <w:r w:rsidR="007077B1">
        <w:rPr>
          <w:rFonts w:hint="eastAsia"/>
          <w:bCs/>
          <w:color w:val="000000"/>
        </w:rPr>
        <w:instrText>))</w:instrText>
      </w:r>
      <w:r w:rsidR="007077B1">
        <w:rPr>
          <w:bCs/>
          <w:color w:val="000000"/>
        </w:rPr>
        <w:instrText xml:space="preserve"> </w:instrText>
      </w:r>
      <w:r w:rsidR="007077B1">
        <w:rPr>
          <w:bCs/>
          <w:color w:val="000000"/>
        </w:rPr>
        <w:fldChar w:fldCharType="separate"/>
      </w:r>
      <w:r w:rsidR="007077B1">
        <w:rPr>
          <w:bCs/>
          <w:color w:val="000000"/>
        </w:rPr>
        <w:fldChar w:fldCharType="end"/>
      </w:r>
      <w:r w:rsidR="002E19CA"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>
        <w:rPr>
          <w:rFonts w:hint="eastAsia"/>
          <w:bCs/>
          <w:color w:val="000000"/>
        </w:rPr>
        <w:t>分）</w:t>
      </w:r>
    </w:p>
    <w:p w14:paraId="275CBAE4" w14:textId="2DA782B8" w:rsidR="000836C9" w:rsidRDefault="000836C9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bCs/>
          <w:color w:val="000000"/>
        </w:rPr>
        <w:t>2</w:t>
      </w:r>
      <w:r w:rsidR="007077B1">
        <w:rPr>
          <w:rFonts w:hint="eastAsia"/>
          <w:bCs/>
          <w:color w:val="000000"/>
        </w:rPr>
        <w:t>．</w:t>
      </w:r>
      <w:r w:rsidR="00426686">
        <w:rPr>
          <w:bCs/>
          <w:color w:val="000000"/>
        </w:rPr>
        <w:t>（</w:t>
      </w:r>
      <w:r>
        <w:rPr>
          <w:bCs/>
          <w:color w:val="000000"/>
        </w:rPr>
        <w:t>1</w:t>
      </w:r>
      <w:r w:rsidR="00426686">
        <w:rPr>
          <w:bCs/>
          <w:color w:val="000000"/>
        </w:rPr>
        <w:t>）</w:t>
      </w:r>
      <w:r>
        <w:rPr>
          <w:rFonts w:hint="eastAsia"/>
          <w:bCs/>
          <w:color w:val="000000"/>
        </w:rPr>
        <w:t>C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3</w:t>
      </w:r>
      <w:r>
        <w:rPr>
          <w:rFonts w:hint="eastAsia"/>
          <w:bCs/>
          <w:color w:val="000000"/>
        </w:rPr>
        <w:t>分）</w:t>
      </w:r>
      <w:r>
        <w:rPr>
          <w:rFonts w:hint="eastAsia"/>
          <w:bCs/>
          <w:color w:val="000000"/>
        </w:rPr>
        <w:tab/>
      </w:r>
      <w:r w:rsidR="00426686">
        <w:rPr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 w:rsidR="00426686">
        <w:rPr>
          <w:bCs/>
          <w:color w:val="000000"/>
        </w:rPr>
        <w:t>）</w:t>
      </w:r>
      <w:r>
        <w:rPr>
          <w:rFonts w:hint="eastAsia"/>
          <w:bCs/>
          <w:color w:val="000000"/>
        </w:rPr>
        <w:t>AD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4</w:t>
      </w:r>
      <w:r>
        <w:rPr>
          <w:rFonts w:hint="eastAsia"/>
          <w:bCs/>
          <w:color w:val="000000"/>
        </w:rPr>
        <w:t>分）</w:t>
      </w:r>
      <w:r>
        <w:rPr>
          <w:color w:val="000000"/>
          <w:kern w:val="0"/>
          <w:lang w:bidi="ar"/>
        </w:rPr>
        <w:t>（单选</w:t>
      </w:r>
      <w:r>
        <w:rPr>
          <w:color w:val="000000"/>
          <w:kern w:val="0"/>
          <w:lang w:bidi="ar"/>
        </w:rPr>
        <w:t>A</w:t>
      </w:r>
      <w:r>
        <w:rPr>
          <w:color w:val="000000"/>
          <w:kern w:val="0"/>
          <w:lang w:bidi="ar"/>
        </w:rPr>
        <w:t>或</w:t>
      </w:r>
      <w:r>
        <w:rPr>
          <w:color w:val="000000"/>
          <w:kern w:val="0"/>
          <w:lang w:bidi="ar"/>
        </w:rPr>
        <w:t>D</w:t>
      </w:r>
      <w:r w:rsidR="00811AB1" w:rsidRPr="00811AB1">
        <w:rPr>
          <w:rFonts w:hint="eastAsia"/>
          <w:color w:val="EE0000"/>
          <w:kern w:val="0"/>
          <w:lang w:bidi="ar"/>
        </w:rPr>
        <w:t>？</w:t>
      </w:r>
      <w:r>
        <w:rPr>
          <w:color w:val="000000"/>
          <w:kern w:val="0"/>
          <w:lang w:bidi="ar"/>
        </w:rPr>
        <w:t>得</w:t>
      </w:r>
      <w:r>
        <w:rPr>
          <w:color w:val="000000"/>
          <w:kern w:val="0"/>
          <w:lang w:bidi="ar"/>
        </w:rPr>
        <w:t>2</w:t>
      </w:r>
      <w:r>
        <w:rPr>
          <w:color w:val="000000"/>
          <w:kern w:val="0"/>
          <w:lang w:bidi="ar"/>
        </w:rPr>
        <w:t>分，有错选得</w:t>
      </w:r>
      <w:r>
        <w:rPr>
          <w:color w:val="000000"/>
          <w:kern w:val="0"/>
          <w:lang w:bidi="ar"/>
        </w:rPr>
        <w:t>0</w:t>
      </w:r>
      <w:r>
        <w:rPr>
          <w:color w:val="000000"/>
          <w:kern w:val="0"/>
          <w:lang w:bidi="ar"/>
        </w:rPr>
        <w:t>分</w:t>
      </w:r>
      <w:r>
        <w:rPr>
          <w:rFonts w:ascii="宋体" w:hAnsi="宋体" w:cs="宋体" w:hint="eastAsia"/>
          <w:color w:val="000000"/>
          <w:kern w:val="0"/>
          <w:lang w:bidi="ar"/>
        </w:rPr>
        <w:t>）</w:t>
      </w:r>
    </w:p>
    <w:p w14:paraId="592E7220" w14:textId="15E26A9A" w:rsidR="002A40F5" w:rsidRDefault="000836C9" w:rsidP="000836C9">
      <w:pPr>
        <w:rPr>
          <w:bCs/>
          <w:color w:val="000000"/>
        </w:rPr>
      </w:pPr>
      <w:r>
        <w:rPr>
          <w:rFonts w:hint="eastAsia"/>
          <w:bCs/>
          <w:color w:val="000000"/>
        </w:rPr>
        <w:t>3</w:t>
      </w:r>
      <w:r w:rsidR="002A40F5">
        <w:rPr>
          <w:rFonts w:ascii="宋体" w:hAnsi="宋体" w:cs="宋体" w:hint="eastAsia"/>
          <w:color w:val="000000"/>
          <w:kern w:val="0"/>
          <w:lang w:bidi="ar"/>
        </w:rPr>
        <w:t>．</w:t>
      </w:r>
      <w:r w:rsidR="00426686">
        <w:rPr>
          <w:bCs/>
          <w:color w:val="000000"/>
        </w:rPr>
        <w:t>（</w:t>
      </w:r>
      <w:r>
        <w:rPr>
          <w:bCs/>
          <w:color w:val="000000"/>
        </w:rPr>
        <w:t>1</w:t>
      </w:r>
      <w:r w:rsidR="00426686">
        <w:rPr>
          <w:bCs/>
          <w:color w:val="000000"/>
        </w:rPr>
        <w:t>）</w:t>
      </w:r>
      <w:r>
        <w:rPr>
          <w:rFonts w:hint="eastAsia"/>
          <w:bCs/>
          <w:color w:val="000000"/>
        </w:rPr>
        <w:t>A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3</w:t>
      </w:r>
      <w:r>
        <w:rPr>
          <w:rFonts w:hint="eastAsia"/>
          <w:bCs/>
          <w:color w:val="000000"/>
        </w:rPr>
        <w:t>分）</w:t>
      </w:r>
    </w:p>
    <w:p w14:paraId="2B7A71BB" w14:textId="2258F4B3" w:rsidR="000836C9" w:rsidRDefault="00426686" w:rsidP="000836C9">
      <w:pPr>
        <w:rPr>
          <w:bCs/>
          <w:color w:val="000000"/>
        </w:rPr>
      </w:pPr>
      <w:r>
        <w:rPr>
          <w:bCs/>
          <w:color w:val="000000"/>
        </w:rPr>
        <w:t>（</w:t>
      </w:r>
      <w:r w:rsidR="000836C9">
        <w:rPr>
          <w:rFonts w:hint="eastAsia"/>
          <w:bCs/>
          <w:color w:val="000000"/>
        </w:rPr>
        <w:t>2</w:t>
      </w:r>
      <w:r>
        <w:rPr>
          <w:bCs/>
          <w:color w:val="000000"/>
        </w:rPr>
        <w:t>）</w:t>
      </w:r>
      <w:r w:rsidR="000836C9">
        <w:rPr>
          <w:rFonts w:hint="eastAsia"/>
          <w:bCs/>
          <w:color w:val="000000"/>
        </w:rPr>
        <w:t>（</w:t>
      </w:r>
      <w:r w:rsidR="000836C9">
        <w:rPr>
          <w:rFonts w:hint="eastAsia"/>
          <w:bCs/>
          <w:color w:val="000000"/>
        </w:rPr>
        <w:t>2</w:t>
      </w:r>
      <w:r w:rsidR="000836C9">
        <w:rPr>
          <w:rFonts w:hint="eastAsia"/>
          <w:bCs/>
          <w:color w:val="000000"/>
        </w:rPr>
        <w:t>分）</w:t>
      </w:r>
    </w:p>
    <w:p w14:paraId="4B0E6D8A" w14:textId="7A9A83F0" w:rsidR="00712A40" w:rsidRDefault="00712A40" w:rsidP="000836C9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noProof/>
          <w:color w:val="000000"/>
          <w:kern w:val="0"/>
          <w:lang w:bidi="ar"/>
        </w:rPr>
        <mc:AlternateContent>
          <mc:Choice Requires="wpg">
            <w:drawing>
              <wp:inline distT="0" distB="0" distL="0" distR="0" wp14:anchorId="14C49822" wp14:editId="550D1ECD">
                <wp:extent cx="1064260" cy="821055"/>
                <wp:effectExtent l="0" t="19050" r="59690" b="0"/>
                <wp:docPr id="1388919645" name="组合 3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64260" cy="821055"/>
                          <a:chOff x="-52514" y="-13258"/>
                          <a:chExt cx="1065081" cy="822565"/>
                        </a:xfrm>
                      </wpg:grpSpPr>
                      <wpg:grpSp>
                        <wpg:cNvPr id="66307317" name="组合 66307317"/>
                        <wpg:cNvGrpSpPr/>
                        <wpg:grpSpPr>
                          <a:xfrm>
                            <a:off x="-52514" y="-13258"/>
                            <a:ext cx="1065081" cy="822565"/>
                            <a:chOff x="2997" y="27677"/>
                            <a:chExt cx="2089" cy="1614"/>
                          </a:xfrm>
                        </wpg:grpSpPr>
                        <wpg:grpSp>
                          <wpg:cNvPr id="615656187" name="组合 43"/>
                          <wpg:cNvGrpSpPr/>
                          <wpg:grpSpPr>
                            <a:xfrm>
                              <a:off x="2997" y="27677"/>
                              <a:ext cx="2089" cy="1614"/>
                              <a:chOff x="8637" y="24139"/>
                              <a:chExt cx="2089" cy="1614"/>
                            </a:xfrm>
                          </wpg:grpSpPr>
                          <wpg:grpSp>
                            <wpg:cNvPr id="1462364080" name="组合 431"/>
                            <wpg:cNvGrpSpPr/>
                            <wpg:grpSpPr>
                              <a:xfrm>
                                <a:off x="8637" y="24139"/>
                                <a:ext cx="730" cy="1418"/>
                                <a:chOff x="8817" y="-228328"/>
                                <a:chExt cx="464282" cy="901637"/>
                              </a:xfrm>
                            </wpg:grpSpPr>
                            <wps:wsp>
                              <wps:cNvPr id="13932756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5845" y="-228328"/>
                                  <a:ext cx="247254" cy="2591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5E225951" w14:textId="77777777" w:rsidR="00712A40" w:rsidRPr="00712A40" w:rsidRDefault="00712A40" w:rsidP="00712A40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712A40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U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458774588" name="文本框 417"/>
                              <wps:cNvSpPr txBox="1"/>
                              <wps:spPr>
                                <a:xfrm>
                                  <a:off x="8817" y="418043"/>
                                  <a:ext cx="200538" cy="2552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C962E6" w14:textId="77777777" w:rsidR="00712A40" w:rsidRPr="00712A40" w:rsidRDefault="00712A40" w:rsidP="00712A40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712A40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204682954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464" y="25345"/>
                                <a:ext cx="262" cy="40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6E3EFAA" w14:textId="77777777" w:rsidR="00712A40" w:rsidRPr="00712A40" w:rsidRDefault="00712A40" w:rsidP="00712A4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12A40">
                                    <w:rPr>
                                      <w:sz w:val="18"/>
                                      <w:szCs w:val="18"/>
                                    </w:rPr>
                                    <w:t>ν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7215875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48" y="25345"/>
                                <a:ext cx="337" cy="40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016E2BFF" w14:textId="77777777" w:rsidR="00712A40" w:rsidRPr="00712A40" w:rsidRDefault="00712A40" w:rsidP="00712A4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712A40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ν</w:t>
                                  </w:r>
                                  <w:r w:rsidRPr="00712A40"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902838856" name="直接连接符 129"/>
                          <wps:cNvCnPr/>
                          <wps:spPr>
                            <a:xfrm flipV="1">
                              <a:off x="3656" y="28190"/>
                              <a:ext cx="956" cy="715"/>
                            </a:xfrm>
                            <a:prstGeom prst="line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8008108" name="直接连接符 129"/>
                          <wps:cNvCnPr/>
                          <wps:spPr>
                            <a:xfrm flipV="1">
                              <a:off x="4072" y="28190"/>
                              <a:ext cx="956" cy="715"/>
                            </a:xfrm>
                            <a:prstGeom prst="line">
                              <a:avLst/>
                            </a:prstGeom>
                            <a:ln w="12700" cmpd="sng">
                              <a:solidFill>
                                <a:srgbClr val="EE0000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145250642" name="任意多边形: 形状 347"/>
                        <wps:cNvSpPr/>
                        <wps:spPr>
                          <a:xfrm>
                            <a:off x="109304" y="53091"/>
                            <a:ext cx="890178" cy="557118"/>
                          </a:xfrm>
                          <a:custGeom>
                            <a:avLst/>
                            <a:gdLst>
                              <a:gd name="csX0" fmla="*/ 0 w 1155802"/>
                              <a:gd name="csY0" fmla="*/ 0 h 750539"/>
                              <a:gd name="csX1" fmla="*/ 0 w 1155802"/>
                              <a:gd name="csY1" fmla="*/ 750539 h 750539"/>
                              <a:gd name="csX2" fmla="*/ 1155802 w 1155802"/>
                              <a:gd name="csY2" fmla="*/ 750539 h 750539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155802" h="750539">
                                <a:moveTo>
                                  <a:pt x="0" y="0"/>
                                </a:moveTo>
                                <a:lnTo>
                                  <a:pt x="0" y="750539"/>
                                </a:lnTo>
                                <a:lnTo>
                                  <a:pt x="1155802" y="750539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4C49822" id="组合 349" o:spid="_x0000_s1397" style="width:83.8pt;height:64.65pt;mso-position-horizontal-relative:char;mso-position-vertical-relative:line" coordorigin="-525,-132" coordsize="10650,8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">
                <v:group id="组合 66307317" o:spid="_x0000_s1398" style="position:absolute;left:-525;top:-132;width:10650;height:8225" coordorigin="2997,27677" coordsize="2089,1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">
                  <v:group id="组合 43" o:spid="_x0000_s1399" style="position:absolute;left:2997;top:27677;width:2089;height:1614" coordorigin="8637,24139" coordsize="2089,1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">
                    <v:group id="组合 431" o:spid="_x0000_s1400" style="position:absolute;left:8637;top:24139;width:730;height:1418" coordorigin="88,-2283" coordsize="4642,9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">
                      <v:shape id="文本框 2" o:spid="_x0000_s1401" type="#_x0000_t202" style="position:absolute;left:2258;top:-2283;width:2472;height:25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5E225951" w14:textId="77777777" w:rsidR="00712A40" w:rsidRPr="00712A40" w:rsidRDefault="00712A40" w:rsidP="00712A4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712A40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U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文本框 417" o:spid="_x0000_s1402" type="#_x0000_t202" style="position:absolute;left:88;top:4180;width:2005;height:25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" filled="f" stroked="f" strokeweight=".5pt">
                        <v:textbox style="mso-fit-shape-to-text:t" inset="1mm,0,1mm,0">
                          <w:txbxContent>
                            <w:p w14:paraId="66C962E6" w14:textId="77777777" w:rsidR="00712A40" w:rsidRPr="00712A40" w:rsidRDefault="00712A40" w:rsidP="00712A40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712A40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文本框 2" o:spid="_x0000_s1403" type="#_x0000_t202" style="position:absolute;left:10464;top:25345;width:262;height:4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56E3EFAA" w14:textId="77777777" w:rsidR="00712A40" w:rsidRPr="00712A40" w:rsidRDefault="00712A40" w:rsidP="00712A4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712A40">
                              <w:rPr>
                                <w:sz w:val="18"/>
                                <w:szCs w:val="18"/>
                              </w:rPr>
                              <w:t>ν</w:t>
                            </w:r>
                          </w:p>
                        </w:txbxContent>
                      </v:textbox>
                    </v:shape>
                    <v:shape id="文本框 2" o:spid="_x0000_s1404" type="#_x0000_t202" style="position:absolute;left:9148;top:25345;width:337;height:4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016E2BFF" w14:textId="77777777" w:rsidR="00712A40" w:rsidRPr="00712A40" w:rsidRDefault="00712A40" w:rsidP="00712A4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712A40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ν</w:t>
                            </w:r>
                            <w:r w:rsidRPr="00712A40"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line id="直接连接符 129" o:spid="_x0000_s1405" style="position:absolute;flip:y;visibility:visible;mso-wrap-style:square" from="3656,28190" to="4612,28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" strokecolor="black [3213]" strokeweight="1pt">
                    <v:stroke joinstyle="miter"/>
                  </v:line>
                  <v:line id="直接连接符 129" o:spid="_x0000_s1406" style="position:absolute;flip:y;visibility:visible;mso-wrap-style:square" from="4072,28190" to="5028,28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" strokecolor="#e00" strokeweight="1pt">
                    <v:stroke joinstyle="miter"/>
                  </v:line>
                </v:group>
                <v:shape id="任意多边形: 形状 347" o:spid="_x0000_s1407" style="position:absolute;left:1093;top:530;width:8901;height:5572;visibility:visible;mso-wrap-style:none;v-text-anchor:middle" coordsize="1155802,7505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" path="m,l,750539r1155802,e" filled="f" strokecolor="black [3213]" strokeweight=".5pt">
                  <v:stroke startarrow="block" startarrowwidth="narrow" endarrow="block" endarrowwidth="narrow" joinstyle="miter"/>
                  <v:path arrowok="t" o:connecttype="custom" o:connectlocs="0,0;0,557118;890178,557118" o:connectangles="0,0,0"/>
                </v:shape>
                <w10:anchorlock/>
              </v:group>
            </w:pict>
          </mc:Fallback>
        </mc:AlternateContent>
      </w:r>
    </w:p>
    <w:p w14:paraId="0CB34D6A" w14:textId="0997F0B1" w:rsidR="000836C9" w:rsidRDefault="00426686" w:rsidP="000836C9">
      <w:pPr>
        <w:rPr>
          <w:bCs/>
          <w:color w:val="000000"/>
        </w:rPr>
      </w:pPr>
      <w:r>
        <w:rPr>
          <w:bCs/>
          <w:color w:val="000000"/>
        </w:rPr>
        <w:t>（</w:t>
      </w:r>
      <w:r w:rsidR="000836C9">
        <w:rPr>
          <w:rFonts w:hint="eastAsia"/>
          <w:bCs/>
          <w:color w:val="000000"/>
        </w:rPr>
        <w:t>3</w:t>
      </w:r>
      <w:r>
        <w:rPr>
          <w:bCs/>
          <w:color w:val="000000"/>
        </w:rPr>
        <w:t>）</w:t>
      </w:r>
      <w:r w:rsidR="000836C9">
        <w:rPr>
          <w:rFonts w:hint="eastAsia"/>
          <w:bCs/>
          <w:color w:val="000000"/>
        </w:rPr>
        <w:t>BD</w:t>
      </w:r>
      <w:r w:rsidR="000836C9">
        <w:rPr>
          <w:rFonts w:hint="eastAsia"/>
          <w:bCs/>
          <w:color w:val="000000"/>
        </w:rPr>
        <w:t>（</w:t>
      </w:r>
      <w:r w:rsidR="000836C9">
        <w:rPr>
          <w:rFonts w:hint="eastAsia"/>
          <w:bCs/>
          <w:color w:val="000000"/>
        </w:rPr>
        <w:t>4</w:t>
      </w:r>
      <w:r w:rsidR="000836C9">
        <w:rPr>
          <w:rFonts w:hint="eastAsia"/>
          <w:bCs/>
          <w:color w:val="000000"/>
        </w:rPr>
        <w:t>分）</w:t>
      </w:r>
      <w:r w:rsidR="000836C9">
        <w:rPr>
          <w:color w:val="000000"/>
          <w:kern w:val="0"/>
          <w:lang w:bidi="ar"/>
        </w:rPr>
        <w:t>（单选</w:t>
      </w:r>
      <w:r w:rsidR="000836C9">
        <w:rPr>
          <w:rFonts w:hint="eastAsia"/>
          <w:color w:val="000000"/>
          <w:kern w:val="0"/>
          <w:lang w:bidi="ar"/>
        </w:rPr>
        <w:t>B</w:t>
      </w:r>
      <w:r w:rsidR="000836C9">
        <w:rPr>
          <w:color w:val="000000"/>
          <w:kern w:val="0"/>
          <w:lang w:bidi="ar"/>
        </w:rPr>
        <w:t>或</w:t>
      </w:r>
      <w:r w:rsidR="000836C9">
        <w:rPr>
          <w:color w:val="000000"/>
          <w:kern w:val="0"/>
          <w:lang w:bidi="ar"/>
        </w:rPr>
        <w:t>D</w:t>
      </w:r>
      <w:r w:rsidR="000836C9">
        <w:rPr>
          <w:color w:val="000000"/>
          <w:kern w:val="0"/>
          <w:lang w:bidi="ar"/>
        </w:rPr>
        <w:t>得</w:t>
      </w:r>
      <w:r w:rsidR="000836C9">
        <w:rPr>
          <w:color w:val="000000"/>
          <w:kern w:val="0"/>
          <w:lang w:bidi="ar"/>
        </w:rPr>
        <w:t>2</w:t>
      </w:r>
      <w:r w:rsidR="000836C9">
        <w:rPr>
          <w:color w:val="000000"/>
          <w:kern w:val="0"/>
          <w:lang w:bidi="ar"/>
        </w:rPr>
        <w:t>分，有错选得</w:t>
      </w:r>
      <w:r w:rsidR="000836C9">
        <w:rPr>
          <w:color w:val="000000"/>
          <w:kern w:val="0"/>
          <w:lang w:bidi="ar"/>
        </w:rPr>
        <w:t>0</w:t>
      </w:r>
      <w:r w:rsidR="000836C9">
        <w:rPr>
          <w:color w:val="000000"/>
          <w:kern w:val="0"/>
          <w:lang w:bidi="ar"/>
        </w:rPr>
        <w:t>分</w:t>
      </w:r>
      <w:r w:rsidR="000836C9">
        <w:rPr>
          <w:rFonts w:ascii="宋体" w:hAnsi="宋体" w:cs="宋体" w:hint="eastAsia"/>
          <w:color w:val="000000"/>
          <w:kern w:val="0"/>
          <w:lang w:bidi="ar"/>
        </w:rPr>
        <w:t>）</w:t>
      </w:r>
    </w:p>
    <w:p w14:paraId="55AD8AA3" w14:textId="31895087" w:rsidR="000836C9" w:rsidRDefault="000836C9" w:rsidP="007454C1">
      <w:pPr>
        <w:pStyle w:val="2"/>
      </w:pPr>
      <w:r>
        <w:rPr>
          <w:rFonts w:hint="eastAsia"/>
        </w:rPr>
        <w:t>六</w:t>
      </w:r>
      <w:r>
        <w:rPr>
          <w:rFonts w:hint="eastAsia"/>
        </w:rPr>
        <w:t xml:space="preserve">  </w:t>
      </w:r>
      <w:r>
        <w:rPr>
          <w:rFonts w:hint="eastAsia"/>
        </w:rPr>
        <w:t>高能粒子</w:t>
      </w:r>
      <w:r w:rsidR="00426686">
        <w:rPr>
          <w:rFonts w:hint="eastAsia"/>
        </w:rPr>
        <w:t>（</w:t>
      </w:r>
      <w:r>
        <w:rPr>
          <w:rFonts w:cs="Times New Roman" w:hint="eastAsia"/>
        </w:rPr>
        <w:t>23</w:t>
      </w:r>
      <w:r>
        <w:rPr>
          <w:rFonts w:cs="Times New Roman"/>
        </w:rPr>
        <w:t>分</w:t>
      </w:r>
      <w:r w:rsidR="00426686">
        <w:rPr>
          <w:rFonts w:hint="eastAsia"/>
        </w:rPr>
        <w:t>）</w:t>
      </w:r>
    </w:p>
    <w:p w14:paraId="7DAC72B7" w14:textId="233A9F14" w:rsidR="000836C9" w:rsidRDefault="000836C9" w:rsidP="000836C9">
      <w:pPr>
        <w:rPr>
          <w:bCs/>
          <w:color w:val="000000"/>
        </w:rPr>
      </w:pPr>
      <w:r>
        <w:rPr>
          <w:bCs/>
          <w:color w:val="000000"/>
        </w:rPr>
        <w:t>1</w:t>
      </w:r>
      <w:r w:rsidR="002A40F5">
        <w:rPr>
          <w:rFonts w:ascii="宋体" w:hAnsi="宋体" w:cs="宋体" w:hint="eastAsia"/>
          <w:color w:val="000000"/>
          <w:kern w:val="0"/>
          <w:lang w:bidi="ar"/>
        </w:rPr>
        <w:t>．</w:t>
      </w:r>
      <w:r w:rsidR="00426686">
        <w:rPr>
          <w:bCs/>
          <w:color w:val="000000"/>
        </w:rPr>
        <w:t>（</w:t>
      </w:r>
      <w:r>
        <w:rPr>
          <w:bCs/>
          <w:color w:val="000000"/>
        </w:rPr>
        <w:t>1</w:t>
      </w:r>
      <w:r w:rsidR="00426686">
        <w:rPr>
          <w:bCs/>
          <w:color w:val="000000"/>
        </w:rPr>
        <w:t>）</w:t>
      </w:r>
      <w:r>
        <w:rPr>
          <w:rFonts w:hint="eastAsia"/>
          <w:bCs/>
          <w:color w:val="000000"/>
        </w:rPr>
        <w:t>B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3</w:t>
      </w:r>
      <w:r>
        <w:rPr>
          <w:rFonts w:hint="eastAsia"/>
          <w:bCs/>
          <w:color w:val="000000"/>
        </w:rPr>
        <w:t>分）</w:t>
      </w:r>
      <w:r>
        <w:rPr>
          <w:rFonts w:hint="eastAsia"/>
          <w:bCs/>
          <w:color w:val="000000"/>
        </w:rPr>
        <w:tab/>
      </w:r>
      <w:r w:rsidR="00426686">
        <w:rPr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 w:rsidR="00426686">
        <w:rPr>
          <w:bCs/>
          <w:color w:val="000000"/>
        </w:rPr>
        <w:t>）</w:t>
      </w:r>
      <w:r>
        <w:rPr>
          <w:rFonts w:hint="eastAsia"/>
          <w:bCs/>
          <w:color w:val="000000"/>
        </w:rPr>
        <w:t>B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3</w:t>
      </w:r>
      <w:r>
        <w:rPr>
          <w:rFonts w:hint="eastAsia"/>
          <w:bCs/>
          <w:color w:val="000000"/>
        </w:rPr>
        <w:t>分）</w:t>
      </w:r>
    </w:p>
    <w:p w14:paraId="5BB9DF13" w14:textId="1AF589F9" w:rsidR="000836C9" w:rsidRDefault="000836C9" w:rsidP="000836C9">
      <w:pPr>
        <w:rPr>
          <w:bCs/>
          <w:color w:val="000000"/>
        </w:rPr>
      </w:pPr>
      <w:r>
        <w:rPr>
          <w:rFonts w:hint="eastAsia"/>
          <w:bCs/>
          <w:color w:val="000000"/>
        </w:rPr>
        <w:t>2</w:t>
      </w:r>
      <w:r w:rsidR="002A40F5">
        <w:rPr>
          <w:rFonts w:ascii="宋体" w:hAnsi="宋体" w:cs="宋体" w:hint="eastAsia"/>
          <w:color w:val="000000"/>
          <w:kern w:val="0"/>
          <w:lang w:bidi="ar"/>
        </w:rPr>
        <w:t>．</w:t>
      </w:r>
      <w:r w:rsidR="00426686">
        <w:rPr>
          <w:bCs/>
          <w:color w:val="000000"/>
        </w:rPr>
        <w:t>（</w:t>
      </w:r>
      <w:r>
        <w:rPr>
          <w:bCs/>
          <w:color w:val="000000"/>
        </w:rPr>
        <w:t>1</w:t>
      </w:r>
      <w:r w:rsidR="00426686">
        <w:rPr>
          <w:bCs/>
          <w:color w:val="000000"/>
        </w:rPr>
        <w:t>）</w:t>
      </w:r>
      <w:r>
        <w:rPr>
          <w:rFonts w:hint="eastAsia"/>
          <w:bCs/>
          <w:color w:val="000000"/>
        </w:rPr>
        <w:t>B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3</w:t>
      </w:r>
      <w:r>
        <w:rPr>
          <w:rFonts w:hint="eastAsia"/>
          <w:bCs/>
          <w:color w:val="000000"/>
        </w:rPr>
        <w:t>分）</w:t>
      </w:r>
      <w:r>
        <w:rPr>
          <w:rFonts w:hint="eastAsia"/>
          <w:bCs/>
          <w:color w:val="000000"/>
        </w:rPr>
        <w:tab/>
      </w:r>
      <w:r w:rsidR="00426686">
        <w:rPr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 w:rsidR="00426686">
        <w:rPr>
          <w:bCs/>
          <w:color w:val="000000"/>
        </w:rPr>
        <w:t>）</w:t>
      </w:r>
      <w:r w:rsidR="007077B1">
        <w:rPr>
          <w:rFonts w:ascii="宋体" w:hAnsi="宋体" w:hint="eastAsia"/>
          <w:bCs/>
          <w:color w:val="000000"/>
        </w:rPr>
        <w:t>①</w:t>
      </w:r>
      <w:r>
        <w:rPr>
          <w:rFonts w:hint="eastAsia"/>
          <w:bCs/>
          <w:color w:val="000000"/>
        </w:rPr>
        <w:t>A</w:t>
      </w:r>
      <w:r>
        <w:rPr>
          <w:rFonts w:hint="eastAsia"/>
          <w:bCs/>
          <w:color w:val="000000"/>
        </w:rPr>
        <w:tab/>
      </w:r>
      <w:r>
        <w:rPr>
          <w:rFonts w:hint="eastAsia"/>
          <w:bCs/>
          <w:color w:val="000000"/>
        </w:rPr>
        <w:tab/>
      </w:r>
      <w:r w:rsidR="007077B1">
        <w:rPr>
          <w:rFonts w:ascii="宋体" w:hAnsi="宋体" w:hint="eastAsia"/>
          <w:bCs/>
          <w:color w:val="000000"/>
        </w:rPr>
        <w:t>②</w:t>
      </w:r>
      <w:r>
        <w:rPr>
          <w:rFonts w:hint="eastAsia"/>
          <w:bCs/>
          <w:color w:val="000000"/>
        </w:rPr>
        <w:t>A</w:t>
      </w:r>
    </w:p>
    <w:p w14:paraId="649F82E6" w14:textId="3935B275" w:rsidR="000836C9" w:rsidRDefault="000836C9" w:rsidP="000836C9">
      <w:pPr>
        <w:rPr>
          <w:bCs/>
          <w:color w:val="000000"/>
        </w:rPr>
      </w:pPr>
      <w:r>
        <w:rPr>
          <w:rFonts w:hint="eastAsia"/>
          <w:bCs/>
          <w:color w:val="000000"/>
        </w:rPr>
        <w:t>3</w:t>
      </w:r>
      <w:r w:rsidR="002A40F5">
        <w:rPr>
          <w:rFonts w:ascii="宋体" w:hAnsi="宋体" w:cs="宋体" w:hint="eastAsia"/>
          <w:color w:val="000000"/>
          <w:kern w:val="0"/>
          <w:lang w:bidi="ar"/>
        </w:rPr>
        <w:t>．</w:t>
      </w:r>
      <w:r w:rsidR="00426686">
        <w:rPr>
          <w:bCs/>
          <w:color w:val="000000"/>
        </w:rPr>
        <w:t>（</w:t>
      </w:r>
      <w:r>
        <w:rPr>
          <w:bCs/>
          <w:color w:val="000000"/>
        </w:rPr>
        <w:t>1</w:t>
      </w:r>
      <w:r w:rsidR="00426686">
        <w:rPr>
          <w:bCs/>
          <w:color w:val="000000"/>
        </w:rPr>
        <w:t>）</w:t>
      </w:r>
      <w:r>
        <w:rPr>
          <w:rFonts w:hint="eastAsia"/>
          <w:bCs/>
          <w:color w:val="000000"/>
        </w:rPr>
        <w:t>（</w:t>
      </w:r>
      <w:r>
        <w:rPr>
          <w:rFonts w:hint="eastAsia"/>
          <w:bCs/>
          <w:color w:val="000000"/>
        </w:rPr>
        <w:t>3</w:t>
      </w:r>
      <w:r>
        <w:rPr>
          <w:rFonts w:hint="eastAsia"/>
          <w:bCs/>
          <w:color w:val="000000"/>
        </w:rPr>
        <w:t>分）</w:t>
      </w:r>
    </w:p>
    <w:p w14:paraId="566DA59E" w14:textId="77777777" w:rsidR="000836C9" w:rsidRDefault="000836C9" w:rsidP="000836C9">
      <w:pPr>
        <w:rPr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金属棒以大小为</w:t>
      </w:r>
      <w:r>
        <w:rPr>
          <w:rFonts w:hint="eastAsia"/>
          <w:i/>
          <w:iCs/>
          <w:color w:val="000000"/>
          <w:kern w:val="0"/>
          <w:lang w:bidi="ar"/>
        </w:rPr>
        <w:t>a</w:t>
      </w:r>
      <w:r>
        <w:rPr>
          <w:rFonts w:hint="eastAsia"/>
          <w:color w:val="000000"/>
          <w:kern w:val="0"/>
          <w:lang w:bidi="ar"/>
        </w:rPr>
        <w:t>的加速度由静止开始沿导轨向下做匀加速运动，</w:t>
      </w:r>
    </w:p>
    <w:p w14:paraId="47778619" w14:textId="1580F389" w:rsidR="000836C9" w:rsidRDefault="000836C9" w:rsidP="000836C9">
      <w:pPr>
        <w:rPr>
          <w:rFonts w:hAnsi="Cambria Math"/>
          <w:color w:val="000000"/>
          <w:kern w:val="0"/>
          <w:lang w:bidi="ar"/>
        </w:rPr>
      </w:pPr>
      <w:r>
        <w:rPr>
          <w:rFonts w:hint="eastAsia"/>
          <w:color w:val="000000"/>
          <w:kern w:val="0"/>
          <w:lang w:bidi="ar"/>
        </w:rPr>
        <w:t>由匀变速直线运动公式</w:t>
      </w:r>
      <w:r>
        <w:rPr>
          <w:rFonts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ab/>
      </w:r>
      <m:oMath>
        <m:sSubSup>
          <m:sSubSupPr>
            <m:ctrlPr>
              <w:rPr>
                <w:rFonts w:ascii="Cambria Math" w:hAnsi="Cambria Math"/>
                <w:i/>
                <w:color w:val="000000"/>
                <w:kern w:val="0"/>
                <w:lang w:bidi="ar"/>
              </w:rPr>
            </m:ctrlPr>
          </m:sSubSupPr>
          <m:e>
            <m:r>
              <w:rPr>
                <w:rFonts w:ascii="Cambria Math" w:hAnsi="Cambria Math" w:cs="Cambria Math"/>
                <w:color w:val="000000"/>
                <w:kern w:val="0"/>
                <w:lang w:bidi="ar"/>
              </w:rPr>
              <m:t>v</m:t>
            </m:r>
          </m:e>
          <m:sub>
            <m:r>
              <m:rPr>
                <m:nor/>
              </m:rPr>
              <w:rPr>
                <w:i/>
                <w:color w:val="000000"/>
                <w:kern w:val="0"/>
                <w:lang w:bidi="ar"/>
              </w:rPr>
              <m:t>t</m:t>
            </m:r>
          </m:sub>
          <m:sup>
            <m:r>
              <m:rPr>
                <m:nor/>
              </m:rPr>
              <w:rPr>
                <w:color w:val="000000"/>
                <w:kern w:val="0"/>
                <w:lang w:bidi="ar"/>
              </w:rPr>
              <m:t>2</m:t>
            </m:r>
          </m:sup>
        </m:sSubSup>
        <m:r>
          <m:rPr>
            <m:nor/>
          </m:rPr>
          <w:rPr>
            <w:color w:val="000000"/>
            <w:kern w:val="0"/>
            <w:lang w:bidi="ar"/>
          </w:rPr>
          <m:t>－</m:t>
        </m:r>
        <m:sSubSup>
          <m:sSubSupPr>
            <m:ctrlPr>
              <w:rPr>
                <w:rFonts w:ascii="Cambria Math" w:hAnsi="Cambria Math"/>
                <w:i/>
                <w:color w:val="000000"/>
                <w:kern w:val="0"/>
                <w:lang w:bidi="ar"/>
              </w:rPr>
            </m:ctrlPr>
          </m:sSubSupPr>
          <m:e>
            <m:r>
              <w:rPr>
                <w:rFonts w:ascii="Cambria Math" w:hAnsi="Cambria Math" w:cs="Cambria Math"/>
                <w:color w:val="000000"/>
                <w:kern w:val="0"/>
                <w:lang w:bidi="ar"/>
              </w:rPr>
              <m:t>v</m:t>
            </m:r>
          </m:e>
          <m:sub>
            <m:r>
              <m:rPr>
                <m:nor/>
              </m:rPr>
              <w:rPr>
                <w:color w:val="000000"/>
                <w:kern w:val="0"/>
                <w:lang w:bidi="ar"/>
              </w:rPr>
              <m:t>0</m:t>
            </m:r>
          </m:sub>
          <m:sup>
            <m:r>
              <m:rPr>
                <m:nor/>
              </m:rPr>
              <w:rPr>
                <w:color w:val="000000"/>
                <w:kern w:val="0"/>
                <w:lang w:bidi="ar"/>
              </w:rPr>
              <m:t>2</m:t>
            </m:r>
          </m:sup>
        </m:sSubSup>
        <m:r>
          <m:rPr>
            <m:nor/>
          </m:rPr>
          <w:rPr>
            <w:rFonts w:hint="eastAsia"/>
          </w:rPr>
          <m:t>＝</m:t>
        </m:r>
        <m:r>
          <m:rPr>
            <m:nor/>
          </m:rPr>
          <w:rPr>
            <w:color w:val="000000"/>
            <w:kern w:val="0"/>
            <w:lang w:bidi="ar"/>
          </w:rPr>
          <m:t>2</m:t>
        </m:r>
        <m:r>
          <m:rPr>
            <m:nor/>
          </m:rPr>
          <w:rPr>
            <w:i/>
            <w:color w:val="000000"/>
            <w:kern w:val="0"/>
            <w:lang w:bidi="ar"/>
          </w:rPr>
          <m:t>as</m:t>
        </m:r>
      </m:oMath>
    </w:p>
    <w:p w14:paraId="4F6055E8" w14:textId="0097A98D" w:rsidR="000836C9" w:rsidRDefault="000836C9" w:rsidP="000836C9">
      <w:pPr>
        <w:rPr>
          <w:rFonts w:hAnsi="Cambria Math"/>
          <w:color w:val="000000"/>
          <w:kern w:val="0"/>
          <w:lang w:bidi="ar"/>
        </w:rPr>
      </w:pPr>
      <w:r>
        <w:rPr>
          <w:rFonts w:hAnsi="Cambria Math" w:hint="eastAsia"/>
          <w:color w:val="000000"/>
          <w:kern w:val="0"/>
          <w:lang w:bidi="ar"/>
        </w:rPr>
        <w:t>可得滑至导轨底端</w:t>
      </w:r>
      <w:r>
        <w:rPr>
          <w:rFonts w:hint="eastAsia"/>
          <w:color w:val="000000"/>
          <w:kern w:val="0"/>
          <w:lang w:bidi="ar"/>
        </w:rPr>
        <w:t>的速度大小</w:t>
      </w:r>
      <w:r>
        <w:rPr>
          <w:rFonts w:hint="eastAsia"/>
          <w:color w:val="000000"/>
          <w:kern w:val="0"/>
          <w:lang w:bidi="ar"/>
        </w:rPr>
        <w:tab/>
      </w:r>
      <w:r>
        <w:rPr>
          <w:rFonts w:hint="eastAsia"/>
          <w:color w:val="000000"/>
          <w:kern w:val="0"/>
          <w:lang w:bidi="ar"/>
        </w:rPr>
        <w:tab/>
      </w:r>
      <w:r w:rsidR="007077B1" w:rsidRPr="007077B1">
        <w:rPr>
          <w:rFonts w:ascii="Book Antiqua" w:hAnsi="Book Antiqua"/>
          <w:i/>
          <w:iCs/>
          <w:color w:val="000000"/>
          <w:kern w:val="0"/>
          <w:lang w:bidi="ar"/>
        </w:rPr>
        <w:t>v</w:t>
      </w:r>
      <w:r w:rsidR="007077B1">
        <w:rPr>
          <w:rFonts w:hint="eastAsia"/>
          <w:color w:val="000000"/>
          <w:kern w:val="0"/>
          <w:lang w:bidi="ar"/>
        </w:rPr>
        <w:t xml:space="preserve"> = </w:t>
      </w:r>
      <w:r w:rsidR="007077B1">
        <w:rPr>
          <w:color w:val="000000"/>
          <w:kern w:val="0"/>
          <w:lang w:bidi="ar"/>
        </w:rPr>
        <w:fldChar w:fldCharType="begin"/>
      </w:r>
      <w:r w:rsidR="007077B1">
        <w:rPr>
          <w:color w:val="000000"/>
          <w:kern w:val="0"/>
          <w:lang w:bidi="ar"/>
        </w:rPr>
        <w:instrText xml:space="preserve"> </w:instrText>
      </w:r>
      <w:r w:rsidR="007077B1">
        <w:rPr>
          <w:rFonts w:hint="eastAsia"/>
          <w:color w:val="000000"/>
          <w:kern w:val="0"/>
          <w:lang w:bidi="ar"/>
        </w:rPr>
        <w:instrText>EQ \R(\F(2</w:instrText>
      </w:r>
      <w:r w:rsidR="007077B1" w:rsidRPr="007077B1">
        <w:rPr>
          <w:rFonts w:hint="eastAsia"/>
          <w:i/>
          <w:iCs/>
          <w:color w:val="000000"/>
          <w:kern w:val="0"/>
          <w:lang w:bidi="ar"/>
        </w:rPr>
        <w:instrText>ah</w:instrText>
      </w:r>
      <w:r w:rsidR="007077B1">
        <w:rPr>
          <w:rFonts w:hint="eastAsia"/>
          <w:color w:val="000000"/>
          <w:kern w:val="0"/>
          <w:lang w:bidi="ar"/>
        </w:rPr>
        <w:instrText>,sin</w:instrText>
      </w:r>
      <w:r w:rsidR="007077B1" w:rsidRPr="007077B1">
        <w:rPr>
          <w:i/>
          <w:iCs/>
          <w:color w:val="000000"/>
          <w:kern w:val="0"/>
          <w:lang w:bidi="ar"/>
        </w:rPr>
        <w:instrText>θ</w:instrText>
      </w:r>
      <w:r w:rsidR="007077B1">
        <w:rPr>
          <w:rFonts w:hint="eastAsia"/>
          <w:color w:val="000000"/>
          <w:kern w:val="0"/>
          <w:lang w:bidi="ar"/>
        </w:rPr>
        <w:instrText>))</w:instrText>
      </w:r>
      <w:r w:rsidR="007077B1">
        <w:rPr>
          <w:color w:val="000000"/>
          <w:kern w:val="0"/>
          <w:lang w:bidi="ar"/>
        </w:rPr>
        <w:instrText xml:space="preserve"> </w:instrText>
      </w:r>
      <w:r w:rsidR="007077B1">
        <w:rPr>
          <w:color w:val="000000"/>
          <w:kern w:val="0"/>
          <w:lang w:bidi="ar"/>
        </w:rPr>
        <w:fldChar w:fldCharType="separate"/>
      </w:r>
      <w:r w:rsidR="007077B1">
        <w:rPr>
          <w:color w:val="000000"/>
          <w:kern w:val="0"/>
          <w:lang w:bidi="ar"/>
        </w:rPr>
        <w:fldChar w:fldCharType="end"/>
      </w:r>
    </w:p>
    <w:p w14:paraId="3299A6C4" w14:textId="5C0BFACF" w:rsidR="000836C9" w:rsidRDefault="00426686" w:rsidP="000836C9">
      <w:pPr>
        <w:rPr>
          <w:bCs/>
          <w:color w:val="000000"/>
        </w:rPr>
      </w:pPr>
      <w:r>
        <w:rPr>
          <w:bCs/>
          <w:color w:val="000000"/>
        </w:rPr>
        <w:t>（</w:t>
      </w:r>
      <w:r w:rsidR="000836C9">
        <w:rPr>
          <w:rFonts w:hint="eastAsia"/>
          <w:bCs/>
          <w:color w:val="000000"/>
        </w:rPr>
        <w:t>2</w:t>
      </w:r>
      <w:r>
        <w:rPr>
          <w:bCs/>
          <w:color w:val="000000"/>
        </w:rPr>
        <w:t>）</w:t>
      </w:r>
      <w:r w:rsidR="000836C9">
        <w:rPr>
          <w:rFonts w:hint="eastAsia"/>
          <w:bCs/>
          <w:color w:val="000000"/>
        </w:rPr>
        <w:t>（</w:t>
      </w:r>
      <w:r w:rsidR="000836C9">
        <w:rPr>
          <w:rFonts w:hint="eastAsia"/>
          <w:bCs/>
          <w:color w:val="000000"/>
        </w:rPr>
        <w:t>3</w:t>
      </w:r>
      <w:r w:rsidR="000836C9">
        <w:rPr>
          <w:rFonts w:hint="eastAsia"/>
          <w:bCs/>
          <w:color w:val="000000"/>
        </w:rPr>
        <w:t>分）</w:t>
      </w:r>
    </w:p>
    <w:p w14:paraId="4B9F6B2B" w14:textId="6ED363C7" w:rsidR="000836C9" w:rsidRDefault="000836C9" w:rsidP="000836C9">
      <w:pPr>
        <w:rPr>
          <w:rFonts w:hAnsi="Cambria Math"/>
          <w:bCs/>
          <w:color w:val="000000"/>
        </w:rPr>
      </w:pPr>
      <w:r>
        <w:rPr>
          <w:rFonts w:hint="eastAsia"/>
          <w:bCs/>
          <w:color w:val="000000"/>
        </w:rPr>
        <w:t>金属棒匀加速切割磁场产生感应电动势</w:t>
      </w:r>
      <w:r>
        <w:rPr>
          <w:rFonts w:hint="eastAsia"/>
          <w:bCs/>
          <w:color w:val="000000"/>
        </w:rPr>
        <w:tab/>
      </w:r>
      <w:r>
        <w:rPr>
          <w:rFonts w:hint="eastAsia"/>
          <w:bCs/>
          <w:color w:val="000000"/>
        </w:rPr>
        <w:tab/>
      </w:r>
      <w:r w:rsidR="007077B1" w:rsidRPr="007077B1">
        <w:rPr>
          <w:rFonts w:hint="eastAsia"/>
          <w:bCs/>
          <w:i/>
          <w:iCs/>
          <w:color w:val="000000"/>
        </w:rPr>
        <w:t>E</w:t>
      </w:r>
      <w:r w:rsidR="007077B1">
        <w:rPr>
          <w:rFonts w:hint="eastAsia"/>
          <w:bCs/>
          <w:color w:val="000000"/>
          <w:vertAlign w:val="subscript"/>
        </w:rPr>
        <w:t>t</w:t>
      </w:r>
      <w:r w:rsidR="007077B1">
        <w:rPr>
          <w:rFonts w:hint="eastAsia"/>
          <w:bCs/>
          <w:color w:val="000000"/>
        </w:rPr>
        <w:t xml:space="preserve"> = </w:t>
      </w:r>
      <w:r w:rsidR="007077B1" w:rsidRPr="007077B1">
        <w:rPr>
          <w:rFonts w:hint="eastAsia"/>
          <w:bCs/>
          <w:i/>
          <w:iCs/>
          <w:color w:val="000000"/>
        </w:rPr>
        <w:t>BL</w:t>
      </w:r>
      <w:r w:rsidR="007077B1" w:rsidRPr="007077B1">
        <w:rPr>
          <w:rFonts w:ascii="Book Antiqua" w:hAnsi="Book Antiqua"/>
          <w:bCs/>
          <w:i/>
          <w:iCs/>
          <w:color w:val="000000"/>
        </w:rPr>
        <w:t>v</w:t>
      </w:r>
      <w:r w:rsidR="007077B1">
        <w:rPr>
          <w:rFonts w:hint="eastAsia"/>
          <w:bCs/>
          <w:color w:val="000000"/>
          <w:vertAlign w:val="subscript"/>
        </w:rPr>
        <w:t>t</w:t>
      </w:r>
    </w:p>
    <w:p w14:paraId="3DDF32C7" w14:textId="77777777" w:rsidR="000836C9" w:rsidRDefault="000836C9" w:rsidP="000836C9">
      <w:pPr>
        <w:rPr>
          <w:color w:val="000000"/>
          <w:kern w:val="0"/>
          <w:lang w:bidi="ar"/>
        </w:rPr>
      </w:pPr>
      <w:r>
        <w:rPr>
          <w:rFonts w:hAnsi="Cambria Math" w:hint="eastAsia"/>
          <w:bCs/>
          <w:color w:val="000000"/>
        </w:rPr>
        <w:t>理想电容器两端电压等于感应电动势，当</w:t>
      </w:r>
      <w:r>
        <w:rPr>
          <w:rFonts w:hint="eastAsia"/>
          <w:color w:val="000000"/>
          <w:kern w:val="0"/>
          <w:lang w:bidi="ar"/>
        </w:rPr>
        <w:t>金属棒滑至导轨底端时，</w:t>
      </w:r>
    </w:p>
    <w:p w14:paraId="29B5660A" w14:textId="5410181B" w:rsidR="007077B1" w:rsidRDefault="000836C9" w:rsidP="000836C9">
      <w:pPr>
        <w:rPr>
          <w:color w:val="000000"/>
          <w:kern w:val="0"/>
          <w:lang w:bidi="ar"/>
        </w:rPr>
      </w:pPr>
      <w:r>
        <w:rPr>
          <w:rFonts w:hAnsi="Cambria Math" w:hint="eastAsia"/>
          <w:bCs/>
          <w:color w:val="000000"/>
        </w:rPr>
        <w:t>电容器两端电压达到最大</w:t>
      </w:r>
      <w:r>
        <w:rPr>
          <w:rFonts w:hAnsi="Cambria Math" w:hint="eastAsia"/>
          <w:bCs/>
          <w:color w:val="000000"/>
        </w:rPr>
        <w:tab/>
      </w:r>
      <w:r>
        <w:rPr>
          <w:rFonts w:hAnsi="Cambria Math" w:hint="eastAsia"/>
          <w:bCs/>
          <w:color w:val="000000"/>
        </w:rPr>
        <w:tab/>
      </w:r>
      <w:r>
        <w:rPr>
          <w:rFonts w:hAnsi="Cambria Math" w:hint="eastAsia"/>
          <w:bCs/>
          <w:color w:val="000000"/>
        </w:rPr>
        <w:tab/>
      </w:r>
      <w:r w:rsidR="007077B1" w:rsidRPr="007077B1">
        <w:rPr>
          <w:rFonts w:hAnsi="Cambria Math" w:hint="eastAsia"/>
          <w:bCs/>
          <w:i/>
          <w:iCs/>
          <w:color w:val="000000"/>
        </w:rPr>
        <w:t>U</w:t>
      </w:r>
      <w:r w:rsidR="007077B1">
        <w:rPr>
          <w:rFonts w:hAnsi="Cambria Math" w:hint="eastAsia"/>
          <w:bCs/>
          <w:color w:val="000000"/>
          <w:vertAlign w:val="subscript"/>
        </w:rPr>
        <w:t>m</w:t>
      </w:r>
      <w:r w:rsidR="007077B1">
        <w:rPr>
          <w:rFonts w:hAnsi="Cambria Math" w:hint="eastAsia"/>
          <w:bCs/>
          <w:color w:val="000000"/>
        </w:rPr>
        <w:t xml:space="preserve"> = </w:t>
      </w:r>
      <w:r w:rsidR="007077B1" w:rsidRPr="007077B1">
        <w:rPr>
          <w:rFonts w:hAnsi="Cambria Math" w:hint="eastAsia"/>
          <w:bCs/>
          <w:i/>
          <w:iCs/>
          <w:color w:val="000000"/>
        </w:rPr>
        <w:t>E</w:t>
      </w:r>
      <w:r w:rsidR="007077B1">
        <w:rPr>
          <w:rFonts w:hAnsi="Cambria Math" w:hint="eastAsia"/>
          <w:bCs/>
          <w:color w:val="000000"/>
          <w:vertAlign w:val="subscript"/>
        </w:rPr>
        <w:t>m</w:t>
      </w:r>
      <w:r w:rsidR="007077B1">
        <w:rPr>
          <w:rFonts w:hAnsi="Cambria Math" w:hint="eastAsia"/>
          <w:bCs/>
          <w:color w:val="000000"/>
        </w:rPr>
        <w:t xml:space="preserve"> = </w:t>
      </w:r>
      <w:r w:rsidR="007077B1" w:rsidRPr="007077B1">
        <w:rPr>
          <w:rFonts w:hint="eastAsia"/>
          <w:bCs/>
          <w:i/>
          <w:iCs/>
          <w:color w:val="000000"/>
        </w:rPr>
        <w:t>BL</w:t>
      </w:r>
      <w:r w:rsidR="007077B1" w:rsidRPr="007077B1">
        <w:rPr>
          <w:rFonts w:ascii="Book Antiqua" w:hAnsi="Book Antiqua"/>
          <w:bCs/>
          <w:i/>
          <w:iCs/>
          <w:color w:val="000000"/>
        </w:rPr>
        <w:t>v</w:t>
      </w:r>
      <w:r w:rsidR="007077B1">
        <w:rPr>
          <w:rFonts w:hint="eastAsia"/>
          <w:bCs/>
          <w:color w:val="000000"/>
          <w:vertAlign w:val="subscript"/>
        </w:rPr>
        <w:t>m</w:t>
      </w:r>
      <w:r w:rsidR="007077B1">
        <w:rPr>
          <w:rFonts w:hint="eastAsia"/>
          <w:bCs/>
          <w:color w:val="000000"/>
        </w:rPr>
        <w:t xml:space="preserve"> = </w:t>
      </w:r>
      <w:r w:rsidR="007077B1" w:rsidRPr="007077B1">
        <w:rPr>
          <w:rFonts w:hint="eastAsia"/>
          <w:bCs/>
          <w:i/>
          <w:iCs/>
          <w:color w:val="000000"/>
        </w:rPr>
        <w:t>BL</w:t>
      </w:r>
      <w:r w:rsidR="007077B1">
        <w:rPr>
          <w:color w:val="000000"/>
          <w:kern w:val="0"/>
          <w:lang w:bidi="ar"/>
        </w:rPr>
        <w:fldChar w:fldCharType="begin"/>
      </w:r>
      <w:r w:rsidR="007077B1">
        <w:rPr>
          <w:color w:val="000000"/>
          <w:kern w:val="0"/>
          <w:lang w:bidi="ar"/>
        </w:rPr>
        <w:instrText xml:space="preserve"> </w:instrText>
      </w:r>
      <w:r w:rsidR="007077B1">
        <w:rPr>
          <w:rFonts w:hint="eastAsia"/>
          <w:color w:val="000000"/>
          <w:kern w:val="0"/>
          <w:lang w:bidi="ar"/>
        </w:rPr>
        <w:instrText>EQ \R(\F(2</w:instrText>
      </w:r>
      <w:r w:rsidR="007077B1" w:rsidRPr="007077B1">
        <w:rPr>
          <w:rFonts w:hint="eastAsia"/>
          <w:i/>
          <w:iCs/>
          <w:color w:val="000000"/>
          <w:kern w:val="0"/>
          <w:lang w:bidi="ar"/>
        </w:rPr>
        <w:instrText>ah</w:instrText>
      </w:r>
      <w:r w:rsidR="007077B1">
        <w:rPr>
          <w:rFonts w:hint="eastAsia"/>
          <w:color w:val="000000"/>
          <w:kern w:val="0"/>
          <w:lang w:bidi="ar"/>
        </w:rPr>
        <w:instrText>,sin</w:instrText>
      </w:r>
      <w:r w:rsidR="007077B1" w:rsidRPr="007077B1">
        <w:rPr>
          <w:i/>
          <w:iCs/>
          <w:color w:val="000000"/>
          <w:kern w:val="0"/>
          <w:lang w:bidi="ar"/>
        </w:rPr>
        <w:instrText>θ</w:instrText>
      </w:r>
      <w:r w:rsidR="007077B1">
        <w:rPr>
          <w:rFonts w:hint="eastAsia"/>
          <w:color w:val="000000"/>
          <w:kern w:val="0"/>
          <w:lang w:bidi="ar"/>
        </w:rPr>
        <w:instrText>))</w:instrText>
      </w:r>
      <w:r w:rsidR="007077B1">
        <w:rPr>
          <w:color w:val="000000"/>
          <w:kern w:val="0"/>
          <w:lang w:bidi="ar"/>
        </w:rPr>
        <w:instrText xml:space="preserve"> </w:instrText>
      </w:r>
      <w:r w:rsidR="007077B1">
        <w:rPr>
          <w:color w:val="000000"/>
          <w:kern w:val="0"/>
          <w:lang w:bidi="ar"/>
        </w:rPr>
        <w:fldChar w:fldCharType="separate"/>
      </w:r>
      <w:r w:rsidR="007077B1">
        <w:rPr>
          <w:color w:val="000000"/>
          <w:kern w:val="0"/>
          <w:lang w:bidi="ar"/>
        </w:rPr>
        <w:fldChar w:fldCharType="end"/>
      </w:r>
    </w:p>
    <w:p w14:paraId="00EA0845" w14:textId="21F679D9" w:rsidR="007077B1" w:rsidRPr="007077B1" w:rsidRDefault="000836C9" w:rsidP="000836C9">
      <w:pPr>
        <w:rPr>
          <w:bCs/>
          <w:color w:val="000000"/>
        </w:rPr>
      </w:pPr>
      <w:r>
        <w:rPr>
          <w:rFonts w:hint="eastAsia"/>
          <w:bCs/>
          <w:color w:val="000000"/>
        </w:rPr>
        <w:t>所以储存的最大电能</w:t>
      </w:r>
      <w:r>
        <w:rPr>
          <w:rFonts w:hint="eastAsia"/>
          <w:bCs/>
          <w:color w:val="000000"/>
        </w:rPr>
        <w:tab/>
      </w:r>
      <w:r>
        <w:rPr>
          <w:rFonts w:hint="eastAsia"/>
          <w:bCs/>
          <w:color w:val="000000"/>
        </w:rPr>
        <w:tab/>
      </w:r>
      <w:r>
        <w:rPr>
          <w:rFonts w:hint="eastAsia"/>
          <w:bCs/>
          <w:color w:val="000000"/>
        </w:rPr>
        <w:tab/>
      </w:r>
      <w:r>
        <w:rPr>
          <w:rFonts w:hint="eastAsia"/>
          <w:bCs/>
          <w:color w:val="000000"/>
        </w:rPr>
        <w:tab/>
      </w:r>
      <w:r w:rsidR="007077B1" w:rsidRPr="007077B1">
        <w:rPr>
          <w:rFonts w:hint="eastAsia"/>
          <w:bCs/>
          <w:i/>
          <w:iCs/>
          <w:color w:val="000000"/>
        </w:rPr>
        <w:t>E</w:t>
      </w:r>
      <w:r w:rsidR="007077B1">
        <w:rPr>
          <w:rFonts w:hint="eastAsia"/>
          <w:bCs/>
          <w:color w:val="000000"/>
          <w:vertAlign w:val="subscript"/>
        </w:rPr>
        <w:t>m</w:t>
      </w:r>
      <w:r w:rsidR="007077B1">
        <w:rPr>
          <w:rFonts w:hint="eastAsia"/>
          <w:bCs/>
          <w:color w:val="000000"/>
        </w:rPr>
        <w:t xml:space="preserve"> = </w:t>
      </w:r>
      <w:r w:rsidR="007077B1">
        <w:rPr>
          <w:bCs/>
          <w:color w:val="000000"/>
        </w:rPr>
        <w:fldChar w:fldCharType="begin"/>
      </w:r>
      <w:r w:rsidR="007077B1">
        <w:rPr>
          <w:bCs/>
          <w:color w:val="000000"/>
        </w:rPr>
        <w:instrText xml:space="preserve"> </w:instrText>
      </w:r>
      <w:r w:rsidR="007077B1">
        <w:rPr>
          <w:rFonts w:hint="eastAsia"/>
          <w:bCs/>
          <w:color w:val="000000"/>
        </w:rPr>
        <w:instrText>EQ \F(1,2)</w:instrText>
      </w:r>
      <w:r w:rsidR="007077B1">
        <w:rPr>
          <w:bCs/>
          <w:color w:val="000000"/>
        </w:rPr>
        <w:instrText xml:space="preserve"> </w:instrText>
      </w:r>
      <w:r w:rsidR="007077B1">
        <w:rPr>
          <w:bCs/>
          <w:color w:val="000000"/>
        </w:rPr>
        <w:fldChar w:fldCharType="separate"/>
      </w:r>
      <w:r w:rsidR="007077B1">
        <w:rPr>
          <w:bCs/>
          <w:color w:val="000000"/>
        </w:rPr>
        <w:fldChar w:fldCharType="end"/>
      </w:r>
      <w:r w:rsidR="007077B1" w:rsidRPr="007077B1">
        <w:rPr>
          <w:rFonts w:hint="eastAsia"/>
          <w:bCs/>
          <w:i/>
          <w:iCs/>
          <w:color w:val="000000"/>
        </w:rPr>
        <w:t>CU</w:t>
      </w:r>
      <w:r w:rsidR="007077B1">
        <w:rPr>
          <w:rFonts w:hint="eastAsia"/>
          <w:bCs/>
          <w:color w:val="000000"/>
          <w:vertAlign w:val="subscript"/>
        </w:rPr>
        <w:t>m</w:t>
      </w:r>
      <w:r w:rsidR="007077B1">
        <w:rPr>
          <w:rFonts w:hint="eastAsia"/>
          <w:bCs/>
          <w:color w:val="000000"/>
          <w:vertAlign w:val="superscript"/>
        </w:rPr>
        <w:t>2</w:t>
      </w:r>
      <w:r w:rsidR="007077B1">
        <w:rPr>
          <w:rFonts w:hint="eastAsia"/>
          <w:bCs/>
          <w:color w:val="000000"/>
        </w:rPr>
        <w:t xml:space="preserve"> = </w:t>
      </w:r>
      <w:r w:rsidR="007077B1">
        <w:rPr>
          <w:bCs/>
          <w:color w:val="000000"/>
        </w:rPr>
        <w:fldChar w:fldCharType="begin"/>
      </w:r>
      <w:r w:rsidR="007077B1">
        <w:rPr>
          <w:bCs/>
          <w:color w:val="000000"/>
        </w:rPr>
        <w:instrText xml:space="preserve"> </w:instrText>
      </w:r>
      <w:r w:rsidR="007077B1">
        <w:rPr>
          <w:rFonts w:hint="eastAsia"/>
          <w:bCs/>
          <w:color w:val="000000"/>
        </w:rPr>
        <w:instrText>EQ \F(1,2)</w:instrText>
      </w:r>
      <w:r w:rsidR="007077B1">
        <w:rPr>
          <w:bCs/>
          <w:color w:val="000000"/>
        </w:rPr>
        <w:instrText xml:space="preserve"> </w:instrText>
      </w:r>
      <w:r w:rsidR="007077B1">
        <w:rPr>
          <w:bCs/>
          <w:color w:val="000000"/>
        </w:rPr>
        <w:fldChar w:fldCharType="separate"/>
      </w:r>
      <w:r w:rsidR="007077B1">
        <w:rPr>
          <w:bCs/>
          <w:color w:val="000000"/>
        </w:rPr>
        <w:fldChar w:fldCharType="end"/>
      </w:r>
      <w:r w:rsidR="007077B1" w:rsidRPr="007077B1">
        <w:rPr>
          <w:rFonts w:hint="eastAsia"/>
          <w:bCs/>
          <w:i/>
          <w:iCs/>
          <w:color w:val="000000"/>
        </w:rPr>
        <w:t>C</w:t>
      </w:r>
      <w:r w:rsidR="007077B1">
        <w:rPr>
          <w:bCs/>
          <w:color w:val="000000"/>
        </w:rPr>
        <w:fldChar w:fldCharType="begin"/>
      </w:r>
      <w:r w:rsidR="007077B1">
        <w:rPr>
          <w:bCs/>
          <w:color w:val="000000"/>
        </w:rPr>
        <w:instrText xml:space="preserve"> </w:instrText>
      </w:r>
      <w:r w:rsidR="007077B1">
        <w:rPr>
          <w:rFonts w:hint="eastAsia"/>
          <w:bCs/>
          <w:color w:val="000000"/>
        </w:rPr>
        <w:instrText>EQ \b\bc(</w:instrText>
      </w:r>
      <w:r w:rsidR="007077B1" w:rsidRPr="007077B1">
        <w:rPr>
          <w:rFonts w:hint="eastAsia"/>
          <w:bCs/>
          <w:i/>
          <w:iCs/>
          <w:color w:val="000000"/>
        </w:rPr>
        <w:instrText>BL</w:instrText>
      </w:r>
      <w:r w:rsidR="007077B1">
        <w:rPr>
          <w:rFonts w:hint="eastAsia"/>
          <w:bCs/>
          <w:color w:val="000000"/>
        </w:rPr>
        <w:instrText>\R(\F(2</w:instrText>
      </w:r>
      <w:r w:rsidR="007077B1" w:rsidRPr="007077B1">
        <w:rPr>
          <w:rFonts w:hint="eastAsia"/>
          <w:bCs/>
          <w:i/>
          <w:iCs/>
          <w:color w:val="000000"/>
        </w:rPr>
        <w:instrText>ah</w:instrText>
      </w:r>
      <w:r w:rsidR="007077B1">
        <w:rPr>
          <w:rFonts w:hint="eastAsia"/>
          <w:bCs/>
          <w:color w:val="000000"/>
        </w:rPr>
        <w:instrText>,sin</w:instrText>
      </w:r>
      <w:r w:rsidR="007077B1" w:rsidRPr="007077B1">
        <w:rPr>
          <w:bCs/>
          <w:i/>
          <w:iCs/>
          <w:color w:val="000000"/>
        </w:rPr>
        <w:instrText>θ</w:instrText>
      </w:r>
      <w:r w:rsidR="007077B1">
        <w:rPr>
          <w:rFonts w:hint="eastAsia"/>
          <w:bCs/>
          <w:color w:val="000000"/>
        </w:rPr>
        <w:instrText>)))\s\up8(</w:instrText>
      </w:r>
      <w:r w:rsidR="007077B1">
        <w:rPr>
          <w:rFonts w:hint="eastAsia"/>
          <w:bCs/>
          <w:color w:val="000000"/>
          <w:vertAlign w:val="superscript"/>
        </w:rPr>
        <w:instrText>2</w:instrText>
      </w:r>
      <w:r w:rsidR="007077B1">
        <w:rPr>
          <w:rFonts w:hint="eastAsia"/>
          <w:bCs/>
          <w:color w:val="000000"/>
        </w:rPr>
        <w:instrText>)</w:instrText>
      </w:r>
      <w:r w:rsidR="007077B1">
        <w:rPr>
          <w:bCs/>
          <w:color w:val="000000"/>
        </w:rPr>
        <w:instrText xml:space="preserve"> </w:instrText>
      </w:r>
      <w:r w:rsidR="007077B1">
        <w:rPr>
          <w:bCs/>
          <w:color w:val="000000"/>
        </w:rPr>
        <w:fldChar w:fldCharType="separate"/>
      </w:r>
      <w:r w:rsidR="007077B1">
        <w:rPr>
          <w:bCs/>
          <w:color w:val="000000"/>
        </w:rPr>
        <w:fldChar w:fldCharType="end"/>
      </w:r>
      <w:r w:rsidR="007077B1">
        <w:rPr>
          <w:rFonts w:hint="eastAsia"/>
          <w:bCs/>
          <w:color w:val="000000"/>
        </w:rPr>
        <w:t xml:space="preserve">= </w:t>
      </w:r>
      <w:r w:rsidR="007077B1">
        <w:rPr>
          <w:bCs/>
          <w:color w:val="000000"/>
        </w:rPr>
        <w:fldChar w:fldCharType="begin"/>
      </w:r>
      <w:r w:rsidR="007077B1">
        <w:rPr>
          <w:bCs/>
          <w:color w:val="000000"/>
        </w:rPr>
        <w:instrText xml:space="preserve"> </w:instrText>
      </w:r>
      <w:r w:rsidR="007077B1">
        <w:rPr>
          <w:rFonts w:hint="eastAsia"/>
          <w:bCs/>
          <w:color w:val="000000"/>
        </w:rPr>
        <w:instrText>EQ \F(</w:instrText>
      </w:r>
      <w:r w:rsidR="007077B1" w:rsidRPr="007077B1">
        <w:rPr>
          <w:rFonts w:hint="eastAsia"/>
          <w:bCs/>
          <w:i/>
          <w:iCs/>
          <w:color w:val="000000"/>
        </w:rPr>
        <w:instrText>CB</w:instrText>
      </w:r>
      <w:r w:rsidR="007077B1">
        <w:rPr>
          <w:rFonts w:hint="eastAsia"/>
          <w:bCs/>
          <w:color w:val="000000"/>
          <w:vertAlign w:val="superscript"/>
        </w:rPr>
        <w:instrText>2</w:instrText>
      </w:r>
      <w:r w:rsidR="007077B1" w:rsidRPr="007077B1">
        <w:rPr>
          <w:rFonts w:hint="eastAsia"/>
          <w:bCs/>
          <w:i/>
          <w:iCs/>
          <w:color w:val="000000"/>
        </w:rPr>
        <w:instrText>L</w:instrText>
      </w:r>
      <w:r w:rsidR="007077B1">
        <w:rPr>
          <w:rFonts w:hint="eastAsia"/>
          <w:bCs/>
          <w:color w:val="000000"/>
          <w:vertAlign w:val="superscript"/>
        </w:rPr>
        <w:instrText>2</w:instrText>
      </w:r>
      <w:r w:rsidR="007077B1" w:rsidRPr="007077B1">
        <w:rPr>
          <w:rFonts w:hint="eastAsia"/>
          <w:bCs/>
          <w:i/>
          <w:iCs/>
          <w:color w:val="000000"/>
        </w:rPr>
        <w:instrText>ah</w:instrText>
      </w:r>
      <w:r w:rsidR="007077B1">
        <w:rPr>
          <w:rFonts w:hint="eastAsia"/>
          <w:bCs/>
          <w:color w:val="000000"/>
        </w:rPr>
        <w:instrText>,sin</w:instrText>
      </w:r>
      <w:r w:rsidR="007077B1" w:rsidRPr="007077B1">
        <w:rPr>
          <w:bCs/>
          <w:i/>
          <w:iCs/>
          <w:color w:val="000000"/>
        </w:rPr>
        <w:instrText>θ</w:instrText>
      </w:r>
      <w:r w:rsidR="007077B1">
        <w:rPr>
          <w:rFonts w:hint="eastAsia"/>
          <w:bCs/>
          <w:color w:val="000000"/>
        </w:rPr>
        <w:instrText>)</w:instrText>
      </w:r>
      <w:r w:rsidR="007077B1">
        <w:rPr>
          <w:bCs/>
          <w:color w:val="000000"/>
        </w:rPr>
        <w:instrText xml:space="preserve"> </w:instrText>
      </w:r>
      <w:r w:rsidR="007077B1">
        <w:rPr>
          <w:bCs/>
          <w:color w:val="000000"/>
        </w:rPr>
        <w:fldChar w:fldCharType="separate"/>
      </w:r>
      <w:r w:rsidR="007077B1">
        <w:rPr>
          <w:bCs/>
          <w:color w:val="000000"/>
        </w:rPr>
        <w:fldChar w:fldCharType="end"/>
      </w:r>
    </w:p>
    <w:p w14:paraId="5A0E0669" w14:textId="7D8FF2B5" w:rsidR="000836C9" w:rsidRDefault="000836C9" w:rsidP="007077B1">
      <w:pPr>
        <w:rPr>
          <w:rFonts w:hAnsi="Cambria Math"/>
          <w:bCs/>
          <w:color w:val="000000"/>
        </w:rPr>
      </w:pPr>
      <w:r>
        <w:rPr>
          <w:rFonts w:hAnsi="Cambria Math" w:hint="eastAsia"/>
          <w:bCs/>
          <w:color w:val="000000"/>
        </w:rPr>
        <w:t>（也可以通过能量守恒定律或动能定理方法求解得到</w:t>
      </w:r>
      <w:r w:rsidR="007077B1">
        <w:rPr>
          <w:rFonts w:hAnsi="Cambria Math" w:hint="eastAsia"/>
          <w:bCs/>
          <w:color w:val="000000"/>
        </w:rPr>
        <w:t xml:space="preserve"> </w:t>
      </w:r>
      <w:r w:rsidR="007077B1" w:rsidRPr="007077B1">
        <w:rPr>
          <w:rFonts w:hAnsi="Cambria Math" w:hint="eastAsia"/>
          <w:bCs/>
          <w:i/>
          <w:iCs/>
          <w:color w:val="000000"/>
        </w:rPr>
        <w:t>E</w:t>
      </w:r>
      <w:r w:rsidR="007077B1">
        <w:rPr>
          <w:rFonts w:hAnsi="Cambria Math" w:hint="eastAsia"/>
          <w:bCs/>
          <w:color w:val="000000"/>
          <w:vertAlign w:val="subscript"/>
        </w:rPr>
        <w:t>m</w:t>
      </w:r>
      <w:r w:rsidR="007077B1">
        <w:rPr>
          <w:rFonts w:hAnsi="Cambria Math" w:hint="eastAsia"/>
          <w:bCs/>
          <w:color w:val="000000"/>
        </w:rPr>
        <w:t xml:space="preserve"> = </w:t>
      </w:r>
      <w:r w:rsidR="007077B1">
        <w:rPr>
          <w:rFonts w:hAnsi="Cambria Math"/>
          <w:bCs/>
          <w:color w:val="000000"/>
        </w:rPr>
        <w:fldChar w:fldCharType="begin"/>
      </w:r>
      <w:r w:rsidR="007077B1">
        <w:rPr>
          <w:rFonts w:hAnsi="Cambria Math"/>
          <w:bCs/>
          <w:color w:val="000000"/>
        </w:rPr>
        <w:instrText xml:space="preserve"> </w:instrText>
      </w:r>
      <w:r w:rsidR="007077B1">
        <w:rPr>
          <w:rFonts w:hAnsi="Cambria Math" w:hint="eastAsia"/>
          <w:bCs/>
          <w:color w:val="000000"/>
        </w:rPr>
        <w:instrText>EQ \F(</w:instrText>
      </w:r>
      <w:r w:rsidR="007077B1" w:rsidRPr="007077B1">
        <w:rPr>
          <w:rFonts w:hAnsi="Cambria Math" w:hint="eastAsia"/>
          <w:bCs/>
          <w:i/>
          <w:iCs/>
          <w:color w:val="000000"/>
        </w:rPr>
        <w:instrText>mh</w:instrText>
      </w:r>
      <w:r w:rsidR="007077B1">
        <w:rPr>
          <w:rFonts w:hAnsi="Cambria Math" w:hint="eastAsia"/>
          <w:bCs/>
          <w:color w:val="000000"/>
        </w:rPr>
        <w:instrText>(</w:instrText>
      </w:r>
      <w:r w:rsidR="007077B1" w:rsidRPr="007077B1">
        <w:rPr>
          <w:rFonts w:hAnsi="Cambria Math" w:hint="eastAsia"/>
          <w:bCs/>
          <w:i/>
          <w:iCs/>
          <w:color w:val="000000"/>
        </w:rPr>
        <w:instrText>g</w:instrText>
      </w:r>
      <w:r w:rsidR="007077B1">
        <w:rPr>
          <w:rFonts w:hAnsi="Cambria Math" w:hint="eastAsia"/>
          <w:bCs/>
          <w:color w:val="000000"/>
        </w:rPr>
        <w:instrText>sin</w:instrText>
      </w:r>
      <w:r w:rsidR="007077B1" w:rsidRPr="007077B1">
        <w:rPr>
          <w:bCs/>
          <w:i/>
          <w:iCs/>
          <w:color w:val="000000"/>
        </w:rPr>
        <w:instrText>θ</w:instrText>
      </w:r>
      <w:r w:rsidR="007077B1">
        <w:rPr>
          <w:rFonts w:hAnsi="Cambria Math" w:hint="eastAsia"/>
          <w:bCs/>
          <w:color w:val="000000"/>
        </w:rPr>
        <w:instrText xml:space="preserve"> </w:instrText>
      </w:r>
      <w:r w:rsidR="007077B1">
        <w:rPr>
          <w:rFonts w:ascii="Cambria Math" w:hAnsi="Cambria Math"/>
          <w:bCs/>
          <w:color w:val="000000"/>
        </w:rPr>
        <w:instrText>−</w:instrText>
      </w:r>
      <w:r w:rsidR="007077B1">
        <w:rPr>
          <w:rFonts w:hAnsi="Cambria Math" w:hint="eastAsia"/>
          <w:bCs/>
          <w:color w:val="000000"/>
        </w:rPr>
        <w:instrText xml:space="preserve"> </w:instrText>
      </w:r>
      <w:r w:rsidR="007077B1" w:rsidRPr="007077B1">
        <w:rPr>
          <w:rFonts w:hAnsi="Cambria Math" w:hint="eastAsia"/>
          <w:bCs/>
          <w:i/>
          <w:iCs/>
          <w:color w:val="000000"/>
        </w:rPr>
        <w:instrText>a</w:instrText>
      </w:r>
      <w:r w:rsidR="007077B1">
        <w:rPr>
          <w:rFonts w:hAnsi="Cambria Math" w:hint="eastAsia"/>
          <w:bCs/>
          <w:color w:val="000000"/>
        </w:rPr>
        <w:instrText>),sin</w:instrText>
      </w:r>
      <w:r w:rsidR="007077B1" w:rsidRPr="007077B1">
        <w:rPr>
          <w:bCs/>
          <w:i/>
          <w:iCs/>
          <w:color w:val="000000"/>
        </w:rPr>
        <w:instrText>θ</w:instrText>
      </w:r>
      <w:r w:rsidR="007077B1">
        <w:rPr>
          <w:rFonts w:hAnsi="Cambria Math" w:hint="eastAsia"/>
          <w:bCs/>
          <w:color w:val="000000"/>
        </w:rPr>
        <w:instrText>)</w:instrText>
      </w:r>
      <w:r w:rsidR="007077B1">
        <w:rPr>
          <w:rFonts w:hAnsi="Cambria Math"/>
          <w:bCs/>
          <w:color w:val="000000"/>
        </w:rPr>
        <w:instrText xml:space="preserve"> </w:instrText>
      </w:r>
      <w:r w:rsidR="007077B1">
        <w:rPr>
          <w:rFonts w:hAnsi="Cambria Math"/>
          <w:bCs/>
          <w:color w:val="000000"/>
        </w:rPr>
        <w:fldChar w:fldCharType="separate"/>
      </w:r>
      <w:r w:rsidR="007077B1">
        <w:rPr>
          <w:rFonts w:hAnsi="Cambria Math"/>
          <w:bCs/>
          <w:color w:val="000000"/>
        </w:rPr>
        <w:fldChar w:fldCharType="end"/>
      </w:r>
      <w:r w:rsidR="007077B1">
        <w:rPr>
          <w:rFonts w:hAnsi="Cambria Math" w:hint="eastAsia"/>
          <w:bCs/>
          <w:color w:val="000000"/>
        </w:rPr>
        <w:t>）</w:t>
      </w:r>
    </w:p>
    <w:p w14:paraId="3EB2CEBC" w14:textId="52A1BBE7" w:rsidR="000836C9" w:rsidRDefault="00426686" w:rsidP="000836C9">
      <w:pPr>
        <w:rPr>
          <w:bCs/>
          <w:color w:val="000000"/>
        </w:rPr>
      </w:pPr>
      <w:r>
        <w:rPr>
          <w:bCs/>
          <w:color w:val="000000"/>
        </w:rPr>
        <w:t>（</w:t>
      </w:r>
      <w:r w:rsidR="000836C9">
        <w:rPr>
          <w:rFonts w:hint="eastAsia"/>
          <w:bCs/>
          <w:color w:val="000000"/>
        </w:rPr>
        <w:t>3</w:t>
      </w:r>
      <w:r>
        <w:rPr>
          <w:bCs/>
          <w:color w:val="000000"/>
        </w:rPr>
        <w:t>）</w:t>
      </w:r>
      <w:r w:rsidR="000836C9">
        <w:rPr>
          <w:rFonts w:hint="eastAsia"/>
          <w:bCs/>
          <w:color w:val="000000"/>
        </w:rPr>
        <w:t>（</w:t>
      </w:r>
      <w:r w:rsidR="000836C9">
        <w:rPr>
          <w:rFonts w:hint="eastAsia"/>
          <w:bCs/>
          <w:color w:val="000000"/>
        </w:rPr>
        <w:t>2</w:t>
      </w:r>
      <w:r w:rsidR="000836C9">
        <w:rPr>
          <w:rFonts w:hint="eastAsia"/>
          <w:bCs/>
          <w:color w:val="000000"/>
        </w:rPr>
        <w:t>分）</w:t>
      </w:r>
    </w:p>
    <w:p w14:paraId="6CB1C8CD" w14:textId="38A5B2F3" w:rsidR="000836C9" w:rsidRDefault="000836C9" w:rsidP="000836C9">
      <w:pPr>
        <w:rPr>
          <w:i/>
          <w:iCs/>
        </w:rPr>
      </w:pPr>
      <w:r>
        <w:rPr>
          <w:rFonts w:hint="eastAsia"/>
        </w:rPr>
        <w:t>对金属棒受力分析，由牛顿第二定律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i/>
          <w:iCs/>
        </w:rPr>
        <w:t>mg</w:t>
      </w:r>
      <w:r>
        <w:t>sin</w:t>
      </w:r>
      <w:r>
        <w:rPr>
          <w:i/>
          <w:iCs/>
        </w:rPr>
        <w:t>θ</w:t>
      </w:r>
      <w:r w:rsidR="007077B1">
        <w:rPr>
          <w:rFonts w:hint="eastAsia"/>
        </w:rPr>
        <w:t xml:space="preserve"> </w:t>
      </w:r>
      <w:r w:rsidR="007077B1">
        <w:t>–</w:t>
      </w:r>
      <w:r w:rsidR="007077B1">
        <w:rPr>
          <w:rFonts w:hint="eastAsia"/>
        </w:rPr>
        <w:t xml:space="preserve"> </w:t>
      </w:r>
      <w:r>
        <w:rPr>
          <w:i/>
          <w:iCs/>
        </w:rPr>
        <w:t>BIL</w:t>
      </w:r>
      <w:r w:rsidR="007077B1">
        <w:rPr>
          <w:rFonts w:hint="eastAsia"/>
        </w:rPr>
        <w:t xml:space="preserve"> = </w:t>
      </w:r>
      <w:r>
        <w:rPr>
          <w:i/>
          <w:iCs/>
        </w:rPr>
        <w:t>ma</w:t>
      </w:r>
      <w:r w:rsidRPr="007077B1">
        <w:rPr>
          <w:rFonts w:hint="eastAsia"/>
        </w:rPr>
        <w:tab/>
      </w:r>
      <w:r w:rsidRPr="007077B1">
        <w:rPr>
          <w:rFonts w:hint="eastAsia"/>
        </w:rPr>
        <w:tab/>
      </w:r>
      <w:r w:rsidRPr="007077B1">
        <w:rPr>
          <w:rFonts w:hint="eastAsia"/>
        </w:rPr>
        <w:tab/>
      </w:r>
      <w:r w:rsidR="007077B1" w:rsidRPr="007077B1">
        <w:rPr>
          <w:rFonts w:ascii="宋体" w:hAnsi="宋体" w:hint="eastAsia"/>
        </w:rPr>
        <w:t>①</w:t>
      </w:r>
    </w:p>
    <w:p w14:paraId="7B715DC0" w14:textId="0D54BAA1" w:rsidR="000836C9" w:rsidRDefault="000836C9" w:rsidP="001E3D9C">
      <w:pPr>
        <w:rPr>
          <w:rFonts w:hAnsi="Cambria Math"/>
        </w:rPr>
      </w:pPr>
      <w:r>
        <w:rPr>
          <w:rFonts w:hint="eastAsia"/>
        </w:rPr>
        <w:t>通过金属棒的电流为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1E3D9C" w:rsidRPr="001E3D9C">
        <w:rPr>
          <w:rFonts w:hint="eastAsia"/>
          <w:i/>
          <w:iCs/>
        </w:rPr>
        <w:t>I</w:t>
      </w:r>
      <w:r w:rsidR="001E3D9C">
        <w:rPr>
          <w:rFonts w:hint="eastAsia"/>
        </w:rPr>
        <w:t xml:space="preserve"> = </w:t>
      </w:r>
      <w:r w:rsidR="001E3D9C">
        <w:fldChar w:fldCharType="begin"/>
      </w:r>
      <w:r w:rsidR="001E3D9C">
        <w:instrText xml:space="preserve"> </w:instrText>
      </w:r>
      <w:r w:rsidR="001E3D9C">
        <w:rPr>
          <w:rFonts w:hint="eastAsia"/>
        </w:rPr>
        <w:instrText>EQ \F(</w:instrText>
      </w:r>
      <w:r w:rsidR="001E3D9C">
        <w:instrText>Δ</w:instrText>
      </w:r>
      <w:r w:rsidR="001E3D9C" w:rsidRPr="001E3D9C">
        <w:rPr>
          <w:rFonts w:hint="eastAsia"/>
          <w:i/>
          <w:iCs/>
        </w:rPr>
        <w:instrText>q</w:instrText>
      </w:r>
      <w:r w:rsidR="001E3D9C">
        <w:rPr>
          <w:rFonts w:hint="eastAsia"/>
        </w:rPr>
        <w:instrText>,</w:instrText>
      </w:r>
      <w:r w:rsidR="001E3D9C">
        <w:instrText>Δ</w:instrText>
      </w:r>
      <w:r w:rsidR="001E3D9C" w:rsidRPr="001E3D9C">
        <w:rPr>
          <w:rFonts w:hint="eastAsia"/>
          <w:i/>
          <w:iCs/>
        </w:rPr>
        <w:instrText>t</w:instrText>
      </w:r>
      <w:r w:rsidR="001E3D9C">
        <w:rPr>
          <w:rFonts w:hint="eastAsia"/>
        </w:rPr>
        <w:instrText>)</w:instrText>
      </w:r>
      <w:r w:rsidR="001E3D9C">
        <w:instrText xml:space="preserve"> </w:instrText>
      </w:r>
      <w:r w:rsidR="001E3D9C">
        <w:fldChar w:fldCharType="separate"/>
      </w:r>
      <w:r w:rsidR="001E3D9C">
        <w:fldChar w:fldCharType="end"/>
      </w:r>
      <w:r w:rsidR="001E3D9C">
        <w:rPr>
          <w:rFonts w:hint="eastAsia"/>
        </w:rPr>
        <w:t xml:space="preserve">= </w:t>
      </w:r>
      <w:r w:rsidR="001E3D9C">
        <w:fldChar w:fldCharType="begin"/>
      </w:r>
      <w:r w:rsidR="001E3D9C">
        <w:instrText xml:space="preserve"> </w:instrText>
      </w:r>
      <w:r w:rsidR="001E3D9C">
        <w:rPr>
          <w:rFonts w:hint="eastAsia"/>
        </w:rPr>
        <w:instrText>EQ \F(</w:instrText>
      </w:r>
      <w:r w:rsidR="001E3D9C" w:rsidRPr="001E3D9C">
        <w:rPr>
          <w:rFonts w:hint="eastAsia"/>
          <w:i/>
          <w:iCs/>
        </w:rPr>
        <w:instrText>C</w:instrText>
      </w:r>
      <w:r w:rsidR="001E3D9C">
        <w:instrText>Δ</w:instrText>
      </w:r>
      <w:r w:rsidR="001E3D9C">
        <w:rPr>
          <w:rFonts w:hint="eastAsia"/>
          <w:i/>
          <w:iCs/>
        </w:rPr>
        <w:instrText>U</w:instrText>
      </w:r>
      <w:r w:rsidR="001E3D9C">
        <w:rPr>
          <w:rFonts w:hint="eastAsia"/>
        </w:rPr>
        <w:instrText>,</w:instrText>
      </w:r>
      <w:r w:rsidR="001E3D9C">
        <w:instrText>Δ</w:instrText>
      </w:r>
      <w:r w:rsidR="001E3D9C" w:rsidRPr="001E3D9C">
        <w:rPr>
          <w:rFonts w:hint="eastAsia"/>
          <w:i/>
          <w:iCs/>
        </w:rPr>
        <w:instrText>t</w:instrText>
      </w:r>
      <w:r w:rsidR="001E3D9C">
        <w:rPr>
          <w:rFonts w:hint="eastAsia"/>
        </w:rPr>
        <w:instrText>)</w:instrText>
      </w:r>
      <w:r w:rsidR="001E3D9C">
        <w:instrText xml:space="preserve"> </w:instrText>
      </w:r>
      <w:r w:rsidR="001E3D9C">
        <w:fldChar w:fldCharType="separate"/>
      </w:r>
      <w:r w:rsidR="001E3D9C">
        <w:fldChar w:fldCharType="end"/>
      </w:r>
      <w:r w:rsidR="001E3D9C">
        <w:rPr>
          <w:rFonts w:hint="eastAsia"/>
        </w:rPr>
        <w:t xml:space="preserve">= </w:t>
      </w:r>
      <w:r w:rsidR="001E3D9C">
        <w:fldChar w:fldCharType="begin"/>
      </w:r>
      <w:r w:rsidR="001E3D9C">
        <w:instrText xml:space="preserve"> </w:instrText>
      </w:r>
      <w:r w:rsidR="001E3D9C">
        <w:rPr>
          <w:rFonts w:hint="eastAsia"/>
        </w:rPr>
        <w:instrText>EQ \F(</w:instrText>
      </w:r>
      <w:r w:rsidR="001E3D9C" w:rsidRPr="001E3D9C">
        <w:rPr>
          <w:rFonts w:hint="eastAsia"/>
          <w:i/>
          <w:iCs/>
        </w:rPr>
        <w:instrText>CBL</w:instrText>
      </w:r>
      <w:r w:rsidR="001E3D9C">
        <w:instrText>Δ</w:instrText>
      </w:r>
      <w:r w:rsidR="001E3D9C" w:rsidRPr="001E3D9C">
        <w:rPr>
          <w:rFonts w:ascii="Book Antiqua" w:hAnsi="Book Antiqua"/>
          <w:i/>
          <w:iCs/>
        </w:rPr>
        <w:instrText>v</w:instrText>
      </w:r>
      <w:r w:rsidR="001E3D9C">
        <w:rPr>
          <w:rFonts w:hint="eastAsia"/>
        </w:rPr>
        <w:instrText>,</w:instrText>
      </w:r>
      <w:r w:rsidR="001E3D9C">
        <w:instrText>Δ</w:instrText>
      </w:r>
      <w:r w:rsidR="001E3D9C" w:rsidRPr="001E3D9C">
        <w:rPr>
          <w:rFonts w:hint="eastAsia"/>
          <w:i/>
          <w:iCs/>
        </w:rPr>
        <w:instrText>t</w:instrText>
      </w:r>
      <w:r w:rsidR="001E3D9C">
        <w:rPr>
          <w:rFonts w:hint="eastAsia"/>
        </w:rPr>
        <w:instrText>)</w:instrText>
      </w:r>
      <w:r w:rsidR="001E3D9C">
        <w:instrText xml:space="preserve"> </w:instrText>
      </w:r>
      <w:r w:rsidR="001E3D9C">
        <w:fldChar w:fldCharType="separate"/>
      </w:r>
      <w:r w:rsidR="001E3D9C">
        <w:fldChar w:fldCharType="end"/>
      </w:r>
      <w:r w:rsidR="001E3D9C">
        <w:rPr>
          <w:rFonts w:hint="eastAsia"/>
        </w:rPr>
        <w:t xml:space="preserve">= </w:t>
      </w:r>
      <w:r w:rsidR="001E3D9C" w:rsidRPr="001E3D9C">
        <w:rPr>
          <w:rFonts w:hint="eastAsia"/>
          <w:i/>
          <w:iCs/>
        </w:rPr>
        <w:t>BLaC</w:t>
      </w:r>
      <w:r w:rsidRPr="007077B1">
        <w:rPr>
          <w:rFonts w:asciiTheme="majorBidi" w:hAnsiTheme="majorBidi" w:cstheme="majorBidi"/>
        </w:rPr>
        <w:tab/>
      </w:r>
      <w:r w:rsidRPr="007077B1">
        <w:rPr>
          <w:rFonts w:asciiTheme="majorBidi" w:hAnsiTheme="majorBidi" w:cstheme="majorBidi"/>
        </w:rPr>
        <w:tab/>
      </w:r>
      <w:r w:rsidR="007077B1">
        <w:rPr>
          <w:rFonts w:ascii="宋体" w:hAnsi="宋体" w:cstheme="majorBidi" w:hint="eastAsia"/>
        </w:rPr>
        <w:t>②</w:t>
      </w:r>
    </w:p>
    <w:p w14:paraId="47268390" w14:textId="2AC7F63D" w:rsidR="000836C9" w:rsidRDefault="000836C9" w:rsidP="000836C9">
      <w:pPr>
        <w:rPr>
          <w:rFonts w:hAnsi="Cambria Math"/>
        </w:rPr>
      </w:pPr>
      <w:r>
        <w:rPr>
          <w:rFonts w:hint="eastAsia"/>
        </w:rPr>
        <w:t>联立</w:t>
      </w:r>
      <w:r w:rsidR="007077B1">
        <w:rPr>
          <w:rFonts w:ascii="宋体" w:hAnsi="宋体" w:hint="eastAsia"/>
        </w:rPr>
        <w:t>①②</w:t>
      </w:r>
      <w:r>
        <w:rPr>
          <w:rFonts w:hint="eastAsia"/>
          <w:color w:val="000000"/>
          <w:kern w:val="0"/>
          <w:lang w:bidi="ar"/>
        </w:rPr>
        <w:t>，</w:t>
      </w:r>
      <w:r>
        <w:rPr>
          <w:rFonts w:hint="eastAsia"/>
        </w:rPr>
        <w:t>可得金属棒的加速度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7077B1" w:rsidRPr="007077B1">
        <w:rPr>
          <w:rFonts w:hint="eastAsia"/>
          <w:i/>
          <w:iCs/>
        </w:rPr>
        <w:t>a</w:t>
      </w:r>
      <w:r w:rsidR="007077B1">
        <w:rPr>
          <w:rFonts w:hint="eastAsia"/>
        </w:rPr>
        <w:t xml:space="preserve"> = </w:t>
      </w:r>
      <w:r w:rsidR="007077B1">
        <w:fldChar w:fldCharType="begin"/>
      </w:r>
      <w:r w:rsidR="007077B1">
        <w:instrText xml:space="preserve"> </w:instrText>
      </w:r>
      <w:r w:rsidR="007077B1">
        <w:rPr>
          <w:rFonts w:hint="eastAsia"/>
        </w:rPr>
        <w:instrText>EQ \F(</w:instrText>
      </w:r>
      <w:r w:rsidR="007077B1" w:rsidRPr="007077B1">
        <w:rPr>
          <w:rFonts w:hint="eastAsia"/>
          <w:i/>
          <w:iCs/>
        </w:rPr>
        <w:instrText>mg</w:instrText>
      </w:r>
      <w:r w:rsidR="007077B1">
        <w:rPr>
          <w:rFonts w:hint="eastAsia"/>
        </w:rPr>
        <w:instrText>sin</w:instrText>
      </w:r>
      <w:r w:rsidR="007077B1" w:rsidRPr="007077B1">
        <w:rPr>
          <w:i/>
          <w:iCs/>
        </w:rPr>
        <w:instrText>θ</w:instrText>
      </w:r>
      <w:r w:rsidR="007077B1">
        <w:rPr>
          <w:rFonts w:hint="eastAsia"/>
        </w:rPr>
        <w:instrText>,</w:instrText>
      </w:r>
      <w:r w:rsidR="007077B1" w:rsidRPr="007077B1">
        <w:rPr>
          <w:rFonts w:hint="eastAsia"/>
          <w:i/>
          <w:iCs/>
        </w:rPr>
        <w:instrText>m</w:instrText>
      </w:r>
      <w:r w:rsidR="007077B1">
        <w:rPr>
          <w:rFonts w:hint="eastAsia"/>
        </w:rPr>
        <w:instrText xml:space="preserve"> + </w:instrText>
      </w:r>
      <w:r w:rsidR="007077B1" w:rsidRPr="007077B1">
        <w:rPr>
          <w:rFonts w:hint="eastAsia"/>
          <w:i/>
          <w:iCs/>
        </w:rPr>
        <w:instrText>B</w:instrText>
      </w:r>
      <w:r w:rsidR="007077B1">
        <w:rPr>
          <w:rFonts w:hint="eastAsia"/>
          <w:vertAlign w:val="superscript"/>
        </w:rPr>
        <w:instrText>2</w:instrText>
      </w:r>
      <w:r w:rsidR="007077B1" w:rsidRPr="007077B1">
        <w:rPr>
          <w:rFonts w:hint="eastAsia"/>
          <w:i/>
          <w:iCs/>
        </w:rPr>
        <w:instrText>L</w:instrText>
      </w:r>
      <w:r w:rsidR="007077B1">
        <w:rPr>
          <w:rFonts w:hint="eastAsia"/>
          <w:vertAlign w:val="superscript"/>
        </w:rPr>
        <w:instrText>2</w:instrText>
      </w:r>
      <w:r w:rsidR="007077B1" w:rsidRPr="007077B1">
        <w:rPr>
          <w:rFonts w:hint="eastAsia"/>
          <w:i/>
          <w:iCs/>
        </w:rPr>
        <w:instrText>C</w:instrText>
      </w:r>
      <w:r w:rsidR="007077B1">
        <w:rPr>
          <w:rFonts w:hint="eastAsia"/>
        </w:rPr>
        <w:instrText>)</w:instrText>
      </w:r>
      <w:r w:rsidR="007077B1">
        <w:instrText xml:space="preserve"> </w:instrText>
      </w:r>
      <w:r w:rsidR="007077B1">
        <w:fldChar w:fldCharType="separate"/>
      </w:r>
      <w:r w:rsidR="007077B1">
        <w:fldChar w:fldCharType="end"/>
      </w:r>
    </w:p>
    <w:p w14:paraId="2B920C0C" w14:textId="77777777" w:rsidR="000836C9" w:rsidRDefault="000836C9" w:rsidP="000836C9">
      <w:pPr>
        <w:rPr>
          <w:color w:val="000000"/>
          <w:kern w:val="0"/>
          <w:lang w:bidi="ar"/>
        </w:rPr>
      </w:pPr>
      <w:r>
        <w:rPr>
          <w:rFonts w:hint="eastAsia"/>
        </w:rPr>
        <w:t>故金属棒做匀加速直线运动</w:t>
      </w:r>
    </w:p>
    <w:p w14:paraId="7BC48D84" w14:textId="77777777" w:rsidR="000836C9" w:rsidRDefault="000836C9" w:rsidP="000836C9"/>
    <w:p w14:paraId="51421FD4" w14:textId="77777777" w:rsidR="000836C9" w:rsidRDefault="000836C9" w:rsidP="007454C1"/>
    <w:p w14:paraId="724B0177" w14:textId="77777777" w:rsidR="009D7ADB" w:rsidRDefault="009D7ADB">
      <w:pPr>
        <w:tabs>
          <w:tab w:val="left" w:pos="420"/>
        </w:tabs>
        <w:adjustRightInd w:val="0"/>
        <w:snapToGrid w:val="0"/>
        <w:spacing w:line="312" w:lineRule="auto"/>
        <w:jc w:val="center"/>
        <w:rPr>
          <w:rFonts w:eastAsia="黑体"/>
          <w:bCs/>
          <w:color w:val="000000"/>
          <w:sz w:val="32"/>
          <w:szCs w:val="32"/>
        </w:rPr>
        <w:sectPr w:rsidR="009D7ADB" w:rsidSect="000836C9">
          <w:footerReference w:type="default" r:id="rId14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5180DE36" w14:textId="77777777" w:rsidR="009D7ADB" w:rsidRDefault="009D7ADB" w:rsidP="009D7ADB">
      <w:pPr>
        <w:pStyle w:val="1"/>
      </w:pPr>
      <w:r>
        <w:rPr>
          <w:rFonts w:hint="eastAsia"/>
        </w:rPr>
        <w:lastRenderedPageBreak/>
        <w:t>解析</w:t>
      </w:r>
    </w:p>
    <w:p w14:paraId="5319A520" w14:textId="77777777" w:rsidR="009D7ADB" w:rsidRDefault="009D7ADB" w:rsidP="009D7ADB">
      <w:pPr>
        <w:pStyle w:val="2"/>
      </w:pPr>
      <w:r>
        <w:rPr>
          <w:rFonts w:hint="eastAsia"/>
        </w:rPr>
        <w:t>一</w:t>
      </w:r>
      <w:r>
        <w:rPr>
          <w:rFonts w:hint="eastAsia"/>
        </w:rPr>
        <w:t xml:space="preserve">  </w:t>
      </w:r>
      <w:r>
        <w:rPr>
          <w:rFonts w:hint="eastAsia"/>
        </w:rPr>
        <w:t>空间站装置（</w:t>
      </w:r>
      <w:r>
        <w:rPr>
          <w:rFonts w:cs="Times New Roman"/>
        </w:rPr>
        <w:t>1</w:t>
      </w:r>
      <w:r>
        <w:rPr>
          <w:rFonts w:cs="Times New Roman" w:hint="eastAsia"/>
        </w:rPr>
        <w:t>5</w:t>
      </w:r>
      <w:r>
        <w:rPr>
          <w:rFonts w:cs="Times New Roman"/>
        </w:rPr>
        <w:t>分</w:t>
      </w:r>
      <w:r>
        <w:rPr>
          <w:rFonts w:hint="eastAsia"/>
        </w:rPr>
        <w:t>）</w:t>
      </w:r>
    </w:p>
    <w:p w14:paraId="008AB338" w14:textId="77777777" w:rsidR="009D7ADB" w:rsidRDefault="009D7ADB" w:rsidP="009D7ADB">
      <w:r>
        <w:t>【详解】（</w:t>
      </w:r>
      <w:r>
        <w:t>1</w:t>
      </w:r>
      <w:r>
        <w:t>）</w:t>
      </w:r>
      <w:r>
        <w:t>[1]</w:t>
      </w:r>
      <w:r>
        <w:t>空间站做匀速圆周运动，合力为万有引力，这个力提供了向心力，大小为</w:t>
      </w:r>
      <w:r>
        <w:object w:dxaOrig="1671" w:dyaOrig="548" w14:anchorId="49DF04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b68f184abb1580f99bf7975571525a1a" style="width:83.55pt;height:27.45pt" o:ole="">
            <v:imagedata r:id="rId15" o:title="eqIdb68f184abb1580f99bf7975571525a1a"/>
          </v:shape>
          <o:OLEObject Type="Embed" ProgID="Equation.DSMT4" ShapeID="_x0000_i1025" DrawAspect="Content" ObjectID="_1837701701" r:id="rId16"/>
        </w:object>
      </w:r>
      <w:r>
        <w:t>，即大小不变，方向总是指向地球中心，故</w:t>
      </w:r>
      <w:r>
        <w:t>B</w:t>
      </w:r>
      <w:r>
        <w:t>正确。</w:t>
      </w:r>
    </w:p>
    <w:p w14:paraId="640A282F" w14:textId="77777777" w:rsidR="009D7ADB" w:rsidRDefault="009D7ADB" w:rsidP="009D7ADB">
      <w:r>
        <w:t>故选</w:t>
      </w:r>
      <w:r>
        <w:t>B</w:t>
      </w:r>
      <w:r>
        <w:t>。</w:t>
      </w:r>
    </w:p>
    <w:p w14:paraId="74B47FCB" w14:textId="77777777" w:rsidR="009D7ADB" w:rsidRDefault="009D7ADB" w:rsidP="009D7ADB">
      <w:r>
        <w:t>[2]</w:t>
      </w:r>
      <w:r>
        <w:t>根据万有引力提供向心力有</w:t>
      </w:r>
      <w:r>
        <w:object w:dxaOrig="1355" w:dyaOrig="548" w14:anchorId="0BAACA54">
          <v:shape id="_x0000_i1026" type="#_x0000_t75" alt="eqIdc0816f469444933fef1c75eef9b3753a" style="width:67.7pt;height:27.45pt" o:ole="">
            <v:imagedata r:id="rId17" o:title="eqIdc0816f469444933fef1c75eef9b3753a"/>
          </v:shape>
          <o:OLEObject Type="Embed" ProgID="Equation.DSMT4" ShapeID="_x0000_i1026" DrawAspect="Content" ObjectID="_1837701702" r:id="rId18"/>
        </w:object>
      </w:r>
    </w:p>
    <w:p w14:paraId="4B97898E" w14:textId="77777777" w:rsidR="009D7ADB" w:rsidRDefault="009D7ADB" w:rsidP="009D7ADB">
      <w:r>
        <w:t>解得</w:t>
      </w:r>
      <w:r>
        <w:object w:dxaOrig="1020" w:dyaOrig="616" w14:anchorId="3220B210">
          <v:shape id="_x0000_i1027" type="#_x0000_t75" alt="eqIdabdd8b79192da660fea2c5fb709c62a0" style="width:51pt;height:30.85pt" o:ole="">
            <v:imagedata r:id="rId19" o:title="eqIdabdd8b79192da660fea2c5fb709c62a0"/>
          </v:shape>
          <o:OLEObject Type="Embed" ProgID="Equation.DSMT4" ShapeID="_x0000_i1027" DrawAspect="Content" ObjectID="_1837701703" r:id="rId20"/>
        </w:object>
      </w:r>
      <w:r>
        <w:t>，高度升高即</w:t>
      </w:r>
      <w:r>
        <w:object w:dxaOrig="194" w:dyaOrig="206" w14:anchorId="2B5BD679">
          <v:shape id="_x0000_i1028" type="#_x0000_t75" alt="eqId4aa0df7f1e45f9de29e802c7f19a4f64" style="width:9.85pt;height:10.3pt" o:ole="">
            <v:imagedata r:id="rId21" o:title="eqId4aa0df7f1e45f9de29e802c7f19a4f64"/>
          </v:shape>
          <o:OLEObject Type="Embed" ProgID="Equation.DSMT4" ShapeID="_x0000_i1028" DrawAspect="Content" ObjectID="_1837701704" r:id="rId22"/>
        </w:object>
      </w:r>
      <w:r>
        <w:t>增大，则</w:t>
      </w:r>
      <w:r>
        <w:object w:dxaOrig="264" w:dyaOrig="246" w14:anchorId="7D3F9E72">
          <v:shape id="_x0000_i1029" type="#_x0000_t75" alt="eqIddb341c65e05c74670c61b3c98bde419f" style="width:13.3pt;height:12.45pt" o:ole="">
            <v:imagedata r:id="rId23" o:title="eqIddb341c65e05c74670c61b3c98bde419f"/>
          </v:shape>
          <o:OLEObject Type="Embed" ProgID="Equation.DSMT4" ShapeID="_x0000_i1029" DrawAspect="Content" ObjectID="_1837701705" r:id="rId24"/>
        </w:object>
      </w:r>
      <w:r>
        <w:t>减小，故空间站升高轨道高度后角速度小于</w:t>
      </w:r>
      <w:r>
        <w:object w:dxaOrig="211" w:dyaOrig="189" w14:anchorId="0CAE67FD">
          <v:shape id="_x0000_i1030" type="#_x0000_t75" alt="eqId074c228ffc7b1e306f8410afe7bc4b5c" style="width:10.7pt;height:9.45pt" o:ole="">
            <v:imagedata r:id="rId25" o:title="eqId074c228ffc7b1e306f8410afe7bc4b5c"/>
          </v:shape>
          <o:OLEObject Type="Embed" ProgID="Equation.DSMT4" ShapeID="_x0000_i1030" DrawAspect="Content" ObjectID="_1837701706" r:id="rId26"/>
        </w:object>
      </w:r>
      <w:r>
        <w:t>。故</w:t>
      </w:r>
      <w:r>
        <w:t>C</w:t>
      </w:r>
      <w:r>
        <w:t>正确。</w:t>
      </w:r>
    </w:p>
    <w:p w14:paraId="0F84DB57" w14:textId="77777777" w:rsidR="009D7ADB" w:rsidRDefault="009D7ADB" w:rsidP="009D7ADB">
      <w:r>
        <w:t>故选</w:t>
      </w:r>
      <w:r>
        <w:t>C</w:t>
      </w:r>
      <w:r>
        <w:t>。</w:t>
      </w:r>
    </w:p>
    <w:p w14:paraId="76DF4868" w14:textId="77777777" w:rsidR="009D7ADB" w:rsidRDefault="009D7ADB" w:rsidP="009D7ADB">
      <w:r>
        <w:t>（</w:t>
      </w:r>
      <w:r>
        <w:t>2</w:t>
      </w:r>
      <w:r>
        <w:t>）</w:t>
      </w:r>
      <w:r>
        <w:t>[1]</w:t>
      </w:r>
      <w:r>
        <w:t>由题意可知水对玻璃管是浸润的，由于表面张力作用，水在玻璃管壁处向上弯曲，形成凹液面，故</w:t>
      </w:r>
      <w:r>
        <w:t>C</w:t>
      </w:r>
      <w:r>
        <w:t>正确。</w:t>
      </w:r>
    </w:p>
    <w:p w14:paraId="6EE9B9A3" w14:textId="77777777" w:rsidR="009D7ADB" w:rsidRDefault="009D7ADB" w:rsidP="009D7ADB">
      <w:r>
        <w:t>故选</w:t>
      </w:r>
      <w:r>
        <w:t>C</w:t>
      </w:r>
      <w:r>
        <w:t>。</w:t>
      </w:r>
    </w:p>
    <w:p w14:paraId="178385CC" w14:textId="77777777" w:rsidR="009D7ADB" w:rsidRDefault="009D7ADB" w:rsidP="009D7ADB">
      <w:r>
        <w:t>[2]AB</w:t>
      </w:r>
      <w:r>
        <w:t>．毛细上升高度不仅与密度有关，还与张力系数、接触角有关，因此，上升高度相同，密度可能不同，故</w:t>
      </w:r>
      <w:r>
        <w:t>A</w:t>
      </w:r>
      <w:r>
        <w:t>错误、</w:t>
      </w:r>
      <w:r>
        <w:t>B</w:t>
      </w:r>
      <w:r>
        <w:t>正确；</w:t>
      </w:r>
    </w:p>
    <w:p w14:paraId="2BB0A606" w14:textId="77777777" w:rsidR="009D7ADB" w:rsidRDefault="009D7ADB" w:rsidP="009D7ADB">
      <w:r>
        <w:t>CD</w:t>
      </w:r>
      <w:r>
        <w:t>．因为两种液体均上升，说明都是浸润玻璃的，故</w:t>
      </w:r>
      <w:r>
        <w:t>C</w:t>
      </w:r>
      <w:r>
        <w:t>正确、</w:t>
      </w:r>
      <w:r>
        <w:t>D</w:t>
      </w:r>
      <w:r>
        <w:t>错误。</w:t>
      </w:r>
    </w:p>
    <w:p w14:paraId="32DDEF86" w14:textId="77777777" w:rsidR="009D7ADB" w:rsidRDefault="009D7ADB" w:rsidP="009D7ADB">
      <w:r>
        <w:t>故选</w:t>
      </w:r>
      <w:r>
        <w:t>BC</w:t>
      </w:r>
      <w:r>
        <w:t>。</w:t>
      </w:r>
    </w:p>
    <w:p w14:paraId="1F232A9D" w14:textId="77777777" w:rsidR="009D7ADB" w:rsidRDefault="009D7ADB" w:rsidP="009D7ADB">
      <w:pPr>
        <w:pStyle w:val="2"/>
      </w:pPr>
      <w:r>
        <w:rPr>
          <w:rFonts w:hint="eastAsia"/>
        </w:rPr>
        <w:t>二</w:t>
      </w:r>
      <w:r>
        <w:rPr>
          <w:rFonts w:hint="eastAsia"/>
        </w:rPr>
        <w:t xml:space="preserve">  </w:t>
      </w:r>
      <w:r>
        <w:rPr>
          <w:rFonts w:hint="eastAsia"/>
        </w:rPr>
        <w:t>高原低压环境（</w:t>
      </w:r>
      <w:r w:rsidRPr="002A40F5">
        <w:t>1</w:t>
      </w:r>
      <w:r w:rsidRPr="002A40F5">
        <w:rPr>
          <w:rFonts w:hint="eastAsia"/>
        </w:rPr>
        <w:t>2</w:t>
      </w:r>
      <w:r>
        <w:rPr>
          <w:rFonts w:cs="Times New Roman"/>
        </w:rPr>
        <w:t>分</w:t>
      </w:r>
      <w:r>
        <w:rPr>
          <w:rFonts w:hint="eastAsia"/>
        </w:rPr>
        <w:t>）</w:t>
      </w:r>
    </w:p>
    <w:p w14:paraId="30AB5CAD" w14:textId="77777777" w:rsidR="009D7ADB" w:rsidRDefault="009D7ADB" w:rsidP="009D7ADB">
      <w:r>
        <w:t>【详解】（</w:t>
      </w:r>
      <w:r>
        <w:t>1</w:t>
      </w:r>
      <w:r>
        <w:t>）</w:t>
      </w:r>
      <w:r>
        <w:t>A</w:t>
      </w:r>
      <w:r>
        <w:t>．因温度相同，则空气分子平均动能相同，</w:t>
      </w:r>
      <w:r>
        <w:t>A</w:t>
      </w:r>
      <w:r>
        <w:t>错误；</w:t>
      </w:r>
      <w:r>
        <w:rPr>
          <w:rFonts w:eastAsia="Times New Roman"/>
          <w:kern w:val="0"/>
          <w:sz w:val="24"/>
        </w:rPr>
        <w:t>    </w:t>
      </w:r>
    </w:p>
    <w:p w14:paraId="390F1C95" w14:textId="77777777" w:rsidR="009D7ADB" w:rsidRDefault="009D7ADB" w:rsidP="009D7ADB">
      <w:r>
        <w:t>BD</w:t>
      </w:r>
      <w:r>
        <w:t>．理想气体的分子间引力和分子势能均为零，</w:t>
      </w:r>
      <w:r>
        <w:t>BD</w:t>
      </w:r>
      <w:r>
        <w:t>错误；</w:t>
      </w:r>
    </w:p>
    <w:p w14:paraId="13C861C3" w14:textId="77777777" w:rsidR="009D7ADB" w:rsidRDefault="009D7ADB" w:rsidP="009D7ADB">
      <w:r>
        <w:t>C</w:t>
      </w:r>
      <w:r>
        <w:t>．因空气稀薄，则单位体积内的空气分子数更少，</w:t>
      </w:r>
      <w:r>
        <w:t>C</w:t>
      </w:r>
      <w:r>
        <w:t>正确。</w:t>
      </w:r>
    </w:p>
    <w:p w14:paraId="095B4352" w14:textId="77777777" w:rsidR="009D7ADB" w:rsidRDefault="009D7ADB" w:rsidP="009D7ADB">
      <w:r>
        <w:t>故选</w:t>
      </w:r>
      <w:r>
        <w:t>C</w:t>
      </w:r>
      <w:r>
        <w:t>。</w:t>
      </w:r>
    </w:p>
    <w:p w14:paraId="0D324D3A" w14:textId="77777777" w:rsidR="009D7ADB" w:rsidRDefault="009D7ADB" w:rsidP="009D7ADB">
      <w:r>
        <w:t>（</w:t>
      </w:r>
      <w:r>
        <w:t>2</w:t>
      </w:r>
      <w:r>
        <w:t>）气体的缓慢膨胀过程近似为等温过程，在此过程中气体的内能不变，气体体积变大，对外做功，根据热力学第一定律可知，气体从外界吸热，故选</w:t>
      </w:r>
      <w:r>
        <w:t>A</w:t>
      </w:r>
      <w:r>
        <w:t>。</w:t>
      </w:r>
    </w:p>
    <w:p w14:paraId="5DC95288" w14:textId="77777777" w:rsidR="009D7ADB" w:rsidRDefault="009D7ADB" w:rsidP="009D7ADB">
      <w:r>
        <w:t>（</w:t>
      </w:r>
      <w:r>
        <w:t>3</w:t>
      </w:r>
      <w:r>
        <w:t>）</w:t>
      </w:r>
      <w:r>
        <w:rPr>
          <w:rFonts w:ascii="Cambria Math" w:hAnsi="Cambria Math" w:cs="Cambria Math"/>
        </w:rPr>
        <w:t>①</w:t>
      </w:r>
      <w:r>
        <w:t>[1]</w:t>
      </w:r>
      <w:r>
        <w:t>根据玻意耳定律</w:t>
      </w:r>
      <w:r>
        <w:object w:dxaOrig="986" w:dyaOrig="315" w14:anchorId="19D81008">
          <v:shape id="_x0000_i1031" type="#_x0000_t75" alt="eqId3992a990c195911132fafe4d9202c62f" style="width:49.3pt;height:15.85pt" o:ole="">
            <v:imagedata r:id="rId27" o:title="eqId3992a990c195911132fafe4d9202c62f"/>
          </v:shape>
          <o:OLEObject Type="Embed" ProgID="Equation.DSMT4" ShapeID="_x0000_i1031" DrawAspect="Content" ObjectID="_1837701707" r:id="rId28"/>
        </w:object>
      </w:r>
    </w:p>
    <w:p w14:paraId="0F70088C" w14:textId="77777777" w:rsidR="009D7ADB" w:rsidRDefault="009D7ADB" w:rsidP="009D7ADB">
      <w:r>
        <w:t>解得</w:t>
      </w:r>
      <w:r>
        <w:object w:dxaOrig="2130" w:dyaOrig="583" w14:anchorId="10EBC273">
          <v:shape id="_x0000_i1032" type="#_x0000_t75" alt="eqIdd6a476ec47fcff6552c26cdf4cb83585" style="width:106.7pt;height:29.15pt" o:ole="">
            <v:imagedata r:id="rId29" o:title="eqIdd6a476ec47fcff6552c26cdf4cb83585"/>
          </v:shape>
          <o:OLEObject Type="Embed" ProgID="Equation.DSMT4" ShapeID="_x0000_i1032" DrawAspect="Content" ObjectID="_1837701708" r:id="rId30"/>
        </w:object>
      </w:r>
    </w:p>
    <w:p w14:paraId="58048DDE" w14:textId="77777777" w:rsidR="009D7ADB" w:rsidRDefault="009D7ADB" w:rsidP="009D7ADB">
      <w:r>
        <w:rPr>
          <w:rFonts w:ascii="Cambria Math" w:hAnsi="Cambria Math" w:cs="Cambria Math"/>
        </w:rPr>
        <w:t>②</w:t>
      </w:r>
      <w:r>
        <w:t>[2]</w:t>
      </w:r>
      <w:r>
        <w:t>随着吸入气体的不断增加，则气体的质量和体积都变大，温度升高，但气体压强不变，故选</w:t>
      </w:r>
      <w:r>
        <w:t>A</w:t>
      </w:r>
      <w:r>
        <w:t>。</w:t>
      </w:r>
    </w:p>
    <w:p w14:paraId="19A85B0E" w14:textId="77777777" w:rsidR="009D7ADB" w:rsidRDefault="009D7ADB" w:rsidP="009D7ADB">
      <w:pPr>
        <w:pStyle w:val="2"/>
      </w:pPr>
      <w:r>
        <w:rPr>
          <w:rFonts w:hint="eastAsia"/>
        </w:rPr>
        <w:t>三</w:t>
      </w:r>
      <w:r>
        <w:rPr>
          <w:rFonts w:hint="eastAsia"/>
        </w:rPr>
        <w:t xml:space="preserve">  </w:t>
      </w:r>
      <w:r>
        <w:rPr>
          <w:rFonts w:hint="eastAsia"/>
        </w:rPr>
        <w:t>撑竿跳高（</w:t>
      </w:r>
      <w:r>
        <w:rPr>
          <w:rFonts w:cs="Times New Roman" w:hint="eastAsia"/>
        </w:rPr>
        <w:t>10</w:t>
      </w:r>
      <w:r>
        <w:rPr>
          <w:rFonts w:cs="Times New Roman"/>
        </w:rPr>
        <w:t>分</w:t>
      </w:r>
      <w:r>
        <w:rPr>
          <w:rFonts w:hint="eastAsia"/>
        </w:rPr>
        <w:t>）</w:t>
      </w:r>
    </w:p>
    <w:p w14:paraId="6D509449" w14:textId="77777777" w:rsidR="009D7ADB" w:rsidRDefault="009D7ADB" w:rsidP="009D7ADB">
      <w:r>
        <w:t>【详解】（</w:t>
      </w:r>
      <w:r>
        <w:t>1</w:t>
      </w:r>
      <w:r>
        <w:t>）竿与运动员发生共振，当驱动力频率即运动员跑动节奏的频率与物体的固有频率越接近，受迫振动的振幅越大。</w:t>
      </w:r>
    </w:p>
    <w:p w14:paraId="4755A211" w14:textId="77777777" w:rsidR="009D7ADB" w:rsidRDefault="009D7ADB" w:rsidP="009D7ADB">
      <w:r>
        <w:t>故选</w:t>
      </w:r>
      <w:r>
        <w:t>A</w:t>
      </w:r>
      <w:r>
        <w:t>。</w:t>
      </w:r>
    </w:p>
    <w:p w14:paraId="3B372F3B" w14:textId="77777777" w:rsidR="009D7ADB" w:rsidRDefault="009D7ADB" w:rsidP="009D7ADB">
      <w:r>
        <w:t>（</w:t>
      </w:r>
      <w:r>
        <w:t>2</w:t>
      </w:r>
      <w:r>
        <w:t>）</w:t>
      </w:r>
      <w:r>
        <w:t>A</w:t>
      </w:r>
      <w:r>
        <w:t>．运动员离开竿后做斜抛运动，在水平方向上，有</w:t>
      </w:r>
      <w:r>
        <w:object w:dxaOrig="616" w:dyaOrig="312" w14:anchorId="7BF3B236">
          <v:shape id="_x0000_i1034" type="#_x0000_t75" alt="eqId84bc73feb5c0479c16563bf53a019fe5" style="width:30.85pt;height:15.45pt" o:ole="">
            <v:imagedata r:id="rId31" o:title="eqId84bc73feb5c0479c16563bf53a019fe5"/>
          </v:shape>
          <o:OLEObject Type="Embed" ProgID="Equation.DSMT4" ShapeID="_x0000_i1034" DrawAspect="Content" ObjectID="_1837701709" r:id="rId32"/>
        </w:object>
      </w:r>
    </w:p>
    <w:p w14:paraId="4F1BC818" w14:textId="77777777" w:rsidR="009D7ADB" w:rsidRDefault="009D7ADB" w:rsidP="009D7ADB">
      <w:r>
        <w:t>在竖直方向上，有</w:t>
      </w:r>
      <w:r>
        <w:object w:dxaOrig="1249" w:dyaOrig="539" w14:anchorId="4F08CC29">
          <v:shape id="_x0000_i1035" type="#_x0000_t75" alt="eqIdae6bd2d18acb26107dcf01e0071fabc2" style="width:62.55pt;height:27pt" o:ole="">
            <v:imagedata r:id="rId33" o:title="eqIdae6bd2d18acb26107dcf01e0071fabc2"/>
          </v:shape>
          <o:OLEObject Type="Embed" ProgID="Equation.DSMT4" ShapeID="_x0000_i1035" DrawAspect="Content" ObjectID="_1837701710" r:id="rId34"/>
        </w:object>
      </w:r>
    </w:p>
    <w:p w14:paraId="77D81C81" w14:textId="77777777" w:rsidR="009D7ADB" w:rsidRDefault="009D7ADB" w:rsidP="009D7ADB">
      <w:r>
        <w:lastRenderedPageBreak/>
        <w:t>设运动员离开竿时，离地面的高度为</w:t>
      </w:r>
      <w:r>
        <w:rPr>
          <w:rFonts w:eastAsia="Times New Roman"/>
          <w:i/>
        </w:rPr>
        <w:t>H</w:t>
      </w:r>
      <w:r>
        <w:t>，当运动员落地时，有</w:t>
      </w:r>
      <w:r>
        <w:object w:dxaOrig="704" w:dyaOrig="281" w14:anchorId="1F8D1531">
          <v:shape id="_x0000_i1036" type="#_x0000_t75" alt="eqId8d5916cc566d8962374dd02fbc6c6b1d" style="width:35.15pt;height:14.15pt" o:ole="">
            <v:imagedata r:id="rId35" o:title="eqId8d5916cc566d8962374dd02fbc6c6b1d"/>
          </v:shape>
          <o:OLEObject Type="Embed" ProgID="Equation.DSMT4" ShapeID="_x0000_i1036" DrawAspect="Content" ObjectID="_1837701711" r:id="rId36"/>
        </w:object>
      </w:r>
    </w:p>
    <w:p w14:paraId="38CA6E42" w14:textId="77777777" w:rsidR="009D7ADB" w:rsidRDefault="009D7ADB" w:rsidP="009D7ADB">
      <w:r>
        <w:t>解得运动员落地的水平位移</w:t>
      </w:r>
      <w:r>
        <w:object w:dxaOrig="2006" w:dyaOrig="704" w14:anchorId="0272B98B">
          <v:shape id="_x0000_i1037" type="#_x0000_t75" alt="eqId678813edb51461d5455c39833057108e" style="width:100.3pt;height:35.15pt" o:ole="">
            <v:imagedata r:id="rId37" o:title="eqId678813edb51461d5455c39833057108e"/>
          </v:shape>
          <o:OLEObject Type="Embed" ProgID="Equation.DSMT4" ShapeID="_x0000_i1037" DrawAspect="Content" ObjectID="_1837701712" r:id="rId38"/>
        </w:object>
      </w:r>
    </w:p>
    <w:p w14:paraId="48F4BB4F" w14:textId="77777777" w:rsidR="009D7ADB" w:rsidRDefault="009D7ADB" w:rsidP="009D7ADB">
      <w:r>
        <w:t>故水平位移与</w:t>
      </w:r>
      <w:r>
        <w:object w:dxaOrig="229" w:dyaOrig="323" w14:anchorId="0644BA94">
          <v:shape id="_x0000_i1038" type="#_x0000_t75" alt="eqIdfc4eeb9cd408e73eb33347083df8cf33" style="width:11.55pt;height:16.3pt" o:ole="">
            <v:imagedata r:id="rId39" o:title="eqIdfc4eeb9cd408e73eb33347083df8cf33"/>
          </v:shape>
          <o:OLEObject Type="Embed" ProgID="Equation.DSMT4" ShapeID="_x0000_i1038" DrawAspect="Content" ObjectID="_1837701713" r:id="rId40"/>
        </w:object>
      </w:r>
      <w:r>
        <w:t>、</w:t>
      </w:r>
      <w:r>
        <w:object w:dxaOrig="229" w:dyaOrig="336" w14:anchorId="15B67246">
          <v:shape id="_x0000_i1039" type="#_x0000_t75" alt="eqIde9d18c7a49171a8b0df7e0741ffe1cc0" style="width:11.55pt;height:16.7pt" o:ole="">
            <v:imagedata r:id="rId41" o:title="eqIde9d18c7a49171a8b0df7e0741ffe1cc0"/>
          </v:shape>
          <o:OLEObject Type="Embed" ProgID="Equation.DSMT4" ShapeID="_x0000_i1039" DrawAspect="Content" ObjectID="_1837701714" r:id="rId42"/>
        </w:object>
      </w:r>
      <w:r>
        <w:t>都有关，故</w:t>
      </w:r>
      <w:r>
        <w:t>A</w:t>
      </w:r>
      <w:r>
        <w:t>错误；</w:t>
      </w:r>
    </w:p>
    <w:p w14:paraId="6FC29DAA" w14:textId="77777777" w:rsidR="009D7ADB" w:rsidRDefault="009D7ADB" w:rsidP="009D7ADB">
      <w:r>
        <w:t>B</w:t>
      </w:r>
      <w:r>
        <w:t>．上升的最大高度</w:t>
      </w:r>
      <w:r>
        <w:object w:dxaOrig="880" w:dyaOrig="631" w14:anchorId="134A9BE0">
          <v:shape id="_x0000_i1040" type="#_x0000_t75" alt="eqId7d1aff3ac4642d7eaa9bc345ddb10dae" style="width:44.15pt;height:31.7pt" o:ole="">
            <v:imagedata r:id="rId43" o:title="eqId7d1aff3ac4642d7eaa9bc345ddb10dae"/>
          </v:shape>
          <o:OLEObject Type="Embed" ProgID="Equation.DSMT4" ShapeID="_x0000_i1040" DrawAspect="Content" ObjectID="_1837701715" r:id="rId44"/>
        </w:object>
      </w:r>
      <w:r>
        <w:t>，故最大高度与</w:t>
      </w:r>
      <w:r>
        <w:object w:dxaOrig="229" w:dyaOrig="336" w14:anchorId="304A8A4C">
          <v:shape id="_x0000_i1041" type="#_x0000_t75" alt="eqIde9d18c7a49171a8b0df7e0741ffe1cc0" style="width:11.55pt;height:16.7pt" o:ole="">
            <v:imagedata r:id="rId41" o:title="eqIde9d18c7a49171a8b0df7e0741ffe1cc0"/>
          </v:shape>
          <o:OLEObject Type="Embed" ProgID="Equation.DSMT4" ShapeID="_x0000_i1041" DrawAspect="Content" ObjectID="_1837701716" r:id="rId45"/>
        </w:object>
      </w:r>
      <w:r>
        <w:t>有关，故</w:t>
      </w:r>
      <w:r>
        <w:t>B</w:t>
      </w:r>
      <w:r>
        <w:t>正确；</w:t>
      </w:r>
    </w:p>
    <w:p w14:paraId="1827660A" w14:textId="77777777" w:rsidR="009D7ADB" w:rsidRDefault="009D7ADB" w:rsidP="009D7ADB">
      <w:r>
        <w:t>C</w:t>
      </w:r>
      <w:r>
        <w:t>．斜抛过程仅受重力，加速度恒为</w:t>
      </w:r>
      <w:r>
        <w:rPr>
          <w:rFonts w:eastAsia="Times New Roman"/>
          <w:i/>
        </w:rPr>
        <w:t>g</w:t>
      </w:r>
      <w:r>
        <w:t>，方向始终竖直向下，不发生变化，故</w:t>
      </w:r>
      <w:r>
        <w:t>C</w:t>
      </w:r>
      <w:r>
        <w:t>错误；</w:t>
      </w:r>
    </w:p>
    <w:p w14:paraId="3A825B09" w14:textId="77777777" w:rsidR="009D7ADB" w:rsidRDefault="009D7ADB" w:rsidP="009D7ADB">
      <w:r>
        <w:t>D</w:t>
      </w:r>
      <w:r>
        <w:t>．速度变化量的方向与加速度的方向始终保持一致，不发生变化，故</w:t>
      </w:r>
      <w:r>
        <w:t>D</w:t>
      </w:r>
      <w:r>
        <w:t>正确。</w:t>
      </w:r>
    </w:p>
    <w:p w14:paraId="35EB3419" w14:textId="77777777" w:rsidR="009D7ADB" w:rsidRDefault="009D7ADB" w:rsidP="009D7ADB">
      <w:r>
        <w:t>故选</w:t>
      </w:r>
      <w:r>
        <w:t>BD</w:t>
      </w:r>
      <w:r>
        <w:t>。</w:t>
      </w:r>
    </w:p>
    <w:p w14:paraId="1B3A7608" w14:textId="77777777" w:rsidR="009D7ADB" w:rsidRDefault="009D7ADB" w:rsidP="009D7ADB">
      <w:r>
        <w:t>（</w:t>
      </w:r>
      <w:r>
        <w:t>3</w:t>
      </w:r>
      <w:r>
        <w:t>）依题意可知，系统机械能守恒，撑竿弯曲程度达到最大到运动员离开竿的过程中，弹性势能转化为动能和重力势能；</w:t>
      </w:r>
    </w:p>
    <w:p w14:paraId="2CCEC74E" w14:textId="77777777" w:rsidR="009D7ADB" w:rsidRDefault="009D7ADB" w:rsidP="009D7ADB">
      <w:r>
        <w:t>运动员离开竿到重心上升到最高点的过程中，部分动能转化为重力势能。</w:t>
      </w:r>
    </w:p>
    <w:p w14:paraId="13C0D03C" w14:textId="77777777" w:rsidR="009D7ADB" w:rsidRDefault="009D7ADB" w:rsidP="009D7ADB">
      <w:r>
        <w:t>故在最高点重力势能最大，动能次之，弹性势能最小。</w:t>
      </w:r>
    </w:p>
    <w:p w14:paraId="39D33DC5" w14:textId="77777777" w:rsidR="009D7ADB" w:rsidRDefault="009D7ADB" w:rsidP="009D7ADB">
      <w:pPr>
        <w:pStyle w:val="2"/>
      </w:pPr>
      <w:r>
        <w:rPr>
          <w:rFonts w:hint="eastAsia"/>
        </w:rPr>
        <w:t>四</w:t>
      </w:r>
      <w:r>
        <w:rPr>
          <w:rFonts w:hint="eastAsia"/>
        </w:rPr>
        <w:t xml:space="preserve">  </w:t>
      </w:r>
      <w:r>
        <w:rPr>
          <w:rFonts w:hint="eastAsia"/>
        </w:rPr>
        <w:t>电池包检测（</w:t>
      </w:r>
      <w:r>
        <w:rPr>
          <w:rFonts w:cs="Times New Roman"/>
        </w:rPr>
        <w:t>1</w:t>
      </w:r>
      <w:r>
        <w:rPr>
          <w:rFonts w:cs="Times New Roman" w:hint="eastAsia"/>
        </w:rPr>
        <w:t>8</w:t>
      </w:r>
      <w:r>
        <w:rPr>
          <w:rFonts w:cs="Times New Roman"/>
        </w:rPr>
        <w:t>分</w:t>
      </w:r>
      <w:r>
        <w:rPr>
          <w:rFonts w:hint="eastAsia"/>
        </w:rPr>
        <w:t>）</w:t>
      </w:r>
    </w:p>
    <w:p w14:paraId="55E6E018" w14:textId="302C7BB7" w:rsidR="009D7ADB" w:rsidRDefault="009D7ADB" w:rsidP="009D7ADB">
      <w:r>
        <w:t>【详解】（</w:t>
      </w:r>
      <w:r>
        <w:t>1</w:t>
      </w:r>
      <w:r>
        <w:t>）</w:t>
      </w:r>
      <w:r>
        <w:rPr>
          <w:rFonts w:ascii="Cambria Math" w:hAnsi="Cambria Math" w:cs="Cambria Math"/>
        </w:rPr>
        <w:t>①</w:t>
      </w:r>
      <w:r>
        <w:t>对电池包进行受力分析，在竖直方向上，两根轻绳拉力的竖直分力之和等于电池包重力</w:t>
      </w:r>
      <w:r>
        <w:object w:dxaOrig="334" w:dyaOrig="232" w14:anchorId="0BA82951">
          <v:shape id="_x0000_i1048" type="#_x0000_t75" alt="eqIdcf72465888b34cacde1febb6f2ff95ec" style="width:16.7pt;height:11.55pt" o:ole="">
            <v:imagedata r:id="rId46" o:title="eqIdcf72465888b34cacde1febb6f2ff95ec"/>
          </v:shape>
          <o:OLEObject Type="Embed" ProgID="Equation.DSMT4" ShapeID="_x0000_i1048" DrawAspect="Content" ObjectID="_1837701717" r:id="rId47"/>
        </w:object>
      </w:r>
      <w:r>
        <w:t>，设每根轻绳拉力为</w:t>
      </w:r>
      <w:r>
        <w:object w:dxaOrig="193" w:dyaOrig="219" w14:anchorId="4D45CA96">
          <v:shape id="_x0000_i1049" type="#_x0000_t75" alt="eqId0b68df477b3ee45ac0f725db00d465a1" style="width:9.85pt;height:11.15pt" o:ole="">
            <v:imagedata r:id="rId48" o:title="eqId0b68df477b3ee45ac0f725db00d465a1"/>
          </v:shape>
          <o:OLEObject Type="Embed" ProgID="Equation.DSMT4" ShapeID="_x0000_i1049" DrawAspect="Content" ObjectID="_1837701718" r:id="rId49"/>
        </w:object>
      </w:r>
      <w:r>
        <w:t>，根据</w:t>
      </w:r>
      <w:r>
        <w:object w:dxaOrig="1231" w:dyaOrig="287" w14:anchorId="0979C53F">
          <v:shape id="_x0000_i1050" type="#_x0000_t75" alt="eqId4d38e67496628b4ad737279b51cdac08" style="width:61.7pt;height:14.15pt" o:ole="">
            <v:imagedata r:id="rId50" o:title="eqId4d38e67496628b4ad737279b51cdac08"/>
          </v:shape>
          <o:OLEObject Type="Embed" ProgID="Equation.DSMT4" ShapeID="_x0000_i1050" DrawAspect="Content" ObjectID="_1837701719" r:id="rId51"/>
        </w:object>
      </w:r>
    </w:p>
    <w:p w14:paraId="152FED16" w14:textId="77777777" w:rsidR="009D7ADB" w:rsidRDefault="009D7ADB" w:rsidP="009D7ADB">
      <w:r>
        <w:t>解得</w:t>
      </w:r>
      <w:r>
        <w:object w:dxaOrig="985" w:dyaOrig="551" w14:anchorId="1F90B2D1">
          <v:shape id="_x0000_i1051" type="#_x0000_t75" alt="eqId1cf524df8fc4169fdc071ed8e9e2e2ae" style="width:49.3pt;height:27.45pt" o:ole="">
            <v:imagedata r:id="rId52" o:title="eqId1cf524df8fc4169fdc071ed8e9e2e2ae"/>
          </v:shape>
          <o:OLEObject Type="Embed" ProgID="Equation.DSMT4" ShapeID="_x0000_i1051" DrawAspect="Content" ObjectID="_1837701720" r:id="rId53"/>
        </w:object>
      </w:r>
    </w:p>
    <w:p w14:paraId="6AA71BD6" w14:textId="77777777" w:rsidR="009D7ADB" w:rsidRDefault="009D7ADB" w:rsidP="009D7ADB">
      <w:r>
        <w:t>两根轻绳拉力的合力大小为</w:t>
      </w:r>
      <w:r>
        <w:object w:dxaOrig="334" w:dyaOrig="232" w14:anchorId="0D28C6DC">
          <v:shape id="_x0000_i1052" type="#_x0000_t75" alt="eqIdcf72465888b34cacde1febb6f2ff95ec" style="width:16.7pt;height:11.55pt" o:ole="">
            <v:imagedata r:id="rId46" o:title="eqIdcf72465888b34cacde1febb6f2ff95ec"/>
          </v:shape>
          <o:OLEObject Type="Embed" ProgID="Equation.DSMT4" ShapeID="_x0000_i1052" DrawAspect="Content" ObjectID="_1837701721" r:id="rId54"/>
        </w:object>
      </w:r>
      <w:r>
        <w:t>，根据</w:t>
      </w:r>
      <w:r>
        <w:object w:dxaOrig="651" w:dyaOrig="252" w14:anchorId="70618B9C">
          <v:shape id="_x0000_i1053" type="#_x0000_t75" alt="eqId1cd563f7f61b55f2031fda3b5521b81b" style="width:32.55pt;height:12.45pt" o:ole="">
            <v:imagedata r:id="rId55" o:title="eqId1cd563f7f61b55f2031fda3b5521b81b"/>
          </v:shape>
          <o:OLEObject Type="Embed" ProgID="Equation.DSMT4" ShapeID="_x0000_i1053" DrawAspect="Content" ObjectID="_1837701722" r:id="rId56"/>
        </w:object>
      </w:r>
    </w:p>
    <w:p w14:paraId="27E3DF73" w14:textId="77777777" w:rsidR="009D7ADB" w:rsidRDefault="009D7ADB" w:rsidP="009D7ADB">
      <w:r>
        <w:t>可得两根轻绳拉力的总功率为</w:t>
      </w:r>
      <w:r>
        <w:object w:dxaOrig="774" w:dyaOrig="276" w14:anchorId="6935C785">
          <v:shape id="_x0000_i1054" type="#_x0000_t75" alt="eqId02630ebe7bd6a3274793f6b5fdd08dce" style="width:38.55pt;height:13.7pt" o:ole="">
            <v:imagedata r:id="rId57" o:title="eqId02630ebe7bd6a3274793f6b5fdd08dce"/>
          </v:shape>
          <o:OLEObject Type="Embed" ProgID="Equation.DSMT4" ShapeID="_x0000_i1054" DrawAspect="Content" ObjectID="_1837701723" r:id="rId58"/>
        </w:object>
      </w:r>
    </w:p>
    <w:p w14:paraId="6BFFF82C" w14:textId="542BB831" w:rsidR="009D7ADB" w:rsidRDefault="009D7ADB" w:rsidP="009D7ADB">
      <w:r>
        <w:rPr>
          <w:rFonts w:ascii="Cambria Math" w:hAnsi="Cambria Math" w:cs="Cambria Math"/>
        </w:rPr>
        <w:t>②</w:t>
      </w:r>
      <w:r>
        <w:t>池包向上做减速运动，加速度方向向下，根据牛顿第二定律</w:t>
      </w:r>
      <w:r>
        <w:object w:dxaOrig="1161" w:dyaOrig="284" w14:anchorId="4F34303A">
          <v:shape id="_x0000_i1055" type="#_x0000_t75" alt="eqId96c40d3b39c366b519c6fc30afdc60c7" style="width:57.85pt;height:14.15pt" o:ole="">
            <v:imagedata r:id="rId59" o:title="eqId96c40d3b39c366b519c6fc30afdc60c7"/>
          </v:shape>
          <o:OLEObject Type="Embed" ProgID="Equation.DSMT4" ShapeID="_x0000_i1055" DrawAspect="Content" ObjectID="_1837701724" r:id="rId60"/>
        </w:object>
      </w:r>
    </w:p>
    <w:p w14:paraId="55E08F11" w14:textId="77777777" w:rsidR="009D7ADB" w:rsidRDefault="009D7ADB" w:rsidP="009D7ADB">
      <w:r>
        <w:object w:dxaOrig="176" w:dyaOrig="193" w14:anchorId="202B0507">
          <v:shape id="_x0000_i1056" type="#_x0000_t75" alt="eqId0a6936d370d6a238a608ca56f87198de" style="width:9pt;height:9.85pt" o:ole="">
            <v:imagedata r:id="rId61" o:title="eqId0a6936d370d6a238a608ca56f87198de"/>
          </v:shape>
          <o:OLEObject Type="Embed" ProgID="Equation.DSMT4" ShapeID="_x0000_i1056" DrawAspect="Content" ObjectID="_1837701725" r:id="rId62"/>
        </w:object>
      </w:r>
      <w:r>
        <w:t>方向向下，且逐渐减小，</w:t>
      </w:r>
      <w:r>
        <w:object w:dxaOrig="229" w:dyaOrig="198" w14:anchorId="2D6C9CDC">
          <v:shape id="_x0000_i1057" type="#_x0000_t75" alt="eqId294f5ba74cdf695fc9a8a8e52f421328" style="width:11.55pt;height:9.85pt" o:ole="">
            <v:imagedata r:id="rId63" o:title="eqId294f5ba74cdf695fc9a8a8e52f421328"/>
          </v:shape>
          <o:OLEObject Type="Embed" ProgID="Equation.DSMT4" ShapeID="_x0000_i1057" DrawAspect="Content" ObjectID="_1837701726" r:id="rId64"/>
        </w:object>
      </w:r>
      <w:r>
        <w:t>、</w:t>
      </w:r>
      <w:r>
        <w:object w:dxaOrig="193" w:dyaOrig="208" w14:anchorId="3ACA6A0E">
          <v:shape id="_x0000_i1058" type="#_x0000_t75" alt="eqId276509f01529d982ab21e479a4619268" style="width:9.85pt;height:10.3pt" o:ole="">
            <v:imagedata r:id="rId65" o:title="eqId276509f01529d982ab21e479a4619268"/>
          </v:shape>
          <o:OLEObject Type="Embed" ProgID="Equation.DSMT4" ShapeID="_x0000_i1058" DrawAspect="Content" ObjectID="_1837701727" r:id="rId66"/>
        </w:object>
      </w:r>
      <w:r>
        <w:t>不变，可知</w:t>
      </w:r>
      <w:r>
        <w:rPr>
          <w:i/>
        </w:rPr>
        <w:t>F</w:t>
      </w:r>
      <w:r>
        <w:t>逐渐增大，当速度减为零时，</w:t>
      </w:r>
      <w:r>
        <w:object w:dxaOrig="704" w:dyaOrig="279" w14:anchorId="02537587">
          <v:shape id="_x0000_i1059" type="#_x0000_t75" alt="eqId91685fd5da26bb2c674a226fea588d28" style="width:35.15pt;height:14.15pt;mso-position-horizontal-relative:page;mso-position-vertical-relative:page" o:ole="">
            <v:imagedata r:id="rId67" o:title="eqId91685fd5da26bb2c674a226fea588d28"/>
          </v:shape>
          <o:OLEObject Type="Embed" ProgID="Equation.DSMT4" ShapeID="_x0000_i1059" DrawAspect="Content" ObjectID="_1837701728" r:id="rId68"/>
        </w:object>
      </w:r>
      <w:r>
        <w:t>。</w:t>
      </w:r>
    </w:p>
    <w:p w14:paraId="22DD6C59" w14:textId="77777777" w:rsidR="009D7ADB" w:rsidRDefault="009D7ADB" w:rsidP="009D7ADB">
      <w:r>
        <w:rPr>
          <w:rFonts w:ascii="Cambria Math" w:hAnsi="Cambria Math" w:cs="Cambria Math"/>
        </w:rPr>
        <w:t>③</w:t>
      </w:r>
      <w:r>
        <w:t>[4][5]</w:t>
      </w:r>
      <w:r>
        <w:t>电池包在竖直平面内做微小角度摆动可等效为单摆模型，等效摆长为</w:t>
      </w:r>
      <w:r>
        <w:object w:dxaOrig="633" w:dyaOrig="251" w14:anchorId="56D078BC">
          <v:shape id="_x0000_i1060" type="#_x0000_t75" alt="eqIdb3917f73e4b981f5f6a3160c4c2f9b9b" style="width:31.7pt;height:12.45pt" o:ole="">
            <v:imagedata r:id="rId69" o:title="eqIdb3917f73e4b981f5f6a3160c4c2f9b9b"/>
          </v:shape>
          <o:OLEObject Type="Embed" ProgID="Equation.DSMT4" ShapeID="_x0000_i1060" DrawAspect="Content" ObjectID="_1837701729" r:id="rId70"/>
        </w:object>
      </w:r>
      <w:r>
        <w:t>，根据单摆周期公式可得周期</w:t>
      </w:r>
      <w:r>
        <w:object w:dxaOrig="1426" w:dyaOrig="655" w14:anchorId="16B4A316">
          <v:shape id="_x0000_i1061" type="#_x0000_t75" alt="eqId0aa6b98af4614620e3f733dc522e6bd3" style="width:71.15pt;height:32.55pt" o:ole="">
            <v:imagedata r:id="rId71" o:title="eqId0aa6b98af4614620e3f733dc522e6bd3"/>
          </v:shape>
          <o:OLEObject Type="Embed" ProgID="Equation.DSMT4" ShapeID="_x0000_i1061" DrawAspect="Content" ObjectID="_1837701730" r:id="rId72"/>
        </w:object>
      </w:r>
    </w:p>
    <w:p w14:paraId="23925EC3" w14:textId="77777777" w:rsidR="009D7ADB" w:rsidRDefault="009D7ADB" w:rsidP="009D7ADB">
      <w:r>
        <w:t>回复力</w:t>
      </w:r>
      <w:r>
        <w:object w:dxaOrig="844" w:dyaOrig="330" w14:anchorId="2AE144DB">
          <v:shape id="_x0000_i1062" type="#_x0000_t75" alt="eqIdf28ac3fdc9155fe06d8f96c9e3dafdd2" style="width:42pt;height:16.7pt" o:ole="">
            <v:imagedata r:id="rId73" o:title="eqIdf28ac3fdc9155fe06d8f96c9e3dafdd2"/>
          </v:shape>
          <o:OLEObject Type="Embed" ProgID="Equation.DSMT4" ShapeID="_x0000_i1062" DrawAspect="Content" ObjectID="_1837701731" r:id="rId74"/>
        </w:object>
      </w:r>
    </w:p>
    <w:p w14:paraId="414A1CCE" w14:textId="77777777" w:rsidR="009D7ADB" w:rsidRDefault="009D7ADB" w:rsidP="009D7ADB">
      <w:r>
        <w:t>在最大位移处，回复力</w:t>
      </w:r>
      <w:r>
        <w:object w:dxaOrig="1408" w:dyaOrig="321" w14:anchorId="1F1B5270">
          <v:shape id="_x0000_i1063" type="#_x0000_t75" alt="eqId723bc60b63cbe9aee1954c36d2ee9ff4" style="width:70.3pt;height:15.85pt" o:ole="">
            <v:imagedata r:id="rId75" o:title="eqId723bc60b63cbe9aee1954c36d2ee9ff4"/>
          </v:shape>
          <o:OLEObject Type="Embed" ProgID="Equation.DSMT4" ShapeID="_x0000_i1063" DrawAspect="Content" ObjectID="_1837701732" r:id="rId76"/>
        </w:object>
      </w:r>
      <w:r>
        <w:t>（</w:t>
      </w:r>
      <w:r>
        <w:object w:dxaOrig="176" w:dyaOrig="249" w14:anchorId="76365419">
          <v:shape id="_x0000_i1064" type="#_x0000_t75" alt="eqIdc24095e409b025db711f14be783a406c" style="width:9pt;height:12.45pt" o:ole="">
            <v:imagedata r:id="rId77" o:title="eqIdc24095e409b025db711f14be783a406c"/>
          </v:shape>
          <o:OLEObject Type="Embed" ProgID="Equation.DSMT4" ShapeID="_x0000_i1064" DrawAspect="Content" ObjectID="_1837701733" r:id="rId78"/>
        </w:object>
      </w:r>
      <w:r>
        <w:t>为摆角）</w:t>
      </w:r>
    </w:p>
    <w:p w14:paraId="533FECFE" w14:textId="77777777" w:rsidR="009D7ADB" w:rsidRDefault="009D7ADB" w:rsidP="009D7ADB">
      <w:r>
        <w:t>因微小摆动，则</w:t>
      </w:r>
      <w:r>
        <w:object w:dxaOrig="1284" w:dyaOrig="543" w14:anchorId="1D4532E1">
          <v:shape id="_x0000_i1065" type="#_x0000_t75" alt="eqIdf5ba9662491186c853fe4826da4a7be2" style="width:64.3pt;height:27pt" o:ole="">
            <v:imagedata r:id="rId79" o:title="eqIdf5ba9662491186c853fe4826da4a7be2"/>
          </v:shape>
          <o:OLEObject Type="Embed" ProgID="Equation.DSMT4" ShapeID="_x0000_i1065" DrawAspect="Content" ObjectID="_1837701734" r:id="rId80"/>
        </w:object>
      </w:r>
    </w:p>
    <w:p w14:paraId="5673A42A" w14:textId="77777777" w:rsidR="009D7ADB" w:rsidRDefault="009D7ADB" w:rsidP="009D7ADB">
      <w:r>
        <w:t>可得</w:t>
      </w:r>
      <w:r>
        <w:object w:dxaOrig="1618" w:dyaOrig="542" w14:anchorId="02BD9585">
          <v:shape id="_x0000_i1066" type="#_x0000_t75" alt="eqIdaf6dfb61e79c83d0c645e614283b19bf" style="width:81pt;height:27pt" o:ole="">
            <v:imagedata r:id="rId81" o:title="eqIdaf6dfb61e79c83d0c645e614283b19bf"/>
          </v:shape>
          <o:OLEObject Type="Embed" ProgID="Equation.DSMT4" ShapeID="_x0000_i1066" DrawAspect="Content" ObjectID="_1837701735" r:id="rId82"/>
        </w:object>
      </w:r>
    </w:p>
    <w:p w14:paraId="2D6DBB92" w14:textId="77777777" w:rsidR="009D7ADB" w:rsidRDefault="009D7ADB" w:rsidP="009D7ADB">
      <w:r>
        <w:lastRenderedPageBreak/>
        <w:t>所以</w:t>
      </w:r>
      <w:r>
        <w:object w:dxaOrig="1003" w:dyaOrig="542" w14:anchorId="3E1DB023">
          <v:shape id="_x0000_i1067" type="#_x0000_t75" alt="eqIdb243d9440b1beb6e01a29e16aa990fed" style="width:50.15pt;height:27pt" o:ole="">
            <v:imagedata r:id="rId83" o:title="eqIdb243d9440b1beb6e01a29e16aa990fed"/>
          </v:shape>
          <o:OLEObject Type="Embed" ProgID="Equation.DSMT4" ShapeID="_x0000_i1067" DrawAspect="Content" ObjectID="_1837701736" r:id="rId84"/>
        </w:object>
      </w:r>
    </w:p>
    <w:p w14:paraId="65C1A17C" w14:textId="77777777" w:rsidR="009D7ADB" w:rsidRDefault="009D7ADB" w:rsidP="009D7ADB">
      <w:r>
        <w:t>（</w:t>
      </w:r>
      <w:r>
        <w:t>2</w:t>
      </w:r>
      <w:r>
        <w:t>）</w:t>
      </w:r>
      <w:r>
        <w:rPr>
          <w:rFonts w:ascii="Cambria Math" w:hAnsi="Cambria Math" w:cs="Cambria Math"/>
        </w:rPr>
        <w:t>①</w:t>
      </w:r>
      <w:r>
        <w:t>[1]</w:t>
      </w:r>
      <w:r>
        <w:t>当</w:t>
      </w:r>
      <w:r>
        <w:object w:dxaOrig="458" w:dyaOrig="314" w14:anchorId="13FAF7A0">
          <v:shape id="_x0000_i1068" type="#_x0000_t75" alt="eqId82120861c1c4f7cc1a7a3f169f082a81" style="width:22.7pt;height:15.85pt" o:ole="">
            <v:imagedata r:id="rId85" o:title="eqId82120861c1c4f7cc1a7a3f169f082a81"/>
          </v:shape>
          <o:OLEObject Type="Embed" ProgID="Equation.DSMT4" ShapeID="_x0000_i1068" DrawAspect="Content" ObjectID="_1837701737" r:id="rId86"/>
        </w:object>
      </w:r>
      <w:r>
        <w:t>时</w:t>
      </w:r>
      <w:r>
        <w:object w:dxaOrig="704" w:dyaOrig="319" w14:anchorId="1DFA757E">
          <v:shape id="_x0000_i1069" type="#_x0000_t75" alt="eqIde10f06a7eccfccc5bb24179c03482ee0" style="width:35.15pt;height:15.85pt" o:ole="">
            <v:imagedata r:id="rId87" o:title="eqIde10f06a7eccfccc5bb24179c03482ee0"/>
          </v:shape>
          <o:OLEObject Type="Embed" ProgID="Equation.DSMT4" ShapeID="_x0000_i1069" DrawAspect="Content" ObjectID="_1837701738" r:id="rId88"/>
        </w:object>
      </w:r>
      <w:r>
        <w:t>，根据闭合电路欧姆定律可得</w:t>
      </w:r>
      <w:r>
        <w:object w:dxaOrig="739" w:dyaOrig="599" w14:anchorId="2C7A1760">
          <v:shape id="_x0000_i1070" type="#_x0000_t75" alt="eqIdec107d28cbd8610d6dfcf48b2aa264e2" style="width:36.85pt;height:30pt" o:ole="">
            <v:imagedata r:id="rId89" o:title="eqIdec107d28cbd8610d6dfcf48b2aa264e2"/>
          </v:shape>
          <o:OLEObject Type="Embed" ProgID="Equation.DSMT4" ShapeID="_x0000_i1070" DrawAspect="Content" ObjectID="_1837701739" r:id="rId90"/>
        </w:object>
      </w:r>
    </w:p>
    <w:p w14:paraId="505CFCE5" w14:textId="77777777" w:rsidR="009D7ADB" w:rsidRDefault="009D7ADB" w:rsidP="009D7ADB">
      <w:r>
        <w:object w:dxaOrig="281" w:dyaOrig="322" w14:anchorId="62DF84FB">
          <v:shape id="_x0000_i1071" type="#_x0000_t75" alt="eqId3d8c918b22abe1fc6d4de84c559eebc4" style="width:14.15pt;height:16.3pt" o:ole="">
            <v:imagedata r:id="rId91" o:title="eqId3d8c918b22abe1fc6d4de84c559eebc4"/>
          </v:shape>
          <o:OLEObject Type="Embed" ProgID="Equation.DSMT4" ShapeID="_x0000_i1071" DrawAspect="Content" ObjectID="_1837701740" r:id="rId92"/>
        </w:object>
      </w:r>
      <w:r>
        <w:t>两端的电压</w:t>
      </w:r>
      <w:r>
        <w:object w:dxaOrig="2146" w:dyaOrig="601" w14:anchorId="33FD797C">
          <v:shape id="_x0000_i1072" type="#_x0000_t75" alt="eqId0a65df497bdc6d64d0b71b333e6beb7a" style="width:107.15pt;height:30pt" o:ole="">
            <v:imagedata r:id="rId93" o:title="eqId0a65df497bdc6d64d0b71b333e6beb7a"/>
          </v:shape>
          <o:OLEObject Type="Embed" ProgID="Equation.DSMT4" ShapeID="_x0000_i1072" DrawAspect="Content" ObjectID="_1837701741" r:id="rId94"/>
        </w:object>
      </w:r>
    </w:p>
    <w:p w14:paraId="1A5EB7C8" w14:textId="77777777" w:rsidR="009D7ADB" w:rsidRDefault="009D7ADB" w:rsidP="009D7ADB">
      <w:r>
        <w:t>可得</w:t>
      </w:r>
      <w:r>
        <w:object w:dxaOrig="686" w:dyaOrig="546" w14:anchorId="1E2A5DE5">
          <v:shape id="_x0000_i1073" type="#_x0000_t75" alt="eqId361e029365a63d0866ab0098e5f12574" style="width:34.3pt;height:27.45pt" o:ole="">
            <v:imagedata r:id="rId95" o:title="eqId361e029365a63d0866ab0098e5f12574"/>
          </v:shape>
          <o:OLEObject Type="Embed" ProgID="Equation.DSMT4" ShapeID="_x0000_i1073" DrawAspect="Content" ObjectID="_1837701742" r:id="rId96"/>
        </w:object>
      </w:r>
    </w:p>
    <w:p w14:paraId="3EBD3E49" w14:textId="77777777" w:rsidR="009D7ADB" w:rsidRDefault="009D7ADB" w:rsidP="009D7ADB">
      <w:r>
        <w:rPr>
          <w:rFonts w:ascii="Cambria Math" w:hAnsi="Cambria Math" w:cs="Cambria Math"/>
        </w:rPr>
        <w:t>②</w:t>
      </w:r>
      <w:r>
        <w:t>[2]</w:t>
      </w:r>
      <w:r>
        <w:t>当电源内阻为零，</w:t>
      </w:r>
      <w:r>
        <w:object w:dxaOrig="704" w:dyaOrig="319" w14:anchorId="5A60D77B">
          <v:shape id="_x0000_i1074" type="#_x0000_t75" alt="eqIde10f06a7eccfccc5bb24179c03482ee0" style="width:35.15pt;height:15.85pt" o:ole="">
            <v:imagedata r:id="rId87" o:title="eqIde10f06a7eccfccc5bb24179c03482ee0"/>
          </v:shape>
          <o:OLEObject Type="Embed" ProgID="Equation.DSMT4" ShapeID="_x0000_i1074" DrawAspect="Content" ObjectID="_1837701743" r:id="rId97"/>
        </w:object>
      </w:r>
      <w:r>
        <w:t>时，电压表示数为</w:t>
      </w:r>
      <w:r>
        <w:object w:dxaOrig="246" w:dyaOrig="525" w14:anchorId="503779DA">
          <v:shape id="_x0000_i1075" type="#_x0000_t75" alt="eqIdf015b8b2aacd0512fb5e1b282952662f" style="width:12.45pt;height:26.15pt" o:ole="">
            <v:imagedata r:id="rId98" o:title="eqIdf015b8b2aacd0512fb5e1b282952662f"/>
          </v:shape>
          <o:OLEObject Type="Embed" ProgID="Equation.DSMT4" ShapeID="_x0000_i1075" DrawAspect="Content" ObjectID="_1837701744" r:id="rId99"/>
        </w:object>
      </w:r>
      <w:r>
        <w:t>，当电源内阻</w:t>
      </w:r>
      <w:r>
        <w:rPr>
          <w:i/>
        </w:rPr>
        <w:t>r</w:t>
      </w:r>
      <w:r>
        <w:t>比较大时，若要电压表示数仍为</w:t>
      </w:r>
      <w:r>
        <w:object w:dxaOrig="246" w:dyaOrig="525" w14:anchorId="7B4A76CF">
          <v:shape id="_x0000_i1076" type="#_x0000_t75" alt="eqIdf015b8b2aacd0512fb5e1b282952662f" style="width:12.45pt;height:26.15pt" o:ole="">
            <v:imagedata r:id="rId98" o:title="eqIdf015b8b2aacd0512fb5e1b282952662f"/>
          </v:shape>
          <o:OLEObject Type="Embed" ProgID="Equation.DSMT4" ShapeID="_x0000_i1076" DrawAspect="Content" ObjectID="_1837701745" r:id="rId100"/>
        </w:object>
      </w:r>
      <w:r>
        <w:t>，根据闭合电路欧姆定律有</w:t>
      </w:r>
      <w:r>
        <w:object w:dxaOrig="2023" w:dyaOrig="601" w14:anchorId="72BCE280">
          <v:shape id="_x0000_i1077" type="#_x0000_t75" alt="eqId5ce7cd39541d84afcc456cc2440bc03f" style="width:101.15pt;height:30pt" o:ole="">
            <v:imagedata r:id="rId101" o:title="eqId5ce7cd39541d84afcc456cc2440bc03f"/>
          </v:shape>
          <o:OLEObject Type="Embed" ProgID="Equation.DSMT4" ShapeID="_x0000_i1077" DrawAspect="Content" ObjectID="_1837701746" r:id="rId102"/>
        </w:object>
      </w:r>
    </w:p>
    <w:p w14:paraId="7D0B4D0F" w14:textId="77777777" w:rsidR="009D7ADB" w:rsidRDefault="009D7ADB" w:rsidP="009D7ADB">
      <w:r>
        <w:t>得</w:t>
      </w:r>
      <w:r>
        <w:object w:dxaOrig="1003" w:dyaOrig="321" w14:anchorId="534A39B7">
          <v:shape id="_x0000_i1078" type="#_x0000_t75" alt="eqIde90159096ffa1b19c5c8430f71835fb6" style="width:50.15pt;height:15.85pt" o:ole="">
            <v:imagedata r:id="rId103" o:title="eqIde90159096ffa1b19c5c8430f71835fb6"/>
          </v:shape>
          <o:OLEObject Type="Embed" ProgID="Equation.DSMT4" ShapeID="_x0000_i1078" DrawAspect="Content" ObjectID="_1837701747" r:id="rId104"/>
        </w:object>
      </w:r>
    </w:p>
    <w:p w14:paraId="359830C9" w14:textId="77777777" w:rsidR="009D7ADB" w:rsidRDefault="009D7ADB" w:rsidP="009D7ADB">
      <w:r>
        <w:t>即此时</w:t>
      </w:r>
      <w:r>
        <w:object w:dxaOrig="281" w:dyaOrig="322" w14:anchorId="61950D00">
          <v:shape id="_x0000_i1079" type="#_x0000_t75" alt="eqId3d8c918b22abe1fc6d4de84c559eebc4" style="width:14.15pt;height:16.3pt" o:ole="">
            <v:imagedata r:id="rId91" o:title="eqId3d8c918b22abe1fc6d4de84c559eebc4"/>
          </v:shape>
          <o:OLEObject Type="Embed" ProgID="Equation.DSMT4" ShapeID="_x0000_i1079" DrawAspect="Content" ObjectID="_1837701748" r:id="rId105"/>
        </w:object>
      </w:r>
      <w:r>
        <w:t>的阻值比电源内阻不计且电压表示数为</w:t>
      </w:r>
      <w:r>
        <w:object w:dxaOrig="334" w:dyaOrig="354" w14:anchorId="2E20ABF1">
          <v:shape id="_x0000_i1080" type="#_x0000_t75" alt="eqIddbe5cb81b72e94f92d2aaecd553daac2" style="width:16.7pt;height:17.55pt" o:ole="">
            <v:imagedata r:id="rId106" o:title="eqIddbe5cb81b72e94f92d2aaecd553daac2"/>
          </v:shape>
          <o:OLEObject Type="Embed" ProgID="Equation.DSMT4" ShapeID="_x0000_i1080" DrawAspect="Content" ObjectID="_1837701749" r:id="rId107"/>
        </w:object>
      </w:r>
      <w:r>
        <w:t>时的阻值大。因为热敏电阻</w:t>
      </w:r>
      <w:r>
        <w:object w:dxaOrig="281" w:dyaOrig="322" w14:anchorId="36710874">
          <v:shape id="_x0000_i1081" type="#_x0000_t75" alt="eqId3d8c918b22abe1fc6d4de84c559eebc4" style="width:14.15pt;height:16.3pt" o:ole="">
            <v:imagedata r:id="rId91" o:title="eqId3d8c918b22abe1fc6d4de84c559eebc4"/>
          </v:shape>
          <o:OLEObject Type="Embed" ProgID="Equation.DSMT4" ShapeID="_x0000_i1081" DrawAspect="Content" ObjectID="_1837701750" r:id="rId108"/>
        </w:object>
      </w:r>
      <w:r>
        <w:t>阻值随温度</w:t>
      </w:r>
      <w:r>
        <w:rPr>
          <w:i/>
        </w:rPr>
        <w:t>t</w:t>
      </w:r>
      <w:r>
        <w:t>上升不断减小，所以此时对应的温度</w:t>
      </w:r>
      <w:r>
        <w:object w:dxaOrig="176" w:dyaOrig="257" w14:anchorId="295E240E">
          <v:shape id="_x0000_i1082" type="#_x0000_t75" alt="eqIdf94c5dba787a9f735e5f1c8af83f237a" style="width:9pt;height:12.85pt" o:ole="">
            <v:imagedata r:id="rId109" o:title="eqIdf94c5dba787a9f735e5f1c8af83f237a"/>
          </v:shape>
          <o:OLEObject Type="Embed" ProgID="Equation.DSMT4" ShapeID="_x0000_i1082" DrawAspect="Content" ObjectID="_1837701751" r:id="rId110"/>
        </w:object>
      </w:r>
      <w:r>
        <w:t>小于</w:t>
      </w:r>
      <w:r>
        <w:object w:dxaOrig="194" w:dyaOrig="303" w14:anchorId="1B9A05BB">
          <v:shape id="_x0000_i1083" type="#_x0000_t75" alt="eqId0d9fd58e71dcae6cafaf9037d20ebd76" style="width:9.85pt;height:15pt" o:ole="">
            <v:imagedata r:id="rId111" o:title="eqId0d9fd58e71dcae6cafaf9037d20ebd76"/>
          </v:shape>
          <o:OLEObject Type="Embed" ProgID="Equation.DSMT4" ShapeID="_x0000_i1083" DrawAspect="Content" ObjectID="_1837701752" r:id="rId112"/>
        </w:object>
      </w:r>
      <w:r>
        <w:t>。</w:t>
      </w:r>
    </w:p>
    <w:p w14:paraId="2A945E12" w14:textId="77777777" w:rsidR="009D7ADB" w:rsidRDefault="009D7ADB" w:rsidP="009D7ADB">
      <w:r>
        <w:rPr>
          <w:rFonts w:ascii="Cambria Math" w:hAnsi="Cambria Math" w:cs="Cambria Math"/>
        </w:rPr>
        <w:t>③</w:t>
      </w:r>
      <w:r>
        <w:t>[3]</w:t>
      </w:r>
      <w:r>
        <w:t>根据闭合电路欧姆定律</w:t>
      </w:r>
      <w:r>
        <w:object w:dxaOrig="1285" w:dyaOrig="601" w14:anchorId="7EDA85D6">
          <v:shape id="_x0000_i1084" type="#_x0000_t75" alt="eqId230b87921a548242fcf3ad84e80f2c36" style="width:64.3pt;height:30pt" o:ole="">
            <v:imagedata r:id="rId113" o:title="eqId230b87921a548242fcf3ad84e80f2c36"/>
          </v:shape>
          <o:OLEObject Type="Embed" ProgID="Equation.DSMT4" ShapeID="_x0000_i1084" DrawAspect="Content" ObjectID="_1837701753" r:id="rId114"/>
        </w:object>
      </w:r>
    </w:p>
    <w:p w14:paraId="18E9A438" w14:textId="77777777" w:rsidR="009D7ADB" w:rsidRDefault="009D7ADB" w:rsidP="009D7ADB">
      <w:r>
        <w:t>对</w:t>
      </w:r>
      <w:r>
        <w:rPr>
          <w:i/>
        </w:rPr>
        <w:t>U</w:t>
      </w:r>
      <w:r>
        <w:t>关于</w:t>
      </w:r>
      <w:r>
        <w:object w:dxaOrig="281" w:dyaOrig="322" w14:anchorId="204D57B5">
          <v:shape id="_x0000_i1085" type="#_x0000_t75" alt="eqId3d8c918b22abe1fc6d4de84c559eebc4" style="width:14.15pt;height:16.3pt" o:ole="">
            <v:imagedata r:id="rId91" o:title="eqId3d8c918b22abe1fc6d4de84c559eebc4"/>
          </v:shape>
          <o:OLEObject Type="Embed" ProgID="Equation.DSMT4" ShapeID="_x0000_i1085" DrawAspect="Content" ObjectID="_1837701754" r:id="rId115"/>
        </w:object>
      </w:r>
      <w:r>
        <w:t>求导可得</w:t>
      </w:r>
      <w:r>
        <w:object w:dxaOrig="1408" w:dyaOrig="651" w14:anchorId="522A830F">
          <v:shape id="_x0000_i1086" type="#_x0000_t75" alt="eqIdd510d6990ba3c4263d2d23031fd2b520" style="width:70.3pt;height:32.55pt" o:ole="">
            <v:imagedata r:id="rId116" o:title="eqIdd510d6990ba3c4263d2d23031fd2b520"/>
          </v:shape>
          <o:OLEObject Type="Embed" ProgID="Equation.DSMT4" ShapeID="_x0000_i1086" DrawAspect="Content" ObjectID="_1837701755" r:id="rId117"/>
        </w:object>
      </w:r>
    </w:p>
    <w:p w14:paraId="564DBD5A" w14:textId="77777777" w:rsidR="009D7ADB" w:rsidRDefault="009D7ADB" w:rsidP="009D7ADB">
      <w:r>
        <w:t>当</w:t>
      </w:r>
      <w:r>
        <w:object w:dxaOrig="458" w:dyaOrig="314" w14:anchorId="43F2BB27">
          <v:shape id="_x0000_i1087" type="#_x0000_t75" alt="eqId82120861c1c4f7cc1a7a3f169f082a81" style="width:22.7pt;height:15.85pt" o:ole="">
            <v:imagedata r:id="rId85" o:title="eqId82120861c1c4f7cc1a7a3f169f082a81"/>
          </v:shape>
          <o:OLEObject Type="Embed" ProgID="Equation.DSMT4" ShapeID="_x0000_i1087" DrawAspect="Content" ObjectID="_1837701756" r:id="rId118"/>
        </w:object>
      </w:r>
      <w:r>
        <w:t>时</w:t>
      </w:r>
      <w:r>
        <w:object w:dxaOrig="704" w:dyaOrig="319" w14:anchorId="5202A5CD">
          <v:shape id="_x0000_i1088" type="#_x0000_t75" alt="eqIde10f06a7eccfccc5bb24179c03482ee0" style="width:35.15pt;height:15.85pt" o:ole="">
            <v:imagedata r:id="rId87" o:title="eqIde10f06a7eccfccc5bb24179c03482ee0"/>
          </v:shape>
          <o:OLEObject Type="Embed" ProgID="Equation.DSMT4" ShapeID="_x0000_i1088" DrawAspect="Content" ObjectID="_1837701757" r:id="rId119"/>
        </w:object>
      </w:r>
      <w:r>
        <w:t>，则</w:t>
      </w:r>
      <w:r>
        <w:object w:dxaOrig="2411" w:dyaOrig="646" w14:anchorId="4A9F931F">
          <v:shape id="_x0000_i1089" type="#_x0000_t75" alt="eqIdb6655ffdea2b57d3e752280e73fe5efc" style="width:120.45pt;height:32.15pt" o:ole="">
            <v:imagedata r:id="rId120" o:title="eqIdb6655ffdea2b57d3e752280e73fe5efc"/>
          </v:shape>
          <o:OLEObject Type="Embed" ProgID="Equation.DSMT4" ShapeID="_x0000_i1089" DrawAspect="Content" ObjectID="_1837701758" r:id="rId121"/>
        </w:object>
      </w:r>
    </w:p>
    <w:p w14:paraId="7F660AB2" w14:textId="77777777" w:rsidR="009D7ADB" w:rsidRDefault="009D7ADB" w:rsidP="009D7ADB">
      <w:r>
        <w:t>已知曲线在</w:t>
      </w:r>
      <w:r>
        <w:object w:dxaOrig="458" w:dyaOrig="314" w14:anchorId="66DBEA72">
          <v:shape id="_x0000_i1090" type="#_x0000_t75" alt="eqId82120861c1c4f7cc1a7a3f169f082a81" style="width:22.7pt;height:15.85pt" o:ole="">
            <v:imagedata r:id="rId85" o:title="eqId82120861c1c4f7cc1a7a3f169f082a81"/>
          </v:shape>
          <o:OLEObject Type="Embed" ProgID="Equation.DSMT4" ShapeID="_x0000_i1090" DrawAspect="Content" ObjectID="_1837701759" r:id="rId122"/>
        </w:object>
      </w:r>
      <w:r>
        <w:t>处的切线斜率为</w:t>
      </w:r>
      <w:r>
        <w:rPr>
          <w:i/>
        </w:rPr>
        <w:t>k</w:t>
      </w:r>
      <w:r>
        <w:t>，根据导数的几何意义</w:t>
      </w:r>
      <w:r>
        <w:object w:dxaOrig="1742" w:dyaOrig="600" w14:anchorId="1DBDFD9E">
          <v:shape id="_x0000_i1091" type="#_x0000_t75" alt="eqIdb9b43cefb6a12e80f2ba8b9cb933b724" style="width:87pt;height:30pt" o:ole="">
            <v:imagedata r:id="rId123" o:title="eqIdb9b43cefb6a12e80f2ba8b9cb933b724"/>
          </v:shape>
          <o:OLEObject Type="Embed" ProgID="Equation.DSMT4" ShapeID="_x0000_i1091" DrawAspect="Content" ObjectID="_1837701760" r:id="rId124"/>
        </w:object>
      </w:r>
    </w:p>
    <w:p w14:paraId="08B5492D" w14:textId="77777777" w:rsidR="009D7ADB" w:rsidRDefault="009D7ADB" w:rsidP="009D7ADB">
      <w:r>
        <w:t>又因为</w:t>
      </w:r>
      <w:r>
        <w:object w:dxaOrig="950" w:dyaOrig="317" w14:anchorId="1CB766F3">
          <v:shape id="_x0000_i1092" type="#_x0000_t75" alt="eqIdb215243141ed4a763f49c738c410067b" style="width:47.55pt;height:15.85pt" o:ole="">
            <v:imagedata r:id="rId125" o:title="eqIdb215243141ed4a763f49c738c410067b"/>
          </v:shape>
          <o:OLEObject Type="Embed" ProgID="Equation.DSMT4" ShapeID="_x0000_i1092" DrawAspect="Content" ObjectID="_1837701761" r:id="rId126"/>
        </w:object>
      </w:r>
    </w:p>
    <w:p w14:paraId="2DC4F63A" w14:textId="77777777" w:rsidR="009D7ADB" w:rsidRDefault="009D7ADB" w:rsidP="009D7ADB">
      <w:r>
        <w:t>当</w:t>
      </w:r>
      <w:r>
        <w:object w:dxaOrig="528" w:dyaOrig="253" w14:anchorId="42F535DE">
          <v:shape id="_x0000_i1093" type="#_x0000_t75" alt="eqId02c4264ca2802df797282da720572031" style="width:26.55pt;height:12.85pt" o:ole="">
            <v:imagedata r:id="rId127" o:title="eqId02c4264ca2802df797282da720572031"/>
          </v:shape>
          <o:OLEObject Type="Embed" ProgID="Equation.DSMT4" ShapeID="_x0000_i1093" DrawAspect="Content" ObjectID="_1837701762" r:id="rId128"/>
        </w:object>
      </w:r>
      <w:r>
        <w:t>时，</w:t>
      </w:r>
      <w:r>
        <w:object w:dxaOrig="792" w:dyaOrig="544" w14:anchorId="54206B53">
          <v:shape id="_x0000_i1094" type="#_x0000_t75" alt="eqId830f8148a6ac1a619f72ab1e6afd0022" style="width:39.45pt;height:27pt" o:ole="">
            <v:imagedata r:id="rId129" o:title="eqId830f8148a6ac1a619f72ab1e6afd0022"/>
          </v:shape>
          <o:OLEObject Type="Embed" ProgID="Equation.DSMT4" ShapeID="_x0000_i1094" DrawAspect="Content" ObjectID="_1837701763" r:id="rId130"/>
        </w:object>
      </w:r>
      <w:r>
        <w:t>，所以</w:t>
      </w:r>
      <w:r>
        <w:object w:dxaOrig="1003" w:dyaOrig="600" w14:anchorId="7AC23BA5">
          <v:shape id="_x0000_i1095" type="#_x0000_t75" alt="eqId1e1725ec6ddbefab97a85b9b469fd022" style="width:50.15pt;height:30pt" o:ole="">
            <v:imagedata r:id="rId131" o:title="eqId1e1725ec6ddbefab97a85b9b469fd022"/>
          </v:shape>
          <o:OLEObject Type="Embed" ProgID="Equation.DSMT4" ShapeID="_x0000_i1095" DrawAspect="Content" ObjectID="_1837701764" r:id="rId132"/>
        </w:object>
      </w:r>
    </w:p>
    <w:p w14:paraId="7826CF5B" w14:textId="77777777" w:rsidR="009D7ADB" w:rsidRDefault="009D7ADB" w:rsidP="009D7ADB">
      <w:r>
        <w:t>可得</w:t>
      </w:r>
      <w:r>
        <w:object w:dxaOrig="862" w:dyaOrig="542" w14:anchorId="087729BF">
          <v:shape id="_x0000_i1096" type="#_x0000_t75" alt="eqId80c3089e2c6fe4fb73ed2519871761f6" style="width:43.3pt;height:27pt" o:ole="">
            <v:imagedata r:id="rId133" o:title="eqId80c3089e2c6fe4fb73ed2519871761f6"/>
          </v:shape>
          <o:OLEObject Type="Embed" ProgID="Equation.DSMT4" ShapeID="_x0000_i1096" DrawAspect="Content" ObjectID="_1837701765" r:id="rId134"/>
        </w:object>
      </w:r>
    </w:p>
    <w:p w14:paraId="76A4BAEE" w14:textId="77777777" w:rsidR="009D7ADB" w:rsidRDefault="009D7ADB" w:rsidP="009D7ADB">
      <w:pPr>
        <w:pStyle w:val="2"/>
      </w:pPr>
      <w:r>
        <w:rPr>
          <w:rFonts w:hint="eastAsia"/>
        </w:rPr>
        <w:t>五</w:t>
      </w:r>
      <w:r>
        <w:rPr>
          <w:rFonts w:hint="eastAsia"/>
        </w:rPr>
        <w:t xml:space="preserve">  </w:t>
      </w:r>
      <w:r>
        <w:rPr>
          <w:rFonts w:hint="eastAsia"/>
        </w:rPr>
        <w:t>光传感器（</w:t>
      </w:r>
      <w:r>
        <w:rPr>
          <w:rFonts w:cs="Times New Roman" w:hint="eastAsia"/>
        </w:rPr>
        <w:t>22</w:t>
      </w:r>
      <w:r>
        <w:rPr>
          <w:rFonts w:cs="Times New Roman"/>
        </w:rPr>
        <w:t>分</w:t>
      </w:r>
      <w:r>
        <w:rPr>
          <w:rFonts w:hint="eastAsia"/>
        </w:rPr>
        <w:t>）</w:t>
      </w:r>
    </w:p>
    <w:p w14:paraId="6375BCFB" w14:textId="77777777" w:rsidR="009D7ADB" w:rsidRDefault="009D7ADB" w:rsidP="009D7ADB">
      <w:r>
        <w:t>【详解】（</w:t>
      </w:r>
      <w:r>
        <w:t>1</w:t>
      </w:r>
      <w:r>
        <w:t>）</w:t>
      </w:r>
      <w:r>
        <w:t>[1]</w:t>
      </w:r>
      <w:r>
        <w:t>折射率定义为</w:t>
      </w:r>
      <w:r>
        <w:object w:dxaOrig="510" w:dyaOrig="536" w14:anchorId="46CDDCD6">
          <v:shape id="_x0000_i1099" type="#_x0000_t75" alt="eqId0e26fa201b7da5cd2da08ce6ee889bba" style="width:25.7pt;height:27pt" o:ole="">
            <v:imagedata r:id="rId135" o:title="eqId0e26fa201b7da5cd2da08ce6ee889bba"/>
          </v:shape>
          <o:OLEObject Type="Embed" ProgID="Equation.DSMT4" ShapeID="_x0000_i1099" DrawAspect="Content" ObjectID="_1837701766" r:id="rId136"/>
        </w:object>
      </w:r>
    </w:p>
    <w:p w14:paraId="36DFE1D2" w14:textId="77777777" w:rsidR="009D7ADB" w:rsidRDefault="009D7ADB" w:rsidP="009D7ADB">
      <w:r>
        <w:lastRenderedPageBreak/>
        <w:t>得光在玻璃中速度</w:t>
      </w:r>
      <w:r>
        <w:object w:dxaOrig="985" w:dyaOrig="539" w14:anchorId="629DD40F">
          <v:shape id="_x0000_i1100" type="#_x0000_t75" alt="eqIdb2c6ca697633bff5716ccbd0a409928e" style="width:49.3pt;height:27pt" o:ole="">
            <v:imagedata r:id="rId137" o:title="eqIdb2c6ca697633bff5716ccbd0a409928e"/>
          </v:shape>
          <o:OLEObject Type="Embed" ProgID="Equation.DSMT4" ShapeID="_x0000_i1100" DrawAspect="Content" ObjectID="_1837701767" r:id="rId138"/>
        </w:object>
      </w:r>
    </w:p>
    <w:p w14:paraId="45E6F9B3" w14:textId="77777777" w:rsidR="009D7ADB" w:rsidRDefault="009D7ADB" w:rsidP="009D7ADB">
      <w:r>
        <w:t>故填</w:t>
      </w:r>
      <w:r>
        <w:object w:dxaOrig="211" w:dyaOrig="541" w14:anchorId="5BDD26E1">
          <v:shape id="_x0000_i1101" type="#_x0000_t75" alt="eqIdef158a53f4eb7288d9d11bd0abab3348" style="width:10.7pt;height:27pt" o:ole="">
            <v:imagedata r:id="rId139" o:title="eqIdef158a53f4eb7288d9d11bd0abab3348"/>
          </v:shape>
          <o:OLEObject Type="Embed" ProgID="Equation.DSMT4" ShapeID="_x0000_i1101" DrawAspect="Content" ObjectID="_1837701768" r:id="rId140"/>
        </w:object>
      </w:r>
    </w:p>
    <w:p w14:paraId="49061BA6" w14:textId="77777777" w:rsidR="009D7ADB" w:rsidRDefault="009D7ADB" w:rsidP="009D7ADB">
      <w:r>
        <w:t>[2]</w:t>
      </w:r>
      <w:r>
        <w:t>光纤全反射要求光从光密介质射入光疏介质，因此芯层折射率</w:t>
      </w:r>
      <w:r>
        <w:object w:dxaOrig="387" w:dyaOrig="320" w14:anchorId="4E296100">
          <v:shape id="_x0000_i1102" type="#_x0000_t75" alt="eqId5cc596ac4a9f59fd180c7a8a589d5d73" style="width:19.3pt;height:15.85pt" o:ole="">
            <v:imagedata r:id="rId141" o:title="eqId5cc596ac4a9f59fd180c7a8a589d5d73"/>
          </v:shape>
          <o:OLEObject Type="Embed" ProgID="Equation.DSMT4" ShapeID="_x0000_i1102" DrawAspect="Content" ObjectID="_1837701769" r:id="rId142"/>
        </w:object>
      </w:r>
      <w:r>
        <w:t>涂层折射率</w:t>
      </w:r>
      <w:r>
        <w:object w:dxaOrig="229" w:dyaOrig="323" w14:anchorId="247B1FFB">
          <v:shape id="_x0000_i1103" type="#_x0000_t75" alt="eqId215b1424b299b737554386b090af8316" style="width:11.55pt;height:16.3pt" o:ole="">
            <v:imagedata r:id="rId143" o:title="eqId215b1424b299b737554386b090af8316"/>
          </v:shape>
          <o:OLEObject Type="Embed" ProgID="Equation.DSMT4" ShapeID="_x0000_i1103" DrawAspect="Content" ObjectID="_1837701770" r:id="rId144"/>
        </w:object>
      </w:r>
      <w:r>
        <w:t>，折射率小的是涂层。</w:t>
      </w:r>
      <w:r>
        <w:t xml:space="preserve"> </w:t>
      </w:r>
    </w:p>
    <w:p w14:paraId="0A5F7E0F" w14:textId="3EBBCB1B" w:rsidR="009D7ADB" w:rsidRDefault="009D7ADB" w:rsidP="009D7ADB">
      <w:r>
        <w:rPr>
          <w:rFonts w:eastAsia="Times New Roman"/>
          <w:noProof/>
          <w:kern w:val="0"/>
          <w:sz w:val="24"/>
        </w:rPr>
        <w:drawing>
          <wp:anchor distT="0" distB="0" distL="114300" distR="114300" simplePos="0" relativeHeight="251712000" behindDoc="0" locked="0" layoutInCell="1" allowOverlap="1" wp14:anchorId="162E8233" wp14:editId="6FA12CD9">
            <wp:simplePos x="0" y="0"/>
            <wp:positionH relativeFrom="column">
              <wp:posOffset>3712028</wp:posOffset>
            </wp:positionH>
            <wp:positionV relativeFrom="paragraph">
              <wp:posOffset>39188</wp:posOffset>
            </wp:positionV>
            <wp:extent cx="1476375" cy="857250"/>
            <wp:effectExtent l="0" t="0" r="9525" b="0"/>
            <wp:wrapSquare wrapText="bothSides"/>
            <wp:docPr id="152500684" name="图片 152500684" descr="@@@4229ddda-d5ef-417c-b3a1-4872ead567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500684" name=""/>
                    <pic:cNvPicPr>
                      <a:picLocks noChangeAspect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[3]</w:t>
      </w:r>
      <w:r>
        <w:t>设光线入射端面时折射角为</w:t>
      </w:r>
      <w:r>
        <w:object w:dxaOrig="176" w:dyaOrig="230" w14:anchorId="2286B800">
          <v:shape id="_x0000_i1104" type="#_x0000_t75" alt="eqId3480c78b5e4f9d967837d481932363bb" style="width:9pt;height:11.55pt" o:ole="">
            <v:imagedata r:id="rId146" o:title="eqId3480c78b5e4f9d967837d481932363bb"/>
          </v:shape>
          <o:OLEObject Type="Embed" ProgID="Equation.DSMT4" ShapeID="_x0000_i1104" DrawAspect="Content" ObjectID="_1837701771" r:id="rId147"/>
        </w:object>
      </w:r>
      <w:r>
        <w:t>，在芯层涂层界面发生全反射要求入射角</w:t>
      </w:r>
      <w:r>
        <w:object w:dxaOrig="177" w:dyaOrig="217" w14:anchorId="254DAD58">
          <v:shape id="_x0000_i1105" type="#_x0000_t75" alt="eqIdf45715150618447fa93cf5010373dce8" style="width:9pt;height:10.7pt;mso-wrap-style:square;mso-position-horizontal-relative:page;mso-position-vertical-relative:page" o:ole="">
            <v:imagedata r:id="rId148" o:title="eqIdf45715150618447fa93cf5010373dce8"/>
          </v:shape>
          <o:OLEObject Type="Embed" ProgID="Equation.DSMT4" ShapeID="_x0000_i1105" DrawAspect="Content" ObjectID="_1837701772" r:id="rId149"/>
        </w:object>
      </w:r>
      <w:r>
        <w:t>临界角</w:t>
      </w:r>
      <w:r>
        <w:object w:dxaOrig="214" w:dyaOrig="254" w14:anchorId="2FFFDE8A">
          <v:shape id="_x0000_i1106" type="#_x0000_t75" alt="eqIdce1132157a33c82610c2d5035493d024" style="width:10.7pt;height:12.85pt" o:ole="">
            <v:imagedata r:id="rId150" o:title="eqIdce1132157a33c82610c2d5035493d024"/>
          </v:shape>
          <o:OLEObject Type="Embed" ProgID="Equation.DSMT4" ShapeID="_x0000_i1106" DrawAspect="Content" ObjectID="_1837701773" r:id="rId151"/>
        </w:object>
      </w:r>
      <w:r>
        <w:t>，其中</w:t>
      </w:r>
      <w:r>
        <w:t xml:space="preserve"> </w:t>
      </w:r>
      <w:r>
        <w:object w:dxaOrig="932" w:dyaOrig="591" w14:anchorId="0609183F">
          <v:shape id="_x0000_i1107" type="#_x0000_t75" alt="eqId0c43f68dbbc8d87025baf00b03ca1ee7" style="width:46.7pt;height:29.55pt" o:ole="">
            <v:imagedata r:id="rId152" o:title="eqId0c43f68dbbc8d87025baf00b03ca1ee7"/>
          </v:shape>
          <o:OLEObject Type="Embed" ProgID="Equation.DSMT4" ShapeID="_x0000_i1107" DrawAspect="Content" ObjectID="_1837701774" r:id="rId153"/>
        </w:object>
      </w:r>
    </w:p>
    <w:p w14:paraId="4DFD541B" w14:textId="77777777" w:rsidR="009D7ADB" w:rsidRDefault="009D7ADB" w:rsidP="009D7ADB">
      <w:r>
        <w:t>结合几何关系和折射定律可得</w:t>
      </w:r>
      <w:r>
        <w:object w:dxaOrig="2094" w:dyaOrig="619" w14:anchorId="25F3E0A3">
          <v:shape id="_x0000_i1108" type="#_x0000_t75" alt="eqId6849d4ac0473e71625cdb3a7fd47eacc" style="width:104.55pt;height:30.85pt" o:ole="">
            <v:imagedata r:id="rId154" o:title="eqId6849d4ac0473e71625cdb3a7fd47eacc"/>
          </v:shape>
          <o:OLEObject Type="Embed" ProgID="Equation.DSMT4" ShapeID="_x0000_i1108" DrawAspect="Content" ObjectID="_1837701775" r:id="rId155"/>
        </w:object>
      </w:r>
    </w:p>
    <w:p w14:paraId="0A907351" w14:textId="77777777" w:rsidR="009D7ADB" w:rsidRDefault="009D7ADB" w:rsidP="009D7ADB">
      <w:r>
        <w:t>即</w:t>
      </w:r>
      <w:r>
        <w:object w:dxaOrig="1285" w:dyaOrig="676" w14:anchorId="17FD8617">
          <v:shape id="_x0000_i1109" type="#_x0000_t75" alt="eqIdc3cc7b1fd7533c6eb299f413f2b9c975" style="width:64.3pt;height:33.85pt" o:ole="">
            <v:imagedata r:id="rId156" o:title="eqIdc3cc7b1fd7533c6eb299f413f2b9c975"/>
          </v:shape>
          <o:OLEObject Type="Embed" ProgID="Equation.DSMT4" ShapeID="_x0000_i1109" DrawAspect="Content" ObjectID="_1837701776" r:id="rId157"/>
        </w:object>
      </w:r>
    </w:p>
    <w:p w14:paraId="62A4A64B" w14:textId="77777777" w:rsidR="009D7ADB" w:rsidRDefault="009D7ADB" w:rsidP="009D7ADB">
      <w:r>
        <w:t>（</w:t>
      </w:r>
      <w:r>
        <w:t>2</w:t>
      </w:r>
      <w:r>
        <w:t>）</w:t>
      </w:r>
      <w:r>
        <w:t>[1]</w:t>
      </w:r>
      <w:r>
        <w:t>两个相干光源产生稳定明暗条纹，是光的干涉现象，故选</w:t>
      </w:r>
      <w:r>
        <w:t>C</w:t>
      </w:r>
      <w:r>
        <w:t>。</w:t>
      </w:r>
    </w:p>
    <w:p w14:paraId="618C6A1B" w14:textId="77777777" w:rsidR="009D7ADB" w:rsidRDefault="009D7ADB" w:rsidP="009D7ADB">
      <w:pPr>
        <w:rPr>
          <w:i/>
        </w:rPr>
      </w:pPr>
      <w:r>
        <w:t>[2]AB</w:t>
      </w:r>
      <w:r>
        <w:t>．</w:t>
      </w:r>
      <w:r>
        <w:rPr>
          <w:i/>
        </w:rPr>
        <w:t>O</w:t>
      </w:r>
      <w:r>
        <w:t>点出现明暗交替，说明仍满足干涉条件，存在干涉现象，故</w:t>
      </w:r>
      <w:r>
        <w:t>A</w:t>
      </w:r>
      <w:r>
        <w:t>正确、</w:t>
      </w:r>
      <w:r>
        <w:t>B</w:t>
      </w:r>
      <w:r>
        <w:t>错误；</w:t>
      </w:r>
    </w:p>
    <w:p w14:paraId="62CF65FF" w14:textId="77777777" w:rsidR="009D7ADB" w:rsidRDefault="009D7ADB" w:rsidP="009D7ADB">
      <w:r>
        <w:t>CD</w:t>
      </w:r>
      <w:r>
        <w:t>．</w:t>
      </w:r>
      <w:r>
        <w:object w:dxaOrig="422" w:dyaOrig="246" w14:anchorId="740DCEA9">
          <v:shape id="_x0000_i1110" type="#_x0000_t75" alt="eqId83550c9516e48f7a8324f1e17d4549e9" style="width:21pt;height:12.45pt" o:ole="">
            <v:imagedata r:id="rId158" o:title="eqId83550c9516e48f7a8324f1e17d4549e9"/>
          </v:shape>
          <o:OLEObject Type="Embed" ProgID="Equation.DSMT4" ShapeID="_x0000_i1110" DrawAspect="Content" ObjectID="_1837701777" r:id="rId159"/>
        </w:object>
      </w:r>
      <w:r>
        <w:t>图中明暗变化的时间间隔相等，即相同时间内路程差变化量恒定，由于路程差随</w:t>
      </w:r>
      <w:r>
        <w:object w:dxaOrig="246" w:dyaOrig="311" w14:anchorId="50BE0CF9">
          <v:shape id="_x0000_i1111" type="#_x0000_t75" alt="eqIdc0097f257192599e184a30646921cc8d" style="width:12.45pt;height:15.45pt" o:ole="">
            <v:imagedata r:id="rId160" o:title="eqIdc0097f257192599e184a30646921cc8d"/>
          </v:shape>
          <o:OLEObject Type="Embed" ProgID="Equation.DSMT4" ShapeID="_x0000_i1111" DrawAspect="Content" ObjectID="_1837701778" r:id="rId161"/>
        </w:object>
      </w:r>
      <w:r>
        <w:t>移动的变化率越来越大，因此</w:t>
      </w:r>
      <w:r>
        <w:object w:dxaOrig="246" w:dyaOrig="311" w14:anchorId="260495BC">
          <v:shape id="_x0000_i1112" type="#_x0000_t75" alt="eqIdc0097f257192599e184a30646921cc8d" style="width:12.45pt;height:15.45pt" o:ole="">
            <v:imagedata r:id="rId160" o:title="eqIdc0097f257192599e184a30646921cc8d"/>
          </v:shape>
          <o:OLEObject Type="Embed" ProgID="Equation.DSMT4" ShapeID="_x0000_i1112" DrawAspect="Content" ObjectID="_1837701779" r:id="rId162"/>
        </w:object>
      </w:r>
      <w:r>
        <w:t>做变速移动，故</w:t>
      </w:r>
      <w:r>
        <w:t>C</w:t>
      </w:r>
      <w:r>
        <w:t>错误、</w:t>
      </w:r>
      <w:r>
        <w:t>D</w:t>
      </w:r>
      <w:r>
        <w:t>正确。</w:t>
      </w:r>
    </w:p>
    <w:p w14:paraId="4988DFD2" w14:textId="77777777" w:rsidR="009D7ADB" w:rsidRDefault="009D7ADB" w:rsidP="009D7ADB">
      <w:r>
        <w:t>故选</w:t>
      </w:r>
      <w:r>
        <w:t>AD</w:t>
      </w:r>
      <w:r>
        <w:t>。</w:t>
      </w:r>
    </w:p>
    <w:p w14:paraId="22FF629E" w14:textId="77777777" w:rsidR="009D7ADB" w:rsidRDefault="009D7ADB" w:rsidP="009D7ADB">
      <w:r>
        <w:t>（</w:t>
      </w:r>
      <w:r>
        <w:t>3</w:t>
      </w:r>
      <w:r>
        <w:t>）</w:t>
      </w:r>
      <w:r>
        <w:t>[1]</w:t>
      </w:r>
      <w:r>
        <w:t>光电管靠光电效应工作，排除电路故障后，若不能产生光电流，说明不能发生光电效应，光电效应的条件是入射光频率大于金属极限频率（波长小于极限波长），若照射光波长变长，频率降低，低于极限频率就无法产生光电效应，光传感器失灵；光强、光照时间不影响光电效应能否发生，仅影响光电流大小，故选</w:t>
      </w:r>
      <w:r>
        <w:t>A</w:t>
      </w:r>
      <w:r>
        <w:t>。</w:t>
      </w:r>
      <w:r>
        <w:t xml:space="preserve"> </w:t>
      </w:r>
    </w:p>
    <w:p w14:paraId="3A770D62" w14:textId="77777777" w:rsidR="009D7ADB" w:rsidRDefault="009D7ADB" w:rsidP="009D7ADB">
      <w:r>
        <w:t>[2]</w:t>
      </w:r>
      <w:r>
        <w:t>根据光电效应方程</w:t>
      </w:r>
      <w:r>
        <w:object w:dxaOrig="1232" w:dyaOrig="318" w14:anchorId="18F108A5">
          <v:shape id="_x0000_i1113" type="#_x0000_t75" alt="eqId0da7c7491af2e908e1b33ea4e986c7aa" style="width:61.7pt;height:15.85pt" o:ole="">
            <v:imagedata r:id="rId163" o:title="eqId0da7c7491af2e908e1b33ea4e986c7aa"/>
          </v:shape>
          <o:OLEObject Type="Embed" ProgID="Equation.DSMT4" ShapeID="_x0000_i1113" DrawAspect="Content" ObjectID="_1837701780" r:id="rId164"/>
        </w:object>
      </w:r>
    </w:p>
    <w:p w14:paraId="0449351B" w14:textId="77777777" w:rsidR="009D7ADB" w:rsidRDefault="009D7ADB" w:rsidP="009D7ADB">
      <w:r>
        <w:t>得</w:t>
      </w:r>
      <w:r>
        <w:object w:dxaOrig="1231" w:dyaOrig="544" w14:anchorId="71E55005">
          <v:shape id="_x0000_i1114" type="#_x0000_t75" alt="eqId35ab8aeaf8adb794834bdaa597266ace" style="width:61.7pt;height:27pt" o:ole="">
            <v:imagedata r:id="rId165" o:title="eqId35ab8aeaf8adb794834bdaa597266ace"/>
          </v:shape>
          <o:OLEObject Type="Embed" ProgID="Equation.DSMT4" ShapeID="_x0000_i1114" DrawAspect="Content" ObjectID="_1837701781" r:id="rId166"/>
        </w:object>
      </w:r>
    </w:p>
    <w:p w14:paraId="078711BF" w14:textId="77777777" w:rsidR="009D7ADB" w:rsidRDefault="009D7ADB" w:rsidP="009D7ADB">
      <w:r>
        <w:t>斜率</w:t>
      </w:r>
      <w:r>
        <w:object w:dxaOrig="211" w:dyaOrig="541" w14:anchorId="053BC4DC">
          <v:shape id="_x0000_i1115" type="#_x0000_t75" alt="eqId09db4bf993835f53c78860973338b31e" style="width:10.7pt;height:27pt" o:ole="">
            <v:imagedata r:id="rId167" o:title="eqId09db4bf993835f53c78860973338b31e"/>
          </v:shape>
          <o:OLEObject Type="Embed" ProgID="Equation.DSMT4" ShapeID="_x0000_i1115" DrawAspect="Content" ObjectID="_1837701782" r:id="rId168"/>
        </w:object>
      </w:r>
      <w:r>
        <w:t>为定值，逸出功</w:t>
      </w:r>
      <w:r>
        <w:object w:dxaOrig="246" w:dyaOrig="259" w14:anchorId="60FBD4E8">
          <v:shape id="_x0000_i1116" type="#_x0000_t75" alt="eqId06b4faefb6ef84a8c02f148bb7c30479" style="width:12.45pt;height:12.85pt" o:ole="">
            <v:imagedata r:id="rId169" o:title="eqId06b4faefb6ef84a8c02f148bb7c30479"/>
          </v:shape>
          <o:OLEObject Type="Embed" ProgID="Equation.DSMT4" ShapeID="_x0000_i1116" DrawAspect="Content" ObjectID="_1837701783" r:id="rId170"/>
        </w:object>
      </w:r>
      <w:r>
        <w:t>更大时，极限频率</w:t>
      </w:r>
      <w:r>
        <w:object w:dxaOrig="721" w:dyaOrig="538" w14:anchorId="3823AFD5">
          <v:shape id="_x0000_i1117" type="#_x0000_t75" alt="eqId7c587239d3ae7c06fcdbfe1b602dda9e" style="width:36pt;height:27pt" o:ole="">
            <v:imagedata r:id="rId171" o:title="eqId7c587239d3ae7c06fcdbfe1b602dda9e"/>
          </v:shape>
          <o:OLEObject Type="Embed" ProgID="Equation.DSMT4" ShapeID="_x0000_i1117" DrawAspect="Content" ObjectID="_1837701784" r:id="rId172"/>
        </w:object>
      </w:r>
      <w:r>
        <w:t>更大，因此新图线和原线平行，横截距在原</w:t>
      </w:r>
      <w:r>
        <w:object w:dxaOrig="194" w:dyaOrig="271" w14:anchorId="4C1D5944">
          <v:shape id="_x0000_i1118" type="#_x0000_t75" alt="eqIdd61ed8045f1d1cfa1f644d5d8b62c5a5" style="width:9.85pt;height:13.7pt" o:ole="">
            <v:imagedata r:id="rId173" o:title="eqIdd61ed8045f1d1cfa1f644d5d8b62c5a5"/>
          </v:shape>
          <o:OLEObject Type="Embed" ProgID="Equation.DSMT4" ShapeID="_x0000_i1118" DrawAspect="Content" ObjectID="_1837701785" r:id="rId174"/>
        </w:object>
      </w:r>
      <w:r>
        <w:t>右侧。</w:t>
      </w:r>
    </w:p>
    <w:p w14:paraId="63C0840E" w14:textId="77777777" w:rsidR="009D7ADB" w:rsidRDefault="009D7ADB" w:rsidP="009D7ADB">
      <w:r>
        <w:rPr>
          <w:rFonts w:eastAsia="Times New Roman"/>
          <w:noProof/>
          <w:kern w:val="0"/>
          <w:sz w:val="24"/>
        </w:rPr>
        <w:drawing>
          <wp:inline distT="0" distB="0" distL="0" distR="0" wp14:anchorId="35B13A05" wp14:editId="6B0B91E1">
            <wp:extent cx="1428750" cy="923925"/>
            <wp:effectExtent l="0" t="0" r="0" b="0"/>
            <wp:docPr id="605651874" name="图片 605651874" descr="@@@ede13feb-9996-453e-a6c2-d53bd087fe8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5651874" name="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70BB6" w14:textId="77777777" w:rsidR="009D7ADB" w:rsidRDefault="009D7ADB" w:rsidP="009D7ADB">
      <w:r>
        <w:t>[3]AC</w:t>
      </w:r>
      <w:r>
        <w:t>由</w:t>
      </w:r>
      <w:r>
        <w:object w:dxaOrig="1038" w:dyaOrig="316" w14:anchorId="1CF66C35">
          <v:shape id="_x0000_i1119" type="#_x0000_t75" alt="eqId63f538504e4d11fd83cdbcf04e4383d5" style="width:51.85pt;height:15.85pt" o:ole="">
            <v:imagedata r:id="rId176" o:title="eqId63f538504e4d11fd83cdbcf04e4383d5"/>
          </v:shape>
          <o:OLEObject Type="Embed" ProgID="Equation.DSMT4" ShapeID="_x0000_i1119" DrawAspect="Content" ObjectID="_1837701786" r:id="rId177"/>
        </w:object>
      </w:r>
    </w:p>
    <w:p w14:paraId="1CA94446" w14:textId="77777777" w:rsidR="009D7ADB" w:rsidRDefault="009D7ADB" w:rsidP="009D7ADB">
      <w:r>
        <w:t>仅知道一个</w:t>
      </w:r>
      <w:r>
        <w:object w:dxaOrig="246" w:dyaOrig="259" w14:anchorId="34A1F350">
          <v:shape id="_x0000_i1120" type="#_x0000_t75" alt="eqIda82fdae19790a62b15459d5c47078853" style="width:12.45pt;height:12.85pt" o:ole="">
            <v:imagedata r:id="rId178" o:title="eqIda82fdae19790a62b15459d5c47078853"/>
          </v:shape>
          <o:OLEObject Type="Embed" ProgID="Equation.DSMT4" ShapeID="_x0000_i1120" DrawAspect="Content" ObjectID="_1837701787" r:id="rId179"/>
        </w:object>
      </w:r>
      <w:r>
        <w:t>，没有其他条件无法求出入射光频率和逸出功，故</w:t>
      </w:r>
      <w:r>
        <w:t>A</w:t>
      </w:r>
      <w:r>
        <w:t>、</w:t>
      </w:r>
      <w:r>
        <w:t>C</w:t>
      </w:r>
      <w:r>
        <w:t>错误；</w:t>
      </w:r>
    </w:p>
    <w:p w14:paraId="24ACEE59" w14:textId="77777777" w:rsidR="009D7ADB" w:rsidRDefault="009D7ADB" w:rsidP="009D7ADB">
      <w:r>
        <w:lastRenderedPageBreak/>
        <w:t>B</w:t>
      </w:r>
      <w:r>
        <w:t>已知遏止电压</w:t>
      </w:r>
      <w:r>
        <w:object w:dxaOrig="246" w:dyaOrig="259" w14:anchorId="44001788">
          <v:shape id="_x0000_i1121" type="#_x0000_t75" alt="eqIda82fdae19790a62b15459d5c47078853" style="width:12.45pt;height:12.85pt" o:ole="">
            <v:imagedata r:id="rId178" o:title="eqIda82fdae19790a62b15459d5c47078853"/>
          </v:shape>
          <o:OLEObject Type="Embed" ProgID="Equation.DSMT4" ShapeID="_x0000_i1121" DrawAspect="Content" ObjectID="_1837701788" r:id="rId180"/>
        </w:object>
      </w:r>
      <w:r>
        <w:t>可直接得到光电子最大初动能，故</w:t>
      </w:r>
      <w:r>
        <w:t>B</w:t>
      </w:r>
      <w:r>
        <w:t>正确；</w:t>
      </w:r>
    </w:p>
    <w:p w14:paraId="194099A9" w14:textId="77777777" w:rsidR="009D7ADB" w:rsidRDefault="009D7ADB" w:rsidP="009D7ADB">
      <w:r>
        <w:t>D</w:t>
      </w:r>
      <w:r>
        <w:t>饱和光电流</w:t>
      </w:r>
      <w:r>
        <w:object w:dxaOrig="722" w:dyaOrig="315" w14:anchorId="5293A395">
          <v:shape id="_x0000_i1122" type="#_x0000_t75" alt="eqIdd3be127ce5bb3d0955ae59b0555fff0a" style="width:36pt;height:15.85pt" o:ole="">
            <v:imagedata r:id="rId181" o:title="eqIdd3be127ce5bb3d0955ae59b0555fff0a"/>
          </v:shape>
          <o:OLEObject Type="Embed" ProgID="Equation.DSMT4" ShapeID="_x0000_i1122" DrawAspect="Content" ObjectID="_1837701789" r:id="rId182"/>
        </w:object>
      </w:r>
      <w:r>
        <w:t>（</w:t>
      </w:r>
      <w:r>
        <w:object w:dxaOrig="246" w:dyaOrig="246" w14:anchorId="04F7698B">
          <v:shape id="_x0000_i1123" type="#_x0000_t75" alt="eqIdfe9eeee83b4b7c6ceac7828ff534ce15" style="width:12.45pt;height:12.45pt" o:ole="">
            <v:imagedata r:id="rId183" o:title="eqIdfe9eeee83b4b7c6ceac7828ff534ce15"/>
          </v:shape>
          <o:OLEObject Type="Embed" ProgID="Equation.DSMT4" ShapeID="_x0000_i1123" DrawAspect="Content" ObjectID="_1837701790" r:id="rId184"/>
        </w:object>
      </w:r>
      <w:r>
        <w:t>为单位时间逸出光电子数）</w:t>
      </w:r>
    </w:p>
    <w:p w14:paraId="5E53AD41" w14:textId="77777777" w:rsidR="009D7ADB" w:rsidRDefault="009D7ADB" w:rsidP="009D7ADB">
      <w:r>
        <w:t>因此由</w:t>
      </w:r>
      <w:r>
        <w:object w:dxaOrig="211" w:dyaOrig="264" w14:anchorId="2298A7E1">
          <v:shape id="_x0000_i1124" type="#_x0000_t75" alt="eqId83103164d544e3816e40b101a8a4a01f" style="width:10.7pt;height:13.3pt" o:ole="">
            <v:imagedata r:id="rId185" o:title="eqId83103164d544e3816e40b101a8a4a01f"/>
          </v:shape>
          <o:OLEObject Type="Embed" ProgID="Equation.DSMT4" ShapeID="_x0000_i1124" DrawAspect="Content" ObjectID="_1837701791" r:id="rId186"/>
        </w:object>
      </w:r>
      <w:r>
        <w:t>可得单位时间逸出的光电子数，故</w:t>
      </w:r>
      <w:r>
        <w:t>D</w:t>
      </w:r>
      <w:r>
        <w:t>正确。</w:t>
      </w:r>
    </w:p>
    <w:p w14:paraId="4B2A6DAE" w14:textId="77777777" w:rsidR="009D7ADB" w:rsidRDefault="009D7ADB" w:rsidP="009D7ADB">
      <w:r>
        <w:t>故选</w:t>
      </w:r>
      <w:r>
        <w:t>BD</w:t>
      </w:r>
      <w:r>
        <w:t>。</w:t>
      </w:r>
    </w:p>
    <w:p w14:paraId="4D6D27EA" w14:textId="77777777" w:rsidR="009D7ADB" w:rsidRDefault="009D7ADB" w:rsidP="009D7ADB">
      <w:pPr>
        <w:pStyle w:val="2"/>
      </w:pPr>
      <w:r>
        <w:rPr>
          <w:rFonts w:hint="eastAsia"/>
        </w:rPr>
        <w:t>六</w:t>
      </w:r>
      <w:r>
        <w:rPr>
          <w:rFonts w:hint="eastAsia"/>
        </w:rPr>
        <w:t xml:space="preserve">  </w:t>
      </w:r>
      <w:r>
        <w:rPr>
          <w:rFonts w:hint="eastAsia"/>
        </w:rPr>
        <w:t>高能粒子（</w:t>
      </w:r>
      <w:r>
        <w:rPr>
          <w:rFonts w:cs="Times New Roman" w:hint="eastAsia"/>
        </w:rPr>
        <w:t>23</w:t>
      </w:r>
      <w:r>
        <w:rPr>
          <w:rFonts w:cs="Times New Roman"/>
        </w:rPr>
        <w:t>分</w:t>
      </w:r>
      <w:r>
        <w:rPr>
          <w:rFonts w:hint="eastAsia"/>
        </w:rPr>
        <w:t>）</w:t>
      </w:r>
    </w:p>
    <w:p w14:paraId="698B2DFF" w14:textId="77777777" w:rsidR="009D7ADB" w:rsidRDefault="009D7ADB" w:rsidP="009D7ADB">
      <w:r>
        <w:t>【解析】</w:t>
      </w:r>
      <w:r>
        <w:t>6</w:t>
      </w:r>
      <w:r>
        <w:t>．</w:t>
      </w:r>
      <w:r>
        <w:t>[1]A</w:t>
      </w:r>
      <w:r>
        <w:t>．质子在</w:t>
      </w:r>
      <w:r>
        <w:object w:dxaOrig="264" w:dyaOrig="317" w14:anchorId="556D26EC">
          <v:shape id="_x0000_i1125" type="#_x0000_t75" alt="eqId7495669c152cc1342a84381d92bb31f3" style="width:13.3pt;height:15.85pt" o:ole="">
            <v:imagedata r:id="rId187" o:title="eqId7495669c152cc1342a84381d92bb31f3"/>
          </v:shape>
          <o:OLEObject Type="Embed" ProgID="Equation.DSMT4" ShapeID="_x0000_i1125" DrawAspect="Content" ObjectID="_1837701792" r:id="rId188"/>
        </w:object>
      </w:r>
      <w:r>
        <w:t>、</w:t>
      </w:r>
      <w:r>
        <w:object w:dxaOrig="299" w:dyaOrig="312" w14:anchorId="577B10D0">
          <v:shape id="_x0000_i1126" type="#_x0000_t75" alt="eqId7f0208661dd5e9513964a49502b53ffc" style="width:15pt;height:15.45pt" o:ole="">
            <v:imagedata r:id="rId189" o:title="eqId7f0208661dd5e9513964a49502b53ffc"/>
          </v:shape>
          <o:OLEObject Type="Embed" ProgID="Equation.DSMT4" ShapeID="_x0000_i1126" DrawAspect="Content" ObjectID="_1837701793" r:id="rId190"/>
        </w:object>
      </w:r>
      <w:r>
        <w:t>半圆金属盒内做匀速圆周运动，洛伦兹力不做功，质子在盒内速率不变，</w:t>
      </w:r>
      <w:r>
        <w:t>A</w:t>
      </w:r>
      <w:r>
        <w:t>错误；</w:t>
      </w:r>
    </w:p>
    <w:p w14:paraId="1B70765E" w14:textId="77777777" w:rsidR="009D7ADB" w:rsidRDefault="009D7ADB" w:rsidP="009D7ADB">
      <w:r>
        <w:t>BC</w:t>
      </w:r>
      <w:r>
        <w:t>．由洛伦兹力提供向心力</w:t>
      </w:r>
      <w:r>
        <w:object w:dxaOrig="1021" w:dyaOrig="587" w14:anchorId="2740D6AD">
          <v:shape id="_x0000_i1127" type="#_x0000_t75" alt="eqIdfc486c9f6817e7e07bdbf9f0b31bdb9d" style="width:51pt;height:29.15pt" o:ole="">
            <v:imagedata r:id="rId191" o:title="eqIdfc486c9f6817e7e07bdbf9f0b31bdb9d"/>
          </v:shape>
          <o:OLEObject Type="Embed" ProgID="Equation.DSMT4" ShapeID="_x0000_i1127" DrawAspect="Content" ObjectID="_1837701794" r:id="rId192"/>
        </w:object>
      </w:r>
      <w:r>
        <w:t>，</w:t>
      </w:r>
      <w:r>
        <w:object w:dxaOrig="792" w:dyaOrig="548" w14:anchorId="7D787FE3">
          <v:shape id="_x0000_i1128" type="#_x0000_t75" alt="eqId9f3d29927d03d3a3b6ed8d4ba3334f05" style="width:39.45pt;height:27.45pt" o:ole="">
            <v:imagedata r:id="rId193" o:title="eqId9f3d29927d03d3a3b6ed8d4ba3334f05"/>
          </v:shape>
          <o:OLEObject Type="Embed" ProgID="Equation.DSMT4" ShapeID="_x0000_i1128" DrawAspect="Content" ObjectID="_1837701795" r:id="rId194"/>
        </w:object>
      </w:r>
    </w:p>
    <w:p w14:paraId="4479A8C0" w14:textId="77777777" w:rsidR="009D7ADB" w:rsidRDefault="009D7ADB" w:rsidP="009D7ADB">
      <w:r>
        <w:t>可得周期</w:t>
      </w:r>
      <w:r>
        <w:object w:dxaOrig="845" w:dyaOrig="581" w14:anchorId="12CF2DE4">
          <v:shape id="_x0000_i1129" type="#_x0000_t75" alt="eqId0f0043a344e99954ad9db514772c87fb" style="width:42.45pt;height:29.15pt" o:ole="">
            <v:imagedata r:id="rId195" o:title="eqId0f0043a344e99954ad9db514772c87fb"/>
          </v:shape>
          <o:OLEObject Type="Embed" ProgID="Equation.DSMT4" ShapeID="_x0000_i1129" DrawAspect="Content" ObjectID="_1837701796" r:id="rId196"/>
        </w:object>
      </w:r>
    </w:p>
    <w:p w14:paraId="0A4B94DC" w14:textId="77777777" w:rsidR="009D7ADB" w:rsidRDefault="009D7ADB" w:rsidP="009D7ADB">
      <w:r>
        <w:t>故周期与速率无关，</w:t>
      </w:r>
      <w:r>
        <w:object w:dxaOrig="193" w:dyaOrig="219" w14:anchorId="31203236">
          <v:shape id="_x0000_i1130" type="#_x0000_t75" alt="eqId0b68df477b3ee45ac0f725db00d465a1" style="width:9.85pt;height:11.15pt" o:ole="">
            <v:imagedata r:id="rId48" o:title="eqId0b68df477b3ee45ac0f725db00d465a1"/>
          </v:shape>
          <o:OLEObject Type="Embed" ProgID="Equation.DSMT4" ShapeID="_x0000_i1130" DrawAspect="Content" ObjectID="_1837701797" r:id="rId197"/>
        </w:object>
      </w:r>
      <w:r>
        <w:t>不变，角速度</w:t>
      </w:r>
      <w:r>
        <w:object w:dxaOrig="704" w:dyaOrig="541" w14:anchorId="3B3305CD">
          <v:shape id="_x0000_i1131" type="#_x0000_t75" alt="eqIdfd1e1d41fb0054735217fdc7f1756585" style="width:35.15pt;height:27pt" o:ole="">
            <v:imagedata r:id="rId198" o:title="eqIdfd1e1d41fb0054735217fdc7f1756585"/>
          </v:shape>
          <o:OLEObject Type="Embed" ProgID="Equation.DSMT4" ShapeID="_x0000_i1131" DrawAspect="Content" ObjectID="_1837701798" r:id="rId199"/>
        </w:object>
      </w:r>
      <w:r>
        <w:t>也不变，</w:t>
      </w:r>
      <w:r>
        <w:t>B</w:t>
      </w:r>
      <w:r>
        <w:t>正确，</w:t>
      </w:r>
      <w:r>
        <w:t>C</w:t>
      </w:r>
      <w:r>
        <w:t>错误；</w:t>
      </w:r>
    </w:p>
    <w:p w14:paraId="109A7DDD" w14:textId="77777777" w:rsidR="009D7ADB" w:rsidRDefault="009D7ADB" w:rsidP="009D7ADB">
      <w:r>
        <w:t>D</w:t>
      </w:r>
      <w:r>
        <w:t>．质子经过电场加速后速率</w:t>
      </w:r>
      <w:r>
        <w:object w:dxaOrig="158" w:dyaOrig="193" w14:anchorId="2F726E8D">
          <v:shape id="_x0000_i1132" type="#_x0000_t75" alt="eqIdbc13a607ac0c7f76d252d7cb1bb040fd" style="width:7.7pt;height:9.85pt" o:ole="">
            <v:imagedata r:id="rId200" o:title="eqIdbc13a607ac0c7f76d252d7cb1bb040fd"/>
          </v:shape>
          <o:OLEObject Type="Embed" ProgID="Equation.DSMT4" ShapeID="_x0000_i1132" DrawAspect="Content" ObjectID="_1837701799" r:id="rId201"/>
        </w:object>
      </w:r>
      <w:r>
        <w:t>逐渐增大，洛伦兹力</w:t>
      </w:r>
      <w:r>
        <w:object w:dxaOrig="774" w:dyaOrig="276" w14:anchorId="5407F256">
          <v:shape id="_x0000_i1133" type="#_x0000_t75" alt="eqIdcfe20775abd71c53d3a6c7b53038e51d" style="width:38.55pt;height:13.7pt" o:ole="">
            <v:imagedata r:id="rId202" o:title="eqIdcfe20775abd71c53d3a6c7b53038e51d"/>
          </v:shape>
          <o:OLEObject Type="Embed" ProgID="Equation.DSMT4" ShapeID="_x0000_i1133" DrawAspect="Content" ObjectID="_1837701800" r:id="rId203"/>
        </w:object>
      </w:r>
      <w:r>
        <w:t>随</w:t>
      </w:r>
      <w:r>
        <w:object w:dxaOrig="158" w:dyaOrig="193" w14:anchorId="4FE8A249">
          <v:shape id="_x0000_i1134" type="#_x0000_t75" alt="eqIdbc13a607ac0c7f76d252d7cb1bb040fd" style="width:7.7pt;height:9.85pt" o:ole="">
            <v:imagedata r:id="rId200" o:title="eqIdbc13a607ac0c7f76d252d7cb1bb040fd"/>
          </v:shape>
          <o:OLEObject Type="Embed" ProgID="Equation.DSMT4" ShapeID="_x0000_i1134" DrawAspect="Content" ObjectID="_1837701801" r:id="rId204"/>
        </w:object>
      </w:r>
      <w:r>
        <w:t>的增大而增大，</w:t>
      </w:r>
      <w:r>
        <w:t>D</w:t>
      </w:r>
      <w:r>
        <w:t>错误。</w:t>
      </w:r>
    </w:p>
    <w:p w14:paraId="11DB34C5" w14:textId="77777777" w:rsidR="009D7ADB" w:rsidRDefault="009D7ADB" w:rsidP="009D7ADB">
      <w:r>
        <w:t>故选</w:t>
      </w:r>
      <w:r>
        <w:t>B</w:t>
      </w:r>
      <w:r>
        <w:t>。</w:t>
      </w:r>
    </w:p>
    <w:p w14:paraId="218426DC" w14:textId="77777777" w:rsidR="009D7ADB" w:rsidRDefault="009D7ADB" w:rsidP="009D7ADB">
      <w:r>
        <w:t>[2]</w:t>
      </w:r>
      <w:r>
        <w:t>质子速度接近光速时，根据相对论效应，质子质量</w:t>
      </w:r>
      <w:r>
        <w:object w:dxaOrig="1091" w:dyaOrig="907" w14:anchorId="2AA6AA94">
          <v:shape id="_x0000_i1135" type="#_x0000_t75" alt="eqId08f379aa49d6dd191fc9c89f4a6060f9" style="width:54.45pt;height:45.45pt" o:ole="">
            <v:imagedata r:id="rId205" o:title="eqId08f379aa49d6dd191fc9c89f4a6060f9"/>
          </v:shape>
          <o:OLEObject Type="Embed" ProgID="Equation.DSMT4" ShapeID="_x0000_i1135" DrawAspect="Content" ObjectID="_1837701802" r:id="rId206"/>
        </w:object>
      </w:r>
    </w:p>
    <w:p w14:paraId="65D38FB9" w14:textId="77777777" w:rsidR="009D7ADB" w:rsidRDefault="009D7ADB" w:rsidP="009D7ADB">
      <w:r>
        <w:t>可知质子质量随速度增大而增大，由周期公式</w:t>
      </w:r>
      <w:r>
        <w:object w:dxaOrig="845" w:dyaOrig="581" w14:anchorId="56EAC45C">
          <v:shape id="_x0000_i1136" type="#_x0000_t75" alt="eqId0f0043a344e99954ad9db514772c87fb" style="width:42.45pt;height:29.15pt" o:ole="">
            <v:imagedata r:id="rId195" o:title="eqId0f0043a344e99954ad9db514772c87fb"/>
          </v:shape>
          <o:OLEObject Type="Embed" ProgID="Equation.DSMT4" ShapeID="_x0000_i1136" DrawAspect="Content" ObjectID="_1837701803" r:id="rId207"/>
        </w:object>
      </w:r>
    </w:p>
    <w:p w14:paraId="003DA931" w14:textId="77777777" w:rsidR="009D7ADB" w:rsidRDefault="009D7ADB" w:rsidP="009D7ADB">
      <w:r>
        <w:t>可知</w:t>
      </w:r>
      <w:r>
        <w:object w:dxaOrig="229" w:dyaOrig="198" w14:anchorId="077BDA09">
          <v:shape id="_x0000_i1137" type="#_x0000_t75" alt="eqId294f5ba74cdf695fc9a8a8e52f421328" style="width:11.55pt;height:9.85pt" o:ole="">
            <v:imagedata r:id="rId63" o:title="eqId294f5ba74cdf695fc9a8a8e52f421328"/>
          </v:shape>
          <o:OLEObject Type="Embed" ProgID="Equation.DSMT4" ShapeID="_x0000_i1137" DrawAspect="Content" ObjectID="_1837701804" r:id="rId208"/>
        </w:object>
      </w:r>
      <w:r>
        <w:t>增大，则周期</w:t>
      </w:r>
      <w:r>
        <w:object w:dxaOrig="193" w:dyaOrig="219" w14:anchorId="3568523A">
          <v:shape id="_x0000_i1138" type="#_x0000_t75" alt="eqId0b68df477b3ee45ac0f725db00d465a1" style="width:9.85pt;height:11.15pt" o:ole="">
            <v:imagedata r:id="rId48" o:title="eqId0b68df477b3ee45ac0f725db00d465a1"/>
          </v:shape>
          <o:OLEObject Type="Embed" ProgID="Equation.DSMT4" ShapeID="_x0000_i1138" DrawAspect="Content" ObjectID="_1837701805" r:id="rId209"/>
        </w:object>
      </w:r>
      <w:r>
        <w:t>变长，质子电荷量不变，磁场和电场本身不发生变化。</w:t>
      </w:r>
    </w:p>
    <w:p w14:paraId="58906F60" w14:textId="77777777" w:rsidR="009D7ADB" w:rsidRDefault="009D7ADB" w:rsidP="009D7ADB">
      <w:r>
        <w:t>故选</w:t>
      </w:r>
      <w:r>
        <w:t>B</w:t>
      </w:r>
      <w:r>
        <w:t>。</w:t>
      </w:r>
    </w:p>
    <w:p w14:paraId="380DA705" w14:textId="77777777" w:rsidR="009D7ADB" w:rsidRDefault="009D7ADB" w:rsidP="009D7ADB">
      <w:r>
        <w:t>7</w:t>
      </w:r>
      <w:r>
        <w:t>．</w:t>
      </w:r>
      <w:r>
        <w:t>[1]</w:t>
      </w:r>
      <w:r>
        <w:t>光子能量</w:t>
      </w:r>
      <w:r>
        <w:object w:dxaOrig="1531" w:dyaOrig="541" w14:anchorId="7E27556E">
          <v:shape id="_x0000_i1139" type="#_x0000_t75" alt="eqIdf57420289e25c02ad4639324c5fdb3a5" style="width:76.7pt;height:27pt" o:ole="">
            <v:imagedata r:id="rId210" o:title="eqIdf57420289e25c02ad4639324c5fdb3a5"/>
          </v:shape>
          <o:OLEObject Type="Embed" ProgID="Equation.DSMT4" ShapeID="_x0000_i1139" DrawAspect="Content" ObjectID="_1837701806" r:id="rId211"/>
        </w:object>
      </w:r>
    </w:p>
    <w:p w14:paraId="7ECD3751" w14:textId="77777777" w:rsidR="009D7ADB" w:rsidRDefault="009D7ADB" w:rsidP="009D7ADB">
      <w:r>
        <w:t>故能级差</w:t>
      </w:r>
      <w:r>
        <w:object w:dxaOrig="334" w:dyaOrig="227" w14:anchorId="46055F69">
          <v:shape id="_x0000_i1140" type="#_x0000_t75" alt="eqIdc6c6eb14380e627b6d3194192d234d4c" style="width:16.7pt;height:11.15pt" o:ole="">
            <v:imagedata r:id="rId212" o:title="eqIdc6c6eb14380e627b6d3194192d234d4c"/>
          </v:shape>
          <o:OLEObject Type="Embed" ProgID="Equation.DSMT4" ShapeID="_x0000_i1140" DrawAspect="Content" ObjectID="_1837701807" r:id="rId213"/>
        </w:object>
      </w:r>
      <w:r>
        <w:t>越大，光子频率越高，波长</w:t>
      </w:r>
      <w:r>
        <w:object w:dxaOrig="194" w:dyaOrig="238" w14:anchorId="572A2220">
          <v:shape id="_x0000_i1141" type="#_x0000_t75" alt="eqIddf64046e91b047037f19e4032e3b6de3" style="width:9.85pt;height:12pt" o:ole="">
            <v:imagedata r:id="rId214" o:title="eqIddf64046e91b047037f19e4032e3b6de3"/>
          </v:shape>
          <o:OLEObject Type="Embed" ProgID="Equation.DSMT4" ShapeID="_x0000_i1141" DrawAspect="Content" ObjectID="_1837701808" r:id="rId215"/>
        </w:object>
      </w:r>
      <w:r>
        <w:t>越短，所以从</w:t>
      </w:r>
      <w:r>
        <w:object w:dxaOrig="492" w:dyaOrig="257" w14:anchorId="066BFD72">
          <v:shape id="_x0000_i1142" type="#_x0000_t75" alt="eqIdfac3649308b528fd56545ba102dc42d5" style="width:24.45pt;height:12.85pt" o:ole="">
            <v:imagedata r:id="rId216" o:title="eqIdfac3649308b528fd56545ba102dc42d5"/>
          </v:shape>
          <o:OLEObject Type="Embed" ProgID="Equation.DSMT4" ShapeID="_x0000_i1142" DrawAspect="Content" ObjectID="_1837701809" r:id="rId217"/>
        </w:object>
      </w:r>
      <w:r>
        <w:t>跃迁到</w:t>
      </w:r>
      <w:r>
        <w:object w:dxaOrig="457" w:dyaOrig="247" w14:anchorId="77E6AD64">
          <v:shape id="_x0000_i1143" type="#_x0000_t75" alt="eqIdc87b351f16728b0023fd63678f8103c7" style="width:22.7pt;height:12.45pt" o:ole="">
            <v:imagedata r:id="rId218" o:title="eqIdc87b351f16728b0023fd63678f8103c7"/>
          </v:shape>
          <o:OLEObject Type="Embed" ProgID="Equation.DSMT4" ShapeID="_x0000_i1143" DrawAspect="Content" ObjectID="_1837701810" r:id="rId219"/>
        </w:object>
      </w:r>
      <w:r>
        <w:t>的能级差最大，波长最短。</w:t>
      </w:r>
    </w:p>
    <w:p w14:paraId="21D009BA" w14:textId="77777777" w:rsidR="009D7ADB" w:rsidRDefault="009D7ADB" w:rsidP="009D7ADB">
      <w:r>
        <w:t>故选</w:t>
      </w:r>
      <w:r>
        <w:t>B</w:t>
      </w:r>
      <w:r>
        <w:t>。</w:t>
      </w:r>
    </w:p>
    <w:p w14:paraId="4511DC3E" w14:textId="77777777" w:rsidR="009D7ADB" w:rsidRDefault="009D7ADB" w:rsidP="009D7ADB">
      <w:r>
        <w:t>[2]</w:t>
      </w:r>
      <w:r>
        <w:t>光子与静止电子碰撞过程动量守恒，竖直方向总动量初始为</w:t>
      </w:r>
      <w:r>
        <w:t>0</w:t>
      </w:r>
      <w:r>
        <w:t>，碰撞后电子向下运动，动量有竖直向下的分量，因此光子动量的竖直分量必须向上，故光子沿</w:t>
      </w:r>
      <w:r>
        <w:rPr>
          <w:rFonts w:ascii="Cambria Math" w:eastAsia="Cambria Math" w:hAnsi="Cambria Math" w:cs="Cambria Math"/>
        </w:rPr>
        <w:t>①</w:t>
      </w:r>
      <w:r>
        <w:t>的方向运动。</w:t>
      </w:r>
    </w:p>
    <w:p w14:paraId="593B0ECA" w14:textId="77777777" w:rsidR="009D7ADB" w:rsidRDefault="009D7ADB" w:rsidP="009D7ADB">
      <w:r>
        <w:t>故选</w:t>
      </w:r>
      <w:r>
        <w:t>A</w:t>
      </w:r>
      <w:r>
        <w:t>。</w:t>
      </w:r>
    </w:p>
    <w:p w14:paraId="49B3342C" w14:textId="77777777" w:rsidR="009D7ADB" w:rsidRDefault="009D7ADB" w:rsidP="009D7ADB">
      <w:r>
        <w:t>[3]</w:t>
      </w:r>
      <w:r>
        <w:t>碰撞后光子将部分动量转移给电子，光子动量减小，由</w:t>
      </w:r>
      <w:r>
        <w:object w:dxaOrig="581" w:dyaOrig="541" w14:anchorId="6796D142">
          <v:shape id="_x0000_i1144" type="#_x0000_t75" alt="eqId0b95dbdccc25635425df3754b78ea878" style="width:29.15pt;height:27pt" o:ole="">
            <v:imagedata r:id="rId220" o:title="eqId0b95dbdccc25635425df3754b78ea878"/>
          </v:shape>
          <o:OLEObject Type="Embed" ProgID="Equation.DSMT4" ShapeID="_x0000_i1144" DrawAspect="Content" ObjectID="_1837701811" r:id="rId221"/>
        </w:object>
      </w:r>
    </w:p>
    <w:p w14:paraId="7AE55F30" w14:textId="77777777" w:rsidR="009D7ADB" w:rsidRDefault="009D7ADB" w:rsidP="009D7ADB">
      <w:r>
        <w:t>可得，动量减小，则波长变长。</w:t>
      </w:r>
    </w:p>
    <w:p w14:paraId="4C81A128" w14:textId="77777777" w:rsidR="009D7ADB" w:rsidRDefault="009D7ADB" w:rsidP="009D7ADB">
      <w:r>
        <w:t>故选</w:t>
      </w:r>
      <w:r>
        <w:t>A</w:t>
      </w:r>
      <w:r>
        <w:t>。</w:t>
      </w:r>
    </w:p>
    <w:p w14:paraId="24106AF4" w14:textId="77777777" w:rsidR="009D7ADB" w:rsidRDefault="009D7ADB" w:rsidP="009D7ADB">
      <w:r>
        <w:lastRenderedPageBreak/>
        <w:t>8</w:t>
      </w:r>
      <w:r>
        <w:t>．（</w:t>
      </w:r>
      <w:r>
        <w:t>1</w:t>
      </w:r>
      <w:r>
        <w:t>）金属棒沿斜面下滑的位移</w:t>
      </w:r>
      <w:r>
        <w:object w:dxaOrig="809" w:dyaOrig="544" w14:anchorId="1FE6BB9A">
          <v:shape id="_x0000_i1145" type="#_x0000_t75" alt="eqId058dc9efd49d2f9261c4a2813477e7eb" style="width:40.3pt;height:27pt" o:ole="">
            <v:imagedata r:id="rId222" o:title="eqId058dc9efd49d2f9261c4a2813477e7eb"/>
          </v:shape>
          <o:OLEObject Type="Embed" ProgID="Equation.DSMT4" ShapeID="_x0000_i1145" DrawAspect="Content" ObjectID="_1837701812" r:id="rId223"/>
        </w:object>
      </w:r>
    </w:p>
    <w:p w14:paraId="24E3C9F1" w14:textId="77777777" w:rsidR="009D7ADB" w:rsidRDefault="009D7ADB" w:rsidP="009D7ADB">
      <w:r>
        <w:t>金属棒从静止开始下滑，根据运动学公式</w:t>
      </w:r>
      <w:r>
        <w:object w:dxaOrig="774" w:dyaOrig="289" w14:anchorId="71B7C8A0">
          <v:shape id="_x0000_i1146" type="#_x0000_t75" alt="eqIdb9218ed3af8d89bf49e5e4a89106a94d" style="width:38.55pt;height:14.55pt" o:ole="">
            <v:imagedata r:id="rId224" o:title="eqIdb9218ed3af8d89bf49e5e4a89106a94d"/>
          </v:shape>
          <o:OLEObject Type="Embed" ProgID="Equation.DSMT4" ShapeID="_x0000_i1146" DrawAspect="Content" ObjectID="_1837701813" r:id="rId225"/>
        </w:object>
      </w:r>
    </w:p>
    <w:p w14:paraId="51C6D7F9" w14:textId="77777777" w:rsidR="009D7ADB" w:rsidRDefault="009D7ADB" w:rsidP="009D7ADB">
      <w:r>
        <w:t>解得</w:t>
      </w:r>
      <w:r>
        <w:object w:dxaOrig="968" w:dyaOrig="623" w14:anchorId="32989F7B">
          <v:shape id="_x0000_i1147" type="#_x0000_t75" alt="eqId3917e616d3ee8711ba2a300acad3bb05" style="width:48.45pt;height:31.3pt" o:ole="">
            <v:imagedata r:id="rId226" o:title="eqId3917e616d3ee8711ba2a300acad3bb05"/>
          </v:shape>
          <o:OLEObject Type="Embed" ProgID="Equation.DSMT4" ShapeID="_x0000_i1147" DrawAspect="Content" ObjectID="_1837701814" r:id="rId227"/>
        </w:object>
      </w:r>
    </w:p>
    <w:p w14:paraId="545858DA" w14:textId="77777777" w:rsidR="009D7ADB" w:rsidRDefault="009D7ADB" w:rsidP="009D7ADB">
      <w:r>
        <w:t>（</w:t>
      </w:r>
      <w:r>
        <w:t>2</w:t>
      </w:r>
      <w:r>
        <w:t>）重力做功等于金属棒动能与电容器电能之和，由能量守恒定律有</w:t>
      </w:r>
      <w:r>
        <w:object w:dxaOrig="1566" w:dyaOrig="539" w14:anchorId="242B072E">
          <v:shape id="_x0000_i1148" type="#_x0000_t75" alt="eqId14d1e96674c2c05ddc094173f10263d0" style="width:78.45pt;height:27pt" o:ole="">
            <v:imagedata r:id="rId228" o:title="eqId14d1e96674c2c05ddc094173f10263d0"/>
          </v:shape>
          <o:OLEObject Type="Embed" ProgID="Equation.DSMT4" ShapeID="_x0000_i1148" DrawAspect="Content" ObjectID="_1837701815" r:id="rId229"/>
        </w:object>
      </w:r>
    </w:p>
    <w:p w14:paraId="5C558487" w14:textId="77777777" w:rsidR="009D7ADB" w:rsidRDefault="009D7ADB" w:rsidP="009D7ADB">
      <w:r>
        <w:t>解得</w:t>
      </w:r>
      <w:r>
        <w:object w:dxaOrig="1513" w:dyaOrig="539" w14:anchorId="21BF2CDB">
          <v:shape id="_x0000_i1149" type="#_x0000_t75" alt="eqIdf609a3a8adecc99e6bd924cceb7d1b18" style="width:75.85pt;height:27pt" o:ole="">
            <v:imagedata r:id="rId230" o:title="eqIdf609a3a8adecc99e6bd924cceb7d1b18"/>
          </v:shape>
          <o:OLEObject Type="Embed" ProgID="Equation.DSMT4" ShapeID="_x0000_i1149" DrawAspect="Content" ObjectID="_1837701816" r:id="rId231"/>
        </w:object>
      </w:r>
    </w:p>
    <w:p w14:paraId="57CA0702" w14:textId="77777777" w:rsidR="009D7ADB" w:rsidRDefault="009D7ADB" w:rsidP="009D7ADB">
      <w:r>
        <w:t>（</w:t>
      </w:r>
      <w:r>
        <w:t>3</w:t>
      </w:r>
      <w:r>
        <w:t>）设在较短时间</w:t>
      </w:r>
      <w:r>
        <w:object w:dxaOrig="264" w:dyaOrig="243" w14:anchorId="3E28896D">
          <v:shape id="_x0000_i1150" type="#_x0000_t75" alt="eqId54ec106b92bc77e6716692a61a15a0d4" style="width:13.3pt;height:12pt" o:ole="">
            <v:imagedata r:id="rId232" o:title="eqId54ec106b92bc77e6716692a61a15a0d4"/>
          </v:shape>
          <o:OLEObject Type="Embed" ProgID="Equation.DSMT4" ShapeID="_x0000_i1150" DrawAspect="Content" ObjectID="_1837701817" r:id="rId233"/>
        </w:object>
      </w:r>
      <w:r>
        <w:t>内，金属棒速度变化量为</w:t>
      </w:r>
      <w:r>
        <w:object w:dxaOrig="299" w:dyaOrig="248" w14:anchorId="342CF975">
          <v:shape id="_x0000_i1151" type="#_x0000_t75" alt="eqId14ee6afdf2ce5ecb31263f4bc7e125a0" style="width:15pt;height:12.45pt" o:ole="">
            <v:imagedata r:id="rId234" o:title="eqId14ee6afdf2ce5ecb31263f4bc7e125a0"/>
          </v:shape>
          <o:OLEObject Type="Embed" ProgID="Equation.DSMT4" ShapeID="_x0000_i1151" DrawAspect="Content" ObjectID="_1837701818" r:id="rId235"/>
        </w:object>
      </w:r>
      <w:r>
        <w:t>，则金属棒</w:t>
      </w:r>
      <w:r>
        <w:object w:dxaOrig="1725" w:dyaOrig="316" w14:anchorId="3C6AD5B2">
          <v:shape id="_x0000_i1152" type="#_x0000_t75" alt="eqId0d5293ae9798288d9c40ed7bc6aa5e93" style="width:86.15pt;height:15.85pt" o:ole="">
            <v:imagedata r:id="rId236" o:title="eqId0d5293ae9798288d9c40ed7bc6aa5e93"/>
          </v:shape>
          <o:OLEObject Type="Embed" ProgID="Equation.DSMT4" ShapeID="_x0000_i1152" DrawAspect="Content" ObjectID="_1837701819" r:id="rId237"/>
        </w:object>
      </w:r>
    </w:p>
    <w:p w14:paraId="7C7BBB01" w14:textId="77777777" w:rsidR="009D7ADB" w:rsidRDefault="009D7ADB" w:rsidP="009D7ADB">
      <w:r>
        <w:t>电容器所带电量</w:t>
      </w:r>
      <w:r>
        <w:object w:dxaOrig="1989" w:dyaOrig="316" w14:anchorId="6994DF7C">
          <v:shape id="_x0000_i1153" type="#_x0000_t75" alt="eqId41c90a25637d1b456c4d22ad979c6480" style="width:99.45pt;height:15.85pt" o:ole="">
            <v:imagedata r:id="rId238" o:title="eqId41c90a25637d1b456c4d22ad979c6480"/>
          </v:shape>
          <o:OLEObject Type="Embed" ProgID="Equation.DSMT4" ShapeID="_x0000_i1153" DrawAspect="Content" ObjectID="_1837701820" r:id="rId239"/>
        </w:object>
      </w:r>
    </w:p>
    <w:p w14:paraId="31C2090E" w14:textId="77777777" w:rsidR="009D7ADB" w:rsidRDefault="009D7ADB" w:rsidP="009D7ADB">
      <w:r>
        <w:t>充电电流</w:t>
      </w:r>
      <w:r>
        <w:object w:dxaOrig="2499" w:dyaOrig="542" w14:anchorId="0F4E7F60">
          <v:shape id="_x0000_i1154" type="#_x0000_t75" alt="eqIdfe28d23933cfc1665c27a2ae9f9680bc" style="width:125.15pt;height:27pt" o:ole="">
            <v:imagedata r:id="rId240" o:title="eqIdfe28d23933cfc1665c27a2ae9f9680bc"/>
          </v:shape>
          <o:OLEObject Type="Embed" ProgID="Equation.DSMT4" ShapeID="_x0000_i1154" DrawAspect="Content" ObjectID="_1837701821" r:id="rId241"/>
        </w:object>
      </w:r>
    </w:p>
    <w:p w14:paraId="7BE222F1" w14:textId="77777777" w:rsidR="009D7ADB" w:rsidRDefault="009D7ADB" w:rsidP="009D7ADB">
      <w:r>
        <w:t>对金属棒受力分析，由牛顿第二定律有</w:t>
      </w:r>
      <w:r>
        <w:object w:dxaOrig="1813" w:dyaOrig="318" w14:anchorId="51794BDB">
          <v:shape id="_x0000_i1155" type="#_x0000_t75" alt="eqId1bf2d16b27ba77829a4acb9c29ac453b" style="width:90.85pt;height:15.85pt" o:ole="">
            <v:imagedata r:id="rId242" o:title="eqId1bf2d16b27ba77829a4acb9c29ac453b"/>
          </v:shape>
          <o:OLEObject Type="Embed" ProgID="Equation.DSMT4" ShapeID="_x0000_i1155" DrawAspect="Content" ObjectID="_1837701822" r:id="rId243"/>
        </w:object>
      </w:r>
    </w:p>
    <w:p w14:paraId="2D6374FB" w14:textId="77777777" w:rsidR="009D7ADB" w:rsidRDefault="009D7ADB" w:rsidP="009D7ADB">
      <w:r>
        <w:t>解得</w:t>
      </w:r>
      <w:r>
        <w:object w:dxaOrig="1302" w:dyaOrig="592" w14:anchorId="3560036D">
          <v:shape id="_x0000_i1156" type="#_x0000_t75" alt="eqIdf229852e0afb516311c3b57f71b2be9f" style="width:65.15pt;height:29.55pt" o:ole="">
            <v:imagedata r:id="rId244" o:title="eqIdf229852e0afb516311c3b57f71b2be9f"/>
          </v:shape>
          <o:OLEObject Type="Embed" ProgID="Equation.DSMT4" ShapeID="_x0000_i1156" DrawAspect="Content" ObjectID="_1837701823" r:id="rId245"/>
        </w:object>
      </w:r>
    </w:p>
    <w:p w14:paraId="5B8B9DB8" w14:textId="77777777" w:rsidR="009D7ADB" w:rsidRDefault="009D7ADB" w:rsidP="009D7ADB">
      <w:r>
        <w:t>式子中各物理量均为定值，因此加速度</w:t>
      </w:r>
      <w:r>
        <w:object w:dxaOrig="176" w:dyaOrig="193" w14:anchorId="3F703188">
          <v:shape id="_x0000_i1157" type="#_x0000_t75" alt="eqId0a6936d370d6a238a608ca56f87198de" style="width:9pt;height:9.85pt" o:ole="">
            <v:imagedata r:id="rId61" o:title="eqId0a6936d370d6a238a608ca56f87198de"/>
          </v:shape>
          <o:OLEObject Type="Embed" ProgID="Equation.DSMT4" ShapeID="_x0000_i1157" DrawAspect="Content" ObjectID="_1837701824" r:id="rId246"/>
        </w:object>
      </w:r>
      <w:r>
        <w:t>恒定，故金属棒做匀加速直线运动，得证。</w:t>
      </w:r>
    </w:p>
    <w:p w14:paraId="5296E989" w14:textId="77777777" w:rsidR="009D7ADB" w:rsidRDefault="009D7ADB" w:rsidP="009D7ADB">
      <w:pPr>
        <w:rPr>
          <w:rFonts w:hint="eastAsia"/>
        </w:rPr>
      </w:pPr>
    </w:p>
    <w:p w14:paraId="05907B61" w14:textId="43701BCE" w:rsidR="009D7ADB" w:rsidRDefault="009D7ADB">
      <w:pPr>
        <w:tabs>
          <w:tab w:val="left" w:pos="420"/>
        </w:tabs>
        <w:adjustRightInd w:val="0"/>
        <w:snapToGrid w:val="0"/>
        <w:spacing w:line="312" w:lineRule="auto"/>
        <w:jc w:val="center"/>
        <w:rPr>
          <w:rFonts w:eastAsia="黑体" w:hint="eastAsia"/>
          <w:bCs/>
          <w:color w:val="000000"/>
          <w:sz w:val="32"/>
          <w:szCs w:val="32"/>
        </w:rPr>
        <w:sectPr w:rsidR="009D7ADB" w:rsidSect="000836C9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F182E79" w14:textId="12D9F682" w:rsidR="00167909" w:rsidRDefault="00000000">
      <w:pPr>
        <w:tabs>
          <w:tab w:val="left" w:pos="420"/>
        </w:tabs>
        <w:adjustRightInd w:val="0"/>
        <w:snapToGrid w:val="0"/>
        <w:spacing w:line="312" w:lineRule="auto"/>
        <w:jc w:val="center"/>
        <w:rPr>
          <w:rFonts w:eastAsia="黑体"/>
          <w:bCs/>
          <w:color w:val="000000"/>
          <w:sz w:val="32"/>
          <w:szCs w:val="32"/>
          <w:lang w:eastAsia="zh-Hans"/>
        </w:rPr>
      </w:pPr>
      <w:r>
        <w:rPr>
          <w:rFonts w:eastAsia="黑体" w:hint="eastAsia"/>
          <w:bCs/>
          <w:color w:val="000000"/>
          <w:sz w:val="32"/>
          <w:szCs w:val="32"/>
        </w:rPr>
        <w:lastRenderedPageBreak/>
        <w:t>静安区</w:t>
      </w:r>
      <w:r>
        <w:rPr>
          <w:rFonts w:eastAsia="黑体"/>
          <w:bCs/>
          <w:color w:val="000000"/>
          <w:sz w:val="32"/>
          <w:szCs w:val="32"/>
          <w:lang w:eastAsia="zh-Hans"/>
        </w:rPr>
        <w:t>202</w:t>
      </w:r>
      <w:r>
        <w:rPr>
          <w:rFonts w:eastAsia="黑体" w:hint="eastAsia"/>
          <w:bCs/>
          <w:color w:val="000000"/>
          <w:sz w:val="32"/>
          <w:szCs w:val="32"/>
        </w:rPr>
        <w:t>5</w:t>
      </w:r>
      <w:r>
        <w:rPr>
          <w:rFonts w:eastAsia="黑体" w:hint="eastAsia"/>
          <w:bCs/>
          <w:color w:val="000000"/>
          <w:sz w:val="32"/>
          <w:szCs w:val="32"/>
          <w:lang w:eastAsia="zh-Hans"/>
        </w:rPr>
        <w:t>学年度第二学期教学质量调研</w:t>
      </w:r>
    </w:p>
    <w:p w14:paraId="4DBBB29F" w14:textId="4B58B22C" w:rsidR="00167909" w:rsidRDefault="00000000" w:rsidP="009D7ADB">
      <w:pPr>
        <w:pStyle w:val="1"/>
      </w:pPr>
      <w:r>
        <w:rPr>
          <w:rFonts w:hint="eastAsia"/>
        </w:rPr>
        <w:t>高三物理学科</w:t>
      </w:r>
      <w:r w:rsidR="00E70E6C" w:rsidRPr="00E70E6C">
        <w:rPr>
          <w:rFonts w:hint="eastAsia"/>
          <w:color w:val="EE0000"/>
        </w:rPr>
        <w:t>原稿</w:t>
      </w:r>
    </w:p>
    <w:p w14:paraId="34C04F5C" w14:textId="77777777" w:rsidR="00167909" w:rsidRDefault="00000000">
      <w:pPr>
        <w:tabs>
          <w:tab w:val="left" w:pos="284"/>
        </w:tabs>
        <w:adjustRightInd w:val="0"/>
        <w:snapToGrid w:val="0"/>
        <w:spacing w:line="312" w:lineRule="auto"/>
        <w:ind w:left="285" w:hangingChars="135" w:hanging="285"/>
        <w:jc w:val="right"/>
        <w:rPr>
          <w:b/>
          <w:bCs/>
          <w:color w:val="000000"/>
          <w:kern w:val="0"/>
        </w:rPr>
      </w:pPr>
      <w:r>
        <w:rPr>
          <w:b/>
          <w:bCs/>
          <w:color w:val="000000"/>
          <w:kern w:val="0"/>
        </w:rPr>
        <w:t>202</w:t>
      </w:r>
      <w:r>
        <w:rPr>
          <w:rFonts w:hint="eastAsia"/>
          <w:b/>
          <w:bCs/>
          <w:color w:val="000000"/>
          <w:kern w:val="0"/>
        </w:rPr>
        <w:t>6</w:t>
      </w:r>
      <w:r>
        <w:rPr>
          <w:b/>
          <w:bCs/>
          <w:color w:val="000000"/>
          <w:kern w:val="0"/>
        </w:rPr>
        <w:t>.0</w:t>
      </w:r>
      <w:r>
        <w:rPr>
          <w:rFonts w:hint="eastAsia"/>
          <w:b/>
          <w:bCs/>
          <w:color w:val="000000"/>
          <w:kern w:val="0"/>
        </w:rPr>
        <w:t>3</w:t>
      </w:r>
    </w:p>
    <w:p w14:paraId="50B14ED8" w14:textId="77777777" w:rsidR="00167909" w:rsidRDefault="00000000">
      <w:pPr>
        <w:adjustRightInd w:val="0"/>
        <w:snapToGrid w:val="0"/>
        <w:spacing w:line="312" w:lineRule="auto"/>
        <w:rPr>
          <w:rFonts w:eastAsia="黑体"/>
          <w:color w:val="000000"/>
        </w:rPr>
      </w:pPr>
      <w:r>
        <w:rPr>
          <w:rFonts w:eastAsia="黑体" w:hint="eastAsia"/>
          <w:color w:val="000000"/>
        </w:rPr>
        <w:t>特别提示</w:t>
      </w:r>
      <w:r>
        <w:rPr>
          <w:rFonts w:eastAsia="黑体"/>
          <w:color w:val="000000"/>
        </w:rPr>
        <w:t>：</w:t>
      </w:r>
    </w:p>
    <w:p w14:paraId="3D2A86D1" w14:textId="77777777" w:rsidR="00167909" w:rsidRDefault="00000000">
      <w:pPr>
        <w:adjustRightInd w:val="0"/>
        <w:snapToGrid w:val="0"/>
        <w:spacing w:line="280" w:lineRule="exact"/>
        <w:ind w:left="270" w:hangingChars="150" w:hanging="270"/>
        <w:rPr>
          <w:rFonts w:eastAsia="黑体"/>
          <w:sz w:val="18"/>
          <w:szCs w:val="18"/>
        </w:rPr>
      </w:pPr>
      <w:r>
        <w:rPr>
          <w:rFonts w:eastAsia="黑体" w:hint="eastAsia"/>
          <w:sz w:val="18"/>
          <w:szCs w:val="18"/>
        </w:rPr>
        <w:t>1</w:t>
      </w:r>
      <w:r>
        <w:rPr>
          <w:rFonts w:eastAsia="黑体" w:hint="eastAsia"/>
          <w:sz w:val="18"/>
          <w:szCs w:val="18"/>
        </w:rPr>
        <w:t>．试卷满分</w:t>
      </w:r>
      <w:r>
        <w:rPr>
          <w:rFonts w:eastAsia="黑体" w:hint="eastAsia"/>
          <w:sz w:val="18"/>
          <w:szCs w:val="18"/>
        </w:rPr>
        <w:t xml:space="preserve"> 100 </w:t>
      </w:r>
      <w:r>
        <w:rPr>
          <w:rFonts w:eastAsia="黑体" w:hint="eastAsia"/>
          <w:sz w:val="18"/>
          <w:szCs w:val="18"/>
        </w:rPr>
        <w:t>分，考试时间</w:t>
      </w:r>
      <w:r>
        <w:rPr>
          <w:rFonts w:eastAsia="黑体" w:hint="eastAsia"/>
          <w:sz w:val="18"/>
          <w:szCs w:val="18"/>
        </w:rPr>
        <w:t xml:space="preserve"> 60 </w:t>
      </w:r>
      <w:r>
        <w:rPr>
          <w:rFonts w:eastAsia="黑体" w:hint="eastAsia"/>
          <w:sz w:val="18"/>
          <w:szCs w:val="18"/>
        </w:rPr>
        <w:t>分钟。</w:t>
      </w:r>
    </w:p>
    <w:p w14:paraId="2382CB4E" w14:textId="77777777" w:rsidR="00167909" w:rsidRDefault="00000000">
      <w:pPr>
        <w:adjustRightInd w:val="0"/>
        <w:snapToGrid w:val="0"/>
        <w:spacing w:line="280" w:lineRule="exact"/>
        <w:ind w:left="270" w:hangingChars="150" w:hanging="270"/>
        <w:rPr>
          <w:rFonts w:eastAsia="黑体"/>
          <w:sz w:val="18"/>
          <w:szCs w:val="18"/>
        </w:rPr>
      </w:pPr>
      <w:r>
        <w:rPr>
          <w:rFonts w:eastAsia="黑体" w:hint="eastAsia"/>
          <w:sz w:val="18"/>
          <w:szCs w:val="18"/>
        </w:rPr>
        <w:t>2</w:t>
      </w:r>
      <w:r>
        <w:rPr>
          <w:rFonts w:eastAsia="黑体" w:hint="eastAsia"/>
          <w:sz w:val="18"/>
          <w:szCs w:val="18"/>
        </w:rPr>
        <w:t>．本考试分设试卷和答题纸。作答必须写在答题纸上，在试卷上作答一律不得分。</w:t>
      </w:r>
    </w:p>
    <w:p w14:paraId="6BBE3ED5" w14:textId="77777777" w:rsidR="00167909" w:rsidRDefault="00000000">
      <w:pPr>
        <w:adjustRightInd w:val="0"/>
        <w:snapToGrid w:val="0"/>
        <w:spacing w:line="280" w:lineRule="exact"/>
        <w:ind w:left="270" w:hangingChars="150" w:hanging="270"/>
        <w:rPr>
          <w:rFonts w:eastAsia="黑体"/>
          <w:sz w:val="18"/>
          <w:szCs w:val="18"/>
        </w:rPr>
      </w:pPr>
      <w:r>
        <w:rPr>
          <w:rFonts w:eastAsia="黑体" w:hint="eastAsia"/>
          <w:sz w:val="18"/>
          <w:szCs w:val="18"/>
        </w:rPr>
        <w:t>3</w:t>
      </w:r>
      <w:r>
        <w:rPr>
          <w:rFonts w:eastAsia="黑体" w:hint="eastAsia"/>
          <w:sz w:val="18"/>
          <w:szCs w:val="18"/>
        </w:rPr>
        <w:t>．本试卷</w:t>
      </w:r>
      <w:r>
        <w:rPr>
          <w:rFonts w:eastAsia="黑体" w:hint="eastAsia"/>
          <w:sz w:val="18"/>
          <w:szCs w:val="18"/>
          <w:lang w:eastAsia="zh-Hans"/>
        </w:rPr>
        <w:t>标注</w:t>
      </w:r>
      <w:r>
        <w:rPr>
          <w:rFonts w:eastAsia="黑体" w:hint="eastAsia"/>
          <w:sz w:val="18"/>
          <w:szCs w:val="18"/>
        </w:rPr>
        <w:t>“多选”的</w:t>
      </w:r>
      <w:r>
        <w:rPr>
          <w:rFonts w:eastAsia="黑体" w:hint="eastAsia"/>
          <w:sz w:val="18"/>
          <w:szCs w:val="18"/>
          <w:lang w:eastAsia="zh-Hans"/>
        </w:rPr>
        <w:t>试</w:t>
      </w:r>
      <w:r>
        <w:rPr>
          <w:rFonts w:eastAsia="黑体" w:hint="eastAsia"/>
          <w:sz w:val="18"/>
          <w:szCs w:val="18"/>
        </w:rPr>
        <w:t>题，每</w:t>
      </w:r>
      <w:r>
        <w:rPr>
          <w:rFonts w:eastAsia="黑体" w:hint="eastAsia"/>
          <w:sz w:val="18"/>
          <w:szCs w:val="18"/>
          <w:lang w:eastAsia="zh-Hans"/>
        </w:rPr>
        <w:t>小</w:t>
      </w:r>
      <w:r>
        <w:rPr>
          <w:rFonts w:eastAsia="黑体" w:hint="eastAsia"/>
          <w:sz w:val="18"/>
          <w:szCs w:val="18"/>
        </w:rPr>
        <w:t>题</w:t>
      </w:r>
      <w:r>
        <w:rPr>
          <w:rFonts w:eastAsia="黑体" w:hint="eastAsia"/>
          <w:sz w:val="18"/>
          <w:szCs w:val="18"/>
          <w:lang w:eastAsia="zh-Hans"/>
        </w:rPr>
        <w:t>应选</w:t>
      </w:r>
      <w:r>
        <w:rPr>
          <w:rFonts w:eastAsia="黑体" w:hint="eastAsia"/>
          <w:sz w:val="18"/>
          <w:szCs w:val="18"/>
        </w:rPr>
        <w:t>两个</w:t>
      </w:r>
      <w:r>
        <w:rPr>
          <w:rFonts w:eastAsia="黑体" w:hint="eastAsia"/>
          <w:sz w:val="18"/>
          <w:szCs w:val="18"/>
          <w:lang w:eastAsia="zh-Hans"/>
        </w:rPr>
        <w:t>及</w:t>
      </w:r>
      <w:r>
        <w:rPr>
          <w:rFonts w:eastAsia="黑体" w:hint="eastAsia"/>
          <w:sz w:val="18"/>
          <w:szCs w:val="18"/>
        </w:rPr>
        <w:t>以上的</w:t>
      </w:r>
      <w:r>
        <w:rPr>
          <w:rFonts w:eastAsia="黑体" w:hint="eastAsia"/>
          <w:sz w:val="18"/>
          <w:szCs w:val="18"/>
          <w:lang w:eastAsia="zh-Hans"/>
        </w:rPr>
        <w:t>选项</w:t>
      </w:r>
      <w:r>
        <w:rPr>
          <w:rFonts w:eastAsia="黑体" w:hint="eastAsia"/>
          <w:sz w:val="18"/>
          <w:szCs w:val="18"/>
        </w:rPr>
        <w:t>，但不</w:t>
      </w:r>
      <w:r>
        <w:rPr>
          <w:rFonts w:eastAsia="黑体" w:hint="eastAsia"/>
          <w:sz w:val="18"/>
          <w:szCs w:val="18"/>
          <w:lang w:eastAsia="zh-Hans"/>
        </w:rPr>
        <w:t>可</w:t>
      </w:r>
      <w:r>
        <w:rPr>
          <w:rFonts w:eastAsia="黑体" w:hint="eastAsia"/>
          <w:sz w:val="18"/>
          <w:szCs w:val="18"/>
        </w:rPr>
        <w:t>全选；</w:t>
      </w:r>
      <w:r>
        <w:rPr>
          <w:rFonts w:eastAsia="黑体" w:hint="eastAsia"/>
          <w:sz w:val="18"/>
          <w:szCs w:val="18"/>
          <w:lang w:eastAsia="zh-Hans"/>
        </w:rPr>
        <w:t>未特别标注的选择类试题，每小题只能选</w:t>
      </w:r>
      <w:r>
        <w:rPr>
          <w:rFonts w:eastAsia="黑体" w:hint="eastAsia"/>
          <w:sz w:val="18"/>
          <w:szCs w:val="18"/>
        </w:rPr>
        <w:t>一个选项。</w:t>
      </w:r>
    </w:p>
    <w:p w14:paraId="7C7D66DD" w14:textId="77777777" w:rsidR="00167909" w:rsidRDefault="00000000">
      <w:pPr>
        <w:adjustRightInd w:val="0"/>
        <w:snapToGrid w:val="0"/>
        <w:spacing w:line="280" w:lineRule="exact"/>
        <w:ind w:left="270" w:hangingChars="150" w:hanging="270"/>
        <w:rPr>
          <w:rFonts w:eastAsia="黑体"/>
          <w:sz w:val="18"/>
          <w:szCs w:val="18"/>
        </w:rPr>
      </w:pPr>
      <w:r>
        <w:rPr>
          <w:rFonts w:eastAsia="黑体" w:hint="eastAsia"/>
          <w:sz w:val="18"/>
          <w:szCs w:val="18"/>
        </w:rPr>
        <w:t>4</w:t>
      </w:r>
      <w:r>
        <w:rPr>
          <w:rFonts w:eastAsia="黑体" w:hint="eastAsia"/>
          <w:sz w:val="18"/>
          <w:szCs w:val="18"/>
          <w:lang w:eastAsia="zh-Hans"/>
        </w:rPr>
        <w:t xml:space="preserve">. </w:t>
      </w:r>
      <w:r>
        <w:rPr>
          <w:rFonts w:eastAsia="黑体" w:hint="eastAsia"/>
          <w:sz w:val="18"/>
          <w:szCs w:val="18"/>
        </w:rPr>
        <w:t>本试卷标注</w:t>
      </w:r>
      <w:r>
        <w:rPr>
          <w:rFonts w:eastAsia="黑体" w:hint="eastAsia"/>
          <w:sz w:val="18"/>
          <w:szCs w:val="18"/>
          <w:lang w:eastAsia="zh-Hans"/>
        </w:rPr>
        <w:t>“计算”</w:t>
      </w:r>
      <w:r>
        <w:rPr>
          <w:rFonts w:eastAsia="黑体" w:hint="eastAsia"/>
          <w:sz w:val="18"/>
          <w:szCs w:val="18"/>
        </w:rPr>
        <w:t>“简答”</w:t>
      </w:r>
      <w:r>
        <w:rPr>
          <w:rFonts w:eastAsia="黑体" w:hint="eastAsia"/>
          <w:sz w:val="18"/>
          <w:szCs w:val="18"/>
          <w:lang w:eastAsia="zh-Hans"/>
        </w:rPr>
        <w:t>“论证”</w:t>
      </w:r>
      <w:r>
        <w:rPr>
          <w:rFonts w:eastAsia="黑体" w:hint="eastAsia"/>
          <w:sz w:val="18"/>
          <w:szCs w:val="18"/>
        </w:rPr>
        <w:t>的</w:t>
      </w:r>
      <w:r>
        <w:rPr>
          <w:rFonts w:eastAsia="黑体" w:hint="eastAsia"/>
          <w:sz w:val="18"/>
          <w:szCs w:val="18"/>
          <w:lang w:eastAsia="zh-Hans"/>
        </w:rPr>
        <w:t>试</w:t>
      </w:r>
      <w:r>
        <w:rPr>
          <w:rFonts w:eastAsia="黑体" w:hint="eastAsia"/>
          <w:sz w:val="18"/>
          <w:szCs w:val="18"/>
        </w:rPr>
        <w:t>题，</w:t>
      </w:r>
      <w:r>
        <w:rPr>
          <w:rFonts w:eastAsia="黑体" w:hint="eastAsia"/>
          <w:sz w:val="18"/>
          <w:szCs w:val="18"/>
          <w:lang w:eastAsia="zh-Hans"/>
        </w:rPr>
        <w:t>在列式计算、逻辑推理以及回答问题过程中，须</w:t>
      </w:r>
      <w:r>
        <w:rPr>
          <w:rFonts w:eastAsia="黑体" w:hint="eastAsia"/>
          <w:sz w:val="18"/>
          <w:szCs w:val="18"/>
        </w:rPr>
        <w:t>给出必要的图示、文字说明、公式、演算等。</w:t>
      </w:r>
    </w:p>
    <w:p w14:paraId="71E0254B" w14:textId="77777777" w:rsidR="00167909" w:rsidRDefault="00000000">
      <w:pPr>
        <w:adjustRightInd w:val="0"/>
        <w:snapToGrid w:val="0"/>
        <w:spacing w:line="280" w:lineRule="exact"/>
        <w:ind w:left="270" w:hangingChars="150" w:hanging="270"/>
        <w:rPr>
          <w:rFonts w:eastAsia="黑体"/>
          <w:sz w:val="18"/>
          <w:szCs w:val="18"/>
        </w:rPr>
      </w:pPr>
      <w:r>
        <w:rPr>
          <w:rFonts w:eastAsia="黑体" w:hint="eastAsia"/>
          <w:sz w:val="18"/>
          <w:szCs w:val="18"/>
        </w:rPr>
        <w:t>5</w:t>
      </w:r>
      <w:r>
        <w:rPr>
          <w:rFonts w:eastAsia="黑体" w:hint="eastAsia"/>
          <w:sz w:val="18"/>
          <w:szCs w:val="18"/>
          <w:lang w:eastAsia="zh-Hans"/>
        </w:rPr>
        <w:t xml:space="preserve">. </w:t>
      </w:r>
      <w:r>
        <w:rPr>
          <w:rFonts w:eastAsia="黑体" w:hint="eastAsia"/>
          <w:sz w:val="18"/>
          <w:szCs w:val="18"/>
          <w:lang w:eastAsia="zh-Hans"/>
        </w:rPr>
        <w:t>除特殊说明外，本卷所用重力加速度</w:t>
      </w:r>
      <w:r>
        <w:rPr>
          <w:rFonts w:eastAsia="黑体" w:hint="eastAsia"/>
          <w:i/>
          <w:iCs/>
          <w:sz w:val="18"/>
          <w:szCs w:val="18"/>
        </w:rPr>
        <w:t>g</w:t>
      </w:r>
      <w:r>
        <w:rPr>
          <w:rFonts w:eastAsia="黑体" w:hint="eastAsia"/>
          <w:sz w:val="18"/>
          <w:szCs w:val="18"/>
          <w:lang w:eastAsia="zh-Hans"/>
        </w:rPr>
        <w:t>大小均取</w:t>
      </w:r>
      <w:r>
        <w:rPr>
          <w:rFonts w:eastAsia="黑体" w:hint="eastAsia"/>
          <w:sz w:val="18"/>
          <w:szCs w:val="18"/>
        </w:rPr>
        <w:t>9</w:t>
      </w:r>
      <w:r>
        <w:rPr>
          <w:rFonts w:eastAsia="黑体" w:hint="eastAsia"/>
          <w:sz w:val="18"/>
          <w:szCs w:val="18"/>
          <w:lang w:eastAsia="zh-Hans"/>
        </w:rPr>
        <w:t>.8</w:t>
      </w:r>
      <w:r>
        <w:rPr>
          <w:rFonts w:eastAsia="黑体" w:hint="eastAsia"/>
          <w:sz w:val="18"/>
          <w:szCs w:val="18"/>
        </w:rPr>
        <w:t xml:space="preserve"> m/s</w:t>
      </w:r>
      <w:r>
        <w:rPr>
          <w:rFonts w:eastAsia="黑体" w:hint="eastAsia"/>
          <w:sz w:val="18"/>
          <w:szCs w:val="18"/>
          <w:vertAlign w:val="superscript"/>
        </w:rPr>
        <w:t>2</w:t>
      </w:r>
      <w:r>
        <w:rPr>
          <w:rFonts w:eastAsia="黑体" w:hint="eastAsia"/>
          <w:sz w:val="18"/>
          <w:szCs w:val="18"/>
        </w:rPr>
        <w:t xml:space="preserve"> </w:t>
      </w:r>
      <w:r>
        <w:rPr>
          <w:rFonts w:eastAsia="黑体" w:hint="eastAsia"/>
          <w:sz w:val="18"/>
          <w:szCs w:val="18"/>
        </w:rPr>
        <w:t>。</w:t>
      </w:r>
    </w:p>
    <w:p w14:paraId="3F039593" w14:textId="77777777" w:rsidR="00167909" w:rsidRDefault="00167909"/>
    <w:p w14:paraId="078DEE77" w14:textId="77777777" w:rsidR="00167909" w:rsidRDefault="00000000">
      <w:pPr>
        <w:jc w:val="center"/>
        <w:rPr>
          <w:rFonts w:ascii="黑体" w:eastAsia="黑体" w:hAnsi="黑体" w:cs="黑体" w:hint="eastAsia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一  空间站装置</w:t>
      </w:r>
    </w:p>
    <w:p w14:paraId="6B01F856" w14:textId="77777777" w:rsidR="00167909" w:rsidRDefault="00000000">
      <w:pPr>
        <w:spacing w:line="300" w:lineRule="auto"/>
        <w:ind w:firstLine="420"/>
        <w:jc w:val="left"/>
        <w:rPr>
          <w:rFonts w:ascii="楷体" w:eastAsia="楷体" w:hAnsi="楷体" w:cs="楷体" w:hint="eastAsia"/>
          <w:szCs w:val="21"/>
        </w:rPr>
      </w:pPr>
      <w:r>
        <w:rPr>
          <w:rFonts w:ascii="楷体" w:eastAsia="楷体" w:hAnsi="楷体" w:cs="楷体" w:hint="eastAsia"/>
          <w:szCs w:val="21"/>
        </w:rPr>
        <w:t>空间站中固定有一种可装液体的装置。空间站稳定运行时，可更换装置中的液体。</w:t>
      </w:r>
    </w:p>
    <w:p w14:paraId="45A0E26B" w14:textId="77777777" w:rsidR="00167909" w:rsidRDefault="00000000">
      <w:pPr>
        <w:widowControl/>
        <w:spacing w:line="300" w:lineRule="auto"/>
        <w:ind w:left="315" w:hangingChars="150" w:hanging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1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空间站绕地球</w:t>
      </w:r>
      <w:r>
        <w:rPr>
          <w:rFonts w:ascii="宋体" w:hAnsi="宋体" w:cs="宋体" w:hint="eastAsia"/>
          <w:szCs w:val="21"/>
        </w:rPr>
        <w:t>做匀速圆周运动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的角速度为</w:t>
      </w:r>
      <w:r>
        <w:rPr>
          <w:i/>
          <w:iCs/>
          <w:color w:val="000000"/>
          <w:kern w:val="0"/>
          <w:szCs w:val="21"/>
          <w:lang w:bidi="ar"/>
        </w:rPr>
        <w:t>ω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，</w:t>
      </w:r>
    </w:p>
    <w:p w14:paraId="481B015B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(1)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该装置所受合力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hint="eastAsia"/>
          <w:color w:val="000000"/>
          <w:kern w:val="0"/>
          <w:szCs w:val="21"/>
          <w:lang w:bidi="ar"/>
        </w:rPr>
        <w:t>。</w:t>
      </w:r>
    </w:p>
    <w:p w14:paraId="4F0FDBC5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大小不变、方向不变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大小不变、方向改变</w:t>
      </w:r>
    </w:p>
    <w:p w14:paraId="2E6EFAFF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大小改变、方向不变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大小改变、方向改变</w:t>
      </w:r>
    </w:p>
    <w:p w14:paraId="729FC7B9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2</w:t>
      </w:r>
      <w:r>
        <w:rPr>
          <w:color w:val="000000"/>
          <w:kern w:val="0"/>
          <w:szCs w:val="21"/>
          <w:lang w:bidi="ar"/>
        </w:rPr>
        <w:t>)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空间站升高轨道高度后，继续绕地球做匀速圆周运动。该装置的角速度将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76BE0229" w14:textId="77777777" w:rsidR="00167909" w:rsidRDefault="00000000">
      <w:pPr>
        <w:widowControl/>
        <w:spacing w:line="300" w:lineRule="auto"/>
        <w:ind w:leftChars="150" w:left="315"/>
        <w:jc w:val="left"/>
        <w:rPr>
          <w:i/>
          <w:iCs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大于</w:t>
      </w:r>
      <w:r>
        <w:rPr>
          <w:i/>
          <w:iCs/>
          <w:color w:val="000000"/>
          <w:kern w:val="0"/>
          <w:szCs w:val="21"/>
          <w:lang w:bidi="ar"/>
        </w:rPr>
        <w:t>ω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  <w:t xml:space="preserve">  </w:t>
      </w: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等于</w:t>
      </w:r>
      <w:r>
        <w:rPr>
          <w:i/>
          <w:iCs/>
          <w:color w:val="000000"/>
          <w:kern w:val="0"/>
          <w:szCs w:val="21"/>
          <w:lang w:bidi="ar"/>
        </w:rPr>
        <w:t>ω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ab/>
      </w:r>
      <w:r>
        <w:rPr>
          <w:rFonts w:hint="eastAsia"/>
          <w:i/>
          <w:iCs/>
          <w:color w:val="000000"/>
          <w:kern w:val="0"/>
          <w:szCs w:val="21"/>
          <w:lang w:bidi="ar"/>
        </w:rPr>
        <w:tab/>
      </w:r>
      <w:r>
        <w:rPr>
          <w:rFonts w:hint="eastAsia"/>
          <w:i/>
          <w:iCs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小于</w:t>
      </w:r>
      <w:r>
        <w:rPr>
          <w:i/>
          <w:iCs/>
          <w:color w:val="000000"/>
          <w:kern w:val="0"/>
          <w:szCs w:val="21"/>
          <w:lang w:bidi="ar"/>
        </w:rPr>
        <w:t>ω</w:t>
      </w:r>
    </w:p>
    <w:p w14:paraId="7265C5C5" w14:textId="77777777" w:rsidR="00167909" w:rsidRDefault="00000000">
      <w:pPr>
        <w:widowControl/>
        <w:spacing w:line="300" w:lineRule="auto"/>
        <w:ind w:left="315" w:hangingChars="150" w:hanging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 w:themeColor="text1"/>
          <w:kern w:val="0"/>
          <w:szCs w:val="21"/>
          <w:lang w:bidi="ar"/>
        </w:rPr>
        <w:t>2</w:t>
      </w:r>
      <w:r>
        <w:rPr>
          <w:rFonts w:ascii="宋体" w:hAnsi="宋体" w:cs="宋体" w:hint="eastAsia"/>
          <w:color w:val="000000" w:themeColor="text1"/>
          <w:kern w:val="0"/>
          <w:szCs w:val="21"/>
          <w:lang w:bidi="ar"/>
        </w:rPr>
        <w:t>．空间站稳定运行时，将两端开口的细直玻璃管竖直插入装有水的装置中。</w:t>
      </w:r>
      <w:r>
        <w:rPr>
          <w:rFonts w:hint="eastAsia"/>
          <w:color w:val="000000" w:themeColor="text1"/>
          <w:kern w:val="0"/>
          <w:szCs w:val="21"/>
          <w:lang w:bidi="ar"/>
        </w:rPr>
        <w:t>当玻璃管中的液</w:t>
      </w:r>
      <w:r>
        <w:rPr>
          <w:rFonts w:hint="eastAsia"/>
          <w:color w:val="000000"/>
          <w:kern w:val="0"/>
          <w:szCs w:val="21"/>
          <w:lang w:bidi="ar"/>
        </w:rPr>
        <w:t>面达到稳定时，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观察到管内液面高于管外液面。</w:t>
      </w:r>
    </w:p>
    <w:p w14:paraId="4560FF8A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8272" behindDoc="0" locked="0" layoutInCell="1" allowOverlap="1" wp14:anchorId="61C9D6CA" wp14:editId="413EACBD">
                <wp:simplePos x="0" y="0"/>
                <wp:positionH relativeFrom="column">
                  <wp:posOffset>1230630</wp:posOffset>
                </wp:positionH>
                <wp:positionV relativeFrom="paragraph">
                  <wp:posOffset>240665</wp:posOffset>
                </wp:positionV>
                <wp:extent cx="2933700" cy="833120"/>
                <wp:effectExtent l="0" t="0" r="0" b="0"/>
                <wp:wrapNone/>
                <wp:docPr id="258" name="组合 2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33700" cy="833120"/>
                          <a:chOff x="4729" y="10474"/>
                          <a:chExt cx="4620" cy="1312"/>
                        </a:xfrm>
                      </wpg:grpSpPr>
                      <wpg:grpSp>
                        <wpg:cNvPr id="40" name="组合 40"/>
                        <wpg:cNvGrpSpPr/>
                        <wpg:grpSpPr>
                          <a:xfrm>
                            <a:off x="6809" y="10540"/>
                            <a:ext cx="460" cy="1246"/>
                            <a:chOff x="6071" y="11401"/>
                            <a:chExt cx="460" cy="1246"/>
                          </a:xfrm>
                        </wpg:grpSpPr>
                        <wpg:grpSp>
                          <wpg:cNvPr id="34" name="组合 34"/>
                          <wpg:cNvGrpSpPr/>
                          <wpg:grpSpPr>
                            <a:xfrm>
                              <a:off x="6154" y="11401"/>
                              <a:ext cx="256" cy="778"/>
                              <a:chOff x="2814" y="11541"/>
                              <a:chExt cx="256" cy="778"/>
                            </a:xfrm>
                          </wpg:grpSpPr>
                          <wps:wsp>
                            <wps:cNvPr id="25" name="椭圆 25"/>
                            <wps:cNvSpPr/>
                            <wps:spPr>
                              <a:xfrm>
                                <a:off x="2814" y="11541"/>
                                <a:ext cx="256" cy="23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24" name="矩形 18"/>
                            <wps:cNvSpPr/>
                            <wps:spPr>
                              <a:xfrm>
                                <a:off x="2815" y="11670"/>
                                <a:ext cx="252" cy="64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37" name="文本框 37"/>
                          <wps:cNvSpPr txBox="1"/>
                          <wps:spPr>
                            <a:xfrm>
                              <a:off x="6071" y="12187"/>
                              <a:ext cx="460" cy="4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9047291" w14:textId="77777777" w:rsidR="00167909" w:rsidRDefault="00000000">
                                <w:r>
                                  <w:rPr>
                                    <w:rFonts w:hint="eastAsia"/>
                                    <w:color w:val="000000"/>
                                    <w:kern w:val="0"/>
                                    <w:szCs w:val="21"/>
                                    <w:lang w:bidi="ar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39" name="组合 39"/>
                        <wpg:cNvGrpSpPr/>
                        <wpg:grpSpPr>
                          <a:xfrm>
                            <a:off x="4729" y="10664"/>
                            <a:ext cx="460" cy="1122"/>
                            <a:chOff x="3941" y="11525"/>
                            <a:chExt cx="460" cy="1122"/>
                          </a:xfrm>
                        </wpg:grpSpPr>
                        <wpg:grpSp>
                          <wpg:cNvPr id="35" name="组合 35"/>
                          <wpg:cNvGrpSpPr/>
                          <wpg:grpSpPr>
                            <a:xfrm>
                              <a:off x="4045" y="11525"/>
                              <a:ext cx="255" cy="663"/>
                              <a:chOff x="3705" y="11655"/>
                              <a:chExt cx="255" cy="663"/>
                            </a:xfrm>
                          </wpg:grpSpPr>
                          <wps:wsp>
                            <wps:cNvPr id="17" name="直接连接符 17"/>
                            <wps:cNvCnPr/>
                            <wps:spPr>
                              <a:xfrm>
                                <a:off x="3705" y="11655"/>
                                <a:ext cx="2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" name="矩形 18"/>
                            <wps:cNvSpPr/>
                            <wps:spPr>
                              <a:xfrm>
                                <a:off x="3706" y="11660"/>
                                <a:ext cx="254" cy="6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36" name="文本框 36"/>
                          <wps:cNvSpPr txBox="1"/>
                          <wps:spPr>
                            <a:xfrm>
                              <a:off x="3941" y="12187"/>
                              <a:ext cx="460" cy="4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F61CCE4" w14:textId="77777777" w:rsidR="00167909" w:rsidRDefault="00000000">
                                <w:r>
                                  <w:rPr>
                                    <w:color w:val="000000"/>
                                    <w:kern w:val="0"/>
                                    <w:szCs w:val="21"/>
                                    <w:lang w:bidi="ar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41" name="组合 41"/>
                        <wpg:cNvGrpSpPr/>
                        <wpg:grpSpPr>
                          <a:xfrm>
                            <a:off x="8889" y="10474"/>
                            <a:ext cx="460" cy="1312"/>
                            <a:chOff x="8181" y="11335"/>
                            <a:chExt cx="460" cy="1312"/>
                          </a:xfrm>
                        </wpg:grpSpPr>
                        <wpg:grpSp>
                          <wpg:cNvPr id="33" name="组合 33"/>
                          <wpg:cNvGrpSpPr/>
                          <wpg:grpSpPr>
                            <a:xfrm>
                              <a:off x="8231" y="11335"/>
                              <a:ext cx="335" cy="838"/>
                              <a:chOff x="5721" y="11485"/>
                              <a:chExt cx="335" cy="838"/>
                            </a:xfrm>
                          </wpg:grpSpPr>
                          <wps:wsp>
                            <wps:cNvPr id="30" name="矩形 18"/>
                            <wps:cNvSpPr/>
                            <wps:spPr>
                              <a:xfrm>
                                <a:off x="5755" y="11665"/>
                                <a:ext cx="250" cy="6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31" name="椭圆 31"/>
                            <wps:cNvSpPr/>
                            <wps:spPr>
                              <a:xfrm>
                                <a:off x="5758" y="11532"/>
                                <a:ext cx="241" cy="206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32" name="矩形 32"/>
                            <wps:cNvSpPr/>
                            <wps:spPr>
                              <a:xfrm>
                                <a:off x="5721" y="11485"/>
                                <a:ext cx="335" cy="14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lumMod val="7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38" name="文本框 38"/>
                          <wps:cNvSpPr txBox="1"/>
                          <wps:spPr>
                            <a:xfrm>
                              <a:off x="8181" y="12187"/>
                              <a:ext cx="460" cy="4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ED6AD37" w14:textId="77777777" w:rsidR="00167909" w:rsidRDefault="00000000">
                                <w:r>
                                  <w:rPr>
                                    <w:rFonts w:hint="eastAsia"/>
                                    <w:color w:val="000000"/>
                                    <w:kern w:val="0"/>
                                    <w:szCs w:val="21"/>
                                    <w:lang w:bidi="ar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1C9D6CA" id="组合 258" o:spid="_x0000_s1408" style="position:absolute;left:0;text-align:left;margin-left:96.9pt;margin-top:18.95pt;width:231pt;height:65.6pt;z-index:251638272;mso-position-horizontal-relative:text;mso-position-vertical-relative:text" coordorigin="4729,10474" coordsize="4620,13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">
                <v:group id="组合 40" o:spid="_x0000_s1409" style="position:absolute;left:6809;top:10540;width:460;height:1246" coordorigin="6071,11401" coordsize="460,12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group id="组合 34" o:spid="_x0000_s1410" style="position:absolute;left:6154;top:11401;width:256;height:778" coordorigin="2814,11541" coordsize="256,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oval id="椭圆 25" o:spid="_x0000_s1411" style="position:absolute;left:2814;top:11541;width:256;height:2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" fillcolor="#747070 [1614]" stroked="f" strokeweight="1pt">
                      <v:stroke joinstyle="miter"/>
                    </v:oval>
                    <v:rect id="矩形 18" o:spid="_x0000_s1412" style="position:absolute;left:2815;top:11670;width:252;height:6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" fillcolor="#747070 [1614]" stroked="f" strokeweight="1pt"/>
                  </v:group>
                  <v:shape id="文本框 37" o:spid="_x0000_s1413" type="#_x0000_t202" style="position:absolute;left:6071;top:12187;width:460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<v:textbox>
                      <w:txbxContent>
                        <w:p w14:paraId="39047291" w14:textId="77777777" w:rsidR="00167909" w:rsidRDefault="00000000">
                          <w:r>
                            <w:rPr>
                              <w:rFonts w:hint="eastAsia"/>
                              <w:color w:val="000000"/>
                              <w:kern w:val="0"/>
                              <w:szCs w:val="21"/>
                              <w:lang w:bidi="ar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组合 39" o:spid="_x0000_s1414" style="position:absolute;left:4729;top:10664;width:460;height:1122" coordorigin="3941,11525" coordsize="460,11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<v:group id="组合 35" o:spid="_x0000_s1415" style="position:absolute;left:4045;top:11525;width:255;height:663" coordorigin="3705,11655" coordsize="255,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<v:line id="直接连接符 17" o:spid="_x0000_s1416" style="position:absolute;visibility:visible;mso-wrap-style:square" from="3705,11655" to="3960,11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" strokecolor="#747070 [1614]" strokeweight="1pt">
                      <v:stroke joinstyle="miter"/>
                    </v:line>
                    <v:rect id="矩形 18" o:spid="_x0000_s1417" style="position:absolute;left:3706;top:11660;width:254;height:6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" fillcolor="#747070 [1614]" stroked="f" strokeweight="1pt"/>
                  </v:group>
                  <v:shape id="文本框 36" o:spid="_x0000_s1418" type="#_x0000_t202" style="position:absolute;left:3941;top:12187;width:460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<v:textbox>
                      <w:txbxContent>
                        <w:p w14:paraId="2F61CCE4" w14:textId="77777777" w:rsidR="00167909" w:rsidRDefault="00000000">
                          <w:r>
                            <w:rPr>
                              <w:color w:val="000000"/>
                              <w:kern w:val="0"/>
                              <w:szCs w:val="21"/>
                              <w:lang w:bidi="ar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组合 41" o:spid="_x0000_s1419" style="position:absolute;left:8889;top:10474;width:460;height:1312" coordorigin="8181,11335" coordsize="460,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group id="组合 33" o:spid="_x0000_s1420" style="position:absolute;left:8231;top:11335;width:335;height:838" coordorigin="5721,11485" coordsize="335,8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<v:rect id="矩形 18" o:spid="_x0000_s1421" style="position:absolute;left:5755;top:11665;width:250;height:6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" fillcolor="#747070 [1614]" stroked="f" strokeweight="1pt"/>
                    <v:oval id="椭圆 31" o:spid="_x0000_s1422" style="position:absolute;left:5758;top:11532;width:241;height:2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" fillcolor="white [3212]" stroked="f" strokeweight="1pt">
                      <v:stroke joinstyle="miter"/>
                    </v:oval>
                    <v:rect id="矩形 32" o:spid="_x0000_s1423" style="position:absolute;left:5721;top:11485;width:335;height:1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" fillcolor="white [3212]" stroked="f" strokeweight="1pt"/>
                  </v:group>
                  <v:shape id="文本框 38" o:spid="_x0000_s1424" type="#_x0000_t202" style="position:absolute;left:8181;top:12187;width:460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Erp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YdRK6cMAAADbAAAADwAA&#10;AAAAAAAAAAAAAAAHAgAAZHJzL2Rvd25yZXYueG1sUEsFBgAAAAADAAMAtwAAAPcCAAAAAA==&#10;" filled="f" stroked="f" strokeweight=".5pt">
                    <v:textbox>
                      <w:txbxContent>
                        <w:p w14:paraId="0ED6AD37" w14:textId="77777777" w:rsidR="00167909" w:rsidRDefault="00000000">
                          <w:r>
                            <w:rPr>
                              <w:rFonts w:hint="eastAsia"/>
                              <w:color w:val="000000"/>
                              <w:kern w:val="0"/>
                              <w:szCs w:val="21"/>
                              <w:lang w:bidi="ar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color w:val="000000"/>
          <w:kern w:val="0"/>
          <w:szCs w:val="21"/>
          <w:lang w:bidi="ar"/>
        </w:rPr>
        <w:t>(1)</w:t>
      </w:r>
      <w:r>
        <w:rPr>
          <w:color w:val="000000"/>
          <w:kern w:val="0"/>
          <w:szCs w:val="21"/>
          <w:lang w:bidi="ar"/>
        </w:rPr>
        <w:t>玻璃管中的液面</w:t>
      </w:r>
      <w:r>
        <w:rPr>
          <w:rFonts w:hint="eastAsia"/>
          <w:color w:val="000000" w:themeColor="text1"/>
          <w:kern w:val="0"/>
          <w:szCs w:val="21"/>
          <w:lang w:bidi="ar"/>
        </w:rPr>
        <w:t>在上升过程中</w:t>
      </w:r>
      <w:r>
        <w:rPr>
          <w:rFonts w:hint="eastAsia"/>
          <w:color w:val="000000"/>
          <w:kern w:val="0"/>
          <w:szCs w:val="21"/>
          <w:lang w:bidi="ar"/>
        </w:rPr>
        <w:t>形状为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35383D68" w14:textId="77777777" w:rsidR="00167909" w:rsidRDefault="00167909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</w:p>
    <w:p w14:paraId="49988450" w14:textId="77777777" w:rsidR="00167909" w:rsidRDefault="00167909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</w:p>
    <w:p w14:paraId="7B18E07A" w14:textId="77777777" w:rsidR="00167909" w:rsidRDefault="00167909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</w:p>
    <w:p w14:paraId="0468AC59" w14:textId="77777777" w:rsidR="00167909" w:rsidRDefault="00167909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</w:p>
    <w:p w14:paraId="3EA887E8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2</w:t>
      </w:r>
      <w:r>
        <w:rPr>
          <w:color w:val="000000"/>
          <w:kern w:val="0"/>
          <w:szCs w:val="21"/>
          <w:lang w:bidi="ar"/>
        </w:rPr>
        <w:t>)</w:t>
      </w:r>
      <w:r>
        <w:rPr>
          <w:rFonts w:hint="eastAsia"/>
          <w:color w:val="000000"/>
          <w:kern w:val="0"/>
          <w:szCs w:val="21"/>
          <w:lang w:bidi="ar"/>
        </w:rPr>
        <w:t>（多选）若其他条件不变，仅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更换液体种类。达到稳定状态后，玻璃管中的液面也上升到原来的高度。则两种液体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6272A440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密度一定相同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密度可能不同</w:t>
      </w:r>
    </w:p>
    <w:p w14:paraId="63140457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都浸润玻璃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都不浸润玻璃</w:t>
      </w:r>
    </w:p>
    <w:p w14:paraId="11F75653" w14:textId="77777777" w:rsidR="00167909" w:rsidRDefault="00167909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</w:p>
    <w:p w14:paraId="58B76406" w14:textId="77777777" w:rsidR="00167909" w:rsidRDefault="00167909">
      <w:pPr>
        <w:widowControl/>
        <w:spacing w:line="300" w:lineRule="auto"/>
        <w:ind w:firstLine="360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</w:p>
    <w:p w14:paraId="0E852B06" w14:textId="77777777" w:rsidR="00167909" w:rsidRDefault="00167909">
      <w:pPr>
        <w:widowControl/>
        <w:spacing w:line="300" w:lineRule="auto"/>
        <w:ind w:firstLine="360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</w:p>
    <w:p w14:paraId="25D04DCA" w14:textId="77777777" w:rsidR="00167909" w:rsidRDefault="00167909">
      <w:pPr>
        <w:widowControl/>
        <w:spacing w:line="300" w:lineRule="auto"/>
        <w:ind w:firstLine="360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</w:p>
    <w:p w14:paraId="4344F23C" w14:textId="77777777" w:rsidR="00167909" w:rsidRDefault="00000000">
      <w:pPr>
        <w:jc w:val="center"/>
        <w:rPr>
          <w:rFonts w:ascii="黑体" w:eastAsia="黑体" w:hAnsi="黑体" w:cs="黑体" w:hint="eastAsia"/>
          <w:sz w:val="28"/>
          <w:szCs w:val="28"/>
        </w:rPr>
      </w:pPr>
      <w:r>
        <w:rPr>
          <w:rFonts w:ascii="宋体" w:hAnsi="宋体" w:cs="宋体" w:hint="eastAsia"/>
          <w:color w:val="000000"/>
          <w:kern w:val="0"/>
          <w:szCs w:val="21"/>
          <w:lang w:bidi="ar"/>
        </w:rPr>
        <w:br w:type="page"/>
      </w:r>
      <w:r>
        <w:rPr>
          <w:rFonts w:ascii="黑体" w:eastAsia="黑体" w:hAnsi="黑体" w:cs="黑体" w:hint="eastAsia"/>
          <w:sz w:val="28"/>
          <w:szCs w:val="28"/>
        </w:rPr>
        <w:lastRenderedPageBreak/>
        <w:t>二  高原低压环境</w:t>
      </w:r>
    </w:p>
    <w:p w14:paraId="470DB5F2" w14:textId="77777777" w:rsidR="00167909" w:rsidRDefault="00000000">
      <w:pPr>
        <w:spacing w:line="300" w:lineRule="auto"/>
        <w:ind w:firstLine="420"/>
        <w:jc w:val="left"/>
        <w:rPr>
          <w:rFonts w:ascii="楷体" w:eastAsia="楷体" w:hAnsi="楷体" w:cs="楷体" w:hint="eastAsia"/>
          <w:szCs w:val="21"/>
        </w:rPr>
      </w:pPr>
      <w:r>
        <w:rPr>
          <w:rFonts w:ascii="楷体" w:eastAsia="楷体" w:hAnsi="楷体" w:cs="楷体" w:hint="eastAsia"/>
          <w:szCs w:val="21"/>
        </w:rPr>
        <w:t>高原地区气压低、空气稀薄，会对人的呼吸产生影响。（空气可视为理想气体）</w:t>
      </w:r>
    </w:p>
    <w:p w14:paraId="7409F00F" w14:textId="77777777" w:rsidR="00167909" w:rsidRDefault="00000000">
      <w:pPr>
        <w:widowControl/>
        <w:spacing w:line="300" w:lineRule="auto"/>
        <w:ind w:left="315" w:hangingChars="150" w:hanging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1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相同气温下，高原地区的大气压通常低于平原地区，主要是因为高原地区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3C4B65E9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空气分子平均动能更小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  <w:t xml:space="preserve">  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空气分子势能更小</w:t>
      </w:r>
    </w:p>
    <w:p w14:paraId="33917C3A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单位体积内的空气分子数更少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空气分子间引力更小</w:t>
      </w:r>
    </w:p>
    <w:p w14:paraId="6F579C14" w14:textId="77777777" w:rsidR="00167909" w:rsidRDefault="00000000">
      <w:pPr>
        <w:widowControl/>
        <w:spacing w:line="300" w:lineRule="auto"/>
        <w:ind w:left="315" w:hangingChars="150" w:hanging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一包密封薯片从平原带到高原后，因外界气压降低而缓慢鼓胀，直至内外压强相等。若将包装袋内气体的缓慢膨胀过程近似为等温过程，在此过程中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0F0B9165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气体对外做功，从外界吸热，内能不变</w:t>
      </w:r>
    </w:p>
    <w:p w14:paraId="49D59958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气体对外做功，向外界放热，内能减少</w:t>
      </w:r>
    </w:p>
    <w:p w14:paraId="2268B404" w14:textId="77777777" w:rsidR="00167909" w:rsidRDefault="00000000">
      <w:pPr>
        <w:widowControl/>
        <w:spacing w:line="300" w:lineRule="auto"/>
        <w:ind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外界对气体做功，气体从外界吸热，内能增大</w:t>
      </w:r>
    </w:p>
    <w:p w14:paraId="25CEB846" w14:textId="77777777" w:rsidR="00167909" w:rsidRDefault="00000000">
      <w:pPr>
        <w:widowControl/>
        <w:spacing w:line="300" w:lineRule="auto"/>
        <w:ind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外界对气体做功，气体向外界放热，内能不变</w:t>
      </w:r>
    </w:p>
    <w:p w14:paraId="06801F76" w14:textId="77777777" w:rsidR="00167909" w:rsidRDefault="00000000">
      <w:pPr>
        <w:widowControl/>
        <w:spacing w:line="300" w:lineRule="auto"/>
        <w:ind w:left="315" w:hangingChars="150" w:hanging="315"/>
        <w:jc w:val="left"/>
        <w:rPr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3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color w:val="000000"/>
          <w:kern w:val="0"/>
          <w:szCs w:val="21"/>
          <w:lang w:bidi="ar"/>
        </w:rPr>
        <w:t>人</w:t>
      </w:r>
      <w:r>
        <w:rPr>
          <w:rFonts w:hint="eastAsia"/>
          <w:color w:val="000000"/>
          <w:kern w:val="0"/>
          <w:szCs w:val="21"/>
          <w:lang w:bidi="ar"/>
        </w:rPr>
        <w:t>进入空气稀薄的</w:t>
      </w:r>
      <w:r>
        <w:rPr>
          <w:color w:val="000000"/>
          <w:kern w:val="0"/>
          <w:szCs w:val="21"/>
          <w:lang w:bidi="ar"/>
        </w:rPr>
        <w:t>高原（大气压</w:t>
      </w:r>
      <w:r>
        <w:rPr>
          <w:rFonts w:hint="eastAsia"/>
          <w:color w:val="000000"/>
          <w:kern w:val="0"/>
          <w:szCs w:val="21"/>
          <w:lang w:bidi="ar"/>
        </w:rPr>
        <w:t>为</w:t>
      </w:r>
      <w:r>
        <w:rPr>
          <w:rFonts w:hint="eastAsia"/>
          <w:color w:val="000000"/>
          <w:kern w:val="0"/>
          <w:szCs w:val="21"/>
          <w:lang w:bidi="ar"/>
        </w:rPr>
        <w:t>6</w:t>
      </w:r>
      <w:r>
        <w:rPr>
          <w:color w:val="000000"/>
          <w:kern w:val="0"/>
          <w:szCs w:val="21"/>
          <w:lang w:bidi="ar"/>
        </w:rPr>
        <w:t>×</w:t>
      </w:r>
      <w:r>
        <w:rPr>
          <w:color w:val="000000" w:themeColor="text1"/>
          <w:kern w:val="0"/>
          <w:szCs w:val="21"/>
          <w:lang w:bidi="ar"/>
        </w:rPr>
        <w:t>10</w:t>
      </w:r>
      <w:r>
        <w:rPr>
          <w:rFonts w:hint="eastAsia"/>
          <w:color w:val="000000" w:themeColor="text1"/>
          <w:kern w:val="0"/>
          <w:szCs w:val="21"/>
          <w:vertAlign w:val="superscript"/>
          <w:lang w:bidi="ar"/>
        </w:rPr>
        <w:t>4</w:t>
      </w:r>
      <w:r>
        <w:rPr>
          <w:rFonts w:hint="eastAsia"/>
          <w:kern w:val="0"/>
          <w:szCs w:val="21"/>
          <w:vertAlign w:val="superscript"/>
          <w:lang w:bidi="ar"/>
        </w:rPr>
        <w:t xml:space="preserve"> </w:t>
      </w:r>
      <w:r>
        <w:rPr>
          <w:kern w:val="0"/>
          <w:szCs w:val="21"/>
          <w:lang w:bidi="ar"/>
        </w:rPr>
        <w:t>Pa</w:t>
      </w:r>
      <w:r>
        <w:rPr>
          <w:color w:val="000000"/>
          <w:kern w:val="0"/>
          <w:szCs w:val="21"/>
          <w:lang w:bidi="ar"/>
        </w:rPr>
        <w:t>、温度</w:t>
      </w:r>
      <w:r>
        <w:rPr>
          <w:rFonts w:hint="eastAsia"/>
          <w:color w:val="000000"/>
          <w:kern w:val="0"/>
          <w:szCs w:val="21"/>
          <w:lang w:bidi="ar"/>
        </w:rPr>
        <w:t>为</w:t>
      </w:r>
      <w:r>
        <w:rPr>
          <w:rFonts w:hint="eastAsia"/>
          <w:kern w:val="0"/>
          <w:szCs w:val="21"/>
          <w:lang w:bidi="ar"/>
        </w:rPr>
        <w:t xml:space="preserve">0 </w:t>
      </w:r>
      <w:r>
        <w:rPr>
          <w:kern w:val="0"/>
          <w:szCs w:val="21"/>
          <w:lang w:bidi="ar"/>
        </w:rPr>
        <w:t>℃</w:t>
      </w:r>
      <w:r>
        <w:rPr>
          <w:kern w:val="0"/>
          <w:szCs w:val="21"/>
          <w:lang w:bidi="ar"/>
        </w:rPr>
        <w:t>）后，</w:t>
      </w:r>
      <w:r>
        <w:rPr>
          <w:rFonts w:hint="eastAsia"/>
          <w:kern w:val="0"/>
          <w:szCs w:val="21"/>
          <w:lang w:bidi="ar"/>
        </w:rPr>
        <w:t>会</w:t>
      </w:r>
      <w:r>
        <w:rPr>
          <w:kern w:val="0"/>
          <w:szCs w:val="21"/>
          <w:lang w:bidi="ar"/>
        </w:rPr>
        <w:t>加深呼吸。</w:t>
      </w:r>
    </w:p>
    <w:p w14:paraId="7C43B706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kern w:val="0"/>
          <w:szCs w:val="21"/>
          <w:lang w:bidi="ar"/>
        </w:rPr>
        <w:t>(</w:t>
      </w:r>
      <w:r>
        <w:rPr>
          <w:rFonts w:hint="eastAsia"/>
          <w:kern w:val="0"/>
          <w:szCs w:val="21"/>
          <w:lang w:bidi="ar"/>
        </w:rPr>
        <w:t>1</w:t>
      </w:r>
      <w:r>
        <w:rPr>
          <w:kern w:val="0"/>
          <w:szCs w:val="21"/>
          <w:lang w:bidi="ar"/>
        </w:rPr>
        <w:t>)</w:t>
      </w:r>
      <w:r>
        <w:rPr>
          <w:rFonts w:hint="eastAsia"/>
          <w:kern w:val="0"/>
          <w:szCs w:val="21"/>
          <w:lang w:bidi="ar"/>
        </w:rPr>
        <w:t>若在高原上吸入</w:t>
      </w:r>
      <w:r>
        <w:rPr>
          <w:rFonts w:hint="eastAsia"/>
          <w:kern w:val="0"/>
          <w:szCs w:val="21"/>
          <w:lang w:bidi="ar"/>
        </w:rPr>
        <w:t>0.5 L</w:t>
      </w:r>
      <w:r>
        <w:rPr>
          <w:rFonts w:hint="eastAsia"/>
          <w:kern w:val="0"/>
          <w:szCs w:val="21"/>
          <w:lang w:bidi="ar"/>
        </w:rPr>
        <w:t>的空气，这些空气在标准状况（大气压约为</w:t>
      </w:r>
      <w:r>
        <w:rPr>
          <w:kern w:val="0"/>
          <w:szCs w:val="21"/>
          <w:lang w:bidi="ar"/>
        </w:rPr>
        <w:t>1.0×10</w:t>
      </w:r>
      <w:r>
        <w:rPr>
          <w:kern w:val="0"/>
          <w:szCs w:val="21"/>
          <w:vertAlign w:val="superscript"/>
          <w:lang w:bidi="ar"/>
        </w:rPr>
        <w:t>5</w:t>
      </w:r>
      <w:r>
        <w:rPr>
          <w:rFonts w:hint="eastAsia"/>
          <w:kern w:val="0"/>
          <w:szCs w:val="21"/>
          <w:vertAlign w:val="superscript"/>
          <w:lang w:bidi="ar"/>
        </w:rPr>
        <w:t xml:space="preserve"> </w:t>
      </w:r>
      <w:r>
        <w:rPr>
          <w:kern w:val="0"/>
          <w:szCs w:val="21"/>
          <w:lang w:bidi="ar"/>
        </w:rPr>
        <w:t>Pa</w:t>
      </w:r>
      <w:r>
        <w:rPr>
          <w:rFonts w:hint="eastAsia"/>
          <w:kern w:val="0"/>
          <w:szCs w:val="21"/>
          <w:lang w:bidi="ar"/>
        </w:rPr>
        <w:t>，温度为</w:t>
      </w:r>
      <w:r>
        <w:rPr>
          <w:kern w:val="0"/>
          <w:szCs w:val="21"/>
          <w:lang w:bidi="ar"/>
        </w:rPr>
        <w:t>0</w:t>
      </w:r>
      <w:r>
        <w:rPr>
          <w:rFonts w:hint="eastAsia"/>
          <w:kern w:val="0"/>
          <w:szCs w:val="21"/>
          <w:lang w:bidi="ar"/>
        </w:rPr>
        <w:t xml:space="preserve"> </w:t>
      </w:r>
      <w:r>
        <w:rPr>
          <w:kern w:val="0"/>
          <w:szCs w:val="21"/>
          <w:lang w:bidi="ar"/>
        </w:rPr>
        <w:t>℃</w:t>
      </w:r>
      <w:r>
        <w:rPr>
          <w:rFonts w:hint="eastAsia"/>
          <w:color w:val="000000"/>
          <w:kern w:val="0"/>
          <w:szCs w:val="21"/>
          <w:lang w:bidi="ar"/>
        </w:rPr>
        <w:t>）下的体积约为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hint="eastAsia"/>
          <w:color w:val="000000"/>
          <w:kern w:val="0"/>
          <w:szCs w:val="21"/>
          <w:lang w:bidi="ar"/>
        </w:rPr>
        <w:t>L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4CD1541F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0320" behindDoc="0" locked="0" layoutInCell="1" allowOverlap="1" wp14:anchorId="5862BC41" wp14:editId="6904A5B6">
                <wp:simplePos x="0" y="0"/>
                <wp:positionH relativeFrom="column">
                  <wp:posOffset>233045</wp:posOffset>
                </wp:positionH>
                <wp:positionV relativeFrom="paragraph">
                  <wp:posOffset>198755</wp:posOffset>
                </wp:positionV>
                <wp:extent cx="5370195" cy="1302385"/>
                <wp:effectExtent l="0" t="0" r="0" b="0"/>
                <wp:wrapNone/>
                <wp:docPr id="42" name="组合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70195" cy="1302385"/>
                          <a:chOff x="2283" y="25648"/>
                          <a:chExt cx="8457" cy="2051"/>
                        </a:xfrm>
                      </wpg:grpSpPr>
                      <wpg:grpSp>
                        <wpg:cNvPr id="130" name="组合 130"/>
                        <wpg:cNvGrpSpPr/>
                        <wpg:grpSpPr>
                          <a:xfrm>
                            <a:off x="2283" y="26045"/>
                            <a:ext cx="1500" cy="1654"/>
                            <a:chOff x="3100" y="27703"/>
                            <a:chExt cx="1500" cy="1654"/>
                          </a:xfrm>
                        </wpg:grpSpPr>
                        <wpg:grpSp>
                          <wpg:cNvPr id="110" name="组合 110"/>
                          <wpg:cNvGrpSpPr/>
                          <wpg:grpSpPr>
                            <a:xfrm>
                              <a:off x="3100" y="27703"/>
                              <a:ext cx="1501" cy="1654"/>
                              <a:chOff x="8660" y="24165"/>
                              <a:chExt cx="1501" cy="1654"/>
                            </a:xfrm>
                          </wpg:grpSpPr>
                          <wpg:grpSp>
                            <wpg:cNvPr id="111" name="组合 43"/>
                            <wpg:cNvGrpSpPr/>
                            <wpg:grpSpPr>
                              <a:xfrm>
                                <a:off x="8660" y="24165"/>
                                <a:ext cx="1501" cy="1443"/>
                                <a:chOff x="8740" y="24165"/>
                                <a:chExt cx="1501" cy="1443"/>
                              </a:xfrm>
                            </wpg:grpSpPr>
                            <wpg:grpSp>
                              <wpg:cNvPr id="112" name="组合 431"/>
                              <wpg:cNvGrpSpPr/>
                              <wpg:grpSpPr>
                                <a:xfrm>
                                  <a:off x="8740" y="24165"/>
                                  <a:ext cx="1457" cy="1368"/>
                                  <a:chOff x="74263" y="-211942"/>
                                  <a:chExt cx="925940" cy="870374"/>
                                </a:xfrm>
                              </wpg:grpSpPr>
                              <wpg:grpSp>
                                <wpg:cNvPr id="113" name="组合 416"/>
                                <wpg:cNvGrpSpPr/>
                                <wpg:grpSpPr>
                                  <a:xfrm>
                                    <a:off x="193945" y="-211942"/>
                                    <a:ext cx="806258" cy="765801"/>
                                    <a:chOff x="196079" y="-212255"/>
                                    <a:chExt cx="806659" cy="766932"/>
                                  </a:xfrm>
                                </wpg:grpSpPr>
                                <wpg:grpSp>
                                  <wpg:cNvPr id="114" name="组合 439"/>
                                  <wpg:cNvGrpSpPr/>
                                  <wpg:grpSpPr>
                                    <a:xfrm>
                                      <a:off x="196079" y="-132646"/>
                                      <a:ext cx="806659" cy="687323"/>
                                      <a:chOff x="195942" y="-132646"/>
                                      <a:chExt cx="806659" cy="687323"/>
                                    </a:xfrm>
                                  </wpg:grpSpPr>
                                  <wps:wsp>
                                    <wps:cNvPr id="115" name="直接箭头连接符 444"/>
                                    <wps:cNvCnPr/>
                                    <wps:spPr>
                                      <a:xfrm flipV="1">
                                        <a:off x="195942" y="-132646"/>
                                        <a:ext cx="0" cy="68687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 w="sm" len="me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16" name="直接箭头连接符 445"/>
                                    <wps:cNvCnPr/>
                                    <wps:spPr>
                                      <a:xfrm>
                                        <a:off x="199643" y="554677"/>
                                        <a:ext cx="80295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 w="sm" len="med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17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32751" y="-212255"/>
                                      <a:ext cx="313463" cy="1886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14:paraId="43680BF4" w14:textId="77777777" w:rsidR="00167909" w:rsidRDefault="00000000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119" name="文本框 417"/>
                                <wps:cNvSpPr txBox="1"/>
                                <wps:spPr>
                                  <a:xfrm>
                                    <a:off x="74263" y="496507"/>
                                    <a:ext cx="114300" cy="1619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4285F26" w14:textId="77777777" w:rsidR="00167909" w:rsidRDefault="00000000">
                                      <w:pPr>
                                        <w:adjustRightInd w:val="0"/>
                                        <w:snapToGrid w:val="0"/>
                                        <w:jc w:val="center"/>
                                        <w:rPr>
                                          <w:i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</wpg:grpSp>
                            <wps:wsp>
                              <wps:cNvPr id="12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07" y="25312"/>
                                  <a:ext cx="134" cy="2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63626CBC" w14:textId="77777777" w:rsidR="00167909" w:rsidRDefault="00000000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127" name="文本框 44"/>
                            <wps:cNvSpPr txBox="1"/>
                            <wps:spPr>
                              <a:xfrm>
                                <a:off x="9261" y="25571"/>
                                <a:ext cx="550" cy="24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72D7B62" w14:textId="77777777" w:rsidR="00167909" w:rsidRDefault="00000000"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eastAsia="华文中宋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eastAsia="华文中宋"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128" name="直接连接符 128"/>
                          <wps:cNvCnPr/>
                          <wps:spPr>
                            <a:xfrm>
                              <a:off x="3297" y="28318"/>
                              <a:ext cx="1110" cy="0"/>
                            </a:xfrm>
                            <a:prstGeom prst="line">
                              <a:avLst/>
                            </a:prstGeom>
                            <a:ln w="3175" cmpd="sng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" name="直接连接符 129"/>
                          <wps:cNvCnPr/>
                          <wps:spPr>
                            <a:xfrm>
                              <a:off x="3761" y="28318"/>
                              <a:ext cx="626" cy="0"/>
                            </a:xfrm>
                            <a:prstGeom prst="line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31" name="组合 131"/>
                        <wpg:cNvGrpSpPr/>
                        <wpg:grpSpPr>
                          <a:xfrm>
                            <a:off x="4312" y="26045"/>
                            <a:ext cx="1501" cy="1654"/>
                            <a:chOff x="3100" y="27703"/>
                            <a:chExt cx="1501" cy="1654"/>
                          </a:xfrm>
                        </wpg:grpSpPr>
                        <wpg:grpSp>
                          <wpg:cNvPr id="132" name="组合 110"/>
                          <wpg:cNvGrpSpPr/>
                          <wpg:grpSpPr>
                            <a:xfrm>
                              <a:off x="3100" y="27703"/>
                              <a:ext cx="1501" cy="1654"/>
                              <a:chOff x="8660" y="24165"/>
                              <a:chExt cx="1501" cy="1654"/>
                            </a:xfrm>
                          </wpg:grpSpPr>
                          <wpg:grpSp>
                            <wpg:cNvPr id="133" name="组合 43"/>
                            <wpg:cNvGrpSpPr/>
                            <wpg:grpSpPr>
                              <a:xfrm>
                                <a:off x="8660" y="24165"/>
                                <a:ext cx="1501" cy="1443"/>
                                <a:chOff x="8740" y="24165"/>
                                <a:chExt cx="1501" cy="1443"/>
                              </a:xfrm>
                            </wpg:grpSpPr>
                            <wpg:grpSp>
                              <wpg:cNvPr id="134" name="组合 431"/>
                              <wpg:cNvGrpSpPr/>
                              <wpg:grpSpPr>
                                <a:xfrm>
                                  <a:off x="8740" y="24165"/>
                                  <a:ext cx="1457" cy="1368"/>
                                  <a:chOff x="74263" y="-211942"/>
                                  <a:chExt cx="925940" cy="870374"/>
                                </a:xfrm>
                              </wpg:grpSpPr>
                              <wpg:grpSp>
                                <wpg:cNvPr id="135" name="组合 416"/>
                                <wpg:cNvGrpSpPr/>
                                <wpg:grpSpPr>
                                  <a:xfrm>
                                    <a:off x="193945" y="-211942"/>
                                    <a:ext cx="806258" cy="765801"/>
                                    <a:chOff x="196079" y="-212255"/>
                                    <a:chExt cx="806659" cy="766932"/>
                                  </a:xfrm>
                                </wpg:grpSpPr>
                                <wpg:grpSp>
                                  <wpg:cNvPr id="136" name="组合 439"/>
                                  <wpg:cNvGrpSpPr/>
                                  <wpg:grpSpPr>
                                    <a:xfrm>
                                      <a:off x="196079" y="-132646"/>
                                      <a:ext cx="806659" cy="687323"/>
                                      <a:chOff x="195942" y="-132646"/>
                                      <a:chExt cx="806659" cy="687323"/>
                                    </a:xfrm>
                                  </wpg:grpSpPr>
                                  <wps:wsp>
                                    <wps:cNvPr id="137" name="直接箭头连接符 444"/>
                                    <wps:cNvCnPr/>
                                    <wps:spPr>
                                      <a:xfrm flipV="1">
                                        <a:off x="195942" y="-132646"/>
                                        <a:ext cx="0" cy="68687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 w="sm" len="me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38" name="直接箭头连接符 445"/>
                                    <wps:cNvCnPr/>
                                    <wps:spPr>
                                      <a:xfrm>
                                        <a:off x="199643" y="554677"/>
                                        <a:ext cx="80295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 w="sm" len="med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39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37202" y="-212255"/>
                                      <a:ext cx="313463" cy="1886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14:paraId="590135CE" w14:textId="77777777" w:rsidR="00167909" w:rsidRDefault="00000000">
                                        <w:pPr>
                                          <w:rPr>
                                            <w:color w:val="FF0000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140" name="文本框 417"/>
                                <wps:cNvSpPr txBox="1"/>
                                <wps:spPr>
                                  <a:xfrm>
                                    <a:off x="74263" y="496507"/>
                                    <a:ext cx="114300" cy="1619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855348E" w14:textId="77777777" w:rsidR="00167909" w:rsidRDefault="00000000">
                                      <w:pPr>
                                        <w:adjustRightInd w:val="0"/>
                                        <w:snapToGrid w:val="0"/>
                                        <w:jc w:val="center"/>
                                        <w:rPr>
                                          <w:i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</wpg:grpSp>
                            <wps:wsp>
                              <wps:cNvPr id="14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07" y="25312"/>
                                  <a:ext cx="134" cy="2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04D2C25C" w14:textId="77777777" w:rsidR="00167909" w:rsidRDefault="00000000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142" name="文本框 44"/>
                            <wps:cNvSpPr txBox="1"/>
                            <wps:spPr>
                              <a:xfrm>
                                <a:off x="9261" y="25571"/>
                                <a:ext cx="550" cy="24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5070EEB" w14:textId="77777777" w:rsidR="00167909" w:rsidRDefault="00000000"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eastAsia="华文中宋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eastAsia="华文中宋" w:hint="eastAsia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143" name="直接连接符 128"/>
                          <wps:cNvCnPr/>
                          <wps:spPr>
                            <a:xfrm flipV="1">
                              <a:off x="3881" y="28040"/>
                              <a:ext cx="0" cy="875"/>
                            </a:xfrm>
                            <a:prstGeom prst="line">
                              <a:avLst/>
                            </a:prstGeom>
                            <a:ln w="3175" cmpd="sng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4" name="直接连接符 129"/>
                          <wps:cNvCnPr/>
                          <wps:spPr>
                            <a:xfrm flipV="1">
                              <a:off x="3884" y="28045"/>
                              <a:ext cx="0" cy="505"/>
                            </a:xfrm>
                            <a:prstGeom prst="line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45" name="组合 145"/>
                        <wpg:cNvGrpSpPr/>
                        <wpg:grpSpPr>
                          <a:xfrm>
                            <a:off x="6342" y="26045"/>
                            <a:ext cx="1501" cy="1654"/>
                            <a:chOff x="3100" y="27703"/>
                            <a:chExt cx="1501" cy="1654"/>
                          </a:xfrm>
                        </wpg:grpSpPr>
                        <wpg:grpSp>
                          <wpg:cNvPr id="146" name="组合 110"/>
                          <wpg:cNvGrpSpPr/>
                          <wpg:grpSpPr>
                            <a:xfrm>
                              <a:off x="3100" y="27703"/>
                              <a:ext cx="1501" cy="1654"/>
                              <a:chOff x="8660" y="24165"/>
                              <a:chExt cx="1501" cy="1654"/>
                            </a:xfrm>
                          </wpg:grpSpPr>
                          <wpg:grpSp>
                            <wpg:cNvPr id="147" name="组合 43"/>
                            <wpg:cNvGrpSpPr/>
                            <wpg:grpSpPr>
                              <a:xfrm>
                                <a:off x="8660" y="24165"/>
                                <a:ext cx="1501" cy="1443"/>
                                <a:chOff x="8740" y="24165"/>
                                <a:chExt cx="1501" cy="1443"/>
                              </a:xfrm>
                            </wpg:grpSpPr>
                            <wpg:grpSp>
                              <wpg:cNvPr id="148" name="组合 431"/>
                              <wpg:cNvGrpSpPr/>
                              <wpg:grpSpPr>
                                <a:xfrm>
                                  <a:off x="8740" y="24165"/>
                                  <a:ext cx="1457" cy="1368"/>
                                  <a:chOff x="74263" y="-211942"/>
                                  <a:chExt cx="925940" cy="870374"/>
                                </a:xfrm>
                              </wpg:grpSpPr>
                              <wpg:grpSp>
                                <wpg:cNvPr id="149" name="组合 416"/>
                                <wpg:cNvGrpSpPr/>
                                <wpg:grpSpPr>
                                  <a:xfrm>
                                    <a:off x="193945" y="-211942"/>
                                    <a:ext cx="806258" cy="765801"/>
                                    <a:chOff x="196079" y="-212255"/>
                                    <a:chExt cx="806659" cy="766932"/>
                                  </a:xfrm>
                                </wpg:grpSpPr>
                                <wpg:grpSp>
                                  <wpg:cNvPr id="150" name="组合 439"/>
                                  <wpg:cNvGrpSpPr/>
                                  <wpg:grpSpPr>
                                    <a:xfrm>
                                      <a:off x="196079" y="-132646"/>
                                      <a:ext cx="806659" cy="687323"/>
                                      <a:chOff x="195942" y="-132646"/>
                                      <a:chExt cx="806659" cy="687323"/>
                                    </a:xfrm>
                                  </wpg:grpSpPr>
                                  <wps:wsp>
                                    <wps:cNvPr id="151" name="直接箭头连接符 444"/>
                                    <wps:cNvCnPr/>
                                    <wps:spPr>
                                      <a:xfrm flipV="1">
                                        <a:off x="195942" y="-132646"/>
                                        <a:ext cx="0" cy="68687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 w="sm" len="me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52" name="直接箭头连接符 445"/>
                                    <wps:cNvCnPr/>
                                    <wps:spPr>
                                      <a:xfrm>
                                        <a:off x="199643" y="554677"/>
                                        <a:ext cx="80295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 w="sm" len="med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53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37202" y="-212255"/>
                                      <a:ext cx="313463" cy="1886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14:paraId="3100A437" w14:textId="77777777" w:rsidR="00167909" w:rsidRDefault="00000000">
                                        <w:pPr>
                                          <w:rPr>
                                            <w:color w:val="FF0000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154" name="文本框 417"/>
                                <wps:cNvSpPr txBox="1"/>
                                <wps:spPr>
                                  <a:xfrm>
                                    <a:off x="74263" y="496507"/>
                                    <a:ext cx="114300" cy="1619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E3C9258" w14:textId="77777777" w:rsidR="00167909" w:rsidRDefault="00000000">
                                      <w:pPr>
                                        <w:adjustRightInd w:val="0"/>
                                        <w:snapToGrid w:val="0"/>
                                        <w:jc w:val="center"/>
                                        <w:rPr>
                                          <w:i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</wpg:grpSp>
                            <wps:wsp>
                              <wps:cNvPr id="15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07" y="25312"/>
                                  <a:ext cx="134" cy="2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6667147" w14:textId="77777777" w:rsidR="00167909" w:rsidRDefault="00000000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156" name="文本框 44"/>
                            <wps:cNvSpPr txBox="1"/>
                            <wps:spPr>
                              <a:xfrm>
                                <a:off x="9261" y="25571"/>
                                <a:ext cx="550" cy="24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AAEE5A1" w14:textId="77777777" w:rsidR="00167909" w:rsidRDefault="00000000"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eastAsia="华文中宋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eastAsia="华文中宋" w:hint="eastAsia"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157" name="直接连接符 128"/>
                          <wps:cNvCnPr/>
                          <wps:spPr>
                            <a:xfrm flipV="1">
                              <a:off x="3296" y="28140"/>
                              <a:ext cx="1030" cy="760"/>
                            </a:xfrm>
                            <a:prstGeom prst="line">
                              <a:avLst/>
                            </a:prstGeom>
                            <a:ln w="3175" cmpd="sng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" name="直接连接符 129"/>
                          <wps:cNvCnPr/>
                          <wps:spPr>
                            <a:xfrm flipV="1">
                              <a:off x="3761" y="28140"/>
                              <a:ext cx="555" cy="415"/>
                            </a:xfrm>
                            <a:prstGeom prst="line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75" name="组合 175"/>
                        <wpg:cNvGrpSpPr/>
                        <wpg:grpSpPr>
                          <a:xfrm>
                            <a:off x="8372" y="25648"/>
                            <a:ext cx="2368" cy="2051"/>
                            <a:chOff x="6080" y="26461"/>
                            <a:chExt cx="2368" cy="2051"/>
                          </a:xfrm>
                        </wpg:grpSpPr>
                        <wpg:grpSp>
                          <wpg:cNvPr id="160" name="组合 110"/>
                          <wpg:cNvGrpSpPr/>
                          <wpg:grpSpPr>
                            <a:xfrm>
                              <a:off x="6080" y="26858"/>
                              <a:ext cx="1501" cy="1654"/>
                              <a:chOff x="8660" y="24165"/>
                              <a:chExt cx="1501" cy="1654"/>
                            </a:xfrm>
                          </wpg:grpSpPr>
                          <wpg:grpSp>
                            <wpg:cNvPr id="161" name="组合 43"/>
                            <wpg:cNvGrpSpPr/>
                            <wpg:grpSpPr>
                              <a:xfrm>
                                <a:off x="8660" y="24165"/>
                                <a:ext cx="1501" cy="1443"/>
                                <a:chOff x="8740" y="24165"/>
                                <a:chExt cx="1501" cy="1443"/>
                              </a:xfrm>
                            </wpg:grpSpPr>
                            <wpg:grpSp>
                              <wpg:cNvPr id="162" name="组合 431"/>
                              <wpg:cNvGrpSpPr/>
                              <wpg:grpSpPr>
                                <a:xfrm>
                                  <a:off x="8740" y="24165"/>
                                  <a:ext cx="1457" cy="1368"/>
                                  <a:chOff x="74263" y="-211942"/>
                                  <a:chExt cx="925940" cy="870374"/>
                                </a:xfrm>
                              </wpg:grpSpPr>
                              <wpg:grpSp>
                                <wpg:cNvPr id="163" name="组合 416"/>
                                <wpg:cNvGrpSpPr/>
                                <wpg:grpSpPr>
                                  <a:xfrm>
                                    <a:off x="193945" y="-211942"/>
                                    <a:ext cx="806258" cy="765801"/>
                                    <a:chOff x="196079" y="-212255"/>
                                    <a:chExt cx="806659" cy="766932"/>
                                  </a:xfrm>
                                </wpg:grpSpPr>
                                <wpg:grpSp>
                                  <wpg:cNvPr id="164" name="组合 439"/>
                                  <wpg:cNvGrpSpPr/>
                                  <wpg:grpSpPr>
                                    <a:xfrm>
                                      <a:off x="196079" y="-132646"/>
                                      <a:ext cx="806659" cy="687323"/>
                                      <a:chOff x="195942" y="-132646"/>
                                      <a:chExt cx="806659" cy="687323"/>
                                    </a:xfrm>
                                  </wpg:grpSpPr>
                                  <wps:wsp>
                                    <wps:cNvPr id="165" name="直接箭头连接符 444"/>
                                    <wps:cNvCnPr/>
                                    <wps:spPr>
                                      <a:xfrm flipV="1">
                                        <a:off x="195942" y="-132646"/>
                                        <a:ext cx="0" cy="68687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 w="sm" len="me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66" name="直接箭头连接符 445"/>
                                    <wps:cNvCnPr/>
                                    <wps:spPr>
                                      <a:xfrm>
                                        <a:off x="199643" y="554677"/>
                                        <a:ext cx="80295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 w="sm" len="med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67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37202" y="-212255"/>
                                      <a:ext cx="313463" cy="1886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14:paraId="2254A3B3" w14:textId="77777777" w:rsidR="00167909" w:rsidRDefault="00000000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168" name="文本框 417"/>
                                <wps:cNvSpPr txBox="1"/>
                                <wps:spPr>
                                  <a:xfrm>
                                    <a:off x="74263" y="496507"/>
                                    <a:ext cx="114300" cy="1619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4AC40B7" w14:textId="77777777" w:rsidR="00167909" w:rsidRDefault="00000000">
                                      <w:pPr>
                                        <w:adjustRightInd w:val="0"/>
                                        <w:snapToGrid w:val="0"/>
                                        <w:jc w:val="center"/>
                                        <w:rPr>
                                          <w:i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</wpg:grpSp>
                            <wps:wsp>
                              <wps:cNvPr id="16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07" y="25312"/>
                                  <a:ext cx="134" cy="2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6EE3CCAD" w14:textId="77777777" w:rsidR="00167909" w:rsidRDefault="00000000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170" name="文本框 44"/>
                            <wps:cNvSpPr txBox="1"/>
                            <wps:spPr>
                              <a:xfrm>
                                <a:off x="9261" y="25571"/>
                                <a:ext cx="550" cy="24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EF82A94" w14:textId="77777777" w:rsidR="00167909" w:rsidRDefault="00000000"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eastAsia="华文中宋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eastAsia="华文中宋" w:hint="eastAsia"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173" name="弧形 173"/>
                          <wps:cNvSpPr/>
                          <wps:spPr>
                            <a:xfrm rot="10800000">
                              <a:off x="6483" y="26461"/>
                              <a:ext cx="1414" cy="1414"/>
                            </a:xfrm>
                            <a:prstGeom prst="arc">
                              <a:avLst>
                                <a:gd name="adj1" fmla="val 16683479"/>
                                <a:gd name="adj2" fmla="val 21215322"/>
                              </a:avLst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" name="文本框 174"/>
                          <wps:cNvSpPr txBox="1"/>
                          <wps:spPr>
                            <a:xfrm>
                              <a:off x="6968" y="27635"/>
                              <a:ext cx="1480" cy="66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5DCC6D7" w14:textId="77777777" w:rsidR="00167909" w:rsidRDefault="00000000">
                                <w:r>
                                  <w:rPr>
                                    <w:rFonts w:hint="eastAsia"/>
                                  </w:rPr>
                                  <w:t>双曲线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862BC41" id="组合 42" o:spid="_x0000_s1425" style="position:absolute;left:0;text-align:left;margin-left:18.35pt;margin-top:15.65pt;width:422.85pt;height:102.55pt;z-index:251640320;mso-position-horizontal-relative:text;mso-position-vertical-relative:text" coordorigin="2283,25648" coordsize="8457,20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">
                <v:group id="组合 130" o:spid="_x0000_s1426" style="position:absolute;left:2283;top:26045;width:1500;height:1654" coordorigin="3100,27703" coordsize="1500,1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FDh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">
                  <v:group id="组合 110" o:spid="_x0000_s1427" style="position:absolute;left:3100;top:27703;width:1501;height:1654" coordorigin="8660,24165" coordsize="1501,1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QyB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8GXZ2QCnf8CAAD//wMAUEsBAi0AFAAGAAgAAAAhANvh9svuAAAAhQEAABMAAAAAAAAA&#10;AAAAAAAAAAAAAFtDb250ZW50X1R5cGVzXS54bWxQSwECLQAUAAYACAAAACEAWvQsW78AAAAVAQAA&#10;CwAAAAAAAAAAAAAAAAAfAQAAX3JlbHMvLnJlbHNQSwECLQAUAAYACAAAACEAzh0MgcYAAADcAAAA&#10;DwAAAAAAAAAAAAAAAAAHAgAAZHJzL2Rvd25yZXYueG1sUEsFBgAAAAADAAMAtwAAAPoCAAAAAA==&#10;">
                    <v:group id="组合 43" o:spid="_x0000_s1428" style="position:absolute;left:8660;top:24165;width:1501;height:1443" coordorigin="8740,24165" coordsize="1501,1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  <v:group id="组合 431" o:spid="_x0000_s1429" style="position:absolute;left:8740;top:24165;width:1457;height:1368" coordorigin="742,-2119" coordsize="9259,8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      <v:group id="组合 416" o:spid="_x0000_s1430" style="position:absolute;left:1939;top:-2119;width:8063;height:7657" coordorigin="1960,-2122" coordsize="8066,7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5L2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xvJ4JF8j5EwAA//8DAFBLAQItABQABgAIAAAAIQDb4fbL7gAAAIUBAAATAAAAAAAAAAAAAAAA&#10;AAAAAABbQ29udGVudF9UeXBlc10ueG1sUEsBAi0AFAAGAAgAAAAhAFr0LFu/AAAAFQEAAAsAAAAA&#10;AAAAAAAAAAAAHwEAAF9yZWxzLy5yZWxzUEsBAi0AFAAGAAgAAAAhAD7PkvbBAAAA3AAAAA8AAAAA&#10;AAAAAAAAAAAABwIAAGRycy9kb3ducmV2LnhtbFBLBQYAAAAAAwADALcAAAD1AgAAAAA=&#10;">
                          <v:group id="组合 439" o:spid="_x0000_s1431" style="position:absolute;left:1960;top:-1326;width:8067;height:6872" coordorigin="1959,-1326" coordsize="8066,68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        <v:shape id="直接箭头连接符 444" o:spid="_x0000_s1432" type="#_x0000_t32" style="position:absolute;left:1959;top:-1326;width:0;height:68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" strokecolor="windowText">
                              <v:stroke endarrow="block" endarrowwidth="narrow" joinstyle="miter"/>
                            </v:shape>
                            <v:shape id="直接箭头连接符 445" o:spid="_x0000_s1433" type="#_x0000_t32" style="position:absolute;left:1996;top:5546;width:80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" strokecolor="windowText">
                              <v:stroke endarrow="block" endarrowwidth="narrow" joinstyle="miter"/>
                            </v:shape>
                          </v:group>
                          <v:shape id="文本框 2" o:spid="_x0000_s1434" type="#_x0000_t202" style="position:absolute;left:2327;top:-2122;width:3135;height:1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" filled="f" stroked="f">
                            <v:textbox inset="0,0,0,0">
                              <w:txbxContent>
                                <w:p w14:paraId="43680BF4" w14:textId="77777777" w:rsidR="00167909" w:rsidRDefault="0000000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417" o:spid="_x0000_s1435" type="#_x0000_t202" style="position:absolute;left:742;top:4965;width:1143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" filled="f" stroked="f" strokeweight=".5pt">
                          <v:textbox inset="0,0,0,0">
                            <w:txbxContent>
                              <w:p w14:paraId="44285F26" w14:textId="77777777" w:rsidR="00167909" w:rsidRDefault="00000000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2" o:spid="_x0000_s1436" type="#_x0000_t202" style="position:absolute;left:10107;top:25312;width:134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" filled="f" stroked="f">
                        <v:textbox inset="0,0,0,0">
                          <w:txbxContent>
                            <w:p w14:paraId="63626CBC" w14:textId="77777777" w:rsidR="00167909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  <v:shape id="文本框 44" o:spid="_x0000_s1437" type="#_x0000_t202" style="position:absolute;left:9261;top:25571;width:550;height: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" filled="f" stroked="f" strokeweight=".5pt">
                      <v:textbox inset="0,0,0,0">
                        <w:txbxContent>
                          <w:p w14:paraId="572D7B62" w14:textId="77777777" w:rsidR="00167909" w:rsidRDefault="00000000"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eastAsia="华文中宋"/>
                                <w:szCs w:val="21"/>
                              </w:rPr>
                            </w:pPr>
                            <w:r>
                              <w:rPr>
                                <w:rFonts w:eastAsia="华文中宋"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line id="直接连接符 128" o:spid="_x0000_s1438" style="position:absolute;visibility:visible;mso-wrap-style:square" from="3297,28318" to="4407,28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" strokecolor="black [3213]" strokeweight=".25pt">
                    <v:stroke dashstyle="3 1" joinstyle="miter"/>
                  </v:line>
                  <v:line id="直接连接符 129" o:spid="_x0000_s1439" style="position:absolute;visibility:visible;mso-wrap-style:square" from="3761,28318" to="4387,28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" strokecolor="black [3213]" strokeweight="1pt">
                    <v:stroke joinstyle="miter"/>
                  </v:line>
                </v:group>
                <v:group id="组合 131" o:spid="_x0000_s1440" style="position:absolute;left:4312;top:26045;width:1501;height:1654" coordorigin="3100,27703" coordsize="1501,1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  <v:group id="组合 110" o:spid="_x0000_s1441" style="position:absolute;left:3100;top:27703;width:1501;height:1654" coordorigin="8660,24165" coordsize="1501,1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  <v:group id="组合 43" o:spid="_x0000_s1442" style="position:absolute;left:8660;top:24165;width:1501;height:1443" coordorigin="8740,24165" coordsize="1501,1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">
                      <v:group id="组合 431" o:spid="_x0000_s1443" style="position:absolute;left:8740;top:24165;width:1457;height:1368" coordorigin="742,-2119" coordsize="9259,8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        <v:group id="组合 416" o:spid="_x0000_s1444" style="position:absolute;left:1939;top:-2119;width:8063;height:7657" coordorigin="1960,-2122" coordsize="8066,7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        <v:group id="组合 439" o:spid="_x0000_s1445" style="position:absolute;left:1960;top:-1326;width:8067;height:6872" coordorigin="1959,-1326" coordsize="8066,68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          <v:shape id="直接箭头连接符 444" o:spid="_x0000_s1446" type="#_x0000_t32" style="position:absolute;left:1959;top:-1326;width:0;height:68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" strokecolor="windowText">
                              <v:stroke endarrow="block" endarrowwidth="narrow" joinstyle="miter"/>
                            </v:shape>
                            <v:shape id="直接箭头连接符 445" o:spid="_x0000_s1447" type="#_x0000_t32" style="position:absolute;left:1996;top:5546;width:80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" strokecolor="windowText">
                              <v:stroke endarrow="block" endarrowwidth="narrow" joinstyle="miter"/>
                            </v:shape>
                          </v:group>
                          <v:shape id="文本框 2" o:spid="_x0000_s1448" type="#_x0000_t202" style="position:absolute;left:2372;top:-2122;width:3134;height:1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" filled="f" stroked="f">
                            <v:textbox inset="0,0,0,0">
                              <w:txbxContent>
                                <w:p w14:paraId="590135CE" w14:textId="77777777" w:rsidR="00167909" w:rsidRDefault="00000000">
                                  <w:pP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417" o:spid="_x0000_s1449" type="#_x0000_t202" style="position:absolute;left:742;top:4965;width:1143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" filled="f" stroked="f" strokeweight=".5pt">
                          <v:textbox inset="0,0,0,0">
                            <w:txbxContent>
                              <w:p w14:paraId="4855348E" w14:textId="77777777" w:rsidR="00167909" w:rsidRDefault="00000000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2" o:spid="_x0000_s1450" type="#_x0000_t202" style="position:absolute;left:10107;top:25312;width:134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" filled="f" stroked="f">
                        <v:textbox inset="0,0,0,0">
                          <w:txbxContent>
                            <w:p w14:paraId="04D2C25C" w14:textId="77777777" w:rsidR="00167909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  <v:shape id="文本框 44" o:spid="_x0000_s1451" type="#_x0000_t202" style="position:absolute;left:9261;top:25571;width:550;height: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" filled="f" stroked="f" strokeweight=".5pt">
                      <v:textbox inset="0,0,0,0">
                        <w:txbxContent>
                          <w:p w14:paraId="05070EEB" w14:textId="77777777" w:rsidR="00167909" w:rsidRDefault="00000000"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eastAsia="华文中宋"/>
                                <w:szCs w:val="21"/>
                              </w:rPr>
                            </w:pPr>
                            <w:r>
                              <w:rPr>
                                <w:rFonts w:eastAsia="华文中宋" w:hint="eastAsia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line id="直接连接符 128" o:spid="_x0000_s1452" style="position:absolute;flip:y;visibility:visible;mso-wrap-style:square" from="3881,28040" to="3881,28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" strokecolor="black [3213]" strokeweight=".25pt">
                    <v:stroke dashstyle="3 1" joinstyle="miter"/>
                  </v:line>
                  <v:line id="直接连接符 129" o:spid="_x0000_s1453" style="position:absolute;flip:y;visibility:visible;mso-wrap-style:square" from="3884,28045" to="3884,2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" strokecolor="black [3213]" strokeweight="1pt">
                    <v:stroke joinstyle="miter"/>
                  </v:line>
                </v:group>
                <v:group id="组合 145" o:spid="_x0000_s1454" style="position:absolute;left:6342;top:26045;width:1501;height:1654" coordorigin="3100,27703" coordsize="1501,1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<v:group id="组合 110" o:spid="_x0000_s1455" style="position:absolute;left:3100;top:27703;width:1501;height:1654" coordorigin="8660,24165" coordsize="1501,1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x5z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yPGTyfCRfIxT8AAAD//wMAUEsBAi0AFAAGAAgAAAAhANvh9svuAAAAhQEAABMAAAAAAAAAAAAA&#10;AAAAAAAAAFtDb250ZW50X1R5cGVzXS54bWxQSwECLQAUAAYACAAAACEAWvQsW78AAAAVAQAACwAA&#10;AAAAAAAAAAAAAAAfAQAAX3JlbHMvLnJlbHNQSwECLQAUAAYACAAAACEAPQsec8MAAADcAAAADwAA&#10;AAAAAAAAAAAAAAAHAgAAZHJzL2Rvd25yZXYueG1sUEsFBgAAAAADAAMAtwAAAPcCAAAAAA==&#10;">
                    <v:group id="组合 43" o:spid="_x0000_s1456" style="position:absolute;left:8660;top:24165;width:1501;height:1443" coordorigin="8740,24165" coordsize="1501,1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    <v:group id="组合 431" o:spid="_x0000_s1457" style="position:absolute;left:8740;top:24165;width:1457;height:1368" coordorigin="742,-2119" coordsize="9259,8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+a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0Irz8gEev4LAAD//wMAUEsBAi0AFAAGAAgAAAAhANvh9svuAAAAhQEAABMAAAAAAAAA&#10;AAAAAAAAAAAAAFtDb250ZW50X1R5cGVzXS54bWxQSwECLQAUAAYACAAAACEAWvQsW78AAAAVAQAA&#10;CwAAAAAAAAAAAAAAAAAfAQAAX3JlbHMvLnJlbHNQSwECLQAUAAYACAAAACEAI9gvmsYAAADcAAAA&#10;DwAAAAAAAAAAAAAAAAAHAgAAZHJzL2Rvd25yZXYueG1sUEsFBgAAAAADAAMAtwAAAPoCAAAAAA==&#10;">
                        <v:group id="组合 416" o:spid="_x0000_s1458" style="position:absolute;left:1939;top:-2119;width:8063;height:7657" coordorigin="1960,-2122" coordsize="8066,7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IoB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twX8PhMukKsfAAAA//8DAFBLAQItABQABgAIAAAAIQDb4fbL7gAAAIUBAAATAAAAAAAAAAAA&#10;AAAAAAAAAABbQ29udGVudF9UeXBlc10ueG1sUEsBAi0AFAAGAAgAAAAhAFr0LFu/AAAAFQEAAAsA&#10;AAAAAAAAAAAAAAAAHwEAAF9yZWxzLy5yZWxzUEsBAi0AFAAGAAgAAAAhAEyUigHEAAAA3AAAAA8A&#10;AAAAAAAAAAAAAAAABwIAAGRycy9kb3ducmV2LnhtbFBLBQYAAAAAAwADALcAAAD4AgAAAAA=&#10;">
                          <v:group id="组合 439" o:spid="_x0000_s1459" style="position:absolute;left:1960;top:-1326;width:8067;height:6872" coordorigin="1959,-1326" coordsize="8066,68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          <v:shape id="直接箭头连接符 444" o:spid="_x0000_s1460" type="#_x0000_t32" style="position:absolute;left:1959;top:-1326;width:0;height:68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" strokecolor="windowText">
                              <v:stroke endarrow="block" endarrowwidth="narrow" joinstyle="miter"/>
                            </v:shape>
                            <v:shape id="直接箭头连接符 445" o:spid="_x0000_s1461" type="#_x0000_t32" style="position:absolute;left:1996;top:5546;width:80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" strokecolor="windowText">
                              <v:stroke endarrow="block" endarrowwidth="narrow" joinstyle="miter"/>
                            </v:shape>
                          </v:group>
                          <v:shape id="文本框 2" o:spid="_x0000_s1462" type="#_x0000_t202" style="position:absolute;left:2372;top:-2122;width:3134;height:1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" filled="f" stroked="f">
                            <v:textbox inset="0,0,0,0">
                              <w:txbxContent>
                                <w:p w14:paraId="3100A437" w14:textId="77777777" w:rsidR="00167909" w:rsidRDefault="00000000">
                                  <w:pP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417" o:spid="_x0000_s1463" type="#_x0000_t202" style="position:absolute;left:742;top:4965;width:1143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" filled="f" stroked="f" strokeweight=".5pt">
                          <v:textbox inset="0,0,0,0">
                            <w:txbxContent>
                              <w:p w14:paraId="5E3C9258" w14:textId="77777777" w:rsidR="00167909" w:rsidRDefault="00000000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2" o:spid="_x0000_s1464" type="#_x0000_t202" style="position:absolute;left:10107;top:25312;width:134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" filled="f" stroked="f">
                        <v:textbox inset="0,0,0,0">
                          <w:txbxContent>
                            <w:p w14:paraId="76667147" w14:textId="77777777" w:rsidR="00167909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  <v:shape id="文本框 44" o:spid="_x0000_s1465" type="#_x0000_t202" style="position:absolute;left:9261;top:25571;width:550;height: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" filled="f" stroked="f" strokeweight=".5pt">
                      <v:textbox inset="0,0,0,0">
                        <w:txbxContent>
                          <w:p w14:paraId="5AAEE5A1" w14:textId="77777777" w:rsidR="00167909" w:rsidRDefault="00000000"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eastAsia="华文中宋"/>
                                <w:szCs w:val="21"/>
                              </w:rPr>
                            </w:pPr>
                            <w:r>
                              <w:rPr>
                                <w:rFonts w:eastAsia="华文中宋" w:hint="eastAsia"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line id="直接连接符 128" o:spid="_x0000_s1466" style="position:absolute;flip:y;visibility:visible;mso-wrap-style:square" from="3296,28140" to="4326,28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" strokecolor="black [3213]" strokeweight=".25pt">
                    <v:stroke dashstyle="3 1" joinstyle="miter"/>
                  </v:line>
                  <v:line id="直接连接符 129" o:spid="_x0000_s1467" style="position:absolute;flip:y;visibility:visible;mso-wrap-style:square" from="3761,28140" to="4316,28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" strokecolor="black [3213]" strokeweight="1pt">
                    <v:stroke joinstyle="miter"/>
                  </v:line>
                </v:group>
                <v:group id="组合 175" o:spid="_x0000_s1468" style="position:absolute;left:8372;top:25648;width:2368;height:2051" coordorigin="6080,26461" coordsize="2368,2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Uq5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5FP6eCRfI5S8AAAD//wMAUEsBAi0AFAAGAAgAAAAhANvh9svuAAAAhQEAABMAAAAAAAAAAAAA&#10;AAAAAAAAAFtDb250ZW50X1R5cGVzXS54bWxQSwECLQAUAAYACAAAACEAWvQsW78AAAAVAQAACwAA&#10;AAAAAAAAAAAAAAAfAQAAX3JlbHMvLnJlbHNQSwECLQAUAAYACAAAACEAA7VKucMAAADcAAAADwAA&#10;AAAAAAAAAAAAAAAHAgAAZHJzL2Rvd25yZXYueG1sUEsFBgAAAAADAAMAtwAAAPcCAAAAAA==&#10;">
                  <v:group id="组合 110" o:spid="_x0000_s1469" style="position:absolute;left:6080;top:26858;width:1501;height:1654" coordorigin="8660,24165" coordsize="1501,1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    <v:group id="组合 43" o:spid="_x0000_s1470" style="position:absolute;left:8660;top:24165;width:1501;height:1443" coordorigin="8740,24165" coordsize="1501,1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9pn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kxhuz4QL5P4PAAD//wMAUEsBAi0AFAAGAAgAAAAhANvh9svuAAAAhQEAABMAAAAAAAAAAAAA&#10;AAAAAAAAAFtDb250ZW50X1R5cGVzXS54bWxQSwECLQAUAAYACAAAACEAWvQsW78AAAAVAQAACwAA&#10;AAAAAAAAAAAAAAAfAQAAX3JlbHMvLnJlbHNQSwECLQAUAAYACAAAACEA+VfaZ8MAAADcAAAADwAA&#10;AAAAAAAAAAAAAAAHAgAAZHJzL2Rvd25yZXYueG1sUEsFBgAAAAADAAMAtwAAAPcCAAAAAA==&#10;">
                      <v:group id="组合 431" o:spid="_x0000_s1471" style="position:absolute;left:8740;top:24165;width:1457;height:1368" coordorigin="742,-2119" coordsize="9259,8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    <v:group id="组合 416" o:spid="_x0000_s1472" style="position:absolute;left:1939;top:-2119;width:8063;height:7657" coordorigin="1960,-2122" coordsize="8066,7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GL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">
                          <v:group id="组合 439" o:spid="_x0000_s1473" style="position:absolute;left:1960;top:-1326;width:8067;height:6872" coordorigin="1959,-1326" coordsize="8066,68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Hn/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zZBzyfCRfIxT8AAAD//wMAUEsBAi0AFAAGAAgAAAAhANvh9svuAAAAhQEAABMAAAAAAAAAAAAA&#10;AAAAAAAAAFtDb250ZW50X1R5cGVzXS54bWxQSwECLQAUAAYACAAAACEAWvQsW78AAAAVAQAACwAA&#10;AAAAAAAAAAAAAAAfAQAAX3JlbHMvLnJlbHNQSwECLQAUAAYACAAAACEA6SB5/8MAAADcAAAADwAA&#10;AAAAAAAAAAAAAAAHAgAAZHJzL2Rvd25yZXYueG1sUEsFBgAAAAADAAMAtwAAAPcCAAAAAA==&#10;">
                            <v:shape id="直接箭头连接符 444" o:spid="_x0000_s1474" type="#_x0000_t32" style="position:absolute;left:1959;top:-1326;width:0;height:68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" strokecolor="windowText">
                              <v:stroke endarrow="block" endarrowwidth="narrow" joinstyle="miter"/>
                            </v:shape>
                            <v:shape id="直接箭头连接符 445" o:spid="_x0000_s1475" type="#_x0000_t32" style="position:absolute;left:1996;top:5546;width:80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" strokecolor="windowText">
                              <v:stroke endarrow="block" endarrowwidth="narrow" joinstyle="miter"/>
                            </v:shape>
                          </v:group>
                          <v:shape id="文本框 2" o:spid="_x0000_s1476" type="#_x0000_t202" style="position:absolute;left:2372;top:-2122;width:3134;height:1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" filled="f" stroked="f">
                            <v:textbox inset="0,0,0,0">
                              <w:txbxContent>
                                <w:p w14:paraId="2254A3B3" w14:textId="77777777" w:rsidR="00167909" w:rsidRDefault="0000000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417" o:spid="_x0000_s1477" type="#_x0000_t202" style="position:absolute;left:742;top:4965;width:1143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" filled="f" stroked="f" strokeweight=".5pt">
                          <v:textbox inset="0,0,0,0">
                            <w:txbxContent>
                              <w:p w14:paraId="64AC40B7" w14:textId="77777777" w:rsidR="00167909" w:rsidRDefault="00000000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2" o:spid="_x0000_s1478" type="#_x0000_t202" style="position:absolute;left:10107;top:25312;width:134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" filled="f" stroked="f">
                        <v:textbox inset="0,0,0,0">
                          <w:txbxContent>
                            <w:p w14:paraId="6EE3CCAD" w14:textId="77777777" w:rsidR="00167909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  <v:shape id="文本框 44" o:spid="_x0000_s1479" type="#_x0000_t202" style="position:absolute;left:9261;top:25571;width:550;height: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" filled="f" stroked="f" strokeweight=".5pt">
                      <v:textbox inset="0,0,0,0">
                        <w:txbxContent>
                          <w:p w14:paraId="2EF82A94" w14:textId="77777777" w:rsidR="00167909" w:rsidRDefault="00000000"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eastAsia="华文中宋"/>
                                <w:szCs w:val="21"/>
                              </w:rPr>
                            </w:pPr>
                            <w:r>
                              <w:rPr>
                                <w:rFonts w:eastAsia="华文中宋" w:hint="eastAsia"/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shape id="弧形 173" o:spid="_x0000_s1480" style="position:absolute;left:6483;top:26461;width:1414;height:1414;rotation:180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" path="m5700,50nsc7958,370,9713,2176,9968,4442l5000,5000c5233,3350,5467,1700,5700,50xem5700,50nfc7958,370,9713,2176,9968,4442e" filled="f" strokecolor="black [3213]" strokeweight="1pt">
                    <v:stroke joinstyle="miter"/>
                    <v:path arrowok="t" o:connecttype="custom" o:connectlocs="806,7;1409,628" o:connectangles="0,0"/>
                  </v:shape>
                  <v:shape id="文本框 174" o:spid="_x0000_s1481" type="#_x0000_t202" style="position:absolute;left:6968;top:27635;width:1480;height: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X99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Tql/fcMAAADcAAAADwAA&#10;AAAAAAAAAAAAAAAHAgAAZHJzL2Rvd25yZXYueG1sUEsFBgAAAAADAAMAtwAAAPcCAAAAAA==&#10;" filled="f" stroked="f" strokeweight=".5pt">
                    <v:textbox>
                      <w:txbxContent>
                        <w:p w14:paraId="15DCC6D7" w14:textId="77777777" w:rsidR="00167909" w:rsidRDefault="00000000">
                          <w:r>
                            <w:rPr>
                              <w:rFonts w:hint="eastAsia"/>
                            </w:rPr>
                            <w:t>双曲线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2</w:t>
      </w:r>
      <w:r>
        <w:rPr>
          <w:color w:val="000000"/>
          <w:kern w:val="0"/>
          <w:szCs w:val="21"/>
          <w:lang w:bidi="ar"/>
        </w:rPr>
        <w:t>)</w:t>
      </w:r>
      <w:r>
        <w:rPr>
          <w:rFonts w:hint="eastAsia"/>
          <w:color w:val="000000"/>
          <w:kern w:val="0"/>
          <w:szCs w:val="21"/>
          <w:lang w:bidi="ar"/>
        </w:rPr>
        <w:t>若在高原非常缓慢地吸气一次，以肺部逐渐增加的气体为研究对象，它的压强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p</w:t>
      </w:r>
      <w:r>
        <w:rPr>
          <w:rFonts w:hint="eastAsia"/>
          <w:color w:val="000000"/>
          <w:kern w:val="0"/>
          <w:szCs w:val="21"/>
          <w:lang w:bidi="ar"/>
        </w:rPr>
        <w:t>随肺内体积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V</w:t>
      </w:r>
      <w:r>
        <w:rPr>
          <w:rFonts w:hint="eastAsia"/>
          <w:color w:val="000000"/>
          <w:kern w:val="0"/>
          <w:szCs w:val="21"/>
          <w:lang w:bidi="ar"/>
        </w:rPr>
        <w:t>的变化关系图线，最接近图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1594F551" w14:textId="77777777" w:rsidR="00167909" w:rsidRDefault="00167909">
      <w:pPr>
        <w:widowControl/>
        <w:spacing w:line="300" w:lineRule="auto"/>
        <w:ind w:firstLine="360"/>
        <w:jc w:val="left"/>
        <w:rPr>
          <w:color w:val="000000"/>
          <w:kern w:val="0"/>
          <w:szCs w:val="21"/>
          <w:lang w:bidi="ar"/>
        </w:rPr>
      </w:pPr>
    </w:p>
    <w:p w14:paraId="0E93E5EB" w14:textId="77777777" w:rsidR="00167909" w:rsidRDefault="00167909">
      <w:pPr>
        <w:widowControl/>
        <w:spacing w:line="300" w:lineRule="auto"/>
        <w:ind w:firstLine="360"/>
        <w:jc w:val="left"/>
        <w:rPr>
          <w:color w:val="000000"/>
          <w:kern w:val="0"/>
          <w:szCs w:val="21"/>
          <w:lang w:bidi="ar"/>
        </w:rPr>
      </w:pPr>
    </w:p>
    <w:p w14:paraId="5AE81268" w14:textId="77777777" w:rsidR="00167909" w:rsidRDefault="00167909">
      <w:pPr>
        <w:widowControl/>
        <w:spacing w:line="300" w:lineRule="auto"/>
        <w:ind w:firstLine="360"/>
        <w:jc w:val="left"/>
        <w:rPr>
          <w:color w:val="000000"/>
          <w:kern w:val="0"/>
          <w:szCs w:val="21"/>
          <w:lang w:bidi="ar"/>
        </w:rPr>
      </w:pPr>
    </w:p>
    <w:p w14:paraId="1416F5CD" w14:textId="77777777" w:rsidR="00167909" w:rsidRDefault="00167909">
      <w:pPr>
        <w:widowControl/>
        <w:spacing w:line="300" w:lineRule="auto"/>
        <w:ind w:firstLine="360"/>
        <w:jc w:val="left"/>
        <w:rPr>
          <w:color w:val="000000"/>
          <w:kern w:val="0"/>
          <w:szCs w:val="21"/>
          <w:lang w:bidi="ar"/>
        </w:rPr>
      </w:pPr>
    </w:p>
    <w:p w14:paraId="4FE08107" w14:textId="77777777" w:rsidR="00167909" w:rsidRDefault="00167909">
      <w:pPr>
        <w:jc w:val="center"/>
        <w:rPr>
          <w:rFonts w:ascii="黑体" w:eastAsia="黑体" w:hAnsi="黑体" w:cs="黑体" w:hint="eastAsia"/>
          <w:sz w:val="28"/>
          <w:szCs w:val="28"/>
        </w:rPr>
      </w:pPr>
    </w:p>
    <w:p w14:paraId="72C2D549" w14:textId="77777777" w:rsidR="00167909" w:rsidRDefault="00000000">
      <w:pPr>
        <w:jc w:val="center"/>
        <w:rPr>
          <w:rFonts w:ascii="黑体" w:eastAsia="黑体" w:hAnsi="黑体" w:cs="黑体" w:hint="eastAsia"/>
          <w:sz w:val="28"/>
          <w:szCs w:val="28"/>
        </w:rPr>
      </w:pPr>
      <w:r>
        <w:rPr>
          <w:noProof/>
          <w:color w:val="000000"/>
          <w:kern w:val="0"/>
          <w:szCs w:val="21"/>
          <w:lang w:bidi="ar"/>
        </w:rPr>
        <w:drawing>
          <wp:anchor distT="0" distB="0" distL="114300" distR="114300" simplePos="0" relativeHeight="251649536" behindDoc="1" locked="0" layoutInCell="1" allowOverlap="1" wp14:anchorId="5A11B631" wp14:editId="2D8033D6">
            <wp:simplePos x="0" y="0"/>
            <wp:positionH relativeFrom="column">
              <wp:posOffset>3384550</wp:posOffset>
            </wp:positionH>
            <wp:positionV relativeFrom="paragraph">
              <wp:posOffset>62865</wp:posOffset>
            </wp:positionV>
            <wp:extent cx="2092325" cy="805180"/>
            <wp:effectExtent l="0" t="0" r="3175" b="7620"/>
            <wp:wrapNone/>
            <wp:docPr id="43" name="图片 43" descr="3b9c002c6091655d381696e81e1d2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3b9c002c6091655d381696e81e1d2166"/>
                    <pic:cNvPicPr>
                      <a:picLocks noChangeAspect="1"/>
                    </pic:cNvPicPr>
                  </pic:nvPicPr>
                  <pic:blipFill>
                    <a:blip r:embed="rId247">
                      <a:lum contrast="48000"/>
                    </a:blip>
                    <a:srcRect b="14859"/>
                    <a:stretch>
                      <a:fillRect/>
                    </a:stretch>
                  </pic:blipFill>
                  <pic:spPr>
                    <a:xfrm>
                      <a:off x="0" y="0"/>
                      <a:ext cx="2092325" cy="8051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sz w:val="28"/>
          <w:szCs w:val="28"/>
        </w:rPr>
        <w:t>三  撑竿跳高</w:t>
      </w:r>
    </w:p>
    <w:p w14:paraId="377D595E" w14:textId="77777777" w:rsidR="00167909" w:rsidRDefault="00000000">
      <w:pPr>
        <w:spacing w:line="300" w:lineRule="auto"/>
        <w:ind w:firstLine="420"/>
        <w:jc w:val="left"/>
        <w:rPr>
          <w:rFonts w:ascii="楷体" w:eastAsia="楷体" w:hAnsi="楷体" w:cs="楷体" w:hint="eastAsia"/>
          <w:szCs w:val="21"/>
        </w:rPr>
      </w:pPr>
      <w:r>
        <w:rPr>
          <w:rFonts w:ascii="楷体" w:eastAsia="楷体" w:hAnsi="楷体" w:cs="楷体" w:hint="eastAsia"/>
          <w:szCs w:val="21"/>
        </w:rPr>
        <w:t>如图，运动员持竿助跑，借助竿的形变与弹力腾空而</w:t>
      </w:r>
    </w:p>
    <w:p w14:paraId="5EDA2AC3" w14:textId="77777777" w:rsidR="00167909" w:rsidRDefault="00000000">
      <w:pPr>
        <w:spacing w:line="300" w:lineRule="auto"/>
        <w:jc w:val="left"/>
        <w:rPr>
          <w:color w:val="000000"/>
          <w:kern w:val="0"/>
          <w:szCs w:val="21"/>
          <w:lang w:bidi="ar"/>
        </w:rPr>
      </w:pPr>
      <w:r>
        <w:rPr>
          <w:rFonts w:ascii="楷体" w:eastAsia="楷体" w:hAnsi="楷体" w:cs="楷体" w:hint="eastAsia"/>
          <w:szCs w:val="21"/>
        </w:rPr>
        <w:t>起，一般能跳过</w:t>
      </w:r>
      <w:r>
        <w:rPr>
          <w:rFonts w:eastAsia="楷体"/>
          <w:szCs w:val="21"/>
        </w:rPr>
        <w:t>5</w:t>
      </w:r>
      <w:r>
        <w:rPr>
          <w:rFonts w:eastAsia="楷体" w:hint="eastAsia"/>
          <w:szCs w:val="21"/>
        </w:rPr>
        <w:t xml:space="preserve"> </w:t>
      </w:r>
      <w:r>
        <w:rPr>
          <w:rFonts w:eastAsia="楷体"/>
          <w:szCs w:val="21"/>
        </w:rPr>
        <w:t>m</w:t>
      </w:r>
      <w:r>
        <w:rPr>
          <w:rFonts w:eastAsia="楷体" w:hint="eastAsia"/>
          <w:szCs w:val="21"/>
        </w:rPr>
        <w:t>高</w:t>
      </w:r>
      <w:r>
        <w:rPr>
          <w:rFonts w:ascii="楷体" w:eastAsia="楷体" w:hAnsi="楷体" w:cs="楷体" w:hint="eastAsia"/>
          <w:szCs w:val="21"/>
        </w:rPr>
        <w:t>。（忽略空气阻力）</w:t>
      </w:r>
    </w:p>
    <w:p w14:paraId="72A75CD8" w14:textId="77777777" w:rsidR="00167909" w:rsidRDefault="00000000">
      <w:pPr>
        <w:widowControl/>
        <w:spacing w:line="300" w:lineRule="auto"/>
        <w:ind w:left="315" w:hangingChars="150" w:hanging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</w:rPr>
        <w:t>1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运动员持竿助跑过程中,竿的前端发生振动。运动员的跑动节奏与</w:t>
      </w:r>
      <w:r>
        <w:rPr>
          <w:rFonts w:ascii="宋体" w:hAnsi="宋体" w:cs="宋体" w:hint="eastAsia"/>
          <w:szCs w:val="21"/>
        </w:rPr>
        <w:t>竿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的固有频率越接近，</w:t>
      </w:r>
      <w:r>
        <w:rPr>
          <w:rFonts w:ascii="宋体" w:hAnsi="宋体" w:cs="宋体" w:hint="eastAsia"/>
          <w:szCs w:val="21"/>
        </w:rPr>
        <w:t>竿</w:t>
      </w:r>
      <w:r>
        <w:rPr>
          <w:rFonts w:hint="eastAsia"/>
        </w:rPr>
        <w:t>前端的振幅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19A1BACA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越大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  <w:t xml:space="preserve">  </w:t>
      </w: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不变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越小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  <w:t xml:space="preserve">  </w:t>
      </w:r>
      <w:r>
        <w:rPr>
          <w:rFonts w:hint="eastAsia"/>
          <w:color w:val="000000"/>
          <w:kern w:val="0"/>
          <w:szCs w:val="21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与节奏无关</w:t>
      </w:r>
    </w:p>
    <w:p w14:paraId="6C8795A5" w14:textId="77777777" w:rsidR="00167909" w:rsidRDefault="00000000">
      <w:pPr>
        <w:widowControl/>
        <w:spacing w:line="300" w:lineRule="auto"/>
        <w:ind w:left="315" w:hangingChars="150" w:hanging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</w:rPr>
        <w:t>2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（多选）将运动员视为质点，他在空中离竿的瞬间，水平速度大小为</w:t>
      </w:r>
      <w:r>
        <w:rPr>
          <w:rFonts w:ascii="Book Antiqua" w:hAnsi="Book Antiqua" w:cs="Book Antiqua"/>
          <w:i/>
          <w:iCs/>
          <w:color w:val="000000"/>
          <w:kern w:val="0"/>
          <w:szCs w:val="21"/>
          <w:lang w:bidi="ar"/>
        </w:rPr>
        <w:t>v</w:t>
      </w:r>
      <w:r>
        <w:rPr>
          <w:color w:val="000000"/>
          <w:kern w:val="0"/>
          <w:szCs w:val="21"/>
          <w:vertAlign w:val="subscript"/>
          <w:lang w:bidi="ar"/>
        </w:rPr>
        <w:t>x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，竖直速度大小为</w:t>
      </w:r>
      <w:r>
        <w:rPr>
          <w:rFonts w:ascii="Book Antiqua" w:hAnsi="Book Antiqua" w:cs="Book Antiqua" w:hint="eastAsia"/>
          <w:i/>
          <w:iCs/>
          <w:color w:val="000000"/>
          <w:kern w:val="0"/>
          <w:szCs w:val="21"/>
          <w:lang w:bidi="ar"/>
        </w:rPr>
        <w:t>v</w:t>
      </w:r>
      <w:r>
        <w:rPr>
          <w:rFonts w:hint="eastAsia"/>
          <w:color w:val="000000"/>
          <w:kern w:val="0"/>
          <w:szCs w:val="21"/>
          <w:vertAlign w:val="subscript"/>
          <w:lang w:bidi="ar"/>
        </w:rPr>
        <w:t>y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运动员离竿后直至安全落在垫子上的过程中，运动员的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2884D8F9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水平位移仅与</w:t>
      </w:r>
      <w:r>
        <w:rPr>
          <w:rFonts w:ascii="Book Antiqua" w:hAnsi="Book Antiqua" w:cs="Book Antiqua" w:hint="eastAsia"/>
          <w:i/>
          <w:iCs/>
          <w:color w:val="000000"/>
          <w:kern w:val="0"/>
          <w:szCs w:val="21"/>
          <w:lang w:bidi="ar"/>
        </w:rPr>
        <w:t>v</w:t>
      </w:r>
      <w:r>
        <w:rPr>
          <w:rFonts w:hint="eastAsia"/>
          <w:color w:val="000000"/>
          <w:kern w:val="0"/>
          <w:szCs w:val="21"/>
          <w:vertAlign w:val="subscript"/>
          <w:lang w:bidi="ar"/>
        </w:rPr>
        <w:t>y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有关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  <w:t xml:space="preserve">  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最大高度与</w:t>
      </w:r>
      <w:r>
        <w:rPr>
          <w:rFonts w:ascii="Book Antiqua" w:hAnsi="Book Antiqua" w:cs="Book Antiqua" w:hint="eastAsia"/>
          <w:i/>
          <w:iCs/>
          <w:color w:val="000000"/>
          <w:kern w:val="0"/>
          <w:szCs w:val="21"/>
          <w:lang w:bidi="ar"/>
        </w:rPr>
        <w:t>v</w:t>
      </w:r>
      <w:r>
        <w:rPr>
          <w:rFonts w:hint="eastAsia"/>
          <w:color w:val="000000"/>
          <w:kern w:val="0"/>
          <w:szCs w:val="21"/>
          <w:vertAlign w:val="subscript"/>
          <w:lang w:bidi="ar"/>
        </w:rPr>
        <w:t>y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有关</w:t>
      </w:r>
    </w:p>
    <w:p w14:paraId="0B849004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加速度方向不断变化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  <w:t xml:space="preserve">  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速度变化量的方向保持不变</w:t>
      </w:r>
    </w:p>
    <w:p w14:paraId="7795AED5" w14:textId="77777777" w:rsidR="00167909" w:rsidRDefault="00000000">
      <w:pPr>
        <w:spacing w:line="300" w:lineRule="auto"/>
        <w:ind w:left="315" w:hangingChars="150" w:hanging="315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</w:rPr>
        <w:t>3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将运动员、撑</w:t>
      </w:r>
      <w:r>
        <w:rPr>
          <w:rFonts w:ascii="宋体" w:hAnsi="宋体" w:cs="宋体" w:hint="eastAsia"/>
          <w:szCs w:val="21"/>
        </w:rPr>
        <w:t>竿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和地球视为一个系统，当撑竿弯曲程度达到最大时，测得系统的动能</w:t>
      </w:r>
      <w:r>
        <w:rPr>
          <w:i/>
          <w:iCs/>
          <w:color w:val="000000"/>
          <w:kern w:val="0"/>
          <w:szCs w:val="21"/>
          <w:lang w:bidi="ar"/>
        </w:rPr>
        <w:t>E</w:t>
      </w:r>
      <w:r>
        <w:rPr>
          <w:color w:val="000000"/>
          <w:kern w:val="0"/>
          <w:szCs w:val="21"/>
          <w:vertAlign w:val="subscript"/>
          <w:lang w:bidi="ar"/>
        </w:rPr>
        <w:t>k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、重力势能</w:t>
      </w:r>
      <w:r>
        <w:rPr>
          <w:i/>
          <w:iCs/>
          <w:color w:val="000000"/>
          <w:kern w:val="0"/>
          <w:szCs w:val="21"/>
          <w:lang w:bidi="ar"/>
        </w:rPr>
        <w:t>E</w:t>
      </w:r>
      <w:r>
        <w:rPr>
          <w:color w:val="000000"/>
          <w:kern w:val="0"/>
          <w:szCs w:val="21"/>
          <w:vertAlign w:val="subscript"/>
          <w:lang w:bidi="ar"/>
        </w:rPr>
        <w:t>p</w:t>
      </w:r>
      <w:r>
        <w:rPr>
          <w:rFonts w:hint="eastAsia"/>
          <w:color w:val="000000"/>
          <w:kern w:val="0"/>
          <w:szCs w:val="21"/>
          <w:lang w:bidi="ar"/>
        </w:rPr>
        <w:t>（起跳位置为零势能面）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、弹性势能</w:t>
      </w:r>
      <w:r>
        <w:rPr>
          <w:i/>
          <w:iCs/>
          <w:color w:val="000000"/>
          <w:kern w:val="0"/>
          <w:szCs w:val="21"/>
          <w:lang w:bidi="ar"/>
        </w:rPr>
        <w:t>E</w:t>
      </w:r>
      <w:r>
        <w:rPr>
          <w:color w:val="000000"/>
          <w:kern w:val="0"/>
          <w:szCs w:val="21"/>
          <w:vertAlign w:val="subscript"/>
          <w:lang w:bidi="ar"/>
        </w:rPr>
        <w:t>弹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的大小关系为</w:t>
      </w:r>
      <w:r>
        <w:rPr>
          <w:i/>
          <w:iCs/>
          <w:color w:val="000000"/>
          <w:kern w:val="0"/>
          <w:szCs w:val="21"/>
          <w:lang w:bidi="ar"/>
        </w:rPr>
        <w:t>E</w:t>
      </w:r>
      <w:r>
        <w:rPr>
          <w:color w:val="000000"/>
          <w:kern w:val="0"/>
          <w:szCs w:val="21"/>
          <w:vertAlign w:val="subscript"/>
          <w:lang w:bidi="ar"/>
        </w:rPr>
        <w:t>弹</w:t>
      </w:r>
      <w:r>
        <w:rPr>
          <w:color w:val="000000"/>
          <w:kern w:val="0"/>
          <w:szCs w:val="21"/>
          <w:lang w:bidi="ar"/>
        </w:rPr>
        <w:t>＞</w:t>
      </w:r>
      <w:r>
        <w:rPr>
          <w:i/>
          <w:iCs/>
          <w:color w:val="000000"/>
          <w:kern w:val="0"/>
          <w:szCs w:val="21"/>
          <w:lang w:bidi="ar"/>
        </w:rPr>
        <w:t>E</w:t>
      </w:r>
      <w:r>
        <w:rPr>
          <w:color w:val="000000"/>
          <w:kern w:val="0"/>
          <w:szCs w:val="21"/>
          <w:vertAlign w:val="subscript"/>
          <w:lang w:bidi="ar"/>
        </w:rPr>
        <w:t>p</w:t>
      </w:r>
      <w:r>
        <w:rPr>
          <w:rFonts w:hint="eastAsia"/>
          <w:color w:val="000000"/>
          <w:kern w:val="0"/>
          <w:szCs w:val="21"/>
          <w:lang w:bidi="ar"/>
        </w:rPr>
        <w:t>＞</w:t>
      </w:r>
      <w:r>
        <w:rPr>
          <w:i/>
          <w:iCs/>
          <w:color w:val="000000"/>
          <w:kern w:val="0"/>
          <w:szCs w:val="21"/>
          <w:lang w:bidi="ar"/>
        </w:rPr>
        <w:t>E</w:t>
      </w:r>
      <w:r>
        <w:rPr>
          <w:color w:val="000000"/>
          <w:kern w:val="0"/>
          <w:szCs w:val="21"/>
          <w:vertAlign w:val="subscript"/>
          <w:lang w:bidi="ar"/>
        </w:rPr>
        <w:t>k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当运动员重心上升到最高点时，</w:t>
      </w:r>
      <w:r>
        <w:rPr>
          <w:i/>
          <w:iCs/>
          <w:color w:val="000000"/>
          <w:kern w:val="0"/>
          <w:szCs w:val="21"/>
          <w:lang w:bidi="ar"/>
        </w:rPr>
        <w:t>E</w:t>
      </w:r>
      <w:r>
        <w:rPr>
          <w:color w:val="000000"/>
          <w:kern w:val="0"/>
          <w:szCs w:val="21"/>
          <w:vertAlign w:val="subscript"/>
          <w:lang w:bidi="ar"/>
        </w:rPr>
        <w:t>弹</w:t>
      </w:r>
      <w:r>
        <w:rPr>
          <w:rFonts w:hint="eastAsia"/>
          <w:color w:val="000000"/>
          <w:kern w:val="0"/>
          <w:szCs w:val="21"/>
          <w:lang w:bidi="ar"/>
        </w:rPr>
        <w:t>、</w:t>
      </w:r>
      <w:r>
        <w:rPr>
          <w:i/>
          <w:iCs/>
          <w:color w:val="000000"/>
          <w:kern w:val="0"/>
          <w:szCs w:val="21"/>
          <w:lang w:bidi="ar"/>
        </w:rPr>
        <w:t>E</w:t>
      </w:r>
      <w:r>
        <w:rPr>
          <w:color w:val="000000"/>
          <w:kern w:val="0"/>
          <w:szCs w:val="21"/>
          <w:vertAlign w:val="subscript"/>
          <w:lang w:bidi="ar"/>
        </w:rPr>
        <w:t>p</w:t>
      </w:r>
      <w:r>
        <w:rPr>
          <w:rFonts w:hint="eastAsia"/>
          <w:color w:val="000000"/>
          <w:kern w:val="0"/>
          <w:szCs w:val="21"/>
          <w:lang w:bidi="ar"/>
        </w:rPr>
        <w:t>、</w:t>
      </w:r>
      <w:r>
        <w:rPr>
          <w:i/>
          <w:iCs/>
          <w:color w:val="000000"/>
          <w:kern w:val="0"/>
          <w:szCs w:val="21"/>
          <w:lang w:bidi="ar"/>
        </w:rPr>
        <w:t>E</w:t>
      </w:r>
      <w:r>
        <w:rPr>
          <w:color w:val="000000"/>
          <w:kern w:val="0"/>
          <w:szCs w:val="21"/>
          <w:vertAlign w:val="subscript"/>
          <w:lang w:bidi="ar"/>
        </w:rPr>
        <w:t>k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的关系从大到小排列为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44612939" w14:textId="77777777" w:rsidR="00167909" w:rsidRDefault="00000000">
      <w:pPr>
        <w:jc w:val="center"/>
        <w:rPr>
          <w:rFonts w:ascii="黑体" w:eastAsia="黑体" w:hAnsi="黑体" w:cs="黑体" w:hint="eastAsia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lastRenderedPageBreak/>
        <w:t>四  电池包检测</w:t>
      </w:r>
    </w:p>
    <w:p w14:paraId="5E7755AF" w14:textId="77777777" w:rsidR="00167909" w:rsidRDefault="00000000">
      <w:pPr>
        <w:spacing w:line="300" w:lineRule="auto"/>
        <w:ind w:firstLine="420"/>
        <w:jc w:val="left"/>
        <w:rPr>
          <w:rFonts w:ascii="楷体" w:eastAsia="楷体" w:hAnsi="楷体" w:cs="楷体" w:hint="eastAsia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2368" behindDoc="0" locked="0" layoutInCell="1" allowOverlap="1" wp14:anchorId="0890BB07" wp14:editId="704779F3">
                <wp:simplePos x="0" y="0"/>
                <wp:positionH relativeFrom="column">
                  <wp:posOffset>4709795</wp:posOffset>
                </wp:positionH>
                <wp:positionV relativeFrom="paragraph">
                  <wp:posOffset>298450</wp:posOffset>
                </wp:positionV>
                <wp:extent cx="748030" cy="1060450"/>
                <wp:effectExtent l="2540" t="1905" r="0" b="4445"/>
                <wp:wrapSquare wrapText="bothSides"/>
                <wp:docPr id="265" name="组合 2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48310" cy="1060636"/>
                          <a:chOff x="9585" y="22316"/>
                          <a:chExt cx="750" cy="1063"/>
                        </a:xfrm>
                      </wpg:grpSpPr>
                      <wpg:grpSp>
                        <wpg:cNvPr id="266" name="组合 42"/>
                        <wpg:cNvGrpSpPr/>
                        <wpg:grpSpPr>
                          <a:xfrm>
                            <a:off x="9589" y="22316"/>
                            <a:ext cx="638" cy="1057"/>
                            <a:chOff x="4478" y="24242"/>
                            <a:chExt cx="1308" cy="2166"/>
                          </a:xfrm>
                        </wpg:grpSpPr>
                        <wps:wsp>
                          <wps:cNvPr id="21" name="立方体 21"/>
                          <wps:cNvSpPr/>
                          <wps:spPr>
                            <a:xfrm>
                              <a:off x="4478" y="26168"/>
                              <a:ext cx="1308" cy="240"/>
                            </a:xfrm>
                            <a:prstGeom prst="cube">
                              <a:avLst>
                                <a:gd name="adj" fmla="val 77272"/>
                              </a:avLst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2" name="直接连接符 22"/>
                          <wps:cNvCnPr/>
                          <wps:spPr>
                            <a:xfrm>
                              <a:off x="4564" y="26259"/>
                              <a:ext cx="1115" cy="0"/>
                            </a:xfrm>
                            <a:prstGeom prst="line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直接连接符 23"/>
                          <wps:cNvCnPr/>
                          <wps:spPr>
                            <a:xfrm flipV="1">
                              <a:off x="4575" y="24242"/>
                              <a:ext cx="561" cy="201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直接连接符 29"/>
                          <wps:cNvCnPr/>
                          <wps:spPr>
                            <a:xfrm flipH="1" flipV="1">
                              <a:off x="5135" y="24252"/>
                              <a:ext cx="561" cy="201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" name="文本框 2"/>
                        <wps:cNvSpPr txBox="1"/>
                        <wps:spPr>
                          <a:xfrm>
                            <a:off x="9600" y="23044"/>
                            <a:ext cx="346" cy="25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8ADDCDD" w14:textId="77777777" w:rsidR="00167909" w:rsidRDefault="00000000">
                              <w:r>
                                <w:rPr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  <w:lang w:bidi="ar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" name="弧形 3"/>
                        <wps:cNvSpPr/>
                        <wps:spPr>
                          <a:xfrm rot="300000">
                            <a:off x="9585" y="23223"/>
                            <a:ext cx="127" cy="156"/>
                          </a:xfrm>
                          <a:prstGeom prst="arc">
                            <a:avLst/>
                          </a:prstGeom>
                          <a:ln w="6350" cmpd="sng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文本框 4"/>
                        <wps:cNvSpPr txBox="1"/>
                        <wps:spPr>
                          <a:xfrm>
                            <a:off x="9947" y="23047"/>
                            <a:ext cx="346" cy="24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ACDB078" w14:textId="77777777" w:rsidR="00167909" w:rsidRDefault="00000000">
                              <w:r>
                                <w:rPr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  <w:lang w:bidi="ar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" name="弧形 5"/>
                        <wps:cNvSpPr/>
                        <wps:spPr>
                          <a:xfrm rot="21300000" flipH="1">
                            <a:off x="10094" y="23215"/>
                            <a:ext cx="127" cy="156"/>
                          </a:xfrm>
                          <a:prstGeom prst="arc">
                            <a:avLst/>
                          </a:prstGeom>
                          <a:ln w="6350" cmpd="sng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文本框 6"/>
                        <wps:cNvSpPr txBox="1"/>
                        <wps:spPr>
                          <a:xfrm>
                            <a:off x="9592" y="22665"/>
                            <a:ext cx="345" cy="3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8E92F5C" w14:textId="77777777" w:rsidR="00167909" w:rsidRDefault="00000000">
                              <w:pPr>
                                <w:rPr>
                                  <w:color w:val="FFFFFF" w:themeColor="background1"/>
                                  <w:sz w:val="15"/>
                                  <w:szCs w:val="15"/>
                                  <w14:textFill>
                                    <w14:noFill/>
                                  </w14:textFill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  <w:kern w:val="0"/>
                                  <w:sz w:val="15"/>
                                  <w:szCs w:val="15"/>
                                  <w:lang w:bidi="ar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7" name="文本框 7"/>
                        <wps:cNvSpPr txBox="1"/>
                        <wps:spPr>
                          <a:xfrm>
                            <a:off x="9989" y="22656"/>
                            <a:ext cx="346" cy="27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57AA2D" w14:textId="77777777" w:rsidR="00167909" w:rsidRDefault="00000000">
                              <w:pPr>
                                <w:rPr>
                                  <w:color w:val="FFFFFF" w:themeColor="background1"/>
                                  <w:sz w:val="15"/>
                                  <w:szCs w:val="15"/>
                                  <w14:textFill>
                                    <w14:noFill/>
                                  </w14:textFill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  <w:kern w:val="0"/>
                                  <w:sz w:val="15"/>
                                  <w:szCs w:val="15"/>
                                  <w:lang w:bidi="ar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890BB07" id="组合 265" o:spid="_x0000_s1482" style="position:absolute;left:0;text-align:left;margin-left:370.85pt;margin-top:23.5pt;width:58.9pt;height:83.5pt;z-index:251642368;mso-position-horizontal-relative:text;mso-position-vertical-relative:text" coordorigin="9585,22316" coordsize="750,10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">
                <v:group id="_x0000_s1483" style="position:absolute;left:9589;top:22316;width:638;height:1057" coordorigin="4478,24242" coordsize="1308,2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yNv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cZLA60w4AnLxBwAA//8DAFBLAQItABQABgAIAAAAIQDb4fbL7gAAAIUBAAATAAAAAAAAAAAA&#10;AAAAAAAAAABbQ29udGVudF9UeXBlc10ueG1sUEsBAi0AFAAGAAgAAAAhAFr0LFu/AAAAFQEAAAsA&#10;AAAAAAAAAAAAAAAAHwEAAF9yZWxzLy5yZWxzUEsBAi0AFAAGAAgAAAAhAK2bI2/EAAAA3AAAAA8A&#10;AAAAAAAAAAAAAAAABwIAAGRycy9kb3ducmV2LnhtbFBLBQYAAAAAAwADALcAAAD4AgAAAAA=&#10;">
                  <v:shape id="立方体 21" o:spid="_x0000_s1484" type="#_x0000_t16" style="position:absolute;left:4478;top:26168;width:1308;height: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" adj="16691" filled="f" strokecolor="black [3213]" strokeweight="1pt"/>
                  <v:line id="直接连接符 22" o:spid="_x0000_s1485" style="position:absolute;visibility:visible;mso-wrap-style:square" from="4564,26259" to="5679,26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" strokecolor="black [3213]" strokeweight=".5pt">
                    <v:stroke dashstyle="3 1" joinstyle="miter"/>
                  </v:line>
                  <v:line id="直接连接符 23" o:spid="_x0000_s1486" style="position:absolute;flip:y;visibility:visible;mso-wrap-style:square" from="4575,24242" to="5136,26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" strokecolor="black [3213]" strokeweight="1pt">
                    <v:stroke joinstyle="miter"/>
                  </v:line>
                  <v:line id="直接连接符 29" o:spid="_x0000_s1487" style="position:absolute;flip:x y;visibility:visible;mso-wrap-style:square" from="5135,24252" to="5696,26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" strokecolor="black [3213]" strokeweight="1pt">
                    <v:stroke joinstyle="miter"/>
                  </v:line>
                </v:group>
                <v:shape id="文本框 2" o:spid="_x0000_s1488" type="#_x0000_t202" style="position:absolute;left:9600;top:23044;width:346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" filled="f" stroked="f" strokeweight=".5pt">
                  <v:textbox>
                    <w:txbxContent>
                      <w:p w14:paraId="08ADDCDD" w14:textId="77777777" w:rsidR="00167909" w:rsidRDefault="00000000">
                        <w:r>
                          <w:rPr>
                            <w:i/>
                            <w:iCs/>
                            <w:color w:val="000000"/>
                            <w:kern w:val="0"/>
                            <w:szCs w:val="21"/>
                            <w:lang w:bidi="ar"/>
                          </w:rPr>
                          <w:t>α</w:t>
                        </w:r>
                      </w:p>
                    </w:txbxContent>
                  </v:textbox>
                </v:shape>
                <v:shape id="弧形 3" o:spid="_x0000_s1489" style="position:absolute;left:9585;top:23223;width:127;height:156;rotation:5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" path="m4961,nsc7744,,10000,2239,10000,5000r-4961,c5013,3333,4987,1667,4961,xem4961,nfc7744,,10000,2239,10000,5000e" filled="f" strokecolor="black [3213]" strokeweight=".5pt">
                  <v:stroke joinstyle="miter"/>
                  <v:path arrowok="t" o:connecttype="custom" o:connectlocs="63,0;127,78" o:connectangles="0,0"/>
                </v:shape>
                <v:shape id="文本框 4" o:spid="_x0000_s1490" type="#_x0000_t202" style="position:absolute;left:9947;top:23047;width:346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<v:textbox>
                    <w:txbxContent>
                      <w:p w14:paraId="1ACDB078" w14:textId="77777777" w:rsidR="00167909" w:rsidRDefault="00000000">
                        <w:r>
                          <w:rPr>
                            <w:i/>
                            <w:iCs/>
                            <w:color w:val="000000"/>
                            <w:kern w:val="0"/>
                            <w:szCs w:val="21"/>
                            <w:lang w:bidi="ar"/>
                          </w:rPr>
                          <w:t>α</w:t>
                        </w:r>
                      </w:p>
                    </w:txbxContent>
                  </v:textbox>
                </v:shape>
                <v:shape id="弧形 5" o:spid="_x0000_s1491" style="position:absolute;left:10094;top:23215;width:127;height:156;rotation:5;flip:x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" path="m4961,nsc7744,,10000,2239,10000,5000r-4961,c5013,3333,4987,1667,4961,xem4961,nfc7744,,10000,2239,10000,5000e" filled="f" strokecolor="black [3213]" strokeweight=".5pt">
                  <v:stroke joinstyle="miter"/>
                  <v:path arrowok="t" o:connecttype="custom" o:connectlocs="63,0;127,78" o:connectangles="0,0"/>
                </v:shape>
                <v:shape id="文本框 6" o:spid="_x0000_s1492" type="#_x0000_t202" style="position:absolute;left:9592;top:22665;width:345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<v:textbox>
                    <w:txbxContent>
                      <w:p w14:paraId="38E92F5C" w14:textId="77777777" w:rsidR="00167909" w:rsidRDefault="00000000">
                        <w:pPr>
                          <w:rPr>
                            <w:color w:val="FFFFFF" w:themeColor="background1"/>
                            <w:sz w:val="15"/>
                            <w:szCs w:val="15"/>
                            <w14:textFill>
                              <w14:noFill/>
                            </w14:textFill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color w:val="000000"/>
                            <w:kern w:val="0"/>
                            <w:sz w:val="15"/>
                            <w:szCs w:val="15"/>
                            <w:lang w:bidi="ar"/>
                          </w:rPr>
                          <w:t>L</w:t>
                        </w:r>
                      </w:p>
                    </w:txbxContent>
                  </v:textbox>
                </v:shape>
                <v:shape id="文本框 7" o:spid="_x0000_s1493" type="#_x0000_t202" style="position:absolute;left:9989;top:22656;width:34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<v:textbox>
                    <w:txbxContent>
                      <w:p w14:paraId="4E57AA2D" w14:textId="77777777" w:rsidR="00167909" w:rsidRDefault="00000000">
                        <w:pPr>
                          <w:rPr>
                            <w:color w:val="FFFFFF" w:themeColor="background1"/>
                            <w:sz w:val="15"/>
                            <w:szCs w:val="15"/>
                            <w14:textFill>
                              <w14:noFill/>
                            </w14:textFill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color w:val="000000"/>
                            <w:kern w:val="0"/>
                            <w:sz w:val="15"/>
                            <w:szCs w:val="15"/>
                            <w:lang w:bidi="ar"/>
                          </w:rPr>
                          <w:t>L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楷体" w:eastAsia="楷体" w:hAnsi="楷体" w:cs="楷体" w:hint="eastAsia"/>
          <w:szCs w:val="21"/>
        </w:rPr>
        <w:t>新能源汽车电池包检测包含吊装稳定性测试。测试时，内置热敏电阻实时监测电池温度的变化。（重力加速度大小为</w:t>
      </w:r>
      <w:r>
        <w:rPr>
          <w:rFonts w:eastAsia="楷体"/>
          <w:i/>
          <w:iCs/>
          <w:szCs w:val="21"/>
        </w:rPr>
        <w:t>g</w:t>
      </w:r>
      <w:r>
        <w:rPr>
          <w:rFonts w:ascii="楷体" w:eastAsia="楷体" w:hAnsi="楷体" w:cs="楷体" w:hint="eastAsia"/>
          <w:szCs w:val="21"/>
        </w:rPr>
        <w:t>，忽略空气阻力）</w:t>
      </w:r>
    </w:p>
    <w:p w14:paraId="231EFC95" w14:textId="77777777" w:rsidR="00167909" w:rsidRDefault="00000000">
      <w:pPr>
        <w:widowControl/>
        <w:spacing w:line="300" w:lineRule="auto"/>
        <w:ind w:left="315" w:hangingChars="150" w:hanging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1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如图，</w:t>
      </w:r>
      <w:r>
        <w:rPr>
          <w:rFonts w:hint="eastAsia"/>
          <w:color w:val="000000"/>
          <w:kern w:val="0"/>
          <w:szCs w:val="21"/>
          <w:lang w:bidi="ar"/>
        </w:rPr>
        <w:t>质量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为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m</w:t>
      </w:r>
      <w:r>
        <w:rPr>
          <w:rFonts w:hint="eastAsia"/>
          <w:color w:val="000000"/>
          <w:kern w:val="0"/>
          <w:szCs w:val="21"/>
          <w:lang w:bidi="ar"/>
        </w:rPr>
        <w:t>且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分布均匀的电池包，被两根长度均为</w:t>
      </w:r>
      <w:r>
        <w:rPr>
          <w:i/>
          <w:iCs/>
          <w:color w:val="000000"/>
          <w:kern w:val="0"/>
          <w:szCs w:val="21"/>
          <w:lang w:bidi="ar"/>
        </w:rPr>
        <w:t>L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的对称轻绳竖直向上吊起，</w:t>
      </w:r>
      <w:r>
        <w:rPr>
          <w:rFonts w:hint="eastAsia"/>
          <w:color w:val="000000"/>
          <w:kern w:val="0"/>
          <w:szCs w:val="21"/>
          <w:lang w:bidi="ar"/>
        </w:rPr>
        <w:t>两根轻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绳与电池包水平表面的夹角始终为</w:t>
      </w:r>
      <w:r>
        <w:rPr>
          <w:i/>
          <w:iCs/>
          <w:color w:val="000000"/>
          <w:kern w:val="0"/>
          <w:szCs w:val="21"/>
          <w:lang w:bidi="ar"/>
        </w:rPr>
        <w:t>α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76CCAA15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1</w:t>
      </w:r>
      <w:r>
        <w:rPr>
          <w:color w:val="000000"/>
          <w:kern w:val="0"/>
          <w:szCs w:val="21"/>
          <w:lang w:bidi="ar"/>
        </w:rPr>
        <w:t>)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电池包以恒定速度</w:t>
      </w:r>
      <w:r>
        <w:rPr>
          <w:rFonts w:ascii="Book Antiqua" w:hAnsi="Book Antiqua" w:cs="Book Antiqua"/>
          <w:i/>
          <w:iCs/>
          <w:color w:val="000000"/>
          <w:kern w:val="0"/>
          <w:szCs w:val="21"/>
          <w:lang w:bidi="ar"/>
        </w:rPr>
        <w:t>v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向上运动时，每根轻绳的拉力大小为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hint="eastAsia"/>
          <w:color w:val="000000"/>
          <w:kern w:val="0"/>
          <w:szCs w:val="21"/>
          <w:lang w:bidi="ar"/>
        </w:rPr>
        <w:t>；两根轻绳拉力的总功率为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hint="eastAsia"/>
          <w:color w:val="000000"/>
          <w:kern w:val="0"/>
          <w:szCs w:val="21"/>
          <w:lang w:bidi="ar"/>
        </w:rPr>
        <w:t>。</w:t>
      </w:r>
    </w:p>
    <w:p w14:paraId="24A5CC2F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2</w:t>
      </w:r>
      <w:r>
        <w:rPr>
          <w:color w:val="000000"/>
          <w:kern w:val="0"/>
          <w:szCs w:val="21"/>
          <w:lang w:bidi="ar"/>
        </w:rPr>
        <w:t>)</w:t>
      </w:r>
      <w:r>
        <w:rPr>
          <w:rFonts w:hint="eastAsia"/>
          <w:color w:val="000000"/>
          <w:kern w:val="0"/>
          <w:szCs w:val="21"/>
          <w:lang w:bidi="ar"/>
        </w:rPr>
        <w:t>（简答）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电池包向上做加速度减小的减速运动，直至静止。分析说明该过程中轻绳对电池包作用力的大小如何变化。</w:t>
      </w:r>
    </w:p>
    <w:p w14:paraId="0796F7ED" w14:textId="77777777" w:rsidR="00167909" w:rsidRDefault="00167909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</w:p>
    <w:p w14:paraId="45B1F233" w14:textId="77777777" w:rsidR="00167909" w:rsidRDefault="00167909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</w:p>
    <w:p w14:paraId="56A563B8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3</w:t>
      </w:r>
      <w:r>
        <w:rPr>
          <w:color w:val="000000"/>
          <w:kern w:val="0"/>
          <w:szCs w:val="21"/>
          <w:lang w:bidi="ar"/>
        </w:rPr>
        <w:t>)</w:t>
      </w:r>
      <w:r>
        <w:rPr>
          <w:rFonts w:hint="eastAsia"/>
          <w:color w:val="000000"/>
          <w:kern w:val="0"/>
          <w:szCs w:val="21"/>
          <w:lang w:bidi="ar"/>
        </w:rPr>
        <w:t>电池包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静止后受到扰动，在竖直平面内做微小角度摆动，估算其摆动周期为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hint="eastAsia"/>
          <w:color w:val="000000"/>
          <w:kern w:val="0"/>
          <w:szCs w:val="21"/>
          <w:lang w:bidi="ar"/>
        </w:rPr>
        <w:t>；此时回复力大小与偏离平衡位置的距离成正比，该比例系数为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21EF77D7" w14:textId="77777777" w:rsidR="00167909" w:rsidRDefault="00000000">
      <w:pPr>
        <w:widowControl/>
        <w:spacing w:line="300" w:lineRule="auto"/>
        <w:ind w:left="315" w:hangingChars="150" w:hanging="315"/>
        <w:jc w:val="left"/>
        <w:rPr>
          <w:rFonts w:ascii="宋体" w:hAnsi="宋体" w:hint="eastAsi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 wp14:anchorId="1094B7A2" wp14:editId="011E5B4A">
                <wp:simplePos x="0" y="0"/>
                <wp:positionH relativeFrom="column">
                  <wp:posOffset>4330065</wp:posOffset>
                </wp:positionH>
                <wp:positionV relativeFrom="paragraph">
                  <wp:posOffset>91440</wp:posOffset>
                </wp:positionV>
                <wp:extent cx="1074420" cy="969010"/>
                <wp:effectExtent l="0" t="5080" r="5080" b="0"/>
                <wp:wrapSquare wrapText="bothSides"/>
                <wp:docPr id="272" name="组合 2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4420" cy="969010"/>
                          <a:chOff x="2565" y="25550"/>
                          <a:chExt cx="1834" cy="1654"/>
                        </a:xfrm>
                      </wpg:grpSpPr>
                      <wps:wsp>
                        <wps:cNvPr id="56" name="直接连接符 56"/>
                        <wps:cNvCnPr/>
                        <wps:spPr>
                          <a:xfrm>
                            <a:off x="3412" y="25652"/>
                            <a:ext cx="975" cy="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椭圆 60"/>
                        <wps:cNvSpPr/>
                        <wps:spPr>
                          <a:xfrm>
                            <a:off x="3780" y="25550"/>
                            <a:ext cx="217" cy="2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9" name="文本框 59"/>
                        <wps:cNvSpPr txBox="1"/>
                        <wps:spPr>
                          <a:xfrm>
                            <a:off x="3804" y="25551"/>
                            <a:ext cx="158" cy="2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D7CF98F" w14:textId="77777777" w:rsidR="00167909" w:rsidRDefault="00000000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9" name="直接连接符 49"/>
                        <wps:cNvCnPr/>
                        <wps:spPr>
                          <a:xfrm flipV="1">
                            <a:off x="2578" y="26530"/>
                            <a:ext cx="1802" cy="4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矩形 55"/>
                        <wps:cNvSpPr/>
                        <wps:spPr>
                          <a:xfrm>
                            <a:off x="3116" y="26418"/>
                            <a:ext cx="58" cy="2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3" name="直接连接符 13"/>
                        <wps:cNvCnPr/>
                        <wps:spPr>
                          <a:xfrm>
                            <a:off x="2565" y="26068"/>
                            <a:ext cx="1819" cy="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" name="矩形 1"/>
                        <wps:cNvSpPr/>
                        <wps:spPr>
                          <a:xfrm>
                            <a:off x="3691" y="26004"/>
                            <a:ext cx="351" cy="1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9" name="直接连接符 9"/>
                        <wps:cNvCnPr/>
                        <wps:spPr>
                          <a:xfrm flipH="1">
                            <a:off x="3759" y="25903"/>
                            <a:ext cx="290" cy="280"/>
                          </a:xfrm>
                          <a:prstGeom prst="line">
                            <a:avLst/>
                          </a:prstGeom>
                          <a:ln w="3175" cmpd="sng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直接连接符 11"/>
                        <wps:cNvCnPr/>
                        <wps:spPr>
                          <a:xfrm flipH="1">
                            <a:off x="3679" y="26178"/>
                            <a:ext cx="85" cy="0"/>
                          </a:xfrm>
                          <a:prstGeom prst="line">
                            <a:avLst/>
                          </a:prstGeom>
                          <a:ln w="3175" cmpd="sng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矩形 12"/>
                        <wps:cNvSpPr/>
                        <wps:spPr>
                          <a:xfrm>
                            <a:off x="2826" y="26009"/>
                            <a:ext cx="351" cy="1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4" name="直接连接符 14"/>
                        <wps:cNvCnPr/>
                        <wps:spPr>
                          <a:xfrm flipV="1">
                            <a:off x="2575" y="26069"/>
                            <a:ext cx="0" cy="467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直接连接符 15"/>
                        <wps:cNvCnPr/>
                        <wps:spPr>
                          <a:xfrm flipH="1" flipV="1">
                            <a:off x="4375" y="26069"/>
                            <a:ext cx="2" cy="466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直接连接符 50"/>
                        <wps:cNvCnPr/>
                        <wps:spPr>
                          <a:xfrm>
                            <a:off x="3106" y="26470"/>
                            <a:ext cx="0" cy="140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直接连接符 51"/>
                        <wps:cNvCnPr/>
                        <wps:spPr>
                          <a:xfrm>
                            <a:off x="3169" y="26423"/>
                            <a:ext cx="0" cy="233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直接连接符 52"/>
                        <wps:cNvCnPr/>
                        <wps:spPr>
                          <a:xfrm>
                            <a:off x="3687" y="26545"/>
                            <a:ext cx="233" cy="0"/>
                          </a:xfrm>
                          <a:prstGeom prst="line">
                            <a:avLst/>
                          </a:prstGeom>
                          <a:ln w="38100" cap="flat" cmpd="sng" algn="ctr">
                            <a:solidFill>
                              <a:srgbClr val="FFFFFF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直接连接符 53"/>
                        <wps:cNvCnPr/>
                        <wps:spPr>
                          <a:xfrm flipV="1">
                            <a:off x="3687" y="26420"/>
                            <a:ext cx="202" cy="117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文本框 54"/>
                        <wps:cNvSpPr txBox="1"/>
                        <wps:spPr>
                          <a:xfrm>
                            <a:off x="3215" y="26810"/>
                            <a:ext cx="550" cy="39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57B39E1" w14:textId="77777777" w:rsidR="00167909" w:rsidRDefault="00000000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rFonts w:ascii="华文中宋" w:eastAsia="华文中宋" w:hAnsi="华文中宋" w:hint="eastAsia"/>
                                  <w:sz w:val="18"/>
                                </w:rPr>
                              </w:pPr>
                              <w:r>
                                <w:rPr>
                                  <w:rFonts w:ascii="华文中宋" w:eastAsia="华文中宋" w:hAnsi="华文中宋"/>
                                  <w:sz w:val="18"/>
                                </w:rPr>
                                <w:t>（</w:t>
                              </w:r>
                              <w:r>
                                <w:rPr>
                                  <w:rFonts w:eastAsia="华文中宋"/>
                                  <w:sz w:val="18"/>
                                </w:rPr>
                                <w:t>a</w:t>
                              </w:r>
                              <w:r>
                                <w:rPr>
                                  <w:rFonts w:ascii="华文中宋" w:eastAsia="华文中宋" w:hAnsi="华文中宋"/>
                                  <w:sz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7" name="直接连接符 57"/>
                        <wps:cNvCnPr/>
                        <wps:spPr>
                          <a:xfrm flipH="1" flipV="1">
                            <a:off x="3412" y="25653"/>
                            <a:ext cx="2" cy="416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直接连接符 58"/>
                        <wps:cNvCnPr/>
                        <wps:spPr>
                          <a:xfrm flipV="1">
                            <a:off x="4381" y="25652"/>
                            <a:ext cx="1" cy="417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文本框 61"/>
                        <wps:cNvSpPr txBox="1"/>
                        <wps:spPr>
                          <a:xfrm>
                            <a:off x="3731" y="25744"/>
                            <a:ext cx="333" cy="29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F38122B" w14:textId="77777777" w:rsidR="00167909" w:rsidRDefault="00000000">
                              <w:pPr>
                                <w:adjustRightInd w:val="0"/>
                                <w:snapToGrid w:val="0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  <w:lang w:bidi="ar"/>
                                </w:rPr>
                                <w:t>R</w:t>
                              </w:r>
                              <w:r>
                                <w:rPr>
                                  <w:color w:val="000000"/>
                                  <w:kern w:val="0"/>
                                  <w:szCs w:val="21"/>
                                  <w:vertAlign w:val="subscript"/>
                                  <w:lang w:bidi="ar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3" name="椭圆 63"/>
                        <wps:cNvSpPr/>
                        <wps:spPr>
                          <a:xfrm>
                            <a:off x="3400" y="26060"/>
                            <a:ext cx="40" cy="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4" name="椭圆 64"/>
                        <wps:cNvSpPr/>
                        <wps:spPr>
                          <a:xfrm>
                            <a:off x="4359" y="26056"/>
                            <a:ext cx="40" cy="3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5" name="文本框 65"/>
                        <wps:cNvSpPr txBox="1"/>
                        <wps:spPr>
                          <a:xfrm>
                            <a:off x="2896" y="25733"/>
                            <a:ext cx="333" cy="29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1AD42E8" w14:textId="77777777" w:rsidR="00167909" w:rsidRDefault="00000000">
                              <w:pPr>
                                <w:adjustRightInd w:val="0"/>
                                <w:snapToGrid w:val="0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  <w:lang w:bidi="ar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kern w:val="0"/>
                                  <w:szCs w:val="21"/>
                                  <w:vertAlign w:val="subscript"/>
                                  <w:lang w:bidi="ar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7" name="文本框 67"/>
                        <wps:cNvSpPr txBox="1"/>
                        <wps:spPr>
                          <a:xfrm>
                            <a:off x="3041" y="26638"/>
                            <a:ext cx="333" cy="2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3DFC297" w14:textId="77777777" w:rsidR="00167909" w:rsidRDefault="00000000">
                              <w:pPr>
                                <w:adjustRightInd w:val="0"/>
                                <w:snapToGrid w:val="0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  <w:lang w:bidi="ar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094B7A2" id="组合 272" o:spid="_x0000_s1494" style="position:absolute;left:0;text-align:left;margin-left:340.95pt;margin-top:7.2pt;width:84.6pt;height:76.3pt;z-index:251643392;mso-position-horizontal-relative:text;mso-position-vertical-relative:text" coordorigin="2565,25550" coordsize="1834,16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">
                <v:line id="直接连接符 56" o:spid="_x0000_s1495" style="position:absolute;visibility:visible;mso-wrap-style:square" from="3412,25652" to="4387,25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">
                  <v:stroke joinstyle="miter"/>
                </v:line>
                <v:oval id="椭圆 60" o:spid="_x0000_s1496" style="position:absolute;left:3780;top:25550;width:217;height:2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">
                  <v:stroke joinstyle="miter"/>
                </v:oval>
                <v:shape id="文本框 59" o:spid="_x0000_s1497" type="#_x0000_t202" style="position:absolute;left:3804;top:25551;width:158;height: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" filled="f" stroked="f" strokeweight=".5pt">
                  <v:textbox inset="0,0,0,0">
                    <w:txbxContent>
                      <w:p w14:paraId="6D7CF98F" w14:textId="77777777" w:rsidR="00167909" w:rsidRDefault="00000000">
                        <w:pPr>
                          <w:adjustRightInd w:val="0"/>
                          <w:snapToGrid w:val="0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V</w:t>
                        </w:r>
                      </w:p>
                    </w:txbxContent>
                  </v:textbox>
                </v:shape>
                <v:line id="直接连接符 49" o:spid="_x0000_s1498" style="position:absolute;flip:y;visibility:visible;mso-wrap-style:square" from="2578,26530" to="4380,26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">
                  <v:stroke joinstyle="miter"/>
                </v:line>
                <v:rect id="矩形 55" o:spid="_x0000_s1499" style="position:absolute;left:3116;top:26418;width:58;height:2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" stroked="f"/>
                <v:line id="直接连接符 13" o:spid="_x0000_s1500" style="position:absolute;visibility:visible;mso-wrap-style:square" from="2565,26068" to="4384,26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">
                  <v:stroke joinstyle="miter"/>
                </v:line>
                <v:rect id="矩形 1" o:spid="_x0000_s1501" style="position:absolute;left:3691;top:26004;width:351;height:1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"/>
                <v:line id="直接连接符 9" o:spid="_x0000_s1502" style="position:absolute;flip:x;visibility:visible;mso-wrap-style:square" from="3759,25903" to="4049,26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" strokecolor="black [3213]" strokeweight=".25pt">
                  <v:stroke joinstyle="miter"/>
                </v:line>
                <v:line id="直接连接符 11" o:spid="_x0000_s1503" style="position:absolute;flip:x;visibility:visible;mso-wrap-style:square" from="3679,26178" to="3764,26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" strokecolor="black [3213]" strokeweight=".25pt">
                  <v:stroke joinstyle="miter"/>
                </v:line>
                <v:rect id="矩形 12" o:spid="_x0000_s1504" style="position:absolute;left:2826;top:26009;width:351;height:1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"/>
                <v:line id="直接连接符 14" o:spid="_x0000_s1505" style="position:absolute;flip:y;visibility:visible;mso-wrap-style:square" from="2575,26069" to="2575,265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">
                  <v:stroke joinstyle="miter"/>
                </v:line>
                <v:line id="直接连接符 15" o:spid="_x0000_s1506" style="position:absolute;flip:x y;visibility:visible;mso-wrap-style:square" from="4375,26069" to="4377,26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">
                  <v:stroke joinstyle="miter"/>
                </v:line>
                <v:line id="直接连接符 50" o:spid="_x0000_s1507" style="position:absolute;visibility:visible;mso-wrap-style:square" from="3106,26470" to="3106,26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">
                  <v:stroke joinstyle="miter"/>
                </v:line>
                <v:line id="直接连接符 51" o:spid="_x0000_s1508" style="position:absolute;visibility:visible;mso-wrap-style:square" from="3169,26423" to="3169,26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">
                  <v:stroke joinstyle="miter"/>
                </v:line>
                <v:line id="直接连接符 52" o:spid="_x0000_s1509" style="position:absolute;visibility:visible;mso-wrap-style:square" from="3687,26545" to="3920,265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" strokecolor="white" strokeweight="3pt">
                  <v:stroke joinstyle="miter"/>
                </v:line>
                <v:line id="直接连接符 53" o:spid="_x0000_s1510" style="position:absolute;flip:y;visibility:visible;mso-wrap-style:square" from="3687,26420" to="3889,265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">
                  <v:stroke joinstyle="miter"/>
                </v:line>
                <v:shape id="文本框 54" o:spid="_x0000_s1511" type="#_x0000_t202" style="position:absolute;left:3215;top:26810;width:550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" filled="f" stroked="f" strokeweight=".5pt">
                  <v:textbox inset="0,0,0,0">
                    <w:txbxContent>
                      <w:p w14:paraId="157B39E1" w14:textId="77777777" w:rsidR="00167909" w:rsidRDefault="00000000">
                        <w:pPr>
                          <w:adjustRightInd w:val="0"/>
                          <w:snapToGrid w:val="0"/>
                          <w:jc w:val="center"/>
                          <w:rPr>
                            <w:rFonts w:ascii="华文中宋" w:eastAsia="华文中宋" w:hAnsi="华文中宋" w:hint="eastAsia"/>
                            <w:sz w:val="18"/>
                          </w:rPr>
                        </w:pPr>
                        <w:r>
                          <w:rPr>
                            <w:rFonts w:ascii="华文中宋" w:eastAsia="华文中宋" w:hAnsi="华文中宋"/>
                            <w:sz w:val="18"/>
                          </w:rPr>
                          <w:t>（</w:t>
                        </w:r>
                        <w:r>
                          <w:rPr>
                            <w:rFonts w:eastAsia="华文中宋"/>
                            <w:sz w:val="18"/>
                          </w:rPr>
                          <w:t>a</w:t>
                        </w:r>
                        <w:r>
                          <w:rPr>
                            <w:rFonts w:ascii="华文中宋" w:eastAsia="华文中宋" w:hAnsi="华文中宋"/>
                            <w:sz w:val="18"/>
                          </w:rPr>
                          <w:t>）</w:t>
                        </w:r>
                      </w:p>
                    </w:txbxContent>
                  </v:textbox>
                </v:shape>
                <v:line id="直接连接符 57" o:spid="_x0000_s1512" style="position:absolute;flip:x y;visibility:visible;mso-wrap-style:square" from="3412,25653" to="3414,26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">
                  <v:stroke joinstyle="miter"/>
                </v:line>
                <v:line id="直接连接符 58" o:spid="_x0000_s1513" style="position:absolute;flip:y;visibility:visible;mso-wrap-style:square" from="4381,25652" to="4382,26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">
                  <v:stroke joinstyle="miter"/>
                </v:line>
                <v:shape id="文本框 61" o:spid="_x0000_s1514" type="#_x0000_t202" style="position:absolute;left:3731;top:25744;width:333;height: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" filled="f" stroked="f" strokeweight=".5pt">
                  <v:textbox inset="0,0,0,0">
                    <w:txbxContent>
                      <w:p w14:paraId="3F38122B" w14:textId="77777777" w:rsidR="00167909" w:rsidRDefault="00000000">
                        <w:pPr>
                          <w:adjustRightInd w:val="0"/>
                          <w:snapToGrid w:val="0"/>
                          <w:rPr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kern w:val="0"/>
                            <w:szCs w:val="21"/>
                            <w:lang w:bidi="ar"/>
                          </w:rPr>
                          <w:t>R</w:t>
                        </w:r>
                        <w:r>
                          <w:rPr>
                            <w:color w:val="000000"/>
                            <w:kern w:val="0"/>
                            <w:szCs w:val="21"/>
                            <w:vertAlign w:val="subscript"/>
                            <w:lang w:bidi="ar"/>
                          </w:rPr>
                          <w:t>T</w:t>
                        </w:r>
                      </w:p>
                    </w:txbxContent>
                  </v:textbox>
                </v:shape>
                <v:oval id="椭圆 63" o:spid="_x0000_s1515" style="position:absolute;left:3400;top:26060;width:40;height: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" fillcolor="black">
                  <v:stroke joinstyle="miter"/>
                </v:oval>
                <v:oval id="椭圆 64" o:spid="_x0000_s1516" style="position:absolute;left:4359;top:26056;width:40;height: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" fillcolor="black">
                  <v:stroke joinstyle="miter"/>
                </v:oval>
                <v:shape id="文本框 65" o:spid="_x0000_s1517" type="#_x0000_t202" style="position:absolute;left:2896;top:25733;width:333;height: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" filled="f" stroked="f" strokeweight=".5pt">
                  <v:textbox inset="0,0,0,0">
                    <w:txbxContent>
                      <w:p w14:paraId="41AD42E8" w14:textId="77777777" w:rsidR="00167909" w:rsidRDefault="00000000">
                        <w:pPr>
                          <w:adjustRightInd w:val="0"/>
                          <w:snapToGrid w:val="0"/>
                          <w:rPr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kern w:val="0"/>
                            <w:szCs w:val="21"/>
                            <w:lang w:bidi="ar"/>
                          </w:rPr>
                          <w:t>R</w:t>
                        </w:r>
                        <w:r>
                          <w:rPr>
                            <w:rFonts w:hint="eastAsia"/>
                            <w:color w:val="000000"/>
                            <w:kern w:val="0"/>
                            <w:szCs w:val="21"/>
                            <w:vertAlign w:val="subscript"/>
                            <w:lang w:bidi="ar"/>
                          </w:rPr>
                          <w:t>0</w:t>
                        </w:r>
                      </w:p>
                    </w:txbxContent>
                  </v:textbox>
                </v:shape>
                <v:shape id="文本框 67" o:spid="_x0000_s1518" type="#_x0000_t202" style="position:absolute;left:3041;top:26638;width:333;height: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" filled="f" stroked="f" strokeweight=".5pt">
                  <v:textbox inset="0,0,0,0">
                    <w:txbxContent>
                      <w:p w14:paraId="43DFC297" w14:textId="77777777" w:rsidR="00167909" w:rsidRDefault="00000000">
                        <w:pPr>
                          <w:adjustRightInd w:val="0"/>
                          <w:snapToGrid w:val="0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color w:val="000000"/>
                            <w:kern w:val="0"/>
                            <w:szCs w:val="21"/>
                            <w:lang w:bidi="ar"/>
                          </w:rPr>
                          <w:t>E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color w:val="000000"/>
          <w:kern w:val="0"/>
          <w:szCs w:val="21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电池包内部集成一个负温度系数热敏电阻</w:t>
      </w:r>
      <w:r>
        <w:rPr>
          <w:i/>
          <w:iCs/>
          <w:color w:val="000000"/>
          <w:kern w:val="0"/>
          <w:szCs w:val="21"/>
          <w:lang w:bidi="ar"/>
        </w:rPr>
        <w:t>R</w:t>
      </w:r>
      <w:r>
        <w:rPr>
          <w:color w:val="000000"/>
          <w:kern w:val="0"/>
          <w:szCs w:val="21"/>
          <w:vertAlign w:val="subscript"/>
          <w:lang w:bidi="ar"/>
        </w:rPr>
        <w:t>T</w:t>
      </w:r>
      <w:r>
        <w:rPr>
          <w:rFonts w:hint="eastAsia"/>
          <w:color w:val="000000"/>
          <w:kern w:val="0"/>
          <w:szCs w:val="21"/>
          <w:lang w:bidi="ar"/>
        </w:rPr>
        <w:t>（阻值随温度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t</w:t>
      </w:r>
      <w:r>
        <w:rPr>
          <w:rFonts w:hint="eastAsia"/>
          <w:color w:val="000000"/>
          <w:kern w:val="0"/>
          <w:szCs w:val="21"/>
          <w:lang w:bidi="ar"/>
        </w:rPr>
        <w:t>上升不断减小）。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如</w:t>
      </w:r>
      <w:r>
        <w:rPr>
          <w:rFonts w:ascii="宋体" w:hAnsi="宋体" w:hint="eastAsia"/>
        </w:rPr>
        <w:t>图</w:t>
      </w:r>
      <w:r>
        <w:t>(a)</w:t>
      </w:r>
      <w:r>
        <w:rPr>
          <w:rFonts w:ascii="宋体" w:hAnsi="宋体" w:hint="eastAsia"/>
        </w:rPr>
        <w:t>，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将</w:t>
      </w:r>
      <w:r>
        <w:rPr>
          <w:i/>
          <w:iCs/>
          <w:color w:val="000000"/>
          <w:kern w:val="0"/>
          <w:szCs w:val="21"/>
          <w:lang w:bidi="ar"/>
        </w:rPr>
        <w:t>R</w:t>
      </w:r>
      <w:r>
        <w:rPr>
          <w:color w:val="000000"/>
          <w:kern w:val="0"/>
          <w:szCs w:val="21"/>
          <w:vertAlign w:val="subscript"/>
          <w:lang w:bidi="ar"/>
        </w:rPr>
        <w:t>T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与</w:t>
      </w:r>
      <w:r>
        <w:rPr>
          <w:rFonts w:ascii="宋体" w:hAnsi="宋体" w:hint="eastAsia"/>
        </w:rPr>
        <w:t>电动势为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E</w:t>
      </w:r>
      <w:r>
        <w:rPr>
          <w:rFonts w:hint="eastAsia"/>
          <w:color w:val="000000"/>
          <w:kern w:val="0"/>
          <w:szCs w:val="21"/>
          <w:lang w:bidi="ar"/>
        </w:rPr>
        <w:t>的电源</w:t>
      </w:r>
      <w:r>
        <w:rPr>
          <w:rFonts w:ascii="宋体" w:hAnsi="宋体" w:hint="eastAsia"/>
        </w:rPr>
        <w:t>（内阻不计）、阻值为</w:t>
      </w:r>
      <w:r>
        <w:rPr>
          <w:i/>
          <w:iCs/>
          <w:color w:val="000000"/>
          <w:kern w:val="0"/>
          <w:szCs w:val="21"/>
          <w:lang w:bidi="ar"/>
        </w:rPr>
        <w:t>R</w:t>
      </w:r>
      <w:r>
        <w:rPr>
          <w:rFonts w:hint="eastAsia"/>
          <w:color w:val="000000"/>
          <w:kern w:val="0"/>
          <w:szCs w:val="21"/>
          <w:vertAlign w:val="subscript"/>
          <w:lang w:bidi="ar"/>
        </w:rPr>
        <w:t>0</w:t>
      </w:r>
      <w:r>
        <w:rPr>
          <w:rFonts w:ascii="宋体" w:hAnsi="宋体" w:hint="eastAsia"/>
        </w:rPr>
        <w:t>的定值电阻</w:t>
      </w:r>
      <w:r>
        <w:rPr>
          <w:rFonts w:hint="eastAsia"/>
          <w:color w:val="000000"/>
          <w:kern w:val="0"/>
          <w:szCs w:val="21"/>
          <w:lang w:bidi="ar"/>
        </w:rPr>
        <w:t>串联</w:t>
      </w:r>
      <w:r>
        <w:rPr>
          <w:rFonts w:ascii="宋体" w:hAnsi="宋体" w:hint="eastAsia"/>
        </w:rPr>
        <w:t>，</w:t>
      </w:r>
      <w:r>
        <w:rPr>
          <w:i/>
          <w:iCs/>
          <w:color w:val="000000"/>
          <w:kern w:val="0"/>
          <w:szCs w:val="21"/>
          <w:lang w:bidi="ar"/>
        </w:rPr>
        <w:t>R</w:t>
      </w:r>
      <w:r>
        <w:rPr>
          <w:color w:val="000000"/>
          <w:kern w:val="0"/>
          <w:szCs w:val="21"/>
          <w:vertAlign w:val="subscript"/>
          <w:lang w:bidi="ar"/>
        </w:rPr>
        <w:t>T</w:t>
      </w:r>
      <w:r>
        <w:rPr>
          <w:rFonts w:ascii="宋体" w:hAnsi="宋体" w:hint="eastAsia"/>
        </w:rPr>
        <w:t>两端的电压为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U</w:t>
      </w:r>
      <w:r>
        <w:rPr>
          <w:rFonts w:ascii="宋体" w:hAnsi="宋体" w:hint="eastAsia"/>
        </w:rPr>
        <w:t>。当</w:t>
      </w:r>
      <w:r>
        <w:rPr>
          <w:i/>
          <w:iCs/>
        </w:rPr>
        <w:t>t</w:t>
      </w:r>
      <w:r>
        <w:rPr>
          <w:rFonts w:hint="eastAsia"/>
        </w:rPr>
        <w:t>＝</w:t>
      </w:r>
      <w:r>
        <w:rPr>
          <w:i/>
          <w:iCs/>
          <w:kern w:val="0"/>
          <w:szCs w:val="21"/>
          <w:lang w:bidi="ar"/>
        </w:rPr>
        <w:t>t</w:t>
      </w:r>
      <w:r>
        <w:rPr>
          <w:kern w:val="0"/>
          <w:szCs w:val="21"/>
          <w:vertAlign w:val="subscript"/>
          <w:lang w:bidi="ar"/>
        </w:rPr>
        <w:t>0</w:t>
      </w:r>
      <w:r>
        <w:rPr>
          <w:rFonts w:hint="eastAsia"/>
          <w:kern w:val="0"/>
          <w:szCs w:val="21"/>
          <w:lang w:bidi="ar"/>
        </w:rPr>
        <w:t>时</w:t>
      </w:r>
      <w:r>
        <w:rPr>
          <w:i/>
          <w:iCs/>
          <w:kern w:val="0"/>
          <w:szCs w:val="21"/>
          <w:lang w:bidi="ar"/>
        </w:rPr>
        <w:t>R</w:t>
      </w:r>
      <w:r>
        <w:rPr>
          <w:kern w:val="0"/>
          <w:szCs w:val="21"/>
          <w:vertAlign w:val="subscript"/>
          <w:lang w:bidi="ar"/>
        </w:rPr>
        <w:t>T</w:t>
      </w:r>
      <w:r>
        <w:rPr>
          <w:rFonts w:ascii="宋体" w:hAnsi="宋体" w:hint="eastAsia"/>
        </w:rPr>
        <w:t>＝</w:t>
      </w:r>
      <w:r>
        <w:rPr>
          <w:i/>
          <w:iCs/>
          <w:kern w:val="0"/>
          <w:szCs w:val="21"/>
          <w:lang w:bidi="ar"/>
        </w:rPr>
        <w:t>R</w:t>
      </w:r>
      <w:r>
        <w:rPr>
          <w:rFonts w:hint="eastAsia"/>
          <w:kern w:val="0"/>
          <w:szCs w:val="21"/>
          <w:vertAlign w:val="subscript"/>
          <w:lang w:bidi="ar"/>
        </w:rPr>
        <w:t>0</w:t>
      </w:r>
      <w:r>
        <w:rPr>
          <w:rFonts w:hint="eastAsia"/>
          <w:kern w:val="0"/>
          <w:szCs w:val="21"/>
          <w:lang w:bidi="ar"/>
        </w:rPr>
        <w:t>，</w:t>
      </w:r>
      <w:r>
        <w:rPr>
          <w:rFonts w:hint="eastAsia"/>
        </w:rPr>
        <w:t>电压表示数</w:t>
      </w:r>
      <w:r>
        <w:rPr>
          <w:rFonts w:ascii="宋体" w:hAnsi="宋体" w:hint="eastAsia"/>
        </w:rPr>
        <w:t>为</w:t>
      </w:r>
      <w:r>
        <w:rPr>
          <w:rFonts w:hint="eastAsia"/>
          <w:i/>
          <w:iCs/>
          <w:kern w:val="0"/>
          <w:szCs w:val="21"/>
          <w:lang w:bidi="ar"/>
        </w:rPr>
        <w:t>U</w:t>
      </w:r>
      <w:r>
        <w:rPr>
          <w:rFonts w:hint="eastAsia"/>
          <w:kern w:val="0"/>
          <w:szCs w:val="21"/>
          <w:vertAlign w:val="subscript"/>
          <w:lang w:bidi="ar"/>
        </w:rPr>
        <w:t>0</w:t>
      </w:r>
      <w:r>
        <w:rPr>
          <w:rFonts w:hint="eastAsia"/>
          <w:kern w:val="0"/>
          <w:szCs w:val="21"/>
          <w:lang w:bidi="ar"/>
        </w:rPr>
        <w:t>。</w:t>
      </w:r>
    </w:p>
    <w:p w14:paraId="7AD53F74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1</w:t>
      </w:r>
      <w:r>
        <w:rPr>
          <w:color w:val="000000"/>
          <w:kern w:val="0"/>
          <w:szCs w:val="21"/>
          <w:lang w:bidi="ar"/>
        </w:rPr>
        <w:t>)</w:t>
      </w:r>
      <w:r>
        <w:rPr>
          <w:rFonts w:hint="eastAsia"/>
          <w:color w:val="000000"/>
          <w:kern w:val="0"/>
          <w:szCs w:val="21"/>
          <w:lang w:bidi="a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iCs/>
                  </w:rPr>
                  <m:t>U</m:t>
                </m:r>
              </m:e>
              <m:sub>
                <m:r>
                  <m:rPr>
                    <m:nor/>
                  </m:rPr>
                  <w:rPr>
                    <w:iCs/>
                  </w:rPr>
                  <m:t>0</m:t>
                </m:r>
              </m:sub>
            </m:sSub>
          </m:num>
          <m:den>
            <m:r>
              <m:rPr>
                <m:nor/>
              </m:rPr>
              <w:rPr>
                <w:i/>
                <w:iCs/>
              </w:rPr>
              <m:t>E</m:t>
            </m:r>
          </m:den>
        </m:f>
      </m:oMath>
      <w:r>
        <w:rPr>
          <w:rFonts w:hAnsi="Cambria Math" w:hint="eastAsia"/>
          <w:iCs/>
        </w:rPr>
        <w:t>＝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61F048DD" w14:textId="77777777" w:rsidR="00167909" w:rsidRDefault="00000000">
      <w:pPr>
        <w:widowControl/>
        <w:spacing w:line="300" w:lineRule="auto"/>
        <w:ind w:leftChars="150" w:left="315"/>
        <w:jc w:val="left"/>
        <w:rPr>
          <w:color w:val="000000" w:themeColor="text1"/>
        </w:rPr>
      </w:pP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2</w:t>
      </w:r>
      <w:r>
        <w:rPr>
          <w:color w:val="000000"/>
          <w:kern w:val="0"/>
          <w:szCs w:val="21"/>
          <w:lang w:bidi="ar"/>
        </w:rPr>
        <w:t>)</w:t>
      </w:r>
      <w:r>
        <w:rPr>
          <w:rFonts w:hint="eastAsia"/>
        </w:rPr>
        <w:t>（简答）</w:t>
      </w:r>
      <w:r>
        <w:rPr>
          <w:rFonts w:hint="eastAsia"/>
          <w:color w:val="000000"/>
          <w:kern w:val="0"/>
          <w:szCs w:val="21"/>
          <w:lang w:bidi="ar"/>
        </w:rPr>
        <w:t>若</w:t>
      </w:r>
      <w:r>
        <w:rPr>
          <w:rFonts w:hint="eastAsia"/>
          <w:color w:val="000000" w:themeColor="text1"/>
        </w:rPr>
        <w:t>电源内阻</w:t>
      </w:r>
      <w:r>
        <w:rPr>
          <w:rFonts w:hint="eastAsia"/>
          <w:i/>
          <w:iCs/>
          <w:color w:val="000000" w:themeColor="text1"/>
        </w:rPr>
        <w:t>r</w:t>
      </w:r>
      <w:r>
        <w:rPr>
          <w:rFonts w:hint="eastAsia"/>
          <w:color w:val="000000" w:themeColor="text1"/>
        </w:rPr>
        <w:t>比较大，电压表示数为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U</w:t>
      </w:r>
      <w:r>
        <w:rPr>
          <w:rFonts w:hint="eastAsia"/>
          <w:color w:val="000000"/>
          <w:kern w:val="0"/>
          <w:szCs w:val="21"/>
          <w:vertAlign w:val="subscript"/>
          <w:lang w:bidi="ar"/>
        </w:rPr>
        <w:t>0</w:t>
      </w:r>
      <w:r>
        <w:rPr>
          <w:rFonts w:hint="eastAsia"/>
          <w:color w:val="000000" w:themeColor="text1"/>
        </w:rPr>
        <w:t>时，</w:t>
      </w:r>
      <w:r>
        <w:rPr>
          <w:i/>
          <w:iCs/>
          <w:color w:val="000000"/>
          <w:kern w:val="0"/>
          <w:szCs w:val="21"/>
          <w:lang w:bidi="ar"/>
        </w:rPr>
        <w:t>R</w:t>
      </w:r>
      <w:r>
        <w:rPr>
          <w:color w:val="000000"/>
          <w:kern w:val="0"/>
          <w:szCs w:val="21"/>
          <w:vertAlign w:val="subscript"/>
          <w:lang w:bidi="ar"/>
        </w:rPr>
        <w:t>T</w:t>
      </w:r>
      <w:r>
        <w:rPr>
          <w:rFonts w:hint="eastAsia"/>
          <w:color w:val="000000" w:themeColor="text1"/>
        </w:rPr>
        <w:t>实际温度为</w:t>
      </w:r>
      <w:r>
        <w:rPr>
          <w:rFonts w:hint="eastAsia"/>
          <w:i/>
          <w:iCs/>
          <w:color w:val="000000" w:themeColor="text1"/>
        </w:rPr>
        <w:t>t</w:t>
      </w:r>
      <w:r>
        <w:rPr>
          <w:color w:val="000000" w:themeColor="text1"/>
        </w:rPr>
        <w:t>′</w:t>
      </w:r>
      <w:r>
        <w:rPr>
          <w:rFonts w:hint="eastAsia"/>
          <w:color w:val="000000" w:themeColor="text1"/>
        </w:rPr>
        <w:t>。比较</w:t>
      </w:r>
      <w:r>
        <w:rPr>
          <w:rFonts w:hint="eastAsia"/>
          <w:i/>
          <w:color w:val="000000" w:themeColor="text1"/>
        </w:rPr>
        <w:t>t</w:t>
      </w:r>
      <w:r>
        <w:rPr>
          <w:color w:val="000000" w:themeColor="text1"/>
        </w:rPr>
        <w:t>′</w:t>
      </w:r>
      <w:r>
        <w:rPr>
          <w:rFonts w:hint="eastAsia"/>
          <w:color w:val="000000" w:themeColor="text1"/>
        </w:rPr>
        <w:t>与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rPr>
          <w:rFonts w:hint="eastAsia"/>
          <w:color w:val="000000" w:themeColor="text1"/>
        </w:rPr>
        <w:t>的大小关系，并说明理由。</w:t>
      </w:r>
    </w:p>
    <w:p w14:paraId="5A282CB6" w14:textId="77777777" w:rsidR="00167909" w:rsidRDefault="00167909">
      <w:pPr>
        <w:widowControl/>
        <w:spacing w:line="300" w:lineRule="auto"/>
        <w:ind w:leftChars="150" w:left="315"/>
        <w:jc w:val="left"/>
        <w:rPr>
          <w:color w:val="000000" w:themeColor="text1"/>
        </w:rPr>
      </w:pPr>
    </w:p>
    <w:p w14:paraId="52482792" w14:textId="77777777" w:rsidR="00167909" w:rsidRDefault="00000000">
      <w:pPr>
        <w:widowControl/>
        <w:spacing w:line="300" w:lineRule="auto"/>
        <w:ind w:leftChars="150" w:left="315"/>
        <w:jc w:val="left"/>
        <w:rPr>
          <w:color w:val="000000" w:themeColor="text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 wp14:anchorId="4CDC30B0" wp14:editId="04A0CAAD">
                <wp:simplePos x="0" y="0"/>
                <wp:positionH relativeFrom="column">
                  <wp:posOffset>4347845</wp:posOffset>
                </wp:positionH>
                <wp:positionV relativeFrom="paragraph">
                  <wp:posOffset>200025</wp:posOffset>
                </wp:positionV>
                <wp:extent cx="1118235" cy="1146175"/>
                <wp:effectExtent l="0" t="0" r="12065" b="0"/>
                <wp:wrapSquare wrapText="bothSides"/>
                <wp:docPr id="267" name="组合 2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8235" cy="1146175"/>
                          <a:chOff x="8632" y="23965"/>
                          <a:chExt cx="1809" cy="1854"/>
                        </a:xfrm>
                      </wpg:grpSpPr>
                      <wpg:grpSp>
                        <wpg:cNvPr id="268" name="组合 43"/>
                        <wpg:cNvGrpSpPr/>
                        <wpg:grpSpPr>
                          <a:xfrm>
                            <a:off x="8632" y="23965"/>
                            <a:ext cx="1809" cy="1623"/>
                            <a:chOff x="8712" y="23965"/>
                            <a:chExt cx="1809" cy="1623"/>
                          </a:xfrm>
                        </wpg:grpSpPr>
                        <pic:pic xmlns:pic="http://schemas.openxmlformats.org/drawingml/2006/picture">
                          <pic:nvPicPr>
                            <pic:cNvPr id="70" name="图片 70" descr="d3f373de930ee65a238c6409f10e5f3b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8">
                              <a:clrChange>
                                <a:clrFrom>
                                  <a:srgbClr val="FFFFFF">
                                    <a:alpha val="100000"/>
                                  </a:srgbClr>
                                </a:clrFrom>
                                <a:clrTo>
                                  <a:srgbClr val="FFFFFF">
                                    <a:alpha val="100000"/>
                                    <a:alpha val="0"/>
                                  </a:srgbClr>
                                </a:clrTo>
                              </a:clrChange>
                              <a:lum bright="-42000" contrast="72000"/>
                            </a:blip>
                            <a:srcRect l="17279" t="40816" r="44764" b="2966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922" y="24147"/>
                              <a:ext cx="1382" cy="1249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269" name="组合 431"/>
                          <wpg:cNvGrpSpPr/>
                          <wpg:grpSpPr>
                            <a:xfrm>
                              <a:off x="8740" y="23965"/>
                              <a:ext cx="1747" cy="1568"/>
                              <a:chOff x="74263" y="-339190"/>
                              <a:chExt cx="1110112" cy="997622"/>
                            </a:xfrm>
                          </wpg:grpSpPr>
                          <wpg:grpSp>
                            <wpg:cNvPr id="270" name="组合 416"/>
                            <wpg:cNvGrpSpPr/>
                            <wpg:grpSpPr>
                              <a:xfrm>
                                <a:off x="193945" y="-339190"/>
                                <a:ext cx="990430" cy="893049"/>
                                <a:chOff x="196079" y="-339691"/>
                                <a:chExt cx="990922" cy="894368"/>
                              </a:xfrm>
                            </wpg:grpSpPr>
                            <wpg:grpSp>
                              <wpg:cNvPr id="271" name="组合 439"/>
                              <wpg:cNvGrpSpPr/>
                              <wpg:grpSpPr>
                                <a:xfrm>
                                  <a:off x="196079" y="-258392"/>
                                  <a:ext cx="990922" cy="813069"/>
                                  <a:chOff x="195942" y="-258392"/>
                                  <a:chExt cx="990922" cy="813069"/>
                                </a:xfrm>
                              </wpg:grpSpPr>
                              <wps:wsp>
                                <wps:cNvPr id="444" name="直接箭头连接符 444"/>
                                <wps:cNvCnPr/>
                                <wps:spPr>
                                  <a:xfrm flipV="1">
                                    <a:off x="195942" y="-258392"/>
                                    <a:ext cx="0" cy="81262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tailEnd type="triangle" w="sm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45" name="直接箭头连接符 445"/>
                                <wps:cNvCnPr/>
                                <wps:spPr>
                                  <a:xfrm>
                                    <a:off x="199643" y="554677"/>
                                    <a:ext cx="987221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tailEnd type="triangle" w="sm" len="me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44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0410" y="-339691"/>
                                  <a:ext cx="313427" cy="1886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7E1CD62" w14:textId="77777777" w:rsidR="00167909" w:rsidRDefault="00000000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2413" y="-167653"/>
                                  <a:ext cx="573451" cy="1886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5575D400" w14:textId="77777777" w:rsidR="00167909" w:rsidRDefault="00000000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/>
                                        <w:sz w:val="18"/>
                                        <w:szCs w:val="18"/>
                                      </w:rPr>
                                      <w:t>切线斜率</w:t>
                                    </w: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417" name="文本框 417"/>
                            <wps:cNvSpPr txBox="1"/>
                            <wps:spPr>
                              <a:xfrm>
                                <a:off x="74263" y="496507"/>
                                <a:ext cx="114300" cy="1619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9C1F688" w14:textId="77777777" w:rsidR="00167909" w:rsidRDefault="00000000"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6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87" y="25292"/>
                              <a:ext cx="134" cy="29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55AB72EB" w14:textId="77777777" w:rsidR="00167909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0" name="直接连接符 10"/>
                          <wps:cNvCnPr/>
                          <wps:spPr>
                            <a:xfrm>
                              <a:off x="9331" y="24488"/>
                              <a:ext cx="0" cy="885"/>
                            </a:xfrm>
                            <a:prstGeom prst="line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直接连接符 16"/>
                          <wps:cNvCnPr/>
                          <wps:spPr>
                            <a:xfrm flipH="1">
                              <a:off x="8931" y="24483"/>
                              <a:ext cx="395" cy="0"/>
                            </a:xfrm>
                            <a:prstGeom prst="line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67" y="25282"/>
                              <a:ext cx="209" cy="29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489A4C4" w14:textId="77777777" w:rsidR="00167909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6" name="直接连接符 26"/>
                          <wps:cNvCnPr/>
                          <wps:spPr>
                            <a:xfrm>
                              <a:off x="9098" y="24290"/>
                              <a:ext cx="493" cy="375"/>
                            </a:xfrm>
                            <a:prstGeom prst="line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12" y="24330"/>
                              <a:ext cx="308" cy="29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40EB2246" w14:textId="77777777" w:rsidR="00167909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44" name="文本框 44"/>
                        <wps:cNvSpPr txBox="1"/>
                        <wps:spPr>
                          <a:xfrm>
                            <a:off x="9261" y="25571"/>
                            <a:ext cx="550" cy="2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E324DE" w14:textId="77777777" w:rsidR="00167909" w:rsidRDefault="00000000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rFonts w:ascii="华文中宋" w:eastAsia="华文中宋" w:hAnsi="华文中宋" w:hint="eastAsia"/>
                                  <w:sz w:val="18"/>
                                </w:rPr>
                              </w:pPr>
                              <w:r>
                                <w:rPr>
                                  <w:rFonts w:ascii="华文中宋" w:eastAsia="华文中宋" w:hAnsi="华文中宋"/>
                                  <w:sz w:val="18"/>
                                </w:rPr>
                                <w:t>（</w:t>
                              </w:r>
                              <w:r>
                                <w:rPr>
                                  <w:rFonts w:eastAsia="华文中宋"/>
                                  <w:sz w:val="18"/>
                                </w:rPr>
                                <w:t>b</w:t>
                              </w:r>
                              <w:r>
                                <w:rPr>
                                  <w:rFonts w:ascii="华文中宋" w:eastAsia="华文中宋" w:hAnsi="华文中宋"/>
                                  <w:sz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CDC30B0" id="组合 267" o:spid="_x0000_s1519" style="position:absolute;left:0;text-align:left;margin-left:342.35pt;margin-top:15.75pt;width:88.05pt;height:90.25pt;z-index:251644416;mso-position-horizontal-relative:text;mso-position-vertical-relative:text" coordorigin="8632,23965" coordsize="1809,185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/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">
                <v:group id="组合 43" o:spid="_x0000_s1520" style="position:absolute;left:8632;top:23965;width:1809;height:1623" coordorigin="8712,23965" coordsize="1809,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BKG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hZJWBvOhCMgtw8AAAD//wMAUEsBAi0AFAAGAAgAAAAhANvh9svuAAAAhQEAABMAAAAAAAAAAAAA&#10;AAAAAAAAAFtDb250ZW50X1R5cGVzXS54bWxQSwECLQAUAAYACAAAACEAWvQsW78AAAAVAQAACwAA&#10;AAAAAAAAAAAAAAAfAQAAX3JlbHMvLnJlbHNQSwECLQAUAAYACAAAACEAs0gShsMAAADcAAAADwAA&#10;AAAAAAAAAAAAAAAHAgAAZHJzL2Rvd25yZXYueG1sUEsFBgAAAAADAAMAtwAAAPcCAAAA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图片 70" o:spid="_x0000_s1521" type="#_x0000_t75" alt="d3f373de930ee65a238c6409f10e5f3b" style="position:absolute;left:8922;top:24147;width:1382;height:12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">
                    <v:imagedata r:id="rId249" o:title="d3f373de930ee65a238c6409f10e5f3b" croptop="26749f" cropbottom="19443f" cropleft="11324f" cropright="29337f" chromakey="white" gain="234057f" blacklevel="-13763f"/>
                  </v:shape>
                  <v:group id="组合 431" o:spid="_x0000_s1522" style="position:absolute;left:8740;top:23965;width:1747;height:1568" coordorigin="742,-3391" coordsize="11101,9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Lcd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l/B7JhwBuf4BAAD//wMAUEsBAi0AFAAGAAgAAAAhANvh9svuAAAAhQEAABMAAAAAAAAA&#10;AAAAAAAAAAAAAFtDb250ZW50X1R5cGVzXS54bWxQSwECLQAUAAYACAAAACEAWvQsW78AAAAVAQAA&#10;CwAAAAAAAAAAAAAAAAAfAQAAX3JlbHMvLnJlbHNQSwECLQAUAAYACAAAACEA3AS3HcYAAADcAAAA&#10;DwAAAAAAAAAAAAAAAAAHAgAAZHJzL2Rvd25yZXYueG1sUEsFBgAAAAADAAMAtwAAAPoCAAAAAA==&#10;">
                    <v:group id="组合 416" o:spid="_x0000_s1523" style="position:absolute;left:1939;top:-3391;width:9904;height:8929" coordorigin="1960,-3396" coordsize="9909,8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4hd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">
                      <v:group id="组合 439" o:spid="_x0000_s1524" style="position:absolute;left:1960;top:-2583;width:9910;height:8129" coordorigin="1959,-2583" coordsize="9909,8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y3G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XcMzzPhCMjFAwAA//8DAFBLAQItABQABgAIAAAAIQDb4fbL7gAAAIUBAAATAAAAAAAAAAAA&#10;AAAAAAAAAABbQ29udGVudF9UeXBlc10ueG1sUEsBAi0AFAAGAAgAAAAhAFr0LFu/AAAAFQEAAAsA&#10;AAAAAAAAAAAAAAAAHwEAAF9yZWxzLy5yZWxzUEsBAi0AFAAGAAgAAAAhAKerLcbEAAAA3AAAAA8A&#10;AAAAAAAAAAAAAAAABwIAAGRycy9kb3ducmV2LnhtbFBLBQYAAAAAAwADALcAAAD4AgAAAAA=&#10;">
                        <v:shape id="直接箭头连接符 444" o:spid="_x0000_s1525" type="#_x0000_t32" style="position:absolute;left:1959;top:-2583;width:0;height:812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" strokecolor="windowText">
                          <v:stroke endarrow="block" endarrowwidth="narrow" joinstyle="miter"/>
                        </v:shape>
                        <v:shape id="直接箭头连接符 445" o:spid="_x0000_s1526" type="#_x0000_t32" style="position:absolute;left:1996;top:5546;width:98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" strokecolor="windowText">
                          <v:stroke endarrow="block" endarrowwidth="narrow" joinstyle="miter"/>
                        </v:shape>
                      </v:group>
                      <v:shape id="文本框 2" o:spid="_x0000_s1527" type="#_x0000_t202" style="position:absolute;left:2304;top:-3396;width:3134;height:1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" filled="f" stroked="f">
                        <v:textbox inset="0,0,0,0">
                          <w:txbxContent>
                            <w:p w14:paraId="77E1CD62" w14:textId="77777777" w:rsidR="00167909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文本框 2" o:spid="_x0000_s1528" type="#_x0000_t202" style="position:absolute;left:4724;top:-1676;width:5734;height:18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7BF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OYvsEXEAAAA2wAAAA8A&#10;AAAAAAAAAAAAAAAABwIAAGRycy9kb3ducmV2LnhtbFBLBQYAAAAAAwADALcAAAD4AgAAAAA=&#10;" filled="f" stroked="f">
                        <v:textbox inset="0,0,0,0">
                          <w:txbxContent>
                            <w:p w14:paraId="5575D400" w14:textId="77777777" w:rsidR="00167909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切线斜率</w:t>
                              </w: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</v:group>
                    <v:shape id="文本框 417" o:spid="_x0000_s1529" type="#_x0000_t202" style="position:absolute;left:742;top:4965;width:1143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" filled="f" stroked="f" strokeweight=".5pt">
                      <v:textbox inset="0,0,0,0">
                        <w:txbxContent>
                          <w:p w14:paraId="19C1F688" w14:textId="77777777" w:rsidR="00167909" w:rsidRDefault="00000000"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i/>
                                <w:sz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文本框 2" o:spid="_x0000_s1530" type="#_x0000_t202" style="position:absolute;left:10387;top:25292;width:134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" filled="f" stroked="f">
                    <v:textbox inset="0,0,0,0">
                      <w:txbxContent>
                        <w:p w14:paraId="55AB72EB" w14:textId="77777777" w:rsidR="00167909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line id="直接连接符 10" o:spid="_x0000_s1531" style="position:absolute;visibility:visible;mso-wrap-style:square" from="9331,24488" to="9331,25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" strokecolor="black [3213]" strokeweight=".5pt">
                    <v:stroke dashstyle="3 1" joinstyle="miter"/>
                  </v:line>
                  <v:line id="直接连接符 16" o:spid="_x0000_s1532" style="position:absolute;flip:x;visibility:visible;mso-wrap-style:square" from="8931,24483" to="9326,24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" strokecolor="black [3213]" strokeweight=".5pt">
                    <v:stroke dashstyle="3 1" joinstyle="miter"/>
                  </v:line>
                  <v:shape id="文本框 2" o:spid="_x0000_s1533" type="#_x0000_t202" style="position:absolute;left:9267;top:25282;width:209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" filled="f" stroked="f">
                    <v:textbox inset="0,0,0,0">
                      <w:txbxContent>
                        <w:p w14:paraId="0489A4C4" w14:textId="77777777" w:rsidR="00167909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line id="直接连接符 26" o:spid="_x0000_s1534" style="position:absolute;visibility:visible;mso-wrap-style:square" from="9098,24290" to="9591,24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" strokecolor="black [3213]" strokeweight=".5pt">
                    <v:stroke dashstyle="3 1" joinstyle="miter"/>
                  </v:line>
                  <v:shape id="文本框 2" o:spid="_x0000_s1535" type="#_x0000_t202" style="position:absolute;left:8712;top:24330;width:308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      <v:textbox inset="0,0,0,0">
                      <w:txbxContent>
                        <w:p w14:paraId="40EB2246" w14:textId="77777777" w:rsidR="00167909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U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文本框 44" o:spid="_x0000_s1536" type="#_x0000_t202" style="position:absolute;left:9261;top:25571;width:550;height: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" filled="f" stroked="f" strokeweight=".5pt">
                  <v:textbox inset="0,0,0,0">
                    <w:txbxContent>
                      <w:p w14:paraId="56E324DE" w14:textId="77777777" w:rsidR="00167909" w:rsidRDefault="00000000">
                        <w:pPr>
                          <w:adjustRightInd w:val="0"/>
                          <w:snapToGrid w:val="0"/>
                          <w:jc w:val="center"/>
                          <w:rPr>
                            <w:rFonts w:ascii="华文中宋" w:eastAsia="华文中宋" w:hAnsi="华文中宋" w:hint="eastAsia"/>
                            <w:sz w:val="18"/>
                          </w:rPr>
                        </w:pPr>
                        <w:r>
                          <w:rPr>
                            <w:rFonts w:ascii="华文中宋" w:eastAsia="华文中宋" w:hAnsi="华文中宋"/>
                            <w:sz w:val="18"/>
                          </w:rPr>
                          <w:t>（</w:t>
                        </w:r>
                        <w:r>
                          <w:rPr>
                            <w:rFonts w:eastAsia="华文中宋"/>
                            <w:sz w:val="18"/>
                          </w:rPr>
                          <w:t>b</w:t>
                        </w:r>
                        <w:r>
                          <w:rPr>
                            <w:rFonts w:ascii="华文中宋" w:eastAsia="华文中宋" w:hAnsi="华文中宋"/>
                            <w:sz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3522E3A2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3</w:t>
      </w:r>
      <w:r>
        <w:rPr>
          <w:color w:val="000000"/>
          <w:kern w:val="0"/>
          <w:szCs w:val="21"/>
          <w:lang w:bidi="ar"/>
        </w:rPr>
        <w:t>)</w:t>
      </w:r>
      <w:r>
        <w:rPr>
          <w:i/>
          <w:iCs/>
          <w:kern w:val="0"/>
          <w:szCs w:val="21"/>
          <w:lang w:bidi="ar"/>
        </w:rPr>
        <w:t>R</w:t>
      </w:r>
      <w:r>
        <w:rPr>
          <w:kern w:val="0"/>
          <w:szCs w:val="21"/>
          <w:vertAlign w:val="subscript"/>
          <w:lang w:bidi="ar"/>
        </w:rPr>
        <w:t>T</w:t>
      </w:r>
      <w:r>
        <w:rPr>
          <w:rFonts w:ascii="宋体" w:hAnsi="宋体" w:hint="eastAsia"/>
        </w:rPr>
        <w:t>两端的电压</w:t>
      </w:r>
      <w:r>
        <w:rPr>
          <w:rFonts w:hint="eastAsia"/>
          <w:i/>
          <w:iCs/>
          <w:kern w:val="0"/>
          <w:szCs w:val="21"/>
          <w:lang w:bidi="ar"/>
        </w:rPr>
        <w:t>U</w:t>
      </w:r>
      <w:r>
        <w:rPr>
          <w:rFonts w:ascii="宋体" w:hAnsi="宋体" w:hint="eastAsia"/>
        </w:rPr>
        <w:t>随温度</w:t>
      </w:r>
      <w:r>
        <w:rPr>
          <w:rFonts w:hint="eastAsia"/>
          <w:i/>
          <w:iCs/>
          <w:kern w:val="0"/>
          <w:szCs w:val="21"/>
          <w:lang w:bidi="ar"/>
        </w:rPr>
        <w:t>t</w:t>
      </w:r>
      <w:r>
        <w:rPr>
          <w:rFonts w:ascii="宋体" w:hAnsi="宋体" w:hint="eastAsia"/>
        </w:rPr>
        <w:t>的变化如图</w:t>
      </w:r>
      <w:r>
        <w:t>(</w:t>
      </w:r>
      <w:r>
        <w:rPr>
          <w:rFonts w:hint="eastAsia"/>
        </w:rPr>
        <w:t>b</w:t>
      </w:r>
      <w:r>
        <w:t>)</w:t>
      </w:r>
      <w:r>
        <w:rPr>
          <w:rFonts w:ascii="宋体" w:hAnsi="宋体" w:hint="eastAsia"/>
        </w:rPr>
        <w:t>所示</w:t>
      </w:r>
      <w:r>
        <w:rPr>
          <w:rFonts w:hint="eastAsia"/>
          <w:kern w:val="0"/>
          <w:szCs w:val="21"/>
          <w:lang w:bidi="ar"/>
        </w:rPr>
        <w:t>，</w:t>
      </w:r>
      <w:r>
        <w:rPr>
          <w:rFonts w:ascii="宋体" w:hAnsi="宋体" w:hint="eastAsia"/>
        </w:rPr>
        <w:t>曲线在</w:t>
      </w:r>
      <w:r>
        <w:rPr>
          <w:i/>
          <w:iCs/>
        </w:rPr>
        <w:t>t</w:t>
      </w:r>
      <w:r>
        <w:rPr>
          <w:rFonts w:ascii="宋体" w:hAnsi="宋体" w:hint="eastAsia"/>
        </w:rPr>
        <w:t>＝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rPr>
          <w:rFonts w:ascii="宋体" w:hAnsi="宋体" w:hint="eastAsia"/>
        </w:rPr>
        <w:t>处的切线斜率为</w:t>
      </w:r>
      <w:r>
        <w:rPr>
          <w:rFonts w:hint="eastAsia"/>
          <w:i/>
          <w:iCs/>
        </w:rPr>
        <w:t>k</w:t>
      </w:r>
      <w:r>
        <w:rPr>
          <w:rFonts w:ascii="宋体" w:hAnsi="宋体" w:hint="eastAsia"/>
        </w:rPr>
        <w:t>（</w:t>
      </w:r>
      <w:r>
        <w:rPr>
          <w:rFonts w:hint="eastAsia"/>
          <w:i/>
          <w:iCs/>
        </w:rPr>
        <w:t>k</w:t>
      </w:r>
      <w:r>
        <w:t>＜</w:t>
      </w:r>
      <w:r>
        <w:t>0</w:t>
      </w:r>
      <w:r>
        <w:rPr>
          <w:rFonts w:ascii="宋体" w:hAnsi="宋体" w:hint="eastAsia"/>
        </w:rPr>
        <w:t>）。</w:t>
      </w:r>
      <w:r>
        <w:rPr>
          <w:rFonts w:hint="eastAsia"/>
          <w:color w:val="000000"/>
          <w:kern w:val="0"/>
          <w:szCs w:val="21"/>
          <w:lang w:bidi="ar"/>
        </w:rPr>
        <w:t>若温度由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rPr>
          <w:rFonts w:hint="eastAsia"/>
        </w:rPr>
        <w:t>起</w:t>
      </w:r>
      <w:r>
        <w:rPr>
          <w:rFonts w:hint="eastAsia"/>
          <w:color w:val="000000"/>
          <w:kern w:val="0"/>
          <w:szCs w:val="21"/>
          <w:lang w:bidi="ar"/>
        </w:rPr>
        <w:t>升高了极小的</w:t>
      </w:r>
      <w:r>
        <w:rPr>
          <w:color w:val="000000"/>
          <w:kern w:val="0"/>
          <w:szCs w:val="21"/>
          <w:lang w:bidi="ar"/>
        </w:rPr>
        <w:t>Δ</w:t>
      </w:r>
      <w:r>
        <w:rPr>
          <w:i/>
          <w:iCs/>
          <w:color w:val="000000"/>
          <w:kern w:val="0"/>
          <w:szCs w:val="21"/>
          <w:lang w:bidi="ar"/>
        </w:rPr>
        <w:t>t</w:t>
      </w:r>
      <w:r>
        <w:rPr>
          <w:rFonts w:hint="eastAsia"/>
          <w:color w:val="000000"/>
          <w:kern w:val="0"/>
          <w:szCs w:val="21"/>
          <w:lang w:bidi="ar"/>
        </w:rPr>
        <w:t>（</w:t>
      </w:r>
      <w:r>
        <w:rPr>
          <w:color w:val="000000"/>
          <w:kern w:val="0"/>
          <w:szCs w:val="21"/>
          <w:lang w:bidi="ar"/>
        </w:rPr>
        <w:t>Δ</w:t>
      </w:r>
      <w:r>
        <w:rPr>
          <w:i/>
          <w:iCs/>
          <w:color w:val="000000"/>
          <w:kern w:val="0"/>
          <w:szCs w:val="21"/>
          <w:lang w:bidi="ar"/>
        </w:rPr>
        <w:t>t</w:t>
      </w:r>
      <w:r>
        <w:rPr>
          <w:color w:val="000000"/>
          <w:kern w:val="0"/>
          <w:szCs w:val="21"/>
          <w:lang w:bidi="ar"/>
        </w:rPr>
        <w:t>→</w:t>
      </w:r>
      <w:r>
        <w:rPr>
          <w:rFonts w:hint="eastAsia"/>
          <w:color w:val="000000"/>
          <w:kern w:val="0"/>
          <w:szCs w:val="21"/>
          <w:lang w:bidi="ar"/>
        </w:rPr>
        <w:t>0</w:t>
      </w:r>
      <w:r>
        <w:rPr>
          <w:rFonts w:hint="eastAsia"/>
          <w:color w:val="000000"/>
          <w:kern w:val="0"/>
          <w:szCs w:val="21"/>
          <w:lang w:bidi="ar"/>
        </w:rPr>
        <w:t>）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，热敏电阻的阻值减小量</w:t>
      </w:r>
      <w:r>
        <w:rPr>
          <w:color w:val="000000"/>
          <w:kern w:val="0"/>
          <w:szCs w:val="21"/>
          <w:lang w:bidi="ar"/>
        </w:rPr>
        <w:t>Δ</w:t>
      </w:r>
      <w:r>
        <w:rPr>
          <w:i/>
          <w:iCs/>
          <w:color w:val="000000"/>
          <w:kern w:val="0"/>
          <w:szCs w:val="21"/>
          <w:lang w:bidi="ar"/>
        </w:rPr>
        <w:t>R</w:t>
      </w:r>
      <w:r>
        <w:rPr>
          <w:color w:val="000000"/>
          <w:kern w:val="0"/>
          <w:szCs w:val="21"/>
          <w:vertAlign w:val="subscript"/>
          <w:lang w:bidi="ar"/>
        </w:rPr>
        <w:t>T</w:t>
      </w:r>
      <w:r>
        <w:rPr>
          <w:rFonts w:hint="eastAsia"/>
          <w:color w:val="000000"/>
          <w:kern w:val="0"/>
          <w:szCs w:val="21"/>
          <w:lang w:bidi="ar"/>
        </w:rPr>
        <w:t>与</w:t>
      </w:r>
      <w:r>
        <w:rPr>
          <w:color w:val="000000"/>
          <w:kern w:val="0"/>
          <w:szCs w:val="21"/>
          <w:lang w:bidi="ar"/>
        </w:rPr>
        <w:t>Δ</w:t>
      </w:r>
      <w:r>
        <w:rPr>
          <w:i/>
          <w:iCs/>
          <w:color w:val="000000"/>
          <w:kern w:val="0"/>
          <w:szCs w:val="21"/>
          <w:lang w:bidi="ar"/>
        </w:rPr>
        <w:t>t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满足</w:t>
      </w:r>
      <w:r>
        <w:rPr>
          <w:color w:val="000000"/>
          <w:kern w:val="0"/>
          <w:szCs w:val="21"/>
          <w:lang w:bidi="ar"/>
        </w:rPr>
        <w:t>Δ</w:t>
      </w:r>
      <w:r>
        <w:rPr>
          <w:i/>
          <w:iCs/>
          <w:color w:val="000000"/>
          <w:kern w:val="0"/>
          <w:szCs w:val="21"/>
          <w:lang w:bidi="ar"/>
        </w:rPr>
        <w:t>R</w:t>
      </w:r>
      <w:r>
        <w:rPr>
          <w:color w:val="000000"/>
          <w:kern w:val="0"/>
          <w:szCs w:val="21"/>
          <w:vertAlign w:val="subscript"/>
          <w:lang w:bidi="ar"/>
        </w:rPr>
        <w:t>T</w:t>
      </w:r>
      <w:r>
        <w:rPr>
          <w:rFonts w:hint="eastAsia"/>
          <w:color w:val="000000"/>
          <w:kern w:val="0"/>
          <w:szCs w:val="21"/>
          <w:lang w:bidi="ar"/>
        </w:rPr>
        <w:t>=</w:t>
      </w:r>
      <w:r>
        <w:rPr>
          <w:i/>
          <w:iCs/>
          <w:color w:val="000000"/>
          <w:kern w:val="0"/>
          <w:szCs w:val="21"/>
          <w:lang w:bidi="ar"/>
        </w:rPr>
        <w:t>β</w:t>
      </w:r>
      <w:r>
        <w:rPr>
          <w:color w:val="000000"/>
          <w:kern w:val="0"/>
          <w:szCs w:val="21"/>
          <w:lang w:bidi="ar"/>
        </w:rPr>
        <w:t>Δ</w:t>
      </w:r>
      <w:r>
        <w:rPr>
          <w:i/>
          <w:iCs/>
          <w:color w:val="000000"/>
          <w:kern w:val="0"/>
          <w:szCs w:val="21"/>
          <w:lang w:bidi="ar"/>
        </w:rPr>
        <w:t>t</w:t>
      </w:r>
      <w:r>
        <w:rPr>
          <w:rFonts w:hint="eastAsia"/>
          <w:color w:val="000000"/>
          <w:kern w:val="0"/>
          <w:szCs w:val="21"/>
          <w:lang w:bidi="ar"/>
        </w:rPr>
        <w:t>，则</w:t>
      </w:r>
      <w:r>
        <w:rPr>
          <w:i/>
          <w:iCs/>
          <w:color w:val="000000"/>
          <w:kern w:val="0"/>
          <w:szCs w:val="21"/>
          <w:lang w:bidi="ar"/>
        </w:rPr>
        <w:t>β</w:t>
      </w:r>
      <w:r>
        <w:rPr>
          <w:rFonts w:ascii="宋体" w:hAnsi="宋体" w:hint="eastAsia"/>
        </w:rPr>
        <w:t>＝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（用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E</w:t>
      </w:r>
      <w:r>
        <w:rPr>
          <w:rFonts w:ascii="宋体" w:hAnsi="宋体" w:hint="eastAsia"/>
        </w:rPr>
        <w:t>、</w:t>
      </w:r>
      <w:r>
        <w:rPr>
          <w:i/>
          <w:iCs/>
          <w:color w:val="000000"/>
          <w:kern w:val="0"/>
          <w:szCs w:val="21"/>
          <w:lang w:bidi="ar"/>
        </w:rPr>
        <w:t>R</w:t>
      </w:r>
      <w:r>
        <w:rPr>
          <w:rFonts w:hint="eastAsia"/>
          <w:color w:val="000000"/>
          <w:kern w:val="0"/>
          <w:szCs w:val="21"/>
          <w:vertAlign w:val="subscript"/>
          <w:lang w:bidi="ar"/>
        </w:rPr>
        <w:t>0</w:t>
      </w:r>
      <w:r>
        <w:rPr>
          <w:rFonts w:ascii="宋体" w:hAnsi="宋体" w:hint="eastAsia"/>
        </w:rPr>
        <w:t>、</w:t>
      </w:r>
      <w:r>
        <w:rPr>
          <w:rFonts w:hint="eastAsia"/>
          <w:i/>
          <w:iCs/>
        </w:rPr>
        <w:t>k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表示）</w:t>
      </w:r>
    </w:p>
    <w:p w14:paraId="16837E4B" w14:textId="77777777" w:rsidR="00167909" w:rsidRDefault="00167909">
      <w:pPr>
        <w:jc w:val="center"/>
        <w:rPr>
          <w:color w:val="000000" w:themeColor="text1"/>
        </w:rPr>
      </w:pPr>
    </w:p>
    <w:p w14:paraId="4D90BED0" w14:textId="77777777" w:rsidR="00167909" w:rsidRDefault="00000000">
      <w:pPr>
        <w:rPr>
          <w:color w:val="000000" w:themeColor="text1"/>
        </w:rPr>
      </w:pPr>
      <w:r>
        <w:rPr>
          <w:rFonts w:hint="eastAsia"/>
          <w:color w:val="000000" w:themeColor="text1"/>
        </w:rPr>
        <w:br w:type="page"/>
      </w:r>
    </w:p>
    <w:p w14:paraId="44F51AE9" w14:textId="77777777" w:rsidR="00167909" w:rsidRDefault="00000000">
      <w:pPr>
        <w:jc w:val="center"/>
        <w:rPr>
          <w:rFonts w:ascii="黑体" w:eastAsia="黑体" w:hAnsi="黑体" w:cs="黑体" w:hint="eastAsia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lastRenderedPageBreak/>
        <w:t>五  光传感器</w:t>
      </w:r>
    </w:p>
    <w:p w14:paraId="0A164553" w14:textId="77777777" w:rsidR="00167909" w:rsidRDefault="00000000">
      <w:pPr>
        <w:spacing w:line="300" w:lineRule="auto"/>
        <w:ind w:firstLine="420"/>
        <w:jc w:val="left"/>
        <w:rPr>
          <w:color w:val="000000"/>
          <w:kern w:val="0"/>
          <w:szCs w:val="21"/>
          <w:lang w:bidi="a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6224" behindDoc="0" locked="0" layoutInCell="1" allowOverlap="1" wp14:anchorId="0473FA7C" wp14:editId="35A4F1D2">
                <wp:simplePos x="0" y="0"/>
                <wp:positionH relativeFrom="column">
                  <wp:posOffset>4243705</wp:posOffset>
                </wp:positionH>
                <wp:positionV relativeFrom="paragraph">
                  <wp:posOffset>187325</wp:posOffset>
                </wp:positionV>
                <wp:extent cx="1174115" cy="850900"/>
                <wp:effectExtent l="6350" t="0" r="13335" b="0"/>
                <wp:wrapNone/>
                <wp:docPr id="82" name="组合 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4115" cy="850900"/>
                          <a:chOff x="8536" y="35790"/>
                          <a:chExt cx="1849" cy="1340"/>
                        </a:xfrm>
                      </wpg:grpSpPr>
                      <wpg:grpSp>
                        <wpg:cNvPr id="74" name="组合 74"/>
                        <wpg:cNvGrpSpPr/>
                        <wpg:grpSpPr>
                          <a:xfrm>
                            <a:off x="8536" y="35790"/>
                            <a:ext cx="1760" cy="1340"/>
                            <a:chOff x="8476" y="37950"/>
                            <a:chExt cx="1760" cy="1340"/>
                          </a:xfrm>
                        </wpg:grpSpPr>
                        <wps:wsp>
                          <wps:cNvPr id="28" name="矩形 28"/>
                          <wps:cNvSpPr/>
                          <wps:spPr>
                            <a:xfrm>
                              <a:off x="8476" y="38300"/>
                              <a:ext cx="1760" cy="119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50000"/>
                                <a:lumOff val="50000"/>
                                <a:alpha val="20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7" name="矩形 47"/>
                          <wps:cNvSpPr/>
                          <wps:spPr>
                            <a:xfrm>
                              <a:off x="8476" y="38860"/>
                              <a:ext cx="1760" cy="119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50000"/>
                                <a:lumOff val="50000"/>
                                <a:alpha val="20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71" name="文本框 71"/>
                          <wps:cNvSpPr txBox="1"/>
                          <wps:spPr>
                            <a:xfrm>
                              <a:off x="9030" y="37950"/>
                              <a:ext cx="890" cy="4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C72F23A" w14:textId="77777777" w:rsidR="00167909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涂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2" name="文本框 72"/>
                          <wps:cNvSpPr txBox="1"/>
                          <wps:spPr>
                            <a:xfrm>
                              <a:off x="9090" y="38860"/>
                              <a:ext cx="890" cy="4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1CE29D4" w14:textId="77777777" w:rsidR="00167909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涂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3" name="文本框 73"/>
                          <wps:cNvSpPr txBox="1"/>
                          <wps:spPr>
                            <a:xfrm>
                              <a:off x="8870" y="38430"/>
                              <a:ext cx="1220" cy="4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2AF0687" w14:textId="77777777" w:rsidR="00167909" w:rsidRDefault="000000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光纤芯层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77" name="组合 77"/>
                        <wpg:cNvGrpSpPr/>
                        <wpg:grpSpPr>
                          <a:xfrm>
                            <a:off x="9635" y="36259"/>
                            <a:ext cx="750" cy="300"/>
                            <a:chOff x="8940" y="38594"/>
                            <a:chExt cx="750" cy="300"/>
                          </a:xfrm>
                        </wpg:grpSpPr>
                        <wps:wsp>
                          <wps:cNvPr id="75" name="直接连接符 75"/>
                          <wps:cNvCnPr/>
                          <wps:spPr>
                            <a:xfrm flipH="1" flipV="1">
                              <a:off x="8940" y="38594"/>
                              <a:ext cx="750" cy="300"/>
                            </a:xfrm>
                            <a:prstGeom prst="line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" name="直接箭头连接符 76"/>
                          <wps:cNvCnPr/>
                          <wps:spPr>
                            <a:xfrm flipH="1" flipV="1">
                              <a:off x="9270" y="38725"/>
                              <a:ext cx="208" cy="86"/>
                            </a:xfrm>
                            <a:prstGeom prst="straightConnector1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solid"/>
                              <a:tailEnd type="triangle" w="sm" len="lg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81" name="组合 81"/>
                        <wpg:cNvGrpSpPr/>
                        <wpg:grpSpPr>
                          <a:xfrm>
                            <a:off x="9750" y="36105"/>
                            <a:ext cx="445" cy="482"/>
                            <a:chOff x="9875" y="43260"/>
                            <a:chExt cx="445" cy="482"/>
                          </a:xfrm>
                        </wpg:grpSpPr>
                        <wps:wsp>
                          <wps:cNvPr id="79" name="文本框 79"/>
                          <wps:cNvSpPr txBox="1"/>
                          <wps:spPr>
                            <a:xfrm>
                              <a:off x="9974" y="43260"/>
                              <a:ext cx="346" cy="4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B63B104" w14:textId="77777777" w:rsidR="00167909" w:rsidRDefault="00000000">
                                <w:pPr>
                                  <w:rPr>
                                    <w:color w:val="FFFFFF" w:themeColor="background1"/>
                                    <w:sz w:val="15"/>
                                    <w:szCs w:val="15"/>
                                    <w14:textFill>
                                      <w14:noFill/>
                                    </w14:textFill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kern w:val="0"/>
                                    <w:sz w:val="15"/>
                                    <w:szCs w:val="15"/>
                                    <w:lang w:bidi="ar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0" name="弧形 80"/>
                          <wps:cNvSpPr/>
                          <wps:spPr>
                            <a:xfrm rot="2340000">
                              <a:off x="9875" y="43396"/>
                              <a:ext cx="127" cy="156"/>
                            </a:xfrm>
                            <a:prstGeom prst="arc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473FA7C" id="组合 82" o:spid="_x0000_s1537" style="position:absolute;left:0;text-align:left;margin-left:334.15pt;margin-top:14.75pt;width:92.45pt;height:67pt;z-index:251636224;mso-position-horizontal-relative:text;mso-position-vertical-relative:text" coordorigin="8536,35790" coordsize="1849,1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">
                <v:group id="组合 74" o:spid="_x0000_s1538" style="position:absolute;left:8536;top:35790;width:1760;height:1340" coordorigin="8476,37950" coordsize="1760,1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<v:rect id="矩形 28" o:spid="_x0000_s1539" style="position:absolute;left:8476;top:38300;width:1760;height:1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" fillcolor="gray [1629]" strokecolor="black [3213]" strokeweight="1pt">
                    <v:fill opacity="13107f"/>
                  </v:rect>
                  <v:rect id="矩形 47" o:spid="_x0000_s1540" style="position:absolute;left:8476;top:38860;width:1760;height:1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" fillcolor="gray [1629]" strokecolor="black [3213]" strokeweight="1pt">
                    <v:fill opacity="13107f"/>
                  </v:rect>
                  <v:shape id="文本框 71" o:spid="_x0000_s1541" type="#_x0000_t202" style="position:absolute;left:9030;top:37950;width:89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" filled="f" stroked="f" strokeweight=".5pt">
                    <v:textbox>
                      <w:txbxContent>
                        <w:p w14:paraId="1C72F23A" w14:textId="77777777" w:rsidR="00167909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涂层</w:t>
                          </w:r>
                        </w:p>
                      </w:txbxContent>
                    </v:textbox>
                  </v:shape>
                  <v:shape id="文本框 72" o:spid="_x0000_s1542" type="#_x0000_t202" style="position:absolute;left:9090;top:38860;width:89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sTD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" filled="f" stroked="f" strokeweight=".5pt">
                    <v:textbox>
                      <w:txbxContent>
                        <w:p w14:paraId="61CE29D4" w14:textId="77777777" w:rsidR="00167909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涂层</w:t>
                          </w:r>
                        </w:p>
                      </w:txbxContent>
                    </v:textbox>
                  </v:shape>
                  <v:shape id="文本框 73" o:spid="_x0000_s1543" type="#_x0000_t202" style="position:absolute;left:8870;top:38430;width:122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  <v:textbox>
                      <w:txbxContent>
                        <w:p w14:paraId="32AF0687" w14:textId="77777777" w:rsidR="00167909" w:rsidRDefault="000000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光纤芯层</w:t>
                          </w:r>
                        </w:p>
                      </w:txbxContent>
                    </v:textbox>
                  </v:shape>
                </v:group>
                <v:group id="组合 77" o:spid="_x0000_s1544" style="position:absolute;left:9635;top:36259;width:750;height:300" coordorigin="8940,38594" coordsize="750,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    <v:line id="直接连接符 75" o:spid="_x0000_s1545" style="position:absolute;flip:x y;visibility:visible;mso-wrap-style:square" from="8940,38594" to="9690,38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" strokecolor="black [3213]" strokeweight="1pt">
                    <v:stroke joinstyle="miter"/>
                  </v:line>
                  <v:shape id="直接箭头连接符 76" o:spid="_x0000_s1546" type="#_x0000_t32" style="position:absolute;left:9270;top:38725;width:208;height:8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" strokecolor="black [3213]" strokeweight="1pt">
                    <v:stroke endarrow="block" endarrowwidth="narrow" endarrowlength="long" joinstyle="miter"/>
                  </v:shape>
                </v:group>
                <v:group id="组合 81" o:spid="_x0000_s1547" style="position:absolute;left:9750;top:36105;width:445;height:482" coordorigin="9875,43260" coordsize="445,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shape id="文本框 79" o:spid="_x0000_s1548" type="#_x0000_t202" style="position:absolute;left:9974;top:43260;width:346;height:4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<v:textbox>
                      <w:txbxContent>
                        <w:p w14:paraId="5B63B104" w14:textId="77777777" w:rsidR="00167909" w:rsidRDefault="00000000">
                          <w:pPr>
                            <w:rPr>
                              <w:color w:val="FFFFFF" w:themeColor="background1"/>
                              <w:sz w:val="15"/>
                              <w:szCs w:val="15"/>
                              <w14:textFill>
                                <w14:noFill/>
                              </w14:textFill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kern w:val="0"/>
                              <w:sz w:val="15"/>
                              <w:szCs w:val="15"/>
                              <w:lang w:bidi="ar"/>
                            </w:rPr>
                            <w:t>θ</w:t>
                          </w:r>
                        </w:p>
                      </w:txbxContent>
                    </v:textbox>
                  </v:shape>
                  <v:shape id="弧形 80" o:spid="_x0000_s1549" style="position:absolute;left:9875;top:43396;width:127;height:156;rotation:39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" path="m4961,nsc7744,,10000,2239,10000,5000r-4961,c5013,3333,4987,1667,4961,xem4961,nfc7744,,10000,2239,10000,5000e" filled="f" strokecolor="black [3213]" strokeweight=".5pt">
                    <v:stroke joinstyle="miter"/>
                    <v:path arrowok="t" o:connecttype="custom" o:connectlocs="63,0;127,78" o:connectangles="0,0"/>
                  </v:shape>
                </v:group>
              </v:group>
            </w:pict>
          </mc:Fallback>
        </mc:AlternateContent>
      </w:r>
      <w:r>
        <w:rPr>
          <w:rFonts w:ascii="楷体" w:eastAsia="楷体" w:hAnsi="楷体" w:cs="楷体" w:hint="eastAsia"/>
          <w:szCs w:val="21"/>
        </w:rPr>
        <w:t>光传感器在很多领域都起着重要的作用。</w:t>
      </w:r>
    </w:p>
    <w:p w14:paraId="136E2B1E" w14:textId="77777777" w:rsidR="00167909" w:rsidRDefault="00000000">
      <w:pPr>
        <w:widowControl/>
        <w:spacing w:line="300" w:lineRule="auto"/>
        <w:ind w:left="315" w:hangingChars="150" w:hanging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</w:rPr>
        <w:t>1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光传感器的接收口由某种折射率为</w:t>
      </w:r>
      <w:r>
        <w:rPr>
          <w:i/>
          <w:iCs/>
          <w:color w:val="000000"/>
          <w:kern w:val="0"/>
          <w:szCs w:val="21"/>
          <w:lang w:bidi="ar"/>
        </w:rPr>
        <w:t>n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的特种玻璃制成，其导光管由可</w:t>
      </w:r>
    </w:p>
    <w:p w14:paraId="0478C697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ascii="宋体" w:hAnsi="宋体" w:cs="宋体" w:hint="eastAsia"/>
          <w:color w:val="000000"/>
          <w:kern w:val="0"/>
          <w:szCs w:val="21"/>
          <w:lang w:bidi="ar"/>
        </w:rPr>
        <w:t>弯折的柔性光学纤维制成。如图，光纤芯层折射率为</w:t>
      </w:r>
      <w:r>
        <w:rPr>
          <w:i/>
          <w:iCs/>
          <w:color w:val="000000"/>
          <w:kern w:val="0"/>
          <w:szCs w:val="21"/>
          <w:lang w:bidi="ar"/>
        </w:rPr>
        <w:t>n</w:t>
      </w:r>
      <w:r>
        <w:rPr>
          <w:color w:val="000000"/>
          <w:kern w:val="0"/>
          <w:szCs w:val="21"/>
          <w:vertAlign w:val="subscript"/>
          <w:lang w:bidi="ar"/>
        </w:rPr>
        <w:t>1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，涂层折射率</w:t>
      </w:r>
    </w:p>
    <w:p w14:paraId="2867342C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ascii="宋体" w:hAnsi="宋体" w:cs="宋体" w:hint="eastAsia"/>
          <w:color w:val="000000"/>
          <w:kern w:val="0"/>
          <w:szCs w:val="21"/>
          <w:lang w:bidi="ar"/>
        </w:rPr>
        <w:t>为</w:t>
      </w:r>
      <w:r>
        <w:rPr>
          <w:i/>
          <w:iCs/>
          <w:color w:val="000000"/>
          <w:kern w:val="0"/>
          <w:szCs w:val="21"/>
          <w:lang w:bidi="ar"/>
        </w:rPr>
        <w:t>n</w:t>
      </w:r>
      <w:r>
        <w:rPr>
          <w:rFonts w:hint="eastAsia"/>
          <w:color w:val="000000"/>
          <w:kern w:val="0"/>
          <w:szCs w:val="21"/>
          <w:vertAlign w:val="subscript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1A4940FF" w14:textId="77777777" w:rsidR="00167909" w:rsidRDefault="00000000">
      <w:pPr>
        <w:widowControl/>
        <w:spacing w:line="300" w:lineRule="auto"/>
        <w:ind w:leftChars="150" w:left="315"/>
        <w:jc w:val="left"/>
        <w:rPr>
          <w:color w:val="000000" w:themeColor="text1"/>
          <w:kern w:val="0"/>
          <w:szCs w:val="21"/>
          <w:lang w:bidi="ar"/>
        </w:rPr>
      </w:pPr>
      <w:r>
        <w:rPr>
          <w:color w:val="000000" w:themeColor="text1"/>
          <w:kern w:val="0"/>
          <w:szCs w:val="21"/>
          <w:lang w:bidi="ar"/>
        </w:rPr>
        <w:t>(</w:t>
      </w:r>
      <w:r>
        <w:rPr>
          <w:rFonts w:hint="eastAsia"/>
          <w:color w:val="000000" w:themeColor="text1"/>
          <w:kern w:val="0"/>
          <w:szCs w:val="21"/>
          <w:lang w:bidi="ar"/>
        </w:rPr>
        <w:t>1</w:t>
      </w:r>
      <w:r>
        <w:rPr>
          <w:color w:val="000000" w:themeColor="text1"/>
          <w:kern w:val="0"/>
          <w:szCs w:val="21"/>
          <w:lang w:bidi="ar"/>
        </w:rPr>
        <w:t>)</w:t>
      </w:r>
      <w:r>
        <w:rPr>
          <w:rFonts w:ascii="宋体" w:hAnsi="宋体" w:cs="宋体" w:hint="eastAsia"/>
          <w:color w:val="000000" w:themeColor="text1"/>
          <w:kern w:val="0"/>
          <w:szCs w:val="21"/>
          <w:lang w:bidi="ar"/>
        </w:rPr>
        <w:t>光以光速</w:t>
      </w:r>
      <w:r>
        <w:rPr>
          <w:i/>
          <w:iCs/>
          <w:color w:val="000000" w:themeColor="text1"/>
          <w:kern w:val="0"/>
          <w:szCs w:val="21"/>
          <w:lang w:bidi="ar"/>
        </w:rPr>
        <w:t>c</w:t>
      </w:r>
      <w:r>
        <w:rPr>
          <w:rFonts w:ascii="宋体" w:hAnsi="宋体" w:cs="宋体" w:hint="eastAsia"/>
          <w:color w:val="000000" w:themeColor="text1"/>
          <w:kern w:val="0"/>
          <w:szCs w:val="21"/>
          <w:lang w:bidi="ar"/>
        </w:rPr>
        <w:t>射入接收口的玻璃，光在玻璃中的传播速度</w:t>
      </w:r>
      <w:r>
        <w:rPr>
          <w:rFonts w:hint="eastAsia"/>
          <w:color w:val="000000" w:themeColor="text1"/>
        </w:rPr>
        <w:t>变为</w:t>
      </w:r>
      <w:r>
        <w:rPr>
          <w:color w:val="000000" w:themeColor="text1"/>
          <w:kern w:val="0"/>
          <w:szCs w:val="21"/>
          <w:lang w:bidi="ar"/>
        </w:rPr>
        <w:t>________</w:t>
      </w:r>
      <w:r>
        <w:rPr>
          <w:rFonts w:hint="eastAsia"/>
          <w:i/>
          <w:iCs/>
          <w:color w:val="000000" w:themeColor="text1"/>
          <w:kern w:val="0"/>
          <w:szCs w:val="21"/>
          <w:lang w:bidi="ar"/>
        </w:rPr>
        <w:t>c</w:t>
      </w:r>
      <w:r>
        <w:rPr>
          <w:rFonts w:hint="eastAsia"/>
          <w:color w:val="000000" w:themeColor="text1"/>
          <w:kern w:val="0"/>
          <w:szCs w:val="21"/>
          <w:lang w:bidi="ar"/>
        </w:rPr>
        <w:t>。</w:t>
      </w:r>
    </w:p>
    <w:p w14:paraId="074F3548" w14:textId="77777777" w:rsidR="00167909" w:rsidRDefault="00000000">
      <w:pPr>
        <w:widowControl/>
        <w:spacing w:line="300" w:lineRule="auto"/>
        <w:ind w:leftChars="150" w:left="315"/>
        <w:jc w:val="left"/>
        <w:rPr>
          <w:color w:val="000000"/>
          <w:kern w:val="0"/>
          <w:szCs w:val="21"/>
          <w:lang w:bidi="a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 wp14:anchorId="3E901B32" wp14:editId="42531B09">
                <wp:simplePos x="0" y="0"/>
                <wp:positionH relativeFrom="column">
                  <wp:posOffset>4348480</wp:posOffset>
                </wp:positionH>
                <wp:positionV relativeFrom="paragraph">
                  <wp:posOffset>259080</wp:posOffset>
                </wp:positionV>
                <wp:extent cx="1320800" cy="1858010"/>
                <wp:effectExtent l="0" t="0" r="0" b="0"/>
                <wp:wrapSquare wrapText="bothSides"/>
                <wp:docPr id="232" name="组合 2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1003" cy="1857700"/>
                          <a:chOff x="5751" y="57280"/>
                          <a:chExt cx="2512" cy="3533"/>
                        </a:xfrm>
                      </wpg:grpSpPr>
                      <wps:wsp>
                        <wps:cNvPr id="219" name="直接连接符 219"/>
                        <wps:cNvCnPr/>
                        <wps:spPr>
                          <a:xfrm>
                            <a:off x="5751" y="57716"/>
                            <a:ext cx="2140" cy="0"/>
                          </a:xfrm>
                          <a:prstGeom prst="line">
                            <a:avLst/>
                          </a:prstGeom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0" name="直接连接符 220"/>
                        <wps:cNvCnPr/>
                        <wps:spPr>
                          <a:xfrm>
                            <a:off x="6791" y="57718"/>
                            <a:ext cx="0" cy="2310"/>
                          </a:xfrm>
                          <a:prstGeom prst="line">
                            <a:avLst/>
                          </a:prstGeom>
                          <a:ln w="6350" cmpd="sng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3" name="文本框 223"/>
                        <wps:cNvSpPr txBox="1"/>
                        <wps:spPr>
                          <a:xfrm>
                            <a:off x="6351" y="59968"/>
                            <a:ext cx="580" cy="51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80B4E66" w14:textId="77777777" w:rsidR="00167909" w:rsidRDefault="00000000"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S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  <w:p w14:paraId="44CB8E53" w14:textId="77777777" w:rsidR="00167909" w:rsidRDefault="00167909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24" name="文本框 224"/>
                        <wps:cNvSpPr txBox="1"/>
                        <wps:spPr>
                          <a:xfrm>
                            <a:off x="6811" y="59968"/>
                            <a:ext cx="780" cy="51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5CD667" w14:textId="77777777" w:rsidR="00167909" w:rsidRDefault="00000000"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S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  <w:p w14:paraId="349A1A11" w14:textId="77777777" w:rsidR="00167909" w:rsidRDefault="00167909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27" name="直接连接符 227"/>
                        <wps:cNvCnPr/>
                        <wps:spPr>
                          <a:xfrm>
                            <a:off x="6560" y="60006"/>
                            <a:ext cx="481" cy="0"/>
                          </a:xfrm>
                          <a:prstGeom prst="line">
                            <a:avLst/>
                          </a:prstGeom>
                          <a:ln w="6350" cmpd="sng">
                            <a:solidFill>
                              <a:schemeClr val="tx1"/>
                            </a:solidFill>
                            <a:prstDash val="sysDash"/>
                            <a:headEnd type="oval"/>
                            <a:tailEnd type="oval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8" name="直接箭头连接符 228"/>
                        <wps:cNvCnPr/>
                        <wps:spPr>
                          <a:xfrm>
                            <a:off x="7151" y="60008"/>
                            <a:ext cx="61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lg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9" name="文本框 229"/>
                        <wps:cNvSpPr txBox="1"/>
                        <wps:spPr>
                          <a:xfrm>
                            <a:off x="6918" y="59549"/>
                            <a:ext cx="1345" cy="4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D6D8BFE" w14:textId="77777777" w:rsidR="00167909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移动方向</w:t>
                              </w:r>
                            </w:p>
                            <w:p w14:paraId="5EA06690" w14:textId="77777777" w:rsidR="00167909" w:rsidRDefault="0016790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42" name="文本框 242"/>
                        <wps:cNvSpPr txBox="1"/>
                        <wps:spPr>
                          <a:xfrm>
                            <a:off x="6591" y="57308"/>
                            <a:ext cx="580" cy="57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AA6D5C" w14:textId="77777777" w:rsidR="00167909" w:rsidRDefault="00000000"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52" name="文本框 252"/>
                        <wps:cNvSpPr txBox="1"/>
                        <wps:spPr>
                          <a:xfrm>
                            <a:off x="7327" y="57280"/>
                            <a:ext cx="895" cy="4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582FD3" w14:textId="77777777" w:rsidR="00167909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屏幕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5" name="文本框 45"/>
                        <wps:cNvSpPr txBox="1"/>
                        <wps:spPr>
                          <a:xfrm>
                            <a:off x="6545" y="60295"/>
                            <a:ext cx="780" cy="51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E3456D4" w14:textId="77777777" w:rsidR="00167909" w:rsidRDefault="00000000">
                              <w:r>
                                <w:t>(a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E901B32" id="组合 232" o:spid="_x0000_s1550" style="position:absolute;left:0;text-align:left;margin-left:342.4pt;margin-top:20.4pt;width:104pt;height:146.3pt;z-index:251646464;mso-position-horizontal-relative:text;mso-position-vertical-relative:text" coordorigin="5751,57280" coordsize="2512,35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">
                <v:line id="直接连接符 219" o:spid="_x0000_s1551" style="position:absolute;visibility:visible;mso-wrap-style:square" from="5751,57716" to="7891,57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" strokecolor="black [3213]" strokeweight="1pt">
                  <v:stroke joinstyle="miter"/>
                </v:line>
                <v:line id="直接连接符 220" o:spid="_x0000_s1552" style="position:absolute;visibility:visible;mso-wrap-style:square" from="6791,57718" to="6791,60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" strokecolor="black [3213]" strokeweight=".5pt">
                  <v:stroke dashstyle="3 1" joinstyle="miter"/>
                </v:line>
                <v:shape id="文本框 223" o:spid="_x0000_s1553" type="#_x0000_t202" style="position:absolute;left:6351;top:59968;width:580;height:5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qloxQAAANw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" filled="f" stroked="f" strokeweight=".5pt">
                  <v:textbox>
                    <w:txbxContent>
                      <w:p w14:paraId="580B4E66" w14:textId="77777777" w:rsidR="00167909" w:rsidRDefault="00000000">
                        <w:r>
                          <w:rPr>
                            <w:rFonts w:hint="eastAsia"/>
                            <w:i/>
                            <w:iCs/>
                          </w:rPr>
                          <w:t>S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  <w:p w14:paraId="44CB8E53" w14:textId="77777777" w:rsidR="00167909" w:rsidRDefault="00167909"/>
                    </w:txbxContent>
                  </v:textbox>
                </v:shape>
                <v:shape id="文本框 224" o:spid="_x0000_s1554" type="#_x0000_t202" style="position:absolute;left:6811;top:59968;width:780;height:5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zEc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" filled="f" stroked="f" strokeweight=".5pt">
                  <v:textbox>
                    <w:txbxContent>
                      <w:p w14:paraId="705CD667" w14:textId="77777777" w:rsidR="00167909" w:rsidRDefault="00000000">
                        <w:r>
                          <w:rPr>
                            <w:rFonts w:hint="eastAsia"/>
                            <w:i/>
                            <w:iCs/>
                          </w:rPr>
                          <w:t>S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  <w:p w14:paraId="349A1A11" w14:textId="77777777" w:rsidR="00167909" w:rsidRDefault="00167909"/>
                    </w:txbxContent>
                  </v:textbox>
                </v:shape>
                <v:line id="直接连接符 227" o:spid="_x0000_s1555" style="position:absolute;visibility:visible;mso-wrap-style:square" from="6560,60006" to="7041,6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" strokecolor="black [3213]" strokeweight=".5pt">
                  <v:stroke dashstyle="3 1" startarrow="oval" endarrow="oval" joinstyle="miter"/>
                </v:line>
                <v:shape id="直接箭头连接符 228" o:spid="_x0000_s1556" type="#_x0000_t32" style="position:absolute;left:7151;top:60008;width:61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" strokecolor="black [3213]" strokeweight="1pt">
                  <v:stroke endarrow="block" endarrowwidth="narrow" endarrowlength="long" joinstyle="miter"/>
                </v:shape>
                <v:shape id="文本框 229" o:spid="_x0000_s1557" type="#_x0000_t202" style="position:absolute;left:6918;top:59549;width:134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" filled="f" stroked="f" strokeweight=".5pt">
                  <v:textbox>
                    <w:txbxContent>
                      <w:p w14:paraId="2D6D8BFE" w14:textId="77777777" w:rsidR="00167909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移动方向</w:t>
                        </w:r>
                      </w:p>
                      <w:p w14:paraId="5EA06690" w14:textId="77777777" w:rsidR="00167909" w:rsidRDefault="00167909"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文本框 242" o:spid="_x0000_s1558" type="#_x0000_t202" style="position:absolute;left:6591;top:57308;width:580;height: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  <v:textbox>
                    <w:txbxContent>
                      <w:p w14:paraId="67AA6D5C" w14:textId="77777777" w:rsidR="00167909" w:rsidRDefault="00000000">
                        <w:r>
                          <w:rPr>
                            <w:rFonts w:hint="eastAsia"/>
                            <w:i/>
                            <w:iCs/>
                          </w:rPr>
                          <w:t>O</w:t>
                        </w:r>
                      </w:p>
                    </w:txbxContent>
                  </v:textbox>
                </v:shape>
                <v:shape id="文本框 252" o:spid="_x0000_s1559" type="#_x0000_t202" style="position:absolute;left:7327;top:57280;width:895;height:4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H+O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yT+DvTDgCcvkLAAD//wMAUEsBAi0AFAAGAAgAAAAhANvh9svuAAAAhQEAABMAAAAAAAAA&#10;AAAAAAAAAAAAAFtDb250ZW50X1R5cGVzXS54bWxQSwECLQAUAAYACAAAACEAWvQsW78AAAAVAQAA&#10;CwAAAAAAAAAAAAAAAAAfAQAAX3JlbHMvLnJlbHNQSwECLQAUAAYACAAAACEAPpx/jsYAAADcAAAA&#10;DwAAAAAAAAAAAAAAAAAHAgAAZHJzL2Rvd25yZXYueG1sUEsFBgAAAAADAAMAtwAAAPoCAAAAAA==&#10;" filled="f" stroked="f" strokeweight=".5pt">
                  <v:textbox>
                    <w:txbxContent>
                      <w:p w14:paraId="74582FD3" w14:textId="77777777" w:rsidR="00167909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屏幕</w:t>
                        </w:r>
                      </w:p>
                    </w:txbxContent>
                  </v:textbox>
                </v:shape>
                <v:shape id="文本框 45" o:spid="_x0000_s1560" type="#_x0000_t202" style="position:absolute;left:6545;top:60295;width:780;height:5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<v:textbox>
                    <w:txbxContent>
                      <w:p w14:paraId="1E3456D4" w14:textId="77777777" w:rsidR="00167909" w:rsidRDefault="00000000">
                        <w:r>
                          <w:t>(a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2</w:t>
      </w:r>
      <w:r>
        <w:rPr>
          <w:color w:val="000000"/>
          <w:kern w:val="0"/>
          <w:szCs w:val="21"/>
          <w:lang w:bidi="ar"/>
        </w:rPr>
        <w:t>)</w:t>
      </w:r>
      <w:r>
        <w:rPr>
          <w:rFonts w:hint="eastAsia"/>
          <w:color w:val="000000"/>
          <w:kern w:val="0"/>
          <w:szCs w:val="21"/>
          <w:lang w:bidi="ar"/>
        </w:rPr>
        <w:t>为保证光在导光管弯折处不发生泄漏，折射率小的应是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hint="eastAsia"/>
          <w:color w:val="000000"/>
          <w:kern w:val="0"/>
          <w:szCs w:val="21"/>
          <w:lang w:bidi="ar"/>
        </w:rPr>
        <w:t>层；光线入射时与管面的夹角</w:t>
      </w:r>
      <w:r>
        <w:rPr>
          <w:i/>
          <w:iCs/>
          <w:color w:val="000000"/>
          <w:kern w:val="0"/>
          <w:szCs w:val="21"/>
          <w:lang w:bidi="ar"/>
        </w:rPr>
        <w:t>θ</w:t>
      </w:r>
      <w:r>
        <w:rPr>
          <w:rFonts w:hint="eastAsia"/>
          <w:color w:val="000000"/>
          <w:kern w:val="0"/>
          <w:szCs w:val="21"/>
          <w:lang w:bidi="ar"/>
        </w:rPr>
        <w:t>必须小于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hint="eastAsia"/>
          <w:color w:val="000000"/>
          <w:kern w:val="0"/>
          <w:szCs w:val="21"/>
          <w:lang w:bidi="ar"/>
        </w:rPr>
        <w:t>。（用</w:t>
      </w:r>
      <w:r>
        <w:rPr>
          <w:i/>
          <w:iCs/>
          <w:color w:val="000000"/>
          <w:kern w:val="0"/>
          <w:szCs w:val="21"/>
          <w:lang w:bidi="ar"/>
        </w:rPr>
        <w:t>n</w:t>
      </w:r>
      <w:r>
        <w:rPr>
          <w:color w:val="000000"/>
          <w:kern w:val="0"/>
          <w:szCs w:val="21"/>
          <w:vertAlign w:val="subscript"/>
          <w:lang w:bidi="ar"/>
        </w:rPr>
        <w:t>1</w:t>
      </w:r>
      <w:r>
        <w:rPr>
          <w:rFonts w:hint="eastAsia"/>
          <w:color w:val="000000"/>
          <w:kern w:val="0"/>
          <w:szCs w:val="21"/>
          <w:lang w:bidi="ar"/>
        </w:rPr>
        <w:t>、</w:t>
      </w:r>
      <w:r>
        <w:rPr>
          <w:i/>
          <w:iCs/>
          <w:color w:val="000000"/>
          <w:kern w:val="0"/>
          <w:szCs w:val="21"/>
          <w:lang w:bidi="ar"/>
        </w:rPr>
        <w:t>n</w:t>
      </w:r>
      <w:r>
        <w:rPr>
          <w:rFonts w:hint="eastAsia"/>
          <w:color w:val="000000"/>
          <w:kern w:val="0"/>
          <w:szCs w:val="21"/>
          <w:vertAlign w:val="subscript"/>
          <w:lang w:bidi="ar"/>
        </w:rPr>
        <w:t>2</w:t>
      </w:r>
      <w:r>
        <w:rPr>
          <w:rFonts w:hint="eastAsia"/>
          <w:color w:val="000000"/>
          <w:kern w:val="0"/>
          <w:szCs w:val="21"/>
          <w:lang w:bidi="ar"/>
        </w:rPr>
        <w:t>表示）</w:t>
      </w:r>
    </w:p>
    <w:p w14:paraId="04BBB8F1" w14:textId="77777777" w:rsidR="00167909" w:rsidRDefault="00000000">
      <w:pPr>
        <w:widowControl/>
        <w:spacing w:line="300" w:lineRule="auto"/>
        <w:ind w:left="315" w:hangingChars="150" w:hanging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如图</w:t>
      </w:r>
      <w:r>
        <w:t>(a)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，靠得极近的两个激光光源</w:t>
      </w:r>
      <w:r>
        <w:rPr>
          <w:i/>
          <w:iCs/>
          <w:color w:val="000000"/>
          <w:kern w:val="0"/>
          <w:szCs w:val="21"/>
          <w:lang w:bidi="ar"/>
        </w:rPr>
        <w:t>S</w:t>
      </w:r>
      <w:r>
        <w:rPr>
          <w:color w:val="000000"/>
          <w:kern w:val="0"/>
          <w:szCs w:val="21"/>
          <w:vertAlign w:val="subscript"/>
          <w:lang w:bidi="ar"/>
        </w:rPr>
        <w:t>1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、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S</w:t>
      </w:r>
      <w:r>
        <w:rPr>
          <w:rFonts w:hint="eastAsia"/>
          <w:color w:val="000000"/>
          <w:kern w:val="0"/>
          <w:szCs w:val="21"/>
          <w:vertAlign w:val="subscript"/>
          <w:lang w:bidi="ar"/>
        </w:rPr>
        <w:t>2</w:t>
      </w:r>
      <w:r>
        <w:rPr>
          <w:rFonts w:hint="eastAsia"/>
          <w:color w:val="000000"/>
          <w:kern w:val="0"/>
          <w:szCs w:val="21"/>
          <w:lang w:bidi="ar"/>
        </w:rPr>
        <w:t>发出的光，射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在屏幕上形成稳定的明暗条纹，屏幕上有一点</w:t>
      </w:r>
      <w:r>
        <w:rPr>
          <w:i/>
          <w:iCs/>
          <w:color w:val="000000"/>
          <w:kern w:val="0"/>
          <w:szCs w:val="21"/>
          <w:lang w:bidi="ar"/>
        </w:rPr>
        <w:t>O</w:t>
      </w:r>
      <w:r>
        <w:rPr>
          <w:rFonts w:hint="eastAsia"/>
          <w:color w:val="000000"/>
          <w:kern w:val="0"/>
          <w:szCs w:val="21"/>
          <w:lang w:bidi="ar"/>
        </w:rPr>
        <w:t>，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此时位于两光源连线的垂直平分线上。</w:t>
      </w:r>
    </w:p>
    <w:p w14:paraId="30B2A85A" w14:textId="77777777" w:rsidR="00167909" w:rsidRDefault="00000000">
      <w:pPr>
        <w:widowControl/>
        <w:spacing w:line="300" w:lineRule="auto"/>
        <w:ind w:leftChars="150" w:left="315"/>
        <w:jc w:val="left"/>
        <w:rPr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1</w:t>
      </w:r>
      <w:r>
        <w:rPr>
          <w:color w:val="000000"/>
          <w:kern w:val="0"/>
          <w:szCs w:val="21"/>
          <w:lang w:bidi="ar"/>
        </w:rPr>
        <w:t>)</w:t>
      </w:r>
      <w:r>
        <w:rPr>
          <w:rFonts w:hint="eastAsia"/>
          <w:color w:val="000000"/>
          <w:kern w:val="0"/>
          <w:szCs w:val="21"/>
          <w:lang w:bidi="ar"/>
        </w:rPr>
        <w:t>这些明暗相间的条纹是由光的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hint="eastAsia"/>
          <w:color w:val="000000"/>
          <w:kern w:val="0"/>
          <w:szCs w:val="21"/>
          <w:lang w:bidi="ar"/>
        </w:rPr>
        <w:t>现象引起的。</w:t>
      </w:r>
    </w:p>
    <w:p w14:paraId="50F16461" w14:textId="77777777" w:rsidR="00167909" w:rsidRDefault="00000000">
      <w:pPr>
        <w:widowControl/>
        <w:spacing w:line="300" w:lineRule="auto"/>
        <w:ind w:leftChars="150" w:left="315"/>
        <w:jc w:val="left"/>
        <w:rPr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A</w:t>
      </w:r>
      <w:r>
        <w:rPr>
          <w:color w:val="000000"/>
          <w:kern w:val="0"/>
          <w:szCs w:val="21"/>
          <w:lang w:bidi="ar"/>
        </w:rPr>
        <w:t>．</w:t>
      </w:r>
      <w:r>
        <w:rPr>
          <w:rFonts w:hint="eastAsia"/>
          <w:color w:val="000000"/>
          <w:kern w:val="0"/>
          <w:szCs w:val="21"/>
          <w:lang w:bidi="ar"/>
        </w:rPr>
        <w:t>折射</w:t>
      </w:r>
      <w:r>
        <w:rPr>
          <w:color w:val="000000"/>
          <w:kern w:val="0"/>
          <w:szCs w:val="21"/>
          <w:lang w:bidi="ar"/>
        </w:rPr>
        <w:tab/>
      </w:r>
      <w:r>
        <w:rPr>
          <w:color w:val="000000"/>
          <w:kern w:val="0"/>
          <w:szCs w:val="21"/>
          <w:lang w:bidi="ar"/>
        </w:rPr>
        <w:tab/>
      </w:r>
      <w:r>
        <w:rPr>
          <w:color w:val="000000"/>
          <w:kern w:val="0"/>
          <w:szCs w:val="21"/>
          <w:lang w:bidi="ar"/>
        </w:rPr>
        <w:tab/>
        <w:t xml:space="preserve">  B</w:t>
      </w:r>
      <w:r>
        <w:rPr>
          <w:color w:val="000000"/>
          <w:kern w:val="0"/>
          <w:szCs w:val="21"/>
          <w:lang w:bidi="ar"/>
        </w:rPr>
        <w:t>．</w:t>
      </w:r>
      <w:r>
        <w:rPr>
          <w:rFonts w:hint="eastAsia"/>
          <w:color w:val="000000"/>
          <w:kern w:val="0"/>
          <w:szCs w:val="21"/>
          <w:lang w:bidi="ar"/>
        </w:rPr>
        <w:t>全反射</w:t>
      </w:r>
      <w:r>
        <w:rPr>
          <w:color w:val="000000"/>
          <w:kern w:val="0"/>
          <w:szCs w:val="21"/>
          <w:lang w:bidi="ar"/>
        </w:rPr>
        <w:tab/>
      </w:r>
      <w:r>
        <w:rPr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color w:val="000000"/>
          <w:kern w:val="0"/>
          <w:szCs w:val="21"/>
          <w:lang w:bidi="ar"/>
        </w:rPr>
        <w:t>C</w:t>
      </w:r>
      <w:r>
        <w:rPr>
          <w:color w:val="000000"/>
          <w:kern w:val="0"/>
          <w:szCs w:val="21"/>
          <w:lang w:bidi="ar"/>
        </w:rPr>
        <w:t>．</w:t>
      </w:r>
      <w:r>
        <w:rPr>
          <w:rFonts w:hint="eastAsia"/>
          <w:color w:val="000000"/>
          <w:kern w:val="0"/>
          <w:szCs w:val="21"/>
          <w:lang w:bidi="ar"/>
        </w:rPr>
        <w:t>干涉</w:t>
      </w:r>
      <w:r>
        <w:rPr>
          <w:color w:val="000000"/>
          <w:kern w:val="0"/>
          <w:szCs w:val="21"/>
          <w:lang w:bidi="ar"/>
        </w:rPr>
        <w:tab/>
      </w:r>
      <w:r>
        <w:rPr>
          <w:color w:val="000000"/>
          <w:kern w:val="0"/>
          <w:szCs w:val="21"/>
          <w:lang w:bidi="ar"/>
        </w:rPr>
        <w:tab/>
      </w:r>
      <w:r>
        <w:rPr>
          <w:color w:val="000000"/>
          <w:kern w:val="0"/>
          <w:szCs w:val="21"/>
          <w:lang w:bidi="ar"/>
        </w:rPr>
        <w:tab/>
        <w:t xml:space="preserve"> D</w:t>
      </w:r>
      <w:r>
        <w:rPr>
          <w:color w:val="000000"/>
          <w:kern w:val="0"/>
          <w:szCs w:val="21"/>
          <w:lang w:bidi="ar"/>
        </w:rPr>
        <w:t>．</w:t>
      </w:r>
      <w:r>
        <w:rPr>
          <w:rFonts w:hint="eastAsia"/>
          <w:color w:val="000000"/>
          <w:kern w:val="0"/>
          <w:szCs w:val="21"/>
          <w:lang w:bidi="ar"/>
        </w:rPr>
        <w:t>衍射</w:t>
      </w:r>
    </w:p>
    <w:p w14:paraId="57A4B55A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209A8BC2" wp14:editId="2A5175A8">
                <wp:simplePos x="0" y="0"/>
                <wp:positionH relativeFrom="column">
                  <wp:posOffset>4312920</wp:posOffset>
                </wp:positionH>
                <wp:positionV relativeFrom="paragraph">
                  <wp:posOffset>359410</wp:posOffset>
                </wp:positionV>
                <wp:extent cx="1325880" cy="1091565"/>
                <wp:effectExtent l="0" t="0" r="0" b="0"/>
                <wp:wrapSquare wrapText="bothSides"/>
                <wp:docPr id="66" name="组合 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5880" cy="1091565"/>
                          <a:chOff x="8311" y="59014"/>
                          <a:chExt cx="2088" cy="1719"/>
                        </a:xfrm>
                      </wpg:grpSpPr>
                      <wpg:grpSp>
                        <wpg:cNvPr id="407" name="组合 407"/>
                        <wpg:cNvGrpSpPr/>
                        <wpg:grpSpPr>
                          <a:xfrm>
                            <a:off x="8311" y="59014"/>
                            <a:ext cx="2088" cy="1530"/>
                            <a:chOff x="56243" y="0"/>
                            <a:chExt cx="1101997" cy="807303"/>
                          </a:xfrm>
                        </wpg:grpSpPr>
                        <wpg:grpSp>
                          <wpg:cNvPr id="593" name="组合 593"/>
                          <wpg:cNvGrpSpPr/>
                          <wpg:grpSpPr>
                            <a:xfrm>
                              <a:off x="56243" y="0"/>
                              <a:ext cx="1101997" cy="807303"/>
                              <a:chOff x="57931" y="81569"/>
                              <a:chExt cx="1103768" cy="933242"/>
                            </a:xfrm>
                          </wpg:grpSpPr>
                          <wpg:grpSp>
                            <wpg:cNvPr id="418" name="组合 418"/>
                            <wpg:cNvGrpSpPr/>
                            <wpg:grpSpPr>
                              <a:xfrm>
                                <a:off x="57931" y="81569"/>
                                <a:ext cx="1103768" cy="933242"/>
                                <a:chOff x="57931" y="81569"/>
                                <a:chExt cx="1208818" cy="933242"/>
                              </a:xfrm>
                            </wpg:grpSpPr>
                            <wps:wsp>
                              <wps:cNvPr id="421" name="直接连接符 421"/>
                              <wps:cNvCnPr/>
                              <wps:spPr>
                                <a:xfrm>
                                  <a:off x="158303" y="850006"/>
                                  <a:ext cx="1071401" cy="0"/>
                                </a:xfrm>
                                <a:prstGeom prst="line">
                                  <a:avLst/>
                                </a:prstGeom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2" name="直接连接符 422"/>
                              <wps:cNvCnPr/>
                              <wps:spPr>
                                <a:xfrm flipV="1">
                                  <a:off x="158358" y="131007"/>
                                  <a:ext cx="0" cy="720781"/>
                                </a:xfrm>
                                <a:prstGeom prst="line">
                                  <a:avLst/>
                                </a:prstGeom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3" name="文本框 587"/>
                              <wps:cNvSpPr txBox="1"/>
                              <wps:spPr>
                                <a:xfrm>
                                  <a:off x="57931" y="824478"/>
                                  <a:ext cx="114300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B5EB269" w14:textId="77777777" w:rsidR="00167909" w:rsidRDefault="00000000">
                                    <w:pPr>
                                      <w:adjustRightInd w:val="0"/>
                                      <w:snapToGrid w:val="0"/>
                                      <w:jc w:val="center"/>
                                      <w:rPr>
                                        <w:i/>
                                        <w:iCs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424" name="文本框 588"/>
                              <wps:cNvSpPr txBox="1"/>
                              <wps:spPr>
                                <a:xfrm>
                                  <a:off x="1100349" y="852886"/>
                                  <a:ext cx="166400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2E76CB9" w14:textId="77777777" w:rsidR="00167909" w:rsidRDefault="00000000">
                                    <w:pPr>
                                      <w:adjustRightInd w:val="0"/>
                                      <w:snapToGrid w:val="0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425" name="文本框 589"/>
                              <wps:cNvSpPr txBox="1"/>
                              <wps:spPr>
                                <a:xfrm>
                                  <a:off x="166195" y="81569"/>
                                  <a:ext cx="153242" cy="1615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8832934" w14:textId="77777777" w:rsidR="00167909" w:rsidRDefault="00000000">
                                    <w:pPr>
                                      <w:adjustRightInd w:val="0"/>
                                      <w:snapToGrid w:val="0"/>
                                      <w:jc w:val="center"/>
                                      <w:rPr>
                                        <w:rFonts w:eastAsia="华文中宋"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eastAsia="华文中宋" w:hint="eastAsia"/>
                                        <w:i/>
                                        <w:sz w:val="18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0" tIns="0" rIns="0" bIns="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428" name="直接连接符 428"/>
                              <wps:cNvCnPr/>
                              <wps:spPr>
                                <a:xfrm>
                                  <a:off x="158205" y="320954"/>
                                  <a:ext cx="852114" cy="0"/>
                                </a:xfrm>
                                <a:prstGeom prst="line">
                                  <a:avLst/>
                                </a:prstGeom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 type="none" w="med" len="me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33" name="直接连接符 433"/>
                              <wps:cNvCnPr/>
                              <wps:spPr>
                                <a:xfrm flipV="1">
                                  <a:off x="282046" y="809872"/>
                                  <a:ext cx="0" cy="41598"/>
                                </a:xfrm>
                                <a:prstGeom prst="line">
                                  <a:avLst/>
                                </a:prstGeom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20" name="任意多边形 420"/>
                            <wps:cNvSpPr/>
                            <wps:spPr>
                              <a:xfrm>
                                <a:off x="152199" y="323619"/>
                                <a:ext cx="820132" cy="522569"/>
                              </a:xfrm>
                              <a:custGeom>
                                <a:avLst/>
                                <a:gdLst>
                                  <a:gd name="connsiteX0" fmla="*/ 0 w 2992367"/>
                                  <a:gd name="connsiteY0" fmla="*/ 0 h 254000"/>
                                  <a:gd name="connsiteX1" fmla="*/ 9975 w 2992367"/>
                                  <a:gd name="connsiteY1" fmla="*/ 391 h 254000"/>
                                  <a:gd name="connsiteX2" fmla="*/ 19949 w 2992367"/>
                                  <a:gd name="connsiteY2" fmla="*/ 1564 h 254000"/>
                                  <a:gd name="connsiteX3" fmla="*/ 29924 w 2992367"/>
                                  <a:gd name="connsiteY3" fmla="*/ 3509 h 254000"/>
                                  <a:gd name="connsiteX4" fmla="*/ 39898 w 2992367"/>
                                  <a:gd name="connsiteY4" fmla="*/ 6216 h 254000"/>
                                  <a:gd name="connsiteX5" fmla="*/ 49873 w 2992367"/>
                                  <a:gd name="connsiteY5" fmla="*/ 9667 h 254000"/>
                                  <a:gd name="connsiteX6" fmla="*/ 59847 w 2992367"/>
                                  <a:gd name="connsiteY6" fmla="*/ 13842 h 254000"/>
                                  <a:gd name="connsiteX7" fmla="*/ 69822 w 2992367"/>
                                  <a:gd name="connsiteY7" fmla="*/ 18715 h 254000"/>
                                  <a:gd name="connsiteX8" fmla="*/ 79797 w 2992367"/>
                                  <a:gd name="connsiteY8" fmla="*/ 24255 h 254000"/>
                                  <a:gd name="connsiteX9" fmla="*/ 89771 w 2992367"/>
                                  <a:gd name="connsiteY9" fmla="*/ 30428 h 254000"/>
                                  <a:gd name="connsiteX10" fmla="*/ 99746 w 2992367"/>
                                  <a:gd name="connsiteY10" fmla="*/ 37198 h 254000"/>
                                  <a:gd name="connsiteX11" fmla="*/ 109720 w 2992367"/>
                                  <a:gd name="connsiteY11" fmla="*/ 44520 h 254000"/>
                                  <a:gd name="connsiteX12" fmla="*/ 119695 w 2992367"/>
                                  <a:gd name="connsiteY12" fmla="*/ 52351 h 254000"/>
                                  <a:gd name="connsiteX13" fmla="*/ 129669 w 2992367"/>
                                  <a:gd name="connsiteY13" fmla="*/ 60643 h 254000"/>
                                  <a:gd name="connsiteX14" fmla="*/ 139644 w 2992367"/>
                                  <a:gd name="connsiteY14" fmla="*/ 69343 h 254000"/>
                                  <a:gd name="connsiteX15" fmla="*/ 149619 w 2992367"/>
                                  <a:gd name="connsiteY15" fmla="*/ 78399 h 254000"/>
                                  <a:gd name="connsiteX16" fmla="*/ 159593 w 2992367"/>
                                  <a:gd name="connsiteY16" fmla="*/ 87755 h 254000"/>
                                  <a:gd name="connsiteX17" fmla="*/ 169568 w 2992367"/>
                                  <a:gd name="connsiteY17" fmla="*/ 97353 h 254000"/>
                                  <a:gd name="connsiteX18" fmla="*/ 179542 w 2992367"/>
                                  <a:gd name="connsiteY18" fmla="*/ 107133 h 254000"/>
                                  <a:gd name="connsiteX19" fmla="*/ 189517 w 2992367"/>
                                  <a:gd name="connsiteY19" fmla="*/ 117036 h 254000"/>
                                  <a:gd name="connsiteX20" fmla="*/ 199491 w 2992367"/>
                                  <a:gd name="connsiteY20" fmla="*/ 127000 h 254000"/>
                                  <a:gd name="connsiteX21" fmla="*/ 209466 w 2992367"/>
                                  <a:gd name="connsiteY21" fmla="*/ 136964 h 254000"/>
                                  <a:gd name="connsiteX22" fmla="*/ 219441 w 2992367"/>
                                  <a:gd name="connsiteY22" fmla="*/ 146867 h 254000"/>
                                  <a:gd name="connsiteX23" fmla="*/ 229415 w 2992367"/>
                                  <a:gd name="connsiteY23" fmla="*/ 156648 h 254000"/>
                                  <a:gd name="connsiteX24" fmla="*/ 239390 w 2992367"/>
                                  <a:gd name="connsiteY24" fmla="*/ 166245 h 254000"/>
                                  <a:gd name="connsiteX25" fmla="*/ 249364 w 2992367"/>
                                  <a:gd name="connsiteY25" fmla="*/ 175601 h 254000"/>
                                  <a:gd name="connsiteX26" fmla="*/ 259339 w 2992367"/>
                                  <a:gd name="connsiteY26" fmla="*/ 184657 h 254000"/>
                                  <a:gd name="connsiteX27" fmla="*/ 269313 w 2992367"/>
                                  <a:gd name="connsiteY27" fmla="*/ 193357 h 254000"/>
                                  <a:gd name="connsiteX28" fmla="*/ 279288 w 2992367"/>
                                  <a:gd name="connsiteY28" fmla="*/ 201649 h 254000"/>
                                  <a:gd name="connsiteX29" fmla="*/ 289262 w 2992367"/>
                                  <a:gd name="connsiteY29" fmla="*/ 209480 h 254000"/>
                                  <a:gd name="connsiteX30" fmla="*/ 299237 w 2992367"/>
                                  <a:gd name="connsiteY30" fmla="*/ 216803 h 254000"/>
                                  <a:gd name="connsiteX31" fmla="*/ 309212 w 2992367"/>
                                  <a:gd name="connsiteY31" fmla="*/ 223572 h 254000"/>
                                  <a:gd name="connsiteX32" fmla="*/ 319186 w 2992367"/>
                                  <a:gd name="connsiteY32" fmla="*/ 229745 h 254000"/>
                                  <a:gd name="connsiteX33" fmla="*/ 329161 w 2992367"/>
                                  <a:gd name="connsiteY33" fmla="*/ 235285 h 254000"/>
                                  <a:gd name="connsiteX34" fmla="*/ 339135 w 2992367"/>
                                  <a:gd name="connsiteY34" fmla="*/ 240158 h 254000"/>
                                  <a:gd name="connsiteX35" fmla="*/ 349110 w 2992367"/>
                                  <a:gd name="connsiteY35" fmla="*/ 244333 h 254000"/>
                                  <a:gd name="connsiteX36" fmla="*/ 359084 w 2992367"/>
                                  <a:gd name="connsiteY36" fmla="*/ 247784 h 254000"/>
                                  <a:gd name="connsiteX37" fmla="*/ 369059 w 2992367"/>
                                  <a:gd name="connsiteY37" fmla="*/ 250491 h 254000"/>
                                  <a:gd name="connsiteX38" fmla="*/ 379034 w 2992367"/>
                                  <a:gd name="connsiteY38" fmla="*/ 252437 h 254000"/>
                                  <a:gd name="connsiteX39" fmla="*/ 389008 w 2992367"/>
                                  <a:gd name="connsiteY39" fmla="*/ 253609 h 254000"/>
                                  <a:gd name="connsiteX40" fmla="*/ 398982 w 2992367"/>
                                  <a:gd name="connsiteY40" fmla="*/ 254000 h 254000"/>
                                  <a:gd name="connsiteX41" fmla="*/ 408957 w 2992367"/>
                                  <a:gd name="connsiteY41" fmla="*/ 253609 h 254000"/>
                                  <a:gd name="connsiteX42" fmla="*/ 418932 w 2992367"/>
                                  <a:gd name="connsiteY42" fmla="*/ 252436 h 254000"/>
                                  <a:gd name="connsiteX43" fmla="*/ 428906 w 2992367"/>
                                  <a:gd name="connsiteY43" fmla="*/ 250491 h 254000"/>
                                  <a:gd name="connsiteX44" fmla="*/ 438881 w 2992367"/>
                                  <a:gd name="connsiteY44" fmla="*/ 247784 h 254000"/>
                                  <a:gd name="connsiteX45" fmla="*/ 448855 w 2992367"/>
                                  <a:gd name="connsiteY45" fmla="*/ 244333 h 254000"/>
                                  <a:gd name="connsiteX46" fmla="*/ 458830 w 2992367"/>
                                  <a:gd name="connsiteY46" fmla="*/ 240158 h 254000"/>
                                  <a:gd name="connsiteX47" fmla="*/ 468804 w 2992367"/>
                                  <a:gd name="connsiteY47" fmla="*/ 235285 h 254000"/>
                                  <a:gd name="connsiteX48" fmla="*/ 478779 w 2992367"/>
                                  <a:gd name="connsiteY48" fmla="*/ 229745 h 254000"/>
                                  <a:gd name="connsiteX49" fmla="*/ 488754 w 2992367"/>
                                  <a:gd name="connsiteY49" fmla="*/ 223571 h 254000"/>
                                  <a:gd name="connsiteX50" fmla="*/ 498728 w 2992367"/>
                                  <a:gd name="connsiteY50" fmla="*/ 216802 h 254000"/>
                                  <a:gd name="connsiteX51" fmla="*/ 508703 w 2992367"/>
                                  <a:gd name="connsiteY51" fmla="*/ 209480 h 254000"/>
                                  <a:gd name="connsiteX52" fmla="*/ 518677 w 2992367"/>
                                  <a:gd name="connsiteY52" fmla="*/ 201649 h 254000"/>
                                  <a:gd name="connsiteX53" fmla="*/ 528652 w 2992367"/>
                                  <a:gd name="connsiteY53" fmla="*/ 193357 h 254000"/>
                                  <a:gd name="connsiteX54" fmla="*/ 538627 w 2992367"/>
                                  <a:gd name="connsiteY54" fmla="*/ 184657 h 254000"/>
                                  <a:gd name="connsiteX55" fmla="*/ 548601 w 2992367"/>
                                  <a:gd name="connsiteY55" fmla="*/ 175601 h 254000"/>
                                  <a:gd name="connsiteX56" fmla="*/ 558575 w 2992367"/>
                                  <a:gd name="connsiteY56" fmla="*/ 166245 h 254000"/>
                                  <a:gd name="connsiteX57" fmla="*/ 568550 w 2992367"/>
                                  <a:gd name="connsiteY57" fmla="*/ 156647 h 254000"/>
                                  <a:gd name="connsiteX58" fmla="*/ 578525 w 2992367"/>
                                  <a:gd name="connsiteY58" fmla="*/ 146867 h 254000"/>
                                  <a:gd name="connsiteX59" fmla="*/ 588499 w 2992367"/>
                                  <a:gd name="connsiteY59" fmla="*/ 136964 h 254000"/>
                                  <a:gd name="connsiteX60" fmla="*/ 598474 w 2992367"/>
                                  <a:gd name="connsiteY60" fmla="*/ 127000 h 254000"/>
                                  <a:gd name="connsiteX61" fmla="*/ 608448 w 2992367"/>
                                  <a:gd name="connsiteY61" fmla="*/ 117035 h 254000"/>
                                  <a:gd name="connsiteX62" fmla="*/ 618423 w 2992367"/>
                                  <a:gd name="connsiteY62" fmla="*/ 107133 h 254000"/>
                                  <a:gd name="connsiteX63" fmla="*/ 628397 w 2992367"/>
                                  <a:gd name="connsiteY63" fmla="*/ 97352 h 254000"/>
                                  <a:gd name="connsiteX64" fmla="*/ 638372 w 2992367"/>
                                  <a:gd name="connsiteY64" fmla="*/ 87755 h 254000"/>
                                  <a:gd name="connsiteX65" fmla="*/ 648347 w 2992367"/>
                                  <a:gd name="connsiteY65" fmla="*/ 78399 h 254000"/>
                                  <a:gd name="connsiteX66" fmla="*/ 658321 w 2992367"/>
                                  <a:gd name="connsiteY66" fmla="*/ 69343 h 254000"/>
                                  <a:gd name="connsiteX67" fmla="*/ 668296 w 2992367"/>
                                  <a:gd name="connsiteY67" fmla="*/ 60642 h 254000"/>
                                  <a:gd name="connsiteX68" fmla="*/ 678270 w 2992367"/>
                                  <a:gd name="connsiteY68" fmla="*/ 52351 h 254000"/>
                                  <a:gd name="connsiteX69" fmla="*/ 688245 w 2992367"/>
                                  <a:gd name="connsiteY69" fmla="*/ 44520 h 254000"/>
                                  <a:gd name="connsiteX70" fmla="*/ 698220 w 2992367"/>
                                  <a:gd name="connsiteY70" fmla="*/ 37197 h 254000"/>
                                  <a:gd name="connsiteX71" fmla="*/ 708194 w 2992367"/>
                                  <a:gd name="connsiteY71" fmla="*/ 30428 h 254000"/>
                                  <a:gd name="connsiteX72" fmla="*/ 718168 w 2992367"/>
                                  <a:gd name="connsiteY72" fmla="*/ 24255 h 254000"/>
                                  <a:gd name="connsiteX73" fmla="*/ 728143 w 2992367"/>
                                  <a:gd name="connsiteY73" fmla="*/ 18715 h 254000"/>
                                  <a:gd name="connsiteX74" fmla="*/ 738118 w 2992367"/>
                                  <a:gd name="connsiteY74" fmla="*/ 13842 h 254000"/>
                                  <a:gd name="connsiteX75" fmla="*/ 748092 w 2992367"/>
                                  <a:gd name="connsiteY75" fmla="*/ 9667 h 254000"/>
                                  <a:gd name="connsiteX76" fmla="*/ 758067 w 2992367"/>
                                  <a:gd name="connsiteY76" fmla="*/ 6216 h 254000"/>
                                  <a:gd name="connsiteX77" fmla="*/ 768041 w 2992367"/>
                                  <a:gd name="connsiteY77" fmla="*/ 3509 h 254000"/>
                                  <a:gd name="connsiteX78" fmla="*/ 778016 w 2992367"/>
                                  <a:gd name="connsiteY78" fmla="*/ 1563 h 254000"/>
                                  <a:gd name="connsiteX79" fmla="*/ 787990 w 2992367"/>
                                  <a:gd name="connsiteY79" fmla="*/ 391 h 254000"/>
                                  <a:gd name="connsiteX80" fmla="*/ 797965 w 2992367"/>
                                  <a:gd name="connsiteY80" fmla="*/ 0 h 254000"/>
                                  <a:gd name="connsiteX81" fmla="*/ 807940 w 2992367"/>
                                  <a:gd name="connsiteY81" fmla="*/ 391 h 254000"/>
                                  <a:gd name="connsiteX82" fmla="*/ 817914 w 2992367"/>
                                  <a:gd name="connsiteY82" fmla="*/ 1564 h 254000"/>
                                  <a:gd name="connsiteX83" fmla="*/ 827889 w 2992367"/>
                                  <a:gd name="connsiteY83" fmla="*/ 3509 h 254000"/>
                                  <a:gd name="connsiteX84" fmla="*/ 837863 w 2992367"/>
                                  <a:gd name="connsiteY84" fmla="*/ 6216 h 254000"/>
                                  <a:gd name="connsiteX85" fmla="*/ 847838 w 2992367"/>
                                  <a:gd name="connsiteY85" fmla="*/ 9667 h 254000"/>
                                  <a:gd name="connsiteX86" fmla="*/ 857813 w 2992367"/>
                                  <a:gd name="connsiteY86" fmla="*/ 13842 h 254000"/>
                                  <a:gd name="connsiteX87" fmla="*/ 867787 w 2992367"/>
                                  <a:gd name="connsiteY87" fmla="*/ 18715 h 254000"/>
                                  <a:gd name="connsiteX88" fmla="*/ 877761 w 2992367"/>
                                  <a:gd name="connsiteY88" fmla="*/ 24255 h 254000"/>
                                  <a:gd name="connsiteX89" fmla="*/ 887736 w 2992367"/>
                                  <a:gd name="connsiteY89" fmla="*/ 30429 h 254000"/>
                                  <a:gd name="connsiteX90" fmla="*/ 897710 w 2992367"/>
                                  <a:gd name="connsiteY90" fmla="*/ 37198 h 254000"/>
                                  <a:gd name="connsiteX91" fmla="*/ 907685 w 2992367"/>
                                  <a:gd name="connsiteY91" fmla="*/ 44520 h 254000"/>
                                  <a:gd name="connsiteX92" fmla="*/ 917660 w 2992367"/>
                                  <a:gd name="connsiteY92" fmla="*/ 52351 h 254000"/>
                                  <a:gd name="connsiteX93" fmla="*/ 927634 w 2992367"/>
                                  <a:gd name="connsiteY93" fmla="*/ 60643 h 254000"/>
                                  <a:gd name="connsiteX94" fmla="*/ 937609 w 2992367"/>
                                  <a:gd name="connsiteY94" fmla="*/ 69343 h 254000"/>
                                  <a:gd name="connsiteX95" fmla="*/ 947583 w 2992367"/>
                                  <a:gd name="connsiteY95" fmla="*/ 78399 h 254000"/>
                                  <a:gd name="connsiteX96" fmla="*/ 957558 w 2992367"/>
                                  <a:gd name="connsiteY96" fmla="*/ 87755 h 254000"/>
                                  <a:gd name="connsiteX97" fmla="*/ 967533 w 2992367"/>
                                  <a:gd name="connsiteY97" fmla="*/ 97353 h 254000"/>
                                  <a:gd name="connsiteX98" fmla="*/ 977507 w 2992367"/>
                                  <a:gd name="connsiteY98" fmla="*/ 107133 h 254000"/>
                                  <a:gd name="connsiteX99" fmla="*/ 987482 w 2992367"/>
                                  <a:gd name="connsiteY99" fmla="*/ 117036 h 254000"/>
                                  <a:gd name="connsiteX100" fmla="*/ 997456 w 2992367"/>
                                  <a:gd name="connsiteY100" fmla="*/ 127000 h 254000"/>
                                  <a:gd name="connsiteX101" fmla="*/ 1007431 w 2992367"/>
                                  <a:gd name="connsiteY101" fmla="*/ 136965 h 254000"/>
                                  <a:gd name="connsiteX102" fmla="*/ 1017405 w 2992367"/>
                                  <a:gd name="connsiteY102" fmla="*/ 146868 h 254000"/>
                                  <a:gd name="connsiteX103" fmla="*/ 1027380 w 2992367"/>
                                  <a:gd name="connsiteY103" fmla="*/ 156648 h 254000"/>
                                  <a:gd name="connsiteX104" fmla="*/ 1037354 w 2992367"/>
                                  <a:gd name="connsiteY104" fmla="*/ 166245 h 254000"/>
                                  <a:gd name="connsiteX105" fmla="*/ 1047329 w 2992367"/>
                                  <a:gd name="connsiteY105" fmla="*/ 175601 h 254000"/>
                                  <a:gd name="connsiteX106" fmla="*/ 1057303 w 2992367"/>
                                  <a:gd name="connsiteY106" fmla="*/ 184657 h 254000"/>
                                  <a:gd name="connsiteX107" fmla="*/ 1067278 w 2992367"/>
                                  <a:gd name="connsiteY107" fmla="*/ 193358 h 254000"/>
                                  <a:gd name="connsiteX108" fmla="*/ 1077253 w 2992367"/>
                                  <a:gd name="connsiteY108" fmla="*/ 201649 h 254000"/>
                                  <a:gd name="connsiteX109" fmla="*/ 1087227 w 2992367"/>
                                  <a:gd name="connsiteY109" fmla="*/ 209480 h 254000"/>
                                  <a:gd name="connsiteX110" fmla="*/ 1097202 w 2992367"/>
                                  <a:gd name="connsiteY110" fmla="*/ 216803 h 254000"/>
                                  <a:gd name="connsiteX111" fmla="*/ 1107176 w 2992367"/>
                                  <a:gd name="connsiteY111" fmla="*/ 223572 h 254000"/>
                                  <a:gd name="connsiteX112" fmla="*/ 1117151 w 2992367"/>
                                  <a:gd name="connsiteY112" fmla="*/ 229745 h 254000"/>
                                  <a:gd name="connsiteX113" fmla="*/ 1127126 w 2992367"/>
                                  <a:gd name="connsiteY113" fmla="*/ 235285 h 254000"/>
                                  <a:gd name="connsiteX114" fmla="*/ 1137100 w 2992367"/>
                                  <a:gd name="connsiteY114" fmla="*/ 240158 h 254000"/>
                                  <a:gd name="connsiteX115" fmla="*/ 1147075 w 2992367"/>
                                  <a:gd name="connsiteY115" fmla="*/ 244333 h 254000"/>
                                  <a:gd name="connsiteX116" fmla="*/ 1157049 w 2992367"/>
                                  <a:gd name="connsiteY116" fmla="*/ 247784 h 254000"/>
                                  <a:gd name="connsiteX117" fmla="*/ 1167024 w 2992367"/>
                                  <a:gd name="connsiteY117" fmla="*/ 250491 h 254000"/>
                                  <a:gd name="connsiteX118" fmla="*/ 1176998 w 2992367"/>
                                  <a:gd name="connsiteY118" fmla="*/ 252437 h 254000"/>
                                  <a:gd name="connsiteX119" fmla="*/ 1186973 w 2992367"/>
                                  <a:gd name="connsiteY119" fmla="*/ 253609 h 254000"/>
                                  <a:gd name="connsiteX120" fmla="*/ 1196947 w 2992367"/>
                                  <a:gd name="connsiteY120" fmla="*/ 254000 h 254000"/>
                                  <a:gd name="connsiteX121" fmla="*/ 1206922 w 2992367"/>
                                  <a:gd name="connsiteY121" fmla="*/ 253609 h 254000"/>
                                  <a:gd name="connsiteX122" fmla="*/ 1216896 w 2992367"/>
                                  <a:gd name="connsiteY122" fmla="*/ 252436 h 254000"/>
                                  <a:gd name="connsiteX123" fmla="*/ 1226871 w 2992367"/>
                                  <a:gd name="connsiteY123" fmla="*/ 250491 h 254000"/>
                                  <a:gd name="connsiteX124" fmla="*/ 1236846 w 2992367"/>
                                  <a:gd name="connsiteY124" fmla="*/ 247784 h 254000"/>
                                  <a:gd name="connsiteX125" fmla="*/ 1246820 w 2992367"/>
                                  <a:gd name="connsiteY125" fmla="*/ 244333 h 254000"/>
                                  <a:gd name="connsiteX126" fmla="*/ 1256795 w 2992367"/>
                                  <a:gd name="connsiteY126" fmla="*/ 240158 h 254000"/>
                                  <a:gd name="connsiteX127" fmla="*/ 1266769 w 2992367"/>
                                  <a:gd name="connsiteY127" fmla="*/ 235285 h 254000"/>
                                  <a:gd name="connsiteX128" fmla="*/ 1276744 w 2992367"/>
                                  <a:gd name="connsiteY128" fmla="*/ 229745 h 254000"/>
                                  <a:gd name="connsiteX129" fmla="*/ 1286719 w 2992367"/>
                                  <a:gd name="connsiteY129" fmla="*/ 223571 h 254000"/>
                                  <a:gd name="connsiteX130" fmla="*/ 1296693 w 2992367"/>
                                  <a:gd name="connsiteY130" fmla="*/ 216802 h 254000"/>
                                  <a:gd name="connsiteX131" fmla="*/ 1306668 w 2992367"/>
                                  <a:gd name="connsiteY131" fmla="*/ 209479 h 254000"/>
                                  <a:gd name="connsiteX132" fmla="*/ 1316642 w 2992367"/>
                                  <a:gd name="connsiteY132" fmla="*/ 201648 h 254000"/>
                                  <a:gd name="connsiteX133" fmla="*/ 1326617 w 2992367"/>
                                  <a:gd name="connsiteY133" fmla="*/ 193357 h 254000"/>
                                  <a:gd name="connsiteX134" fmla="*/ 1336591 w 2992367"/>
                                  <a:gd name="connsiteY134" fmla="*/ 184656 h 254000"/>
                                  <a:gd name="connsiteX135" fmla="*/ 1346566 w 2992367"/>
                                  <a:gd name="connsiteY135" fmla="*/ 175600 h 254000"/>
                                  <a:gd name="connsiteX136" fmla="*/ 1356540 w 2992367"/>
                                  <a:gd name="connsiteY136" fmla="*/ 166245 h 254000"/>
                                  <a:gd name="connsiteX137" fmla="*/ 1366515 w 2992367"/>
                                  <a:gd name="connsiteY137" fmla="*/ 156647 h 254000"/>
                                  <a:gd name="connsiteX138" fmla="*/ 1376489 w 2992367"/>
                                  <a:gd name="connsiteY138" fmla="*/ 146867 h 254000"/>
                                  <a:gd name="connsiteX139" fmla="*/ 1386464 w 2992367"/>
                                  <a:gd name="connsiteY139" fmla="*/ 136964 h 254000"/>
                                  <a:gd name="connsiteX140" fmla="*/ 1396439 w 2992367"/>
                                  <a:gd name="connsiteY140" fmla="*/ 126999 h 254000"/>
                                  <a:gd name="connsiteX141" fmla="*/ 1406413 w 2992367"/>
                                  <a:gd name="connsiteY141" fmla="*/ 117035 h 254000"/>
                                  <a:gd name="connsiteX142" fmla="*/ 1416388 w 2992367"/>
                                  <a:gd name="connsiteY142" fmla="*/ 107132 h 254000"/>
                                  <a:gd name="connsiteX143" fmla="*/ 1426362 w 2992367"/>
                                  <a:gd name="connsiteY143" fmla="*/ 97352 h 254000"/>
                                  <a:gd name="connsiteX144" fmla="*/ 1436337 w 2992367"/>
                                  <a:gd name="connsiteY144" fmla="*/ 87754 h 254000"/>
                                  <a:gd name="connsiteX145" fmla="*/ 1446311 w 2992367"/>
                                  <a:gd name="connsiteY145" fmla="*/ 78399 h 254000"/>
                                  <a:gd name="connsiteX146" fmla="*/ 1456286 w 2992367"/>
                                  <a:gd name="connsiteY146" fmla="*/ 69343 h 254000"/>
                                  <a:gd name="connsiteX147" fmla="*/ 1466261 w 2992367"/>
                                  <a:gd name="connsiteY147" fmla="*/ 60642 h 254000"/>
                                  <a:gd name="connsiteX148" fmla="*/ 1476235 w 2992367"/>
                                  <a:gd name="connsiteY148" fmla="*/ 52351 h 254000"/>
                                  <a:gd name="connsiteX149" fmla="*/ 1486210 w 2992367"/>
                                  <a:gd name="connsiteY149" fmla="*/ 44520 h 254000"/>
                                  <a:gd name="connsiteX150" fmla="*/ 1496184 w 2992367"/>
                                  <a:gd name="connsiteY150" fmla="*/ 37197 h 254000"/>
                                  <a:gd name="connsiteX151" fmla="*/ 1506159 w 2992367"/>
                                  <a:gd name="connsiteY151" fmla="*/ 30428 h 254000"/>
                                  <a:gd name="connsiteX152" fmla="*/ 1516133 w 2992367"/>
                                  <a:gd name="connsiteY152" fmla="*/ 24255 h 254000"/>
                                  <a:gd name="connsiteX153" fmla="*/ 1526108 w 2992367"/>
                                  <a:gd name="connsiteY153" fmla="*/ 18714 h 254000"/>
                                  <a:gd name="connsiteX154" fmla="*/ 1536082 w 2992367"/>
                                  <a:gd name="connsiteY154" fmla="*/ 13842 h 254000"/>
                                  <a:gd name="connsiteX155" fmla="*/ 1546057 w 2992367"/>
                                  <a:gd name="connsiteY155" fmla="*/ 9667 h 254000"/>
                                  <a:gd name="connsiteX156" fmla="*/ 1556032 w 2992367"/>
                                  <a:gd name="connsiteY156" fmla="*/ 6216 h 254000"/>
                                  <a:gd name="connsiteX157" fmla="*/ 1566006 w 2992367"/>
                                  <a:gd name="connsiteY157" fmla="*/ 3509 h 254000"/>
                                  <a:gd name="connsiteX158" fmla="*/ 1575981 w 2992367"/>
                                  <a:gd name="connsiteY158" fmla="*/ 1563 h 254000"/>
                                  <a:gd name="connsiteX159" fmla="*/ 1585955 w 2992367"/>
                                  <a:gd name="connsiteY159" fmla="*/ 391 h 254000"/>
                                  <a:gd name="connsiteX160" fmla="*/ 1595930 w 2992367"/>
                                  <a:gd name="connsiteY160" fmla="*/ 0 h 254000"/>
                                  <a:gd name="connsiteX161" fmla="*/ 1605904 w 2992367"/>
                                  <a:gd name="connsiteY161" fmla="*/ 392 h 254000"/>
                                  <a:gd name="connsiteX162" fmla="*/ 1615879 w 2992367"/>
                                  <a:gd name="connsiteY162" fmla="*/ 1564 h 254000"/>
                                  <a:gd name="connsiteX163" fmla="*/ 1625854 w 2992367"/>
                                  <a:gd name="connsiteY163" fmla="*/ 3509 h 254000"/>
                                  <a:gd name="connsiteX164" fmla="*/ 1635828 w 2992367"/>
                                  <a:gd name="connsiteY164" fmla="*/ 6216 h 254000"/>
                                  <a:gd name="connsiteX165" fmla="*/ 1645803 w 2992367"/>
                                  <a:gd name="connsiteY165" fmla="*/ 9668 h 254000"/>
                                  <a:gd name="connsiteX166" fmla="*/ 1655777 w 2992367"/>
                                  <a:gd name="connsiteY166" fmla="*/ 13842 h 254000"/>
                                  <a:gd name="connsiteX167" fmla="*/ 1665752 w 2992367"/>
                                  <a:gd name="connsiteY167" fmla="*/ 18715 h 254000"/>
                                  <a:gd name="connsiteX168" fmla="*/ 1675726 w 2992367"/>
                                  <a:gd name="connsiteY168" fmla="*/ 24255 h 254000"/>
                                  <a:gd name="connsiteX169" fmla="*/ 1685701 w 2992367"/>
                                  <a:gd name="connsiteY169" fmla="*/ 30429 h 254000"/>
                                  <a:gd name="connsiteX170" fmla="*/ 1695675 w 2992367"/>
                                  <a:gd name="connsiteY170" fmla="*/ 37198 h 254000"/>
                                  <a:gd name="connsiteX171" fmla="*/ 1705650 w 2992367"/>
                                  <a:gd name="connsiteY171" fmla="*/ 44521 h 254000"/>
                                  <a:gd name="connsiteX172" fmla="*/ 1715625 w 2992367"/>
                                  <a:gd name="connsiteY172" fmla="*/ 52352 h 254000"/>
                                  <a:gd name="connsiteX173" fmla="*/ 1725599 w 2992367"/>
                                  <a:gd name="connsiteY173" fmla="*/ 60643 h 254000"/>
                                  <a:gd name="connsiteX174" fmla="*/ 1735574 w 2992367"/>
                                  <a:gd name="connsiteY174" fmla="*/ 69344 h 254000"/>
                                  <a:gd name="connsiteX175" fmla="*/ 1745548 w 2992367"/>
                                  <a:gd name="connsiteY175" fmla="*/ 78400 h 254000"/>
                                  <a:gd name="connsiteX176" fmla="*/ 1755523 w 2992367"/>
                                  <a:gd name="connsiteY176" fmla="*/ 87755 h 254000"/>
                                  <a:gd name="connsiteX177" fmla="*/ 1765497 w 2992367"/>
                                  <a:gd name="connsiteY177" fmla="*/ 97353 h 254000"/>
                                  <a:gd name="connsiteX178" fmla="*/ 1775472 w 2992367"/>
                                  <a:gd name="connsiteY178" fmla="*/ 107134 h 254000"/>
                                  <a:gd name="connsiteX179" fmla="*/ 1785447 w 2992367"/>
                                  <a:gd name="connsiteY179" fmla="*/ 117036 h 254000"/>
                                  <a:gd name="connsiteX180" fmla="*/ 1795421 w 2992367"/>
                                  <a:gd name="connsiteY180" fmla="*/ 127001 h 254000"/>
                                  <a:gd name="connsiteX181" fmla="*/ 1805396 w 2992367"/>
                                  <a:gd name="connsiteY181" fmla="*/ 136965 h 254000"/>
                                  <a:gd name="connsiteX182" fmla="*/ 1815370 w 2992367"/>
                                  <a:gd name="connsiteY182" fmla="*/ 146868 h 254000"/>
                                  <a:gd name="connsiteX183" fmla="*/ 1825345 w 2992367"/>
                                  <a:gd name="connsiteY183" fmla="*/ 156648 h 254000"/>
                                  <a:gd name="connsiteX184" fmla="*/ 1835319 w 2992367"/>
                                  <a:gd name="connsiteY184" fmla="*/ 166246 h 254000"/>
                                  <a:gd name="connsiteX185" fmla="*/ 1845294 w 2992367"/>
                                  <a:gd name="connsiteY185" fmla="*/ 175601 h 254000"/>
                                  <a:gd name="connsiteX186" fmla="*/ 1855268 w 2992367"/>
                                  <a:gd name="connsiteY186" fmla="*/ 184657 h 254000"/>
                                  <a:gd name="connsiteX187" fmla="*/ 1865243 w 2992367"/>
                                  <a:gd name="connsiteY187" fmla="*/ 193358 h 254000"/>
                                  <a:gd name="connsiteX188" fmla="*/ 1875217 w 2992367"/>
                                  <a:gd name="connsiteY188" fmla="*/ 201649 h 254000"/>
                                  <a:gd name="connsiteX189" fmla="*/ 1885191 w 2992367"/>
                                  <a:gd name="connsiteY189" fmla="*/ 209480 h 254000"/>
                                  <a:gd name="connsiteX190" fmla="*/ 1895166 w 2992367"/>
                                  <a:gd name="connsiteY190" fmla="*/ 216802 h 254000"/>
                                  <a:gd name="connsiteX191" fmla="*/ 1905140 w 2992367"/>
                                  <a:gd name="connsiteY191" fmla="*/ 223571 h 254000"/>
                                  <a:gd name="connsiteX192" fmla="*/ 1915115 w 2992367"/>
                                  <a:gd name="connsiteY192" fmla="*/ 229745 h 254000"/>
                                  <a:gd name="connsiteX193" fmla="*/ 1925089 w 2992367"/>
                                  <a:gd name="connsiteY193" fmla="*/ 235285 h 254000"/>
                                  <a:gd name="connsiteX194" fmla="*/ 1935063 w 2992367"/>
                                  <a:gd name="connsiteY194" fmla="*/ 240158 h 254000"/>
                                  <a:gd name="connsiteX195" fmla="*/ 1945038 w 2992367"/>
                                  <a:gd name="connsiteY195" fmla="*/ 244332 h 254000"/>
                                  <a:gd name="connsiteX196" fmla="*/ 1955013 w 2992367"/>
                                  <a:gd name="connsiteY196" fmla="*/ 247784 h 254000"/>
                                  <a:gd name="connsiteX197" fmla="*/ 1964987 w 2992367"/>
                                  <a:gd name="connsiteY197" fmla="*/ 250491 h 254000"/>
                                  <a:gd name="connsiteX198" fmla="*/ 1974961 w 2992367"/>
                                  <a:gd name="connsiteY198" fmla="*/ 252436 h 254000"/>
                                  <a:gd name="connsiteX199" fmla="*/ 1984936 w 2992367"/>
                                  <a:gd name="connsiteY199" fmla="*/ 253608 h 254000"/>
                                  <a:gd name="connsiteX200" fmla="*/ 1994910 w 2992367"/>
                                  <a:gd name="connsiteY200" fmla="*/ 254000 h 254000"/>
                                  <a:gd name="connsiteX201" fmla="*/ 2004885 w 2992367"/>
                                  <a:gd name="connsiteY201" fmla="*/ 253609 h 254000"/>
                                  <a:gd name="connsiteX202" fmla="*/ 2014859 w 2992367"/>
                                  <a:gd name="connsiteY202" fmla="*/ 252437 h 254000"/>
                                  <a:gd name="connsiteX203" fmla="*/ 2024834 w 2992367"/>
                                  <a:gd name="connsiteY203" fmla="*/ 250491 h 254000"/>
                                  <a:gd name="connsiteX204" fmla="*/ 2034808 w 2992367"/>
                                  <a:gd name="connsiteY204" fmla="*/ 247785 h 254000"/>
                                  <a:gd name="connsiteX205" fmla="*/ 2044782 w 2992367"/>
                                  <a:gd name="connsiteY205" fmla="*/ 244333 h 254000"/>
                                  <a:gd name="connsiteX206" fmla="*/ 2054757 w 2992367"/>
                                  <a:gd name="connsiteY206" fmla="*/ 240159 h 254000"/>
                                  <a:gd name="connsiteX207" fmla="*/ 2064731 w 2992367"/>
                                  <a:gd name="connsiteY207" fmla="*/ 235286 h 254000"/>
                                  <a:gd name="connsiteX208" fmla="*/ 2074706 w 2992367"/>
                                  <a:gd name="connsiteY208" fmla="*/ 229746 h 254000"/>
                                  <a:gd name="connsiteX209" fmla="*/ 2084680 w 2992367"/>
                                  <a:gd name="connsiteY209" fmla="*/ 223573 h 254000"/>
                                  <a:gd name="connsiteX210" fmla="*/ 2094654 w 2992367"/>
                                  <a:gd name="connsiteY210" fmla="*/ 216804 h 254000"/>
                                  <a:gd name="connsiteX211" fmla="*/ 2104629 w 2992367"/>
                                  <a:gd name="connsiteY211" fmla="*/ 209482 h 254000"/>
                                  <a:gd name="connsiteX212" fmla="*/ 2114604 w 2992367"/>
                                  <a:gd name="connsiteY212" fmla="*/ 201651 h 254000"/>
                                  <a:gd name="connsiteX213" fmla="*/ 2124578 w 2992367"/>
                                  <a:gd name="connsiteY213" fmla="*/ 193360 h 254000"/>
                                  <a:gd name="connsiteX214" fmla="*/ 2134552 w 2992367"/>
                                  <a:gd name="connsiteY214" fmla="*/ 184659 h 254000"/>
                                  <a:gd name="connsiteX215" fmla="*/ 2144527 w 2992367"/>
                                  <a:gd name="connsiteY215" fmla="*/ 175604 h 254000"/>
                                  <a:gd name="connsiteX216" fmla="*/ 2154501 w 2992367"/>
                                  <a:gd name="connsiteY216" fmla="*/ 166248 h 254000"/>
                                  <a:gd name="connsiteX217" fmla="*/ 2164476 w 2992367"/>
                                  <a:gd name="connsiteY217" fmla="*/ 156651 h 254000"/>
                                  <a:gd name="connsiteX218" fmla="*/ 2174450 w 2992367"/>
                                  <a:gd name="connsiteY218" fmla="*/ 146870 h 254000"/>
                                  <a:gd name="connsiteX219" fmla="*/ 2184425 w 2992367"/>
                                  <a:gd name="connsiteY219" fmla="*/ 136968 h 254000"/>
                                  <a:gd name="connsiteX220" fmla="*/ 2194399 w 2992367"/>
                                  <a:gd name="connsiteY220" fmla="*/ 127004 h 254000"/>
                                  <a:gd name="connsiteX221" fmla="*/ 2204373 w 2992367"/>
                                  <a:gd name="connsiteY221" fmla="*/ 117039 h 254000"/>
                                  <a:gd name="connsiteX222" fmla="*/ 2214348 w 2992367"/>
                                  <a:gd name="connsiteY222" fmla="*/ 107137 h 254000"/>
                                  <a:gd name="connsiteX223" fmla="*/ 2224322 w 2992367"/>
                                  <a:gd name="connsiteY223" fmla="*/ 97356 h 254000"/>
                                  <a:gd name="connsiteX224" fmla="*/ 2234297 w 2992367"/>
                                  <a:gd name="connsiteY224" fmla="*/ 87759 h 254000"/>
                                  <a:gd name="connsiteX225" fmla="*/ 2244271 w 2992367"/>
                                  <a:gd name="connsiteY225" fmla="*/ 78403 h 254000"/>
                                  <a:gd name="connsiteX226" fmla="*/ 2254246 w 2992367"/>
                                  <a:gd name="connsiteY226" fmla="*/ 69347 h 254000"/>
                                  <a:gd name="connsiteX227" fmla="*/ 2264220 w 2992367"/>
                                  <a:gd name="connsiteY227" fmla="*/ 60646 h 254000"/>
                                  <a:gd name="connsiteX228" fmla="*/ 2274195 w 2992367"/>
                                  <a:gd name="connsiteY228" fmla="*/ 52355 h 254000"/>
                                  <a:gd name="connsiteX229" fmla="*/ 2284169 w 2992367"/>
                                  <a:gd name="connsiteY229" fmla="*/ 44524 h 254000"/>
                                  <a:gd name="connsiteX230" fmla="*/ 2294143 w 2992367"/>
                                  <a:gd name="connsiteY230" fmla="*/ 37201 h 254000"/>
                                  <a:gd name="connsiteX231" fmla="*/ 2304118 w 2992367"/>
                                  <a:gd name="connsiteY231" fmla="*/ 30432 h 254000"/>
                                  <a:gd name="connsiteX232" fmla="*/ 2314092 w 2992367"/>
                                  <a:gd name="connsiteY232" fmla="*/ 24258 h 254000"/>
                                  <a:gd name="connsiteX233" fmla="*/ 2324067 w 2992367"/>
                                  <a:gd name="connsiteY233" fmla="*/ 18717 h 254000"/>
                                  <a:gd name="connsiteX234" fmla="*/ 2334041 w 2992367"/>
                                  <a:gd name="connsiteY234" fmla="*/ 13845 h 254000"/>
                                  <a:gd name="connsiteX235" fmla="*/ 2344016 w 2992367"/>
                                  <a:gd name="connsiteY235" fmla="*/ 9669 h 254000"/>
                                  <a:gd name="connsiteX236" fmla="*/ 2353990 w 2992367"/>
                                  <a:gd name="connsiteY236" fmla="*/ 6217 h 254000"/>
                                  <a:gd name="connsiteX237" fmla="*/ 2363964 w 2992367"/>
                                  <a:gd name="connsiteY237" fmla="*/ 3510 h 254000"/>
                                  <a:gd name="connsiteX238" fmla="*/ 2373939 w 2992367"/>
                                  <a:gd name="connsiteY238" fmla="*/ 1564 h 254000"/>
                                  <a:gd name="connsiteX239" fmla="*/ 2383913 w 2992367"/>
                                  <a:gd name="connsiteY239" fmla="*/ 392 h 254000"/>
                                  <a:gd name="connsiteX240" fmla="*/ 2393888 w 2992367"/>
                                  <a:gd name="connsiteY240" fmla="*/ 0 h 254000"/>
                                  <a:gd name="connsiteX241" fmla="*/ 2403862 w 2992367"/>
                                  <a:gd name="connsiteY241" fmla="*/ 391 h 254000"/>
                                  <a:gd name="connsiteX242" fmla="*/ 2413837 w 2992367"/>
                                  <a:gd name="connsiteY242" fmla="*/ 1563 h 254000"/>
                                  <a:gd name="connsiteX243" fmla="*/ 2423811 w 2992367"/>
                                  <a:gd name="connsiteY243" fmla="*/ 3508 h 254000"/>
                                  <a:gd name="connsiteX244" fmla="*/ 2433786 w 2992367"/>
                                  <a:gd name="connsiteY244" fmla="*/ 6214 h 254000"/>
                                  <a:gd name="connsiteX245" fmla="*/ 2443760 w 2992367"/>
                                  <a:gd name="connsiteY245" fmla="*/ 9665 h 254000"/>
                                  <a:gd name="connsiteX246" fmla="*/ 2453734 w 2992367"/>
                                  <a:gd name="connsiteY246" fmla="*/ 13839 h 254000"/>
                                  <a:gd name="connsiteX247" fmla="*/ 2463709 w 2992367"/>
                                  <a:gd name="connsiteY247" fmla="*/ 18711 h 254000"/>
                                  <a:gd name="connsiteX248" fmla="*/ 2473683 w 2992367"/>
                                  <a:gd name="connsiteY248" fmla="*/ 24251 h 254000"/>
                                  <a:gd name="connsiteX249" fmla="*/ 2483658 w 2992367"/>
                                  <a:gd name="connsiteY249" fmla="*/ 30424 h 254000"/>
                                  <a:gd name="connsiteX250" fmla="*/ 2493632 w 2992367"/>
                                  <a:gd name="connsiteY250" fmla="*/ 37192 h 254000"/>
                                  <a:gd name="connsiteX251" fmla="*/ 2503607 w 2992367"/>
                                  <a:gd name="connsiteY251" fmla="*/ 44515 h 254000"/>
                                  <a:gd name="connsiteX252" fmla="*/ 2513581 w 2992367"/>
                                  <a:gd name="connsiteY252" fmla="*/ 52345 h 254000"/>
                                  <a:gd name="connsiteX253" fmla="*/ 2523555 w 2992367"/>
                                  <a:gd name="connsiteY253" fmla="*/ 60636 h 254000"/>
                                  <a:gd name="connsiteX254" fmla="*/ 2533530 w 2992367"/>
                                  <a:gd name="connsiteY254" fmla="*/ 69336 h 254000"/>
                                  <a:gd name="connsiteX255" fmla="*/ 2543504 w 2992367"/>
                                  <a:gd name="connsiteY255" fmla="*/ 78392 h 254000"/>
                                  <a:gd name="connsiteX256" fmla="*/ 2553479 w 2992367"/>
                                  <a:gd name="connsiteY256" fmla="*/ 87747 h 254000"/>
                                  <a:gd name="connsiteX257" fmla="*/ 2563453 w 2992367"/>
                                  <a:gd name="connsiteY257" fmla="*/ 97345 h 254000"/>
                                  <a:gd name="connsiteX258" fmla="*/ 2573428 w 2992367"/>
                                  <a:gd name="connsiteY258" fmla="*/ 107125 h 254000"/>
                                  <a:gd name="connsiteX259" fmla="*/ 2583402 w 2992367"/>
                                  <a:gd name="connsiteY259" fmla="*/ 117028 h 254000"/>
                                  <a:gd name="connsiteX260" fmla="*/ 2593377 w 2992367"/>
                                  <a:gd name="connsiteY260" fmla="*/ 126992 h 254000"/>
                                  <a:gd name="connsiteX261" fmla="*/ 2603351 w 2992367"/>
                                  <a:gd name="connsiteY261" fmla="*/ 136956 h 254000"/>
                                  <a:gd name="connsiteX262" fmla="*/ 2613326 w 2992367"/>
                                  <a:gd name="connsiteY262" fmla="*/ 146859 h 254000"/>
                                  <a:gd name="connsiteX263" fmla="*/ 2623300 w 2992367"/>
                                  <a:gd name="connsiteY263" fmla="*/ 156639 h 254000"/>
                                  <a:gd name="connsiteX264" fmla="*/ 2633274 w 2992367"/>
                                  <a:gd name="connsiteY264" fmla="*/ 166237 h 254000"/>
                                  <a:gd name="connsiteX265" fmla="*/ 2643249 w 2992367"/>
                                  <a:gd name="connsiteY265" fmla="*/ 175593 h 254000"/>
                                  <a:gd name="connsiteX266" fmla="*/ 2653223 w 2992367"/>
                                  <a:gd name="connsiteY266" fmla="*/ 184649 h 254000"/>
                                  <a:gd name="connsiteX267" fmla="*/ 2663198 w 2992367"/>
                                  <a:gd name="connsiteY267" fmla="*/ 193349 h 254000"/>
                                  <a:gd name="connsiteX268" fmla="*/ 2673172 w 2992367"/>
                                  <a:gd name="connsiteY268" fmla="*/ 201641 h 254000"/>
                                  <a:gd name="connsiteX269" fmla="*/ 2683146 w 2992367"/>
                                  <a:gd name="connsiteY269" fmla="*/ 209473 h 254000"/>
                                  <a:gd name="connsiteX270" fmla="*/ 2693121 w 2992367"/>
                                  <a:gd name="connsiteY270" fmla="*/ 216796 h 254000"/>
                                  <a:gd name="connsiteX271" fmla="*/ 2703095 w 2992367"/>
                                  <a:gd name="connsiteY271" fmla="*/ 223565 h 254000"/>
                                  <a:gd name="connsiteX272" fmla="*/ 2713070 w 2992367"/>
                                  <a:gd name="connsiteY272" fmla="*/ 229739 h 254000"/>
                                  <a:gd name="connsiteX273" fmla="*/ 2723044 w 2992367"/>
                                  <a:gd name="connsiteY273" fmla="*/ 235280 h 254000"/>
                                  <a:gd name="connsiteX274" fmla="*/ 2733019 w 2992367"/>
                                  <a:gd name="connsiteY274" fmla="*/ 240153 h 254000"/>
                                  <a:gd name="connsiteX275" fmla="*/ 2742993 w 2992367"/>
                                  <a:gd name="connsiteY275" fmla="*/ 244329 h 254000"/>
                                  <a:gd name="connsiteX276" fmla="*/ 2752968 w 2992367"/>
                                  <a:gd name="connsiteY276" fmla="*/ 247781 h 254000"/>
                                  <a:gd name="connsiteX277" fmla="*/ 2762942 w 2992367"/>
                                  <a:gd name="connsiteY277" fmla="*/ 250489 h 254000"/>
                                  <a:gd name="connsiteX278" fmla="*/ 2772917 w 2992367"/>
                                  <a:gd name="connsiteY278" fmla="*/ 252435 h 254000"/>
                                  <a:gd name="connsiteX279" fmla="*/ 2782891 w 2992367"/>
                                  <a:gd name="connsiteY279" fmla="*/ 253608 h 254000"/>
                                  <a:gd name="connsiteX280" fmla="*/ 2792865 w 2992367"/>
                                  <a:gd name="connsiteY280" fmla="*/ 254000 h 254000"/>
                                  <a:gd name="connsiteX281" fmla="*/ 2802840 w 2992367"/>
                                  <a:gd name="connsiteY281" fmla="*/ 253609 h 254000"/>
                                  <a:gd name="connsiteX282" fmla="*/ 2812814 w 2992367"/>
                                  <a:gd name="connsiteY282" fmla="*/ 252438 h 254000"/>
                                  <a:gd name="connsiteX283" fmla="*/ 2822789 w 2992367"/>
                                  <a:gd name="connsiteY283" fmla="*/ 250494 h 254000"/>
                                  <a:gd name="connsiteX284" fmla="*/ 2832763 w 2992367"/>
                                  <a:gd name="connsiteY284" fmla="*/ 247788 h 254000"/>
                                  <a:gd name="connsiteX285" fmla="*/ 2842737 w 2992367"/>
                                  <a:gd name="connsiteY285" fmla="*/ 244337 h 254000"/>
                                  <a:gd name="connsiteX286" fmla="*/ 2852712 w 2992367"/>
                                  <a:gd name="connsiteY286" fmla="*/ 240163 h 254000"/>
                                  <a:gd name="connsiteX287" fmla="*/ 2862686 w 2992367"/>
                                  <a:gd name="connsiteY287" fmla="*/ 235291 h 254000"/>
                                  <a:gd name="connsiteX288" fmla="*/ 2872661 w 2992367"/>
                                  <a:gd name="connsiteY288" fmla="*/ 229752 h 254000"/>
                                  <a:gd name="connsiteX289" fmla="*/ 2882635 w 2992367"/>
                                  <a:gd name="connsiteY289" fmla="*/ 223579 h 254000"/>
                                  <a:gd name="connsiteX290" fmla="*/ 2892610 w 2992367"/>
                                  <a:gd name="connsiteY290" fmla="*/ 216811 h 254000"/>
                                  <a:gd name="connsiteX291" fmla="*/ 2902584 w 2992367"/>
                                  <a:gd name="connsiteY291" fmla="*/ 209489 h 254000"/>
                                  <a:gd name="connsiteX292" fmla="*/ 2912559 w 2992367"/>
                                  <a:gd name="connsiteY292" fmla="*/ 201658 h 254000"/>
                                  <a:gd name="connsiteX293" fmla="*/ 2922533 w 2992367"/>
                                  <a:gd name="connsiteY293" fmla="*/ 193368 h 254000"/>
                                  <a:gd name="connsiteX294" fmla="*/ 2932508 w 2992367"/>
                                  <a:gd name="connsiteY294" fmla="*/ 184668 h 254000"/>
                                  <a:gd name="connsiteX295" fmla="*/ 2942482 w 2992367"/>
                                  <a:gd name="connsiteY295" fmla="*/ 175612 h 254000"/>
                                  <a:gd name="connsiteX296" fmla="*/ 2952456 w 2992367"/>
                                  <a:gd name="connsiteY296" fmla="*/ 166257 h 254000"/>
                                  <a:gd name="connsiteX297" fmla="*/ 2962431 w 2992367"/>
                                  <a:gd name="connsiteY297" fmla="*/ 156660 h 254000"/>
                                  <a:gd name="connsiteX298" fmla="*/ 2972405 w 2992367"/>
                                  <a:gd name="connsiteY298" fmla="*/ 146880 h 254000"/>
                                  <a:gd name="connsiteX299" fmla="*/ 2982380 w 2992367"/>
                                  <a:gd name="connsiteY299" fmla="*/ 136977 h 254000"/>
                                  <a:gd name="connsiteX300" fmla="*/ 2992354 w 2992367"/>
                                  <a:gd name="connsiteY300" fmla="*/ 127013 h 254000"/>
                                  <a:gd name="connsiteX301" fmla="*/ 2992367 w 2992367"/>
                                  <a:gd name="connsiteY301" fmla="*/ 127000 h 25400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  <a:cxn ang="0">
                                    <a:pos x="connsiteX22" y="connsiteY22"/>
                                  </a:cxn>
                                  <a:cxn ang="0">
                                    <a:pos x="connsiteX23" y="connsiteY23"/>
                                  </a:cxn>
                                  <a:cxn ang="0">
                                    <a:pos x="connsiteX24" y="connsiteY24"/>
                                  </a:cxn>
                                  <a:cxn ang="0">
                                    <a:pos x="connsiteX25" y="connsiteY25"/>
                                  </a:cxn>
                                  <a:cxn ang="0">
                                    <a:pos x="connsiteX26" y="connsiteY26"/>
                                  </a:cxn>
                                  <a:cxn ang="0">
                                    <a:pos x="connsiteX27" y="connsiteY27"/>
                                  </a:cxn>
                                  <a:cxn ang="0">
                                    <a:pos x="connsiteX28" y="connsiteY28"/>
                                  </a:cxn>
                                  <a:cxn ang="0">
                                    <a:pos x="connsiteX29" y="connsiteY29"/>
                                  </a:cxn>
                                  <a:cxn ang="0">
                                    <a:pos x="connsiteX30" y="connsiteY30"/>
                                  </a:cxn>
                                  <a:cxn ang="0">
                                    <a:pos x="connsiteX31" y="connsiteY31"/>
                                  </a:cxn>
                                  <a:cxn ang="0">
                                    <a:pos x="connsiteX32" y="connsiteY32"/>
                                  </a:cxn>
                                  <a:cxn ang="0">
                                    <a:pos x="connsiteX33" y="connsiteY33"/>
                                  </a:cxn>
                                  <a:cxn ang="0">
                                    <a:pos x="connsiteX34" y="connsiteY34"/>
                                  </a:cxn>
                                  <a:cxn ang="0">
                                    <a:pos x="connsiteX35" y="connsiteY35"/>
                                  </a:cxn>
                                  <a:cxn ang="0">
                                    <a:pos x="connsiteX36" y="connsiteY36"/>
                                  </a:cxn>
                                  <a:cxn ang="0">
                                    <a:pos x="connsiteX37" y="connsiteY37"/>
                                  </a:cxn>
                                  <a:cxn ang="0">
                                    <a:pos x="connsiteX38" y="connsiteY38"/>
                                  </a:cxn>
                                  <a:cxn ang="0">
                                    <a:pos x="connsiteX39" y="connsiteY39"/>
                                  </a:cxn>
                                  <a:cxn ang="0">
                                    <a:pos x="connsiteX40" y="connsiteY40"/>
                                  </a:cxn>
                                  <a:cxn ang="0">
                                    <a:pos x="connsiteX41" y="connsiteY41"/>
                                  </a:cxn>
                                  <a:cxn ang="0">
                                    <a:pos x="connsiteX42" y="connsiteY42"/>
                                  </a:cxn>
                                  <a:cxn ang="0">
                                    <a:pos x="connsiteX43" y="connsiteY43"/>
                                  </a:cxn>
                                  <a:cxn ang="0">
                                    <a:pos x="connsiteX44" y="connsiteY44"/>
                                  </a:cxn>
                                  <a:cxn ang="0">
                                    <a:pos x="connsiteX45" y="connsiteY45"/>
                                  </a:cxn>
                                  <a:cxn ang="0">
                                    <a:pos x="connsiteX46" y="connsiteY46"/>
                                  </a:cxn>
                                  <a:cxn ang="0">
                                    <a:pos x="connsiteX47" y="connsiteY47"/>
                                  </a:cxn>
                                  <a:cxn ang="0">
                                    <a:pos x="connsiteX48" y="connsiteY48"/>
                                  </a:cxn>
                                  <a:cxn ang="0">
                                    <a:pos x="connsiteX49" y="connsiteY49"/>
                                  </a:cxn>
                                  <a:cxn ang="0">
                                    <a:pos x="connsiteX50" y="connsiteY50"/>
                                  </a:cxn>
                                  <a:cxn ang="0">
                                    <a:pos x="connsiteX51" y="connsiteY51"/>
                                  </a:cxn>
                                  <a:cxn ang="0">
                                    <a:pos x="connsiteX52" y="connsiteY52"/>
                                  </a:cxn>
                                  <a:cxn ang="0">
                                    <a:pos x="connsiteX53" y="connsiteY53"/>
                                  </a:cxn>
                                  <a:cxn ang="0">
                                    <a:pos x="connsiteX54" y="connsiteY54"/>
                                  </a:cxn>
                                  <a:cxn ang="0">
                                    <a:pos x="connsiteX55" y="connsiteY55"/>
                                  </a:cxn>
                                  <a:cxn ang="0">
                                    <a:pos x="connsiteX56" y="connsiteY56"/>
                                  </a:cxn>
                                  <a:cxn ang="0">
                                    <a:pos x="connsiteX57" y="connsiteY57"/>
                                  </a:cxn>
                                  <a:cxn ang="0">
                                    <a:pos x="connsiteX58" y="connsiteY58"/>
                                  </a:cxn>
                                  <a:cxn ang="0">
                                    <a:pos x="connsiteX59" y="connsiteY59"/>
                                  </a:cxn>
                                  <a:cxn ang="0">
                                    <a:pos x="connsiteX60" y="connsiteY60"/>
                                  </a:cxn>
                                  <a:cxn ang="0">
                                    <a:pos x="connsiteX61" y="connsiteY61"/>
                                  </a:cxn>
                                  <a:cxn ang="0">
                                    <a:pos x="connsiteX62" y="connsiteY62"/>
                                  </a:cxn>
                                  <a:cxn ang="0">
                                    <a:pos x="connsiteX63" y="connsiteY63"/>
                                  </a:cxn>
                                  <a:cxn ang="0">
                                    <a:pos x="connsiteX64" y="connsiteY64"/>
                                  </a:cxn>
                                  <a:cxn ang="0">
                                    <a:pos x="connsiteX65" y="connsiteY65"/>
                                  </a:cxn>
                                  <a:cxn ang="0">
                                    <a:pos x="connsiteX66" y="connsiteY66"/>
                                  </a:cxn>
                                  <a:cxn ang="0">
                                    <a:pos x="connsiteX67" y="connsiteY67"/>
                                  </a:cxn>
                                  <a:cxn ang="0">
                                    <a:pos x="connsiteX68" y="connsiteY68"/>
                                  </a:cxn>
                                  <a:cxn ang="0">
                                    <a:pos x="connsiteX69" y="connsiteY69"/>
                                  </a:cxn>
                                  <a:cxn ang="0">
                                    <a:pos x="connsiteX70" y="connsiteY70"/>
                                  </a:cxn>
                                  <a:cxn ang="0">
                                    <a:pos x="connsiteX71" y="connsiteY71"/>
                                  </a:cxn>
                                  <a:cxn ang="0">
                                    <a:pos x="connsiteX72" y="connsiteY72"/>
                                  </a:cxn>
                                  <a:cxn ang="0">
                                    <a:pos x="connsiteX73" y="connsiteY73"/>
                                  </a:cxn>
                                  <a:cxn ang="0">
                                    <a:pos x="connsiteX74" y="connsiteY74"/>
                                  </a:cxn>
                                  <a:cxn ang="0">
                                    <a:pos x="connsiteX75" y="connsiteY75"/>
                                  </a:cxn>
                                  <a:cxn ang="0">
                                    <a:pos x="connsiteX76" y="connsiteY76"/>
                                  </a:cxn>
                                  <a:cxn ang="0">
                                    <a:pos x="connsiteX77" y="connsiteY77"/>
                                  </a:cxn>
                                  <a:cxn ang="0">
                                    <a:pos x="connsiteX78" y="connsiteY78"/>
                                  </a:cxn>
                                  <a:cxn ang="0">
                                    <a:pos x="connsiteX79" y="connsiteY79"/>
                                  </a:cxn>
                                  <a:cxn ang="0">
                                    <a:pos x="connsiteX80" y="connsiteY80"/>
                                  </a:cxn>
                                  <a:cxn ang="0">
                                    <a:pos x="connsiteX81" y="connsiteY81"/>
                                  </a:cxn>
                                  <a:cxn ang="0">
                                    <a:pos x="connsiteX82" y="connsiteY82"/>
                                  </a:cxn>
                                  <a:cxn ang="0">
                                    <a:pos x="connsiteX83" y="connsiteY83"/>
                                  </a:cxn>
                                  <a:cxn ang="0">
                                    <a:pos x="connsiteX84" y="connsiteY84"/>
                                  </a:cxn>
                                  <a:cxn ang="0">
                                    <a:pos x="connsiteX85" y="connsiteY85"/>
                                  </a:cxn>
                                  <a:cxn ang="0">
                                    <a:pos x="connsiteX86" y="connsiteY86"/>
                                  </a:cxn>
                                  <a:cxn ang="0">
                                    <a:pos x="connsiteX87" y="connsiteY87"/>
                                  </a:cxn>
                                  <a:cxn ang="0">
                                    <a:pos x="connsiteX88" y="connsiteY88"/>
                                  </a:cxn>
                                  <a:cxn ang="0">
                                    <a:pos x="connsiteX89" y="connsiteY89"/>
                                  </a:cxn>
                                  <a:cxn ang="0">
                                    <a:pos x="connsiteX90" y="connsiteY90"/>
                                  </a:cxn>
                                  <a:cxn ang="0">
                                    <a:pos x="connsiteX91" y="connsiteY91"/>
                                  </a:cxn>
                                  <a:cxn ang="0">
                                    <a:pos x="connsiteX92" y="connsiteY92"/>
                                  </a:cxn>
                                  <a:cxn ang="0">
                                    <a:pos x="connsiteX93" y="connsiteY93"/>
                                  </a:cxn>
                                  <a:cxn ang="0">
                                    <a:pos x="connsiteX94" y="connsiteY94"/>
                                  </a:cxn>
                                  <a:cxn ang="0">
                                    <a:pos x="connsiteX95" y="connsiteY95"/>
                                  </a:cxn>
                                  <a:cxn ang="0">
                                    <a:pos x="connsiteX96" y="connsiteY96"/>
                                  </a:cxn>
                                  <a:cxn ang="0">
                                    <a:pos x="connsiteX97" y="connsiteY97"/>
                                  </a:cxn>
                                  <a:cxn ang="0">
                                    <a:pos x="connsiteX98" y="connsiteY98"/>
                                  </a:cxn>
                                  <a:cxn ang="0">
                                    <a:pos x="connsiteX99" y="connsiteY99"/>
                                  </a:cxn>
                                  <a:cxn ang="0">
                                    <a:pos x="connsiteX100" y="connsiteY100"/>
                                  </a:cxn>
                                  <a:cxn ang="0">
                                    <a:pos x="connsiteX101" y="connsiteY101"/>
                                  </a:cxn>
                                  <a:cxn ang="0">
                                    <a:pos x="connsiteX102" y="connsiteY102"/>
                                  </a:cxn>
                                  <a:cxn ang="0">
                                    <a:pos x="connsiteX103" y="connsiteY103"/>
                                  </a:cxn>
                                  <a:cxn ang="0">
                                    <a:pos x="connsiteX104" y="connsiteY104"/>
                                  </a:cxn>
                                  <a:cxn ang="0">
                                    <a:pos x="connsiteX105" y="connsiteY105"/>
                                  </a:cxn>
                                  <a:cxn ang="0">
                                    <a:pos x="connsiteX106" y="connsiteY106"/>
                                  </a:cxn>
                                  <a:cxn ang="0">
                                    <a:pos x="connsiteX107" y="connsiteY107"/>
                                  </a:cxn>
                                  <a:cxn ang="0">
                                    <a:pos x="connsiteX108" y="connsiteY108"/>
                                  </a:cxn>
                                  <a:cxn ang="0">
                                    <a:pos x="connsiteX109" y="connsiteY109"/>
                                  </a:cxn>
                                  <a:cxn ang="0">
                                    <a:pos x="connsiteX110" y="connsiteY110"/>
                                  </a:cxn>
                                  <a:cxn ang="0">
                                    <a:pos x="connsiteX111" y="connsiteY111"/>
                                  </a:cxn>
                                  <a:cxn ang="0">
                                    <a:pos x="connsiteX112" y="connsiteY112"/>
                                  </a:cxn>
                                  <a:cxn ang="0">
                                    <a:pos x="connsiteX113" y="connsiteY113"/>
                                  </a:cxn>
                                  <a:cxn ang="0">
                                    <a:pos x="connsiteX114" y="connsiteY114"/>
                                  </a:cxn>
                                  <a:cxn ang="0">
                                    <a:pos x="connsiteX115" y="connsiteY115"/>
                                  </a:cxn>
                                  <a:cxn ang="0">
                                    <a:pos x="connsiteX116" y="connsiteY116"/>
                                  </a:cxn>
                                  <a:cxn ang="0">
                                    <a:pos x="connsiteX117" y="connsiteY117"/>
                                  </a:cxn>
                                  <a:cxn ang="0">
                                    <a:pos x="connsiteX118" y="connsiteY118"/>
                                  </a:cxn>
                                  <a:cxn ang="0">
                                    <a:pos x="connsiteX119" y="connsiteY119"/>
                                  </a:cxn>
                                  <a:cxn ang="0">
                                    <a:pos x="connsiteX120" y="connsiteY120"/>
                                  </a:cxn>
                                  <a:cxn ang="0">
                                    <a:pos x="connsiteX121" y="connsiteY121"/>
                                  </a:cxn>
                                  <a:cxn ang="0">
                                    <a:pos x="connsiteX122" y="connsiteY122"/>
                                  </a:cxn>
                                  <a:cxn ang="0">
                                    <a:pos x="connsiteX123" y="connsiteY123"/>
                                  </a:cxn>
                                  <a:cxn ang="0">
                                    <a:pos x="connsiteX124" y="connsiteY124"/>
                                  </a:cxn>
                                  <a:cxn ang="0">
                                    <a:pos x="connsiteX125" y="connsiteY125"/>
                                  </a:cxn>
                                  <a:cxn ang="0">
                                    <a:pos x="connsiteX126" y="connsiteY126"/>
                                  </a:cxn>
                                  <a:cxn ang="0">
                                    <a:pos x="connsiteX127" y="connsiteY127"/>
                                  </a:cxn>
                                  <a:cxn ang="0">
                                    <a:pos x="connsiteX128" y="connsiteY128"/>
                                  </a:cxn>
                                  <a:cxn ang="0">
                                    <a:pos x="connsiteX129" y="connsiteY129"/>
                                  </a:cxn>
                                  <a:cxn ang="0">
                                    <a:pos x="connsiteX130" y="connsiteY130"/>
                                  </a:cxn>
                                  <a:cxn ang="0">
                                    <a:pos x="connsiteX131" y="connsiteY131"/>
                                  </a:cxn>
                                  <a:cxn ang="0">
                                    <a:pos x="connsiteX132" y="connsiteY132"/>
                                  </a:cxn>
                                  <a:cxn ang="0">
                                    <a:pos x="connsiteX133" y="connsiteY133"/>
                                  </a:cxn>
                                  <a:cxn ang="0">
                                    <a:pos x="connsiteX134" y="connsiteY134"/>
                                  </a:cxn>
                                  <a:cxn ang="0">
                                    <a:pos x="connsiteX135" y="connsiteY135"/>
                                  </a:cxn>
                                  <a:cxn ang="0">
                                    <a:pos x="connsiteX136" y="connsiteY136"/>
                                  </a:cxn>
                                  <a:cxn ang="0">
                                    <a:pos x="connsiteX137" y="connsiteY137"/>
                                  </a:cxn>
                                  <a:cxn ang="0">
                                    <a:pos x="connsiteX138" y="connsiteY138"/>
                                  </a:cxn>
                                  <a:cxn ang="0">
                                    <a:pos x="connsiteX139" y="connsiteY139"/>
                                  </a:cxn>
                                  <a:cxn ang="0">
                                    <a:pos x="connsiteX140" y="connsiteY140"/>
                                  </a:cxn>
                                  <a:cxn ang="0">
                                    <a:pos x="connsiteX141" y="connsiteY141"/>
                                  </a:cxn>
                                  <a:cxn ang="0">
                                    <a:pos x="connsiteX142" y="connsiteY142"/>
                                  </a:cxn>
                                  <a:cxn ang="0">
                                    <a:pos x="connsiteX143" y="connsiteY143"/>
                                  </a:cxn>
                                  <a:cxn ang="0">
                                    <a:pos x="connsiteX144" y="connsiteY144"/>
                                  </a:cxn>
                                  <a:cxn ang="0">
                                    <a:pos x="connsiteX145" y="connsiteY145"/>
                                  </a:cxn>
                                  <a:cxn ang="0">
                                    <a:pos x="connsiteX146" y="connsiteY146"/>
                                  </a:cxn>
                                  <a:cxn ang="0">
                                    <a:pos x="connsiteX147" y="connsiteY147"/>
                                  </a:cxn>
                                  <a:cxn ang="0">
                                    <a:pos x="connsiteX148" y="connsiteY148"/>
                                  </a:cxn>
                                  <a:cxn ang="0">
                                    <a:pos x="connsiteX149" y="connsiteY149"/>
                                  </a:cxn>
                                  <a:cxn ang="0">
                                    <a:pos x="connsiteX150" y="connsiteY150"/>
                                  </a:cxn>
                                  <a:cxn ang="0">
                                    <a:pos x="connsiteX151" y="connsiteY151"/>
                                  </a:cxn>
                                  <a:cxn ang="0">
                                    <a:pos x="connsiteX152" y="connsiteY152"/>
                                  </a:cxn>
                                  <a:cxn ang="0">
                                    <a:pos x="connsiteX153" y="connsiteY153"/>
                                  </a:cxn>
                                  <a:cxn ang="0">
                                    <a:pos x="connsiteX154" y="connsiteY154"/>
                                  </a:cxn>
                                  <a:cxn ang="0">
                                    <a:pos x="connsiteX155" y="connsiteY155"/>
                                  </a:cxn>
                                  <a:cxn ang="0">
                                    <a:pos x="connsiteX156" y="connsiteY156"/>
                                  </a:cxn>
                                  <a:cxn ang="0">
                                    <a:pos x="connsiteX157" y="connsiteY157"/>
                                  </a:cxn>
                                  <a:cxn ang="0">
                                    <a:pos x="connsiteX158" y="connsiteY158"/>
                                  </a:cxn>
                                  <a:cxn ang="0">
                                    <a:pos x="connsiteX159" y="connsiteY159"/>
                                  </a:cxn>
                                  <a:cxn ang="0">
                                    <a:pos x="connsiteX160" y="connsiteY160"/>
                                  </a:cxn>
                                  <a:cxn ang="0">
                                    <a:pos x="connsiteX161" y="connsiteY161"/>
                                  </a:cxn>
                                  <a:cxn ang="0">
                                    <a:pos x="connsiteX162" y="connsiteY162"/>
                                  </a:cxn>
                                  <a:cxn ang="0">
                                    <a:pos x="connsiteX163" y="connsiteY163"/>
                                  </a:cxn>
                                  <a:cxn ang="0">
                                    <a:pos x="connsiteX164" y="connsiteY164"/>
                                  </a:cxn>
                                  <a:cxn ang="0">
                                    <a:pos x="connsiteX165" y="connsiteY165"/>
                                  </a:cxn>
                                  <a:cxn ang="0">
                                    <a:pos x="connsiteX166" y="connsiteY166"/>
                                  </a:cxn>
                                  <a:cxn ang="0">
                                    <a:pos x="connsiteX167" y="connsiteY167"/>
                                  </a:cxn>
                                  <a:cxn ang="0">
                                    <a:pos x="connsiteX168" y="connsiteY168"/>
                                  </a:cxn>
                                  <a:cxn ang="0">
                                    <a:pos x="connsiteX169" y="connsiteY169"/>
                                  </a:cxn>
                                  <a:cxn ang="0">
                                    <a:pos x="connsiteX170" y="connsiteY170"/>
                                  </a:cxn>
                                  <a:cxn ang="0">
                                    <a:pos x="connsiteX171" y="connsiteY171"/>
                                  </a:cxn>
                                  <a:cxn ang="0">
                                    <a:pos x="connsiteX172" y="connsiteY172"/>
                                  </a:cxn>
                                  <a:cxn ang="0">
                                    <a:pos x="connsiteX173" y="connsiteY173"/>
                                  </a:cxn>
                                  <a:cxn ang="0">
                                    <a:pos x="connsiteX174" y="connsiteY174"/>
                                  </a:cxn>
                                  <a:cxn ang="0">
                                    <a:pos x="connsiteX175" y="connsiteY175"/>
                                  </a:cxn>
                                  <a:cxn ang="0">
                                    <a:pos x="connsiteX176" y="connsiteY176"/>
                                  </a:cxn>
                                  <a:cxn ang="0">
                                    <a:pos x="connsiteX177" y="connsiteY177"/>
                                  </a:cxn>
                                  <a:cxn ang="0">
                                    <a:pos x="connsiteX178" y="connsiteY178"/>
                                  </a:cxn>
                                  <a:cxn ang="0">
                                    <a:pos x="connsiteX179" y="connsiteY179"/>
                                  </a:cxn>
                                  <a:cxn ang="0">
                                    <a:pos x="connsiteX180" y="connsiteY180"/>
                                  </a:cxn>
                                  <a:cxn ang="0">
                                    <a:pos x="connsiteX181" y="connsiteY181"/>
                                  </a:cxn>
                                  <a:cxn ang="0">
                                    <a:pos x="connsiteX182" y="connsiteY182"/>
                                  </a:cxn>
                                  <a:cxn ang="0">
                                    <a:pos x="connsiteX183" y="connsiteY183"/>
                                  </a:cxn>
                                  <a:cxn ang="0">
                                    <a:pos x="connsiteX184" y="connsiteY184"/>
                                  </a:cxn>
                                  <a:cxn ang="0">
                                    <a:pos x="connsiteX185" y="connsiteY185"/>
                                  </a:cxn>
                                  <a:cxn ang="0">
                                    <a:pos x="connsiteX186" y="connsiteY186"/>
                                  </a:cxn>
                                  <a:cxn ang="0">
                                    <a:pos x="connsiteX187" y="connsiteY187"/>
                                  </a:cxn>
                                  <a:cxn ang="0">
                                    <a:pos x="connsiteX188" y="connsiteY188"/>
                                  </a:cxn>
                                  <a:cxn ang="0">
                                    <a:pos x="connsiteX189" y="connsiteY189"/>
                                  </a:cxn>
                                  <a:cxn ang="0">
                                    <a:pos x="connsiteX190" y="connsiteY190"/>
                                  </a:cxn>
                                  <a:cxn ang="0">
                                    <a:pos x="connsiteX191" y="connsiteY191"/>
                                  </a:cxn>
                                  <a:cxn ang="0">
                                    <a:pos x="connsiteX192" y="connsiteY192"/>
                                  </a:cxn>
                                  <a:cxn ang="0">
                                    <a:pos x="connsiteX193" y="connsiteY193"/>
                                  </a:cxn>
                                  <a:cxn ang="0">
                                    <a:pos x="connsiteX194" y="connsiteY194"/>
                                  </a:cxn>
                                  <a:cxn ang="0">
                                    <a:pos x="connsiteX195" y="connsiteY195"/>
                                  </a:cxn>
                                  <a:cxn ang="0">
                                    <a:pos x="connsiteX196" y="connsiteY196"/>
                                  </a:cxn>
                                  <a:cxn ang="0">
                                    <a:pos x="connsiteX197" y="connsiteY197"/>
                                  </a:cxn>
                                  <a:cxn ang="0">
                                    <a:pos x="connsiteX198" y="connsiteY198"/>
                                  </a:cxn>
                                  <a:cxn ang="0">
                                    <a:pos x="connsiteX199" y="connsiteY199"/>
                                  </a:cxn>
                                  <a:cxn ang="0">
                                    <a:pos x="connsiteX200" y="connsiteY200"/>
                                  </a:cxn>
                                  <a:cxn ang="0">
                                    <a:pos x="connsiteX201" y="connsiteY201"/>
                                  </a:cxn>
                                  <a:cxn ang="0">
                                    <a:pos x="connsiteX202" y="connsiteY202"/>
                                  </a:cxn>
                                  <a:cxn ang="0">
                                    <a:pos x="connsiteX203" y="connsiteY203"/>
                                  </a:cxn>
                                  <a:cxn ang="0">
                                    <a:pos x="connsiteX204" y="connsiteY204"/>
                                  </a:cxn>
                                  <a:cxn ang="0">
                                    <a:pos x="connsiteX205" y="connsiteY205"/>
                                  </a:cxn>
                                  <a:cxn ang="0">
                                    <a:pos x="connsiteX206" y="connsiteY206"/>
                                  </a:cxn>
                                  <a:cxn ang="0">
                                    <a:pos x="connsiteX207" y="connsiteY207"/>
                                  </a:cxn>
                                  <a:cxn ang="0">
                                    <a:pos x="connsiteX208" y="connsiteY208"/>
                                  </a:cxn>
                                  <a:cxn ang="0">
                                    <a:pos x="connsiteX209" y="connsiteY209"/>
                                  </a:cxn>
                                  <a:cxn ang="0">
                                    <a:pos x="connsiteX210" y="connsiteY210"/>
                                  </a:cxn>
                                  <a:cxn ang="0">
                                    <a:pos x="connsiteX211" y="connsiteY211"/>
                                  </a:cxn>
                                  <a:cxn ang="0">
                                    <a:pos x="connsiteX212" y="connsiteY212"/>
                                  </a:cxn>
                                  <a:cxn ang="0">
                                    <a:pos x="connsiteX213" y="connsiteY213"/>
                                  </a:cxn>
                                  <a:cxn ang="0">
                                    <a:pos x="connsiteX214" y="connsiteY214"/>
                                  </a:cxn>
                                  <a:cxn ang="0">
                                    <a:pos x="connsiteX215" y="connsiteY215"/>
                                  </a:cxn>
                                  <a:cxn ang="0">
                                    <a:pos x="connsiteX216" y="connsiteY216"/>
                                  </a:cxn>
                                  <a:cxn ang="0">
                                    <a:pos x="connsiteX217" y="connsiteY217"/>
                                  </a:cxn>
                                  <a:cxn ang="0">
                                    <a:pos x="connsiteX218" y="connsiteY218"/>
                                  </a:cxn>
                                  <a:cxn ang="0">
                                    <a:pos x="connsiteX219" y="connsiteY219"/>
                                  </a:cxn>
                                  <a:cxn ang="0">
                                    <a:pos x="connsiteX220" y="connsiteY220"/>
                                  </a:cxn>
                                  <a:cxn ang="0">
                                    <a:pos x="connsiteX221" y="connsiteY221"/>
                                  </a:cxn>
                                  <a:cxn ang="0">
                                    <a:pos x="connsiteX222" y="connsiteY222"/>
                                  </a:cxn>
                                  <a:cxn ang="0">
                                    <a:pos x="connsiteX223" y="connsiteY223"/>
                                  </a:cxn>
                                  <a:cxn ang="0">
                                    <a:pos x="connsiteX224" y="connsiteY224"/>
                                  </a:cxn>
                                  <a:cxn ang="0">
                                    <a:pos x="connsiteX225" y="connsiteY225"/>
                                  </a:cxn>
                                  <a:cxn ang="0">
                                    <a:pos x="connsiteX226" y="connsiteY226"/>
                                  </a:cxn>
                                  <a:cxn ang="0">
                                    <a:pos x="connsiteX227" y="connsiteY227"/>
                                  </a:cxn>
                                  <a:cxn ang="0">
                                    <a:pos x="connsiteX228" y="connsiteY228"/>
                                  </a:cxn>
                                  <a:cxn ang="0">
                                    <a:pos x="connsiteX229" y="connsiteY229"/>
                                  </a:cxn>
                                  <a:cxn ang="0">
                                    <a:pos x="connsiteX230" y="connsiteY230"/>
                                  </a:cxn>
                                  <a:cxn ang="0">
                                    <a:pos x="connsiteX231" y="connsiteY231"/>
                                  </a:cxn>
                                  <a:cxn ang="0">
                                    <a:pos x="connsiteX232" y="connsiteY232"/>
                                  </a:cxn>
                                  <a:cxn ang="0">
                                    <a:pos x="connsiteX233" y="connsiteY233"/>
                                  </a:cxn>
                                  <a:cxn ang="0">
                                    <a:pos x="connsiteX234" y="connsiteY234"/>
                                  </a:cxn>
                                  <a:cxn ang="0">
                                    <a:pos x="connsiteX235" y="connsiteY235"/>
                                  </a:cxn>
                                  <a:cxn ang="0">
                                    <a:pos x="connsiteX236" y="connsiteY236"/>
                                  </a:cxn>
                                  <a:cxn ang="0">
                                    <a:pos x="connsiteX237" y="connsiteY237"/>
                                  </a:cxn>
                                  <a:cxn ang="0">
                                    <a:pos x="connsiteX238" y="connsiteY238"/>
                                  </a:cxn>
                                  <a:cxn ang="0">
                                    <a:pos x="connsiteX239" y="connsiteY239"/>
                                  </a:cxn>
                                  <a:cxn ang="0">
                                    <a:pos x="connsiteX240" y="connsiteY240"/>
                                  </a:cxn>
                                  <a:cxn ang="0">
                                    <a:pos x="connsiteX241" y="connsiteY241"/>
                                  </a:cxn>
                                  <a:cxn ang="0">
                                    <a:pos x="connsiteX242" y="connsiteY242"/>
                                  </a:cxn>
                                  <a:cxn ang="0">
                                    <a:pos x="connsiteX243" y="connsiteY243"/>
                                  </a:cxn>
                                  <a:cxn ang="0">
                                    <a:pos x="connsiteX244" y="connsiteY244"/>
                                  </a:cxn>
                                  <a:cxn ang="0">
                                    <a:pos x="connsiteX245" y="connsiteY245"/>
                                  </a:cxn>
                                  <a:cxn ang="0">
                                    <a:pos x="connsiteX246" y="connsiteY246"/>
                                  </a:cxn>
                                  <a:cxn ang="0">
                                    <a:pos x="connsiteX247" y="connsiteY247"/>
                                  </a:cxn>
                                  <a:cxn ang="0">
                                    <a:pos x="connsiteX248" y="connsiteY248"/>
                                  </a:cxn>
                                  <a:cxn ang="0">
                                    <a:pos x="connsiteX249" y="connsiteY249"/>
                                  </a:cxn>
                                  <a:cxn ang="0">
                                    <a:pos x="connsiteX250" y="connsiteY250"/>
                                  </a:cxn>
                                  <a:cxn ang="0">
                                    <a:pos x="connsiteX251" y="connsiteY251"/>
                                  </a:cxn>
                                  <a:cxn ang="0">
                                    <a:pos x="connsiteX252" y="connsiteY252"/>
                                  </a:cxn>
                                  <a:cxn ang="0">
                                    <a:pos x="connsiteX253" y="connsiteY253"/>
                                  </a:cxn>
                                  <a:cxn ang="0">
                                    <a:pos x="connsiteX254" y="connsiteY254"/>
                                  </a:cxn>
                                  <a:cxn ang="0">
                                    <a:pos x="connsiteX255" y="connsiteY255"/>
                                  </a:cxn>
                                  <a:cxn ang="0">
                                    <a:pos x="connsiteX256" y="connsiteY256"/>
                                  </a:cxn>
                                  <a:cxn ang="0">
                                    <a:pos x="connsiteX257" y="connsiteY257"/>
                                  </a:cxn>
                                  <a:cxn ang="0">
                                    <a:pos x="connsiteX258" y="connsiteY258"/>
                                  </a:cxn>
                                  <a:cxn ang="0">
                                    <a:pos x="connsiteX259" y="connsiteY259"/>
                                  </a:cxn>
                                  <a:cxn ang="0">
                                    <a:pos x="connsiteX260" y="connsiteY260"/>
                                  </a:cxn>
                                  <a:cxn ang="0">
                                    <a:pos x="connsiteX261" y="connsiteY261"/>
                                  </a:cxn>
                                  <a:cxn ang="0">
                                    <a:pos x="connsiteX262" y="connsiteY262"/>
                                  </a:cxn>
                                  <a:cxn ang="0">
                                    <a:pos x="connsiteX263" y="connsiteY263"/>
                                  </a:cxn>
                                  <a:cxn ang="0">
                                    <a:pos x="connsiteX264" y="connsiteY264"/>
                                  </a:cxn>
                                  <a:cxn ang="0">
                                    <a:pos x="connsiteX265" y="connsiteY265"/>
                                  </a:cxn>
                                  <a:cxn ang="0">
                                    <a:pos x="connsiteX266" y="connsiteY266"/>
                                  </a:cxn>
                                  <a:cxn ang="0">
                                    <a:pos x="connsiteX267" y="connsiteY267"/>
                                  </a:cxn>
                                  <a:cxn ang="0">
                                    <a:pos x="connsiteX268" y="connsiteY268"/>
                                  </a:cxn>
                                  <a:cxn ang="0">
                                    <a:pos x="connsiteX269" y="connsiteY269"/>
                                  </a:cxn>
                                  <a:cxn ang="0">
                                    <a:pos x="connsiteX270" y="connsiteY270"/>
                                  </a:cxn>
                                  <a:cxn ang="0">
                                    <a:pos x="connsiteX271" y="connsiteY271"/>
                                  </a:cxn>
                                  <a:cxn ang="0">
                                    <a:pos x="connsiteX272" y="connsiteY272"/>
                                  </a:cxn>
                                  <a:cxn ang="0">
                                    <a:pos x="connsiteX273" y="connsiteY273"/>
                                  </a:cxn>
                                  <a:cxn ang="0">
                                    <a:pos x="connsiteX274" y="connsiteY274"/>
                                  </a:cxn>
                                  <a:cxn ang="0">
                                    <a:pos x="connsiteX275" y="connsiteY275"/>
                                  </a:cxn>
                                  <a:cxn ang="0">
                                    <a:pos x="connsiteX276" y="connsiteY276"/>
                                  </a:cxn>
                                  <a:cxn ang="0">
                                    <a:pos x="connsiteX277" y="connsiteY277"/>
                                  </a:cxn>
                                  <a:cxn ang="0">
                                    <a:pos x="connsiteX278" y="connsiteY278"/>
                                  </a:cxn>
                                  <a:cxn ang="0">
                                    <a:pos x="connsiteX279" y="connsiteY279"/>
                                  </a:cxn>
                                  <a:cxn ang="0">
                                    <a:pos x="connsiteX280" y="connsiteY280"/>
                                  </a:cxn>
                                  <a:cxn ang="0">
                                    <a:pos x="connsiteX281" y="connsiteY281"/>
                                  </a:cxn>
                                  <a:cxn ang="0">
                                    <a:pos x="connsiteX282" y="connsiteY282"/>
                                  </a:cxn>
                                  <a:cxn ang="0">
                                    <a:pos x="connsiteX283" y="connsiteY283"/>
                                  </a:cxn>
                                  <a:cxn ang="0">
                                    <a:pos x="connsiteX284" y="connsiteY284"/>
                                  </a:cxn>
                                  <a:cxn ang="0">
                                    <a:pos x="connsiteX285" y="connsiteY285"/>
                                  </a:cxn>
                                  <a:cxn ang="0">
                                    <a:pos x="connsiteX286" y="connsiteY286"/>
                                  </a:cxn>
                                  <a:cxn ang="0">
                                    <a:pos x="connsiteX287" y="connsiteY287"/>
                                  </a:cxn>
                                  <a:cxn ang="0">
                                    <a:pos x="connsiteX288" y="connsiteY288"/>
                                  </a:cxn>
                                  <a:cxn ang="0">
                                    <a:pos x="connsiteX289" y="connsiteY289"/>
                                  </a:cxn>
                                  <a:cxn ang="0">
                                    <a:pos x="connsiteX290" y="connsiteY290"/>
                                  </a:cxn>
                                  <a:cxn ang="0">
                                    <a:pos x="connsiteX291" y="connsiteY291"/>
                                  </a:cxn>
                                  <a:cxn ang="0">
                                    <a:pos x="connsiteX292" y="connsiteY292"/>
                                  </a:cxn>
                                  <a:cxn ang="0">
                                    <a:pos x="connsiteX293" y="connsiteY293"/>
                                  </a:cxn>
                                  <a:cxn ang="0">
                                    <a:pos x="connsiteX294" y="connsiteY294"/>
                                  </a:cxn>
                                  <a:cxn ang="0">
                                    <a:pos x="connsiteX295" y="connsiteY295"/>
                                  </a:cxn>
                                  <a:cxn ang="0">
                                    <a:pos x="connsiteX296" y="connsiteY296"/>
                                  </a:cxn>
                                  <a:cxn ang="0">
                                    <a:pos x="connsiteX297" y="connsiteY297"/>
                                  </a:cxn>
                                  <a:cxn ang="0">
                                    <a:pos x="connsiteX298" y="connsiteY298"/>
                                  </a:cxn>
                                  <a:cxn ang="0">
                                    <a:pos x="connsiteX299" y="connsiteY299"/>
                                  </a:cxn>
                                  <a:cxn ang="0">
                                    <a:pos x="connsiteX300" y="connsiteY300"/>
                                  </a:cxn>
                                  <a:cxn ang="0">
                                    <a:pos x="connsiteX301" y="connsiteY301"/>
                                  </a:cxn>
                                </a:cxnLst>
                                <a:rect l="l" t="t" r="r" b="b"/>
                                <a:pathLst>
                                  <a:path w="2992367" h="254000">
                                    <a:moveTo>
                                      <a:pt x="0" y="0"/>
                                    </a:moveTo>
                                    <a:cubicBezTo>
                                      <a:pt x="1662" y="65"/>
                                      <a:pt x="6650" y="130"/>
                                      <a:pt x="9975" y="391"/>
                                    </a:cubicBezTo>
                                    <a:cubicBezTo>
                                      <a:pt x="13300" y="652"/>
                                      <a:pt x="16624" y="1044"/>
                                      <a:pt x="19949" y="1564"/>
                                    </a:cubicBezTo>
                                    <a:cubicBezTo>
                                      <a:pt x="23274" y="2084"/>
                                      <a:pt x="26599" y="2734"/>
                                      <a:pt x="29924" y="3509"/>
                                    </a:cubicBezTo>
                                    <a:cubicBezTo>
                                      <a:pt x="33249" y="4284"/>
                                      <a:pt x="36573" y="5190"/>
                                      <a:pt x="39898" y="6216"/>
                                    </a:cubicBezTo>
                                    <a:cubicBezTo>
                                      <a:pt x="43223" y="7242"/>
                                      <a:pt x="46548" y="8396"/>
                                      <a:pt x="49873" y="9667"/>
                                    </a:cubicBezTo>
                                    <a:cubicBezTo>
                                      <a:pt x="53198" y="10938"/>
                                      <a:pt x="56522" y="12334"/>
                                      <a:pt x="59847" y="13842"/>
                                    </a:cubicBezTo>
                                    <a:cubicBezTo>
                                      <a:pt x="63172" y="15350"/>
                                      <a:pt x="66497" y="16980"/>
                                      <a:pt x="69822" y="18715"/>
                                    </a:cubicBezTo>
                                    <a:cubicBezTo>
                                      <a:pt x="73147" y="20451"/>
                                      <a:pt x="76472" y="22303"/>
                                      <a:pt x="79797" y="24255"/>
                                    </a:cubicBezTo>
                                    <a:cubicBezTo>
                                      <a:pt x="83122" y="26207"/>
                                      <a:pt x="86446" y="28271"/>
                                      <a:pt x="89771" y="30428"/>
                                    </a:cubicBezTo>
                                    <a:cubicBezTo>
                                      <a:pt x="93096" y="32585"/>
                                      <a:pt x="96421" y="34849"/>
                                      <a:pt x="99746" y="37198"/>
                                    </a:cubicBezTo>
                                    <a:cubicBezTo>
                                      <a:pt x="103071" y="39547"/>
                                      <a:pt x="106395" y="41995"/>
                                      <a:pt x="109720" y="44520"/>
                                    </a:cubicBezTo>
                                    <a:cubicBezTo>
                                      <a:pt x="113045" y="47045"/>
                                      <a:pt x="116370" y="49664"/>
                                      <a:pt x="119695" y="52351"/>
                                    </a:cubicBezTo>
                                    <a:cubicBezTo>
                                      <a:pt x="123020" y="55038"/>
                                      <a:pt x="126344" y="57811"/>
                                      <a:pt x="129669" y="60643"/>
                                    </a:cubicBezTo>
                                    <a:cubicBezTo>
                                      <a:pt x="132994" y="63475"/>
                                      <a:pt x="136319" y="66384"/>
                                      <a:pt x="139644" y="69343"/>
                                    </a:cubicBezTo>
                                    <a:cubicBezTo>
                                      <a:pt x="142969" y="72302"/>
                                      <a:pt x="146294" y="75330"/>
                                      <a:pt x="149619" y="78399"/>
                                    </a:cubicBezTo>
                                    <a:cubicBezTo>
                                      <a:pt x="152944" y="81468"/>
                                      <a:pt x="156268" y="84596"/>
                                      <a:pt x="159593" y="87755"/>
                                    </a:cubicBezTo>
                                    <a:cubicBezTo>
                                      <a:pt x="162918" y="90914"/>
                                      <a:pt x="166243" y="94123"/>
                                      <a:pt x="169568" y="97353"/>
                                    </a:cubicBezTo>
                                    <a:lnTo>
                                      <a:pt x="179542" y="107133"/>
                                    </a:lnTo>
                                    <a:lnTo>
                                      <a:pt x="189517" y="117036"/>
                                    </a:lnTo>
                                    <a:lnTo>
                                      <a:pt x="199491" y="127000"/>
                                    </a:lnTo>
                                    <a:lnTo>
                                      <a:pt x="209466" y="136964"/>
                                    </a:lnTo>
                                    <a:lnTo>
                                      <a:pt x="219441" y="146867"/>
                                    </a:lnTo>
                                    <a:lnTo>
                                      <a:pt x="229415" y="156648"/>
                                    </a:lnTo>
                                    <a:lnTo>
                                      <a:pt x="239390" y="166245"/>
                                    </a:lnTo>
                                    <a:cubicBezTo>
                                      <a:pt x="242715" y="169404"/>
                                      <a:pt x="246039" y="172532"/>
                                      <a:pt x="249364" y="175601"/>
                                    </a:cubicBezTo>
                                    <a:cubicBezTo>
                                      <a:pt x="252689" y="178670"/>
                                      <a:pt x="256014" y="181698"/>
                                      <a:pt x="259339" y="184657"/>
                                    </a:cubicBezTo>
                                    <a:cubicBezTo>
                                      <a:pt x="262664" y="187616"/>
                                      <a:pt x="265988" y="190525"/>
                                      <a:pt x="269313" y="193357"/>
                                    </a:cubicBezTo>
                                    <a:cubicBezTo>
                                      <a:pt x="272638" y="196189"/>
                                      <a:pt x="275963" y="198962"/>
                                      <a:pt x="279288" y="201649"/>
                                    </a:cubicBezTo>
                                    <a:cubicBezTo>
                                      <a:pt x="282613" y="204336"/>
                                      <a:pt x="285937" y="206954"/>
                                      <a:pt x="289262" y="209480"/>
                                    </a:cubicBezTo>
                                    <a:cubicBezTo>
                                      <a:pt x="292587" y="212006"/>
                                      <a:pt x="295912" y="214454"/>
                                      <a:pt x="299237" y="216803"/>
                                    </a:cubicBezTo>
                                    <a:cubicBezTo>
                                      <a:pt x="302562" y="219152"/>
                                      <a:pt x="305887" y="221415"/>
                                      <a:pt x="309212" y="223572"/>
                                    </a:cubicBezTo>
                                    <a:cubicBezTo>
                                      <a:pt x="312537" y="225729"/>
                                      <a:pt x="315861" y="227793"/>
                                      <a:pt x="319186" y="229745"/>
                                    </a:cubicBezTo>
                                    <a:cubicBezTo>
                                      <a:pt x="322511" y="231697"/>
                                      <a:pt x="325836" y="233550"/>
                                      <a:pt x="329161" y="235285"/>
                                    </a:cubicBezTo>
                                    <a:cubicBezTo>
                                      <a:pt x="332486" y="237021"/>
                                      <a:pt x="335810" y="238650"/>
                                      <a:pt x="339135" y="240158"/>
                                    </a:cubicBezTo>
                                    <a:cubicBezTo>
                                      <a:pt x="342460" y="241666"/>
                                      <a:pt x="345785" y="243062"/>
                                      <a:pt x="349110" y="244333"/>
                                    </a:cubicBezTo>
                                    <a:cubicBezTo>
                                      <a:pt x="352435" y="245604"/>
                                      <a:pt x="355759" y="246758"/>
                                      <a:pt x="359084" y="247784"/>
                                    </a:cubicBezTo>
                                    <a:cubicBezTo>
                                      <a:pt x="362409" y="248810"/>
                                      <a:pt x="365734" y="249716"/>
                                      <a:pt x="369059" y="250491"/>
                                    </a:cubicBezTo>
                                    <a:cubicBezTo>
                                      <a:pt x="372384" y="251267"/>
                                      <a:pt x="375709" y="251917"/>
                                      <a:pt x="379034" y="252437"/>
                                    </a:cubicBezTo>
                                    <a:cubicBezTo>
                                      <a:pt x="382359" y="252957"/>
                                      <a:pt x="385683" y="253349"/>
                                      <a:pt x="389008" y="253609"/>
                                    </a:cubicBezTo>
                                    <a:cubicBezTo>
                                      <a:pt x="392333" y="253869"/>
                                      <a:pt x="395657" y="254000"/>
                                      <a:pt x="398982" y="254000"/>
                                    </a:cubicBezTo>
                                    <a:cubicBezTo>
                                      <a:pt x="402307" y="254000"/>
                                      <a:pt x="405632" y="253870"/>
                                      <a:pt x="408957" y="253609"/>
                                    </a:cubicBezTo>
                                    <a:cubicBezTo>
                                      <a:pt x="412282" y="253348"/>
                                      <a:pt x="415607" y="252956"/>
                                      <a:pt x="418932" y="252436"/>
                                    </a:cubicBezTo>
                                    <a:cubicBezTo>
                                      <a:pt x="422257" y="251916"/>
                                      <a:pt x="425581" y="251266"/>
                                      <a:pt x="428906" y="250491"/>
                                    </a:cubicBezTo>
                                    <a:cubicBezTo>
                                      <a:pt x="432231" y="249716"/>
                                      <a:pt x="435556" y="248810"/>
                                      <a:pt x="438881" y="247784"/>
                                    </a:cubicBezTo>
                                    <a:cubicBezTo>
                                      <a:pt x="442206" y="246758"/>
                                      <a:pt x="445530" y="245604"/>
                                      <a:pt x="448855" y="244333"/>
                                    </a:cubicBezTo>
                                    <a:cubicBezTo>
                                      <a:pt x="452180" y="243062"/>
                                      <a:pt x="455505" y="241666"/>
                                      <a:pt x="458830" y="240158"/>
                                    </a:cubicBezTo>
                                    <a:cubicBezTo>
                                      <a:pt x="462155" y="238650"/>
                                      <a:pt x="465479" y="237021"/>
                                      <a:pt x="468804" y="235285"/>
                                    </a:cubicBezTo>
                                    <a:cubicBezTo>
                                      <a:pt x="472129" y="233550"/>
                                      <a:pt x="475454" y="231697"/>
                                      <a:pt x="478779" y="229745"/>
                                    </a:cubicBezTo>
                                    <a:cubicBezTo>
                                      <a:pt x="482104" y="227793"/>
                                      <a:pt x="485429" y="225728"/>
                                      <a:pt x="488754" y="223571"/>
                                    </a:cubicBezTo>
                                    <a:cubicBezTo>
                                      <a:pt x="492079" y="221414"/>
                                      <a:pt x="495403" y="219150"/>
                                      <a:pt x="498728" y="216802"/>
                                    </a:cubicBezTo>
                                    <a:cubicBezTo>
                                      <a:pt x="502053" y="214454"/>
                                      <a:pt x="505378" y="212005"/>
                                      <a:pt x="508703" y="209480"/>
                                    </a:cubicBezTo>
                                    <a:cubicBezTo>
                                      <a:pt x="512028" y="206955"/>
                                      <a:pt x="515352" y="204336"/>
                                      <a:pt x="518677" y="201649"/>
                                    </a:cubicBezTo>
                                    <a:cubicBezTo>
                                      <a:pt x="522002" y="198962"/>
                                      <a:pt x="525327" y="196189"/>
                                      <a:pt x="528652" y="193357"/>
                                    </a:cubicBezTo>
                                    <a:cubicBezTo>
                                      <a:pt x="531977" y="190525"/>
                                      <a:pt x="535302" y="187616"/>
                                      <a:pt x="538627" y="184657"/>
                                    </a:cubicBezTo>
                                    <a:cubicBezTo>
                                      <a:pt x="541952" y="181698"/>
                                      <a:pt x="545276" y="178670"/>
                                      <a:pt x="548601" y="175601"/>
                                    </a:cubicBezTo>
                                    <a:cubicBezTo>
                                      <a:pt x="551926" y="172532"/>
                                      <a:pt x="555250" y="169404"/>
                                      <a:pt x="558575" y="166245"/>
                                    </a:cubicBezTo>
                                    <a:cubicBezTo>
                                      <a:pt x="561900" y="163086"/>
                                      <a:pt x="565225" y="159876"/>
                                      <a:pt x="568550" y="156647"/>
                                    </a:cubicBezTo>
                                    <a:lnTo>
                                      <a:pt x="578525" y="146867"/>
                                    </a:lnTo>
                                    <a:lnTo>
                                      <a:pt x="588499" y="136964"/>
                                    </a:lnTo>
                                    <a:lnTo>
                                      <a:pt x="598474" y="127000"/>
                                    </a:lnTo>
                                    <a:lnTo>
                                      <a:pt x="608448" y="117035"/>
                                    </a:lnTo>
                                    <a:lnTo>
                                      <a:pt x="618423" y="107133"/>
                                    </a:lnTo>
                                    <a:lnTo>
                                      <a:pt x="628397" y="97352"/>
                                    </a:lnTo>
                                    <a:lnTo>
                                      <a:pt x="638372" y="87755"/>
                                    </a:lnTo>
                                    <a:cubicBezTo>
                                      <a:pt x="641697" y="84596"/>
                                      <a:pt x="645022" y="81468"/>
                                      <a:pt x="648347" y="78399"/>
                                    </a:cubicBezTo>
                                    <a:cubicBezTo>
                                      <a:pt x="651672" y="75330"/>
                                      <a:pt x="654996" y="72302"/>
                                      <a:pt x="658321" y="69343"/>
                                    </a:cubicBezTo>
                                    <a:cubicBezTo>
                                      <a:pt x="661646" y="66384"/>
                                      <a:pt x="664971" y="63474"/>
                                      <a:pt x="668296" y="60642"/>
                                    </a:cubicBezTo>
                                    <a:cubicBezTo>
                                      <a:pt x="671621" y="57810"/>
                                      <a:pt x="674945" y="55038"/>
                                      <a:pt x="678270" y="52351"/>
                                    </a:cubicBezTo>
                                    <a:cubicBezTo>
                                      <a:pt x="681595" y="49664"/>
                                      <a:pt x="684920" y="47046"/>
                                      <a:pt x="688245" y="44520"/>
                                    </a:cubicBezTo>
                                    <a:cubicBezTo>
                                      <a:pt x="691570" y="41994"/>
                                      <a:pt x="694895" y="39546"/>
                                      <a:pt x="698220" y="37197"/>
                                    </a:cubicBezTo>
                                    <a:cubicBezTo>
                                      <a:pt x="701545" y="34848"/>
                                      <a:pt x="704869" y="32585"/>
                                      <a:pt x="708194" y="30428"/>
                                    </a:cubicBezTo>
                                    <a:cubicBezTo>
                                      <a:pt x="711519" y="28271"/>
                                      <a:pt x="714843" y="26207"/>
                                      <a:pt x="718168" y="24255"/>
                                    </a:cubicBezTo>
                                    <a:cubicBezTo>
                                      <a:pt x="721493" y="22303"/>
                                      <a:pt x="724818" y="20451"/>
                                      <a:pt x="728143" y="18715"/>
                                    </a:cubicBezTo>
                                    <a:cubicBezTo>
                                      <a:pt x="731468" y="16980"/>
                                      <a:pt x="734793" y="15350"/>
                                      <a:pt x="738118" y="13842"/>
                                    </a:cubicBezTo>
                                    <a:cubicBezTo>
                                      <a:pt x="741443" y="12334"/>
                                      <a:pt x="744767" y="10938"/>
                                      <a:pt x="748092" y="9667"/>
                                    </a:cubicBezTo>
                                    <a:cubicBezTo>
                                      <a:pt x="751417" y="8396"/>
                                      <a:pt x="754742" y="7242"/>
                                      <a:pt x="758067" y="6216"/>
                                    </a:cubicBezTo>
                                    <a:cubicBezTo>
                                      <a:pt x="761392" y="5190"/>
                                      <a:pt x="764716" y="4285"/>
                                      <a:pt x="768041" y="3509"/>
                                    </a:cubicBezTo>
                                    <a:cubicBezTo>
                                      <a:pt x="771366" y="2734"/>
                                      <a:pt x="774691" y="2083"/>
                                      <a:pt x="778016" y="1563"/>
                                    </a:cubicBezTo>
                                    <a:cubicBezTo>
                                      <a:pt x="781341" y="1043"/>
                                      <a:pt x="784665" y="651"/>
                                      <a:pt x="787990" y="391"/>
                                    </a:cubicBezTo>
                                    <a:cubicBezTo>
                                      <a:pt x="791315" y="131"/>
                                      <a:pt x="794640" y="0"/>
                                      <a:pt x="797965" y="0"/>
                                    </a:cubicBezTo>
                                    <a:cubicBezTo>
                                      <a:pt x="801290" y="0"/>
                                      <a:pt x="804615" y="130"/>
                                      <a:pt x="807940" y="391"/>
                                    </a:cubicBezTo>
                                    <a:cubicBezTo>
                                      <a:pt x="811265" y="652"/>
                                      <a:pt x="814589" y="1044"/>
                                      <a:pt x="817914" y="1564"/>
                                    </a:cubicBezTo>
                                    <a:cubicBezTo>
                                      <a:pt x="821239" y="2084"/>
                                      <a:pt x="824564" y="2734"/>
                                      <a:pt x="827889" y="3509"/>
                                    </a:cubicBezTo>
                                    <a:cubicBezTo>
                                      <a:pt x="831214" y="4284"/>
                                      <a:pt x="834538" y="5190"/>
                                      <a:pt x="837863" y="6216"/>
                                    </a:cubicBezTo>
                                    <a:cubicBezTo>
                                      <a:pt x="841188" y="7242"/>
                                      <a:pt x="844513" y="8396"/>
                                      <a:pt x="847838" y="9667"/>
                                    </a:cubicBezTo>
                                    <a:cubicBezTo>
                                      <a:pt x="851163" y="10938"/>
                                      <a:pt x="854488" y="12334"/>
                                      <a:pt x="857813" y="13842"/>
                                    </a:cubicBezTo>
                                    <a:cubicBezTo>
                                      <a:pt x="861138" y="15350"/>
                                      <a:pt x="864462" y="16979"/>
                                      <a:pt x="867787" y="18715"/>
                                    </a:cubicBezTo>
                                    <a:cubicBezTo>
                                      <a:pt x="871112" y="20451"/>
                                      <a:pt x="874436" y="22303"/>
                                      <a:pt x="877761" y="24255"/>
                                    </a:cubicBezTo>
                                    <a:cubicBezTo>
                                      <a:pt x="881086" y="26207"/>
                                      <a:pt x="884411" y="28272"/>
                                      <a:pt x="887736" y="30429"/>
                                    </a:cubicBezTo>
                                    <a:cubicBezTo>
                                      <a:pt x="891061" y="32586"/>
                                      <a:pt x="894385" y="34850"/>
                                      <a:pt x="897710" y="37198"/>
                                    </a:cubicBezTo>
                                    <a:cubicBezTo>
                                      <a:pt x="901035" y="39546"/>
                                      <a:pt x="904360" y="41995"/>
                                      <a:pt x="907685" y="44520"/>
                                    </a:cubicBezTo>
                                    <a:cubicBezTo>
                                      <a:pt x="911010" y="47045"/>
                                      <a:pt x="914335" y="49664"/>
                                      <a:pt x="917660" y="52351"/>
                                    </a:cubicBezTo>
                                    <a:cubicBezTo>
                                      <a:pt x="920985" y="55038"/>
                                      <a:pt x="924309" y="57811"/>
                                      <a:pt x="927634" y="60643"/>
                                    </a:cubicBezTo>
                                    <a:cubicBezTo>
                                      <a:pt x="930959" y="63475"/>
                                      <a:pt x="934284" y="66384"/>
                                      <a:pt x="937609" y="69343"/>
                                    </a:cubicBezTo>
                                    <a:cubicBezTo>
                                      <a:pt x="940934" y="72302"/>
                                      <a:pt x="944258" y="75330"/>
                                      <a:pt x="947583" y="78399"/>
                                    </a:cubicBezTo>
                                    <a:cubicBezTo>
                                      <a:pt x="950908" y="81468"/>
                                      <a:pt x="954233" y="84596"/>
                                      <a:pt x="957558" y="87755"/>
                                    </a:cubicBezTo>
                                    <a:cubicBezTo>
                                      <a:pt x="960883" y="90914"/>
                                      <a:pt x="964208" y="94123"/>
                                      <a:pt x="967533" y="97353"/>
                                    </a:cubicBezTo>
                                    <a:lnTo>
                                      <a:pt x="977507" y="107133"/>
                                    </a:lnTo>
                                    <a:lnTo>
                                      <a:pt x="987482" y="117036"/>
                                    </a:lnTo>
                                    <a:lnTo>
                                      <a:pt x="997456" y="127000"/>
                                    </a:lnTo>
                                    <a:lnTo>
                                      <a:pt x="1007431" y="136965"/>
                                    </a:lnTo>
                                    <a:lnTo>
                                      <a:pt x="1017405" y="146868"/>
                                    </a:lnTo>
                                    <a:lnTo>
                                      <a:pt x="1027380" y="156648"/>
                                    </a:lnTo>
                                    <a:lnTo>
                                      <a:pt x="1037354" y="166245"/>
                                    </a:lnTo>
                                    <a:cubicBezTo>
                                      <a:pt x="1040679" y="169404"/>
                                      <a:pt x="1044004" y="172532"/>
                                      <a:pt x="1047329" y="175601"/>
                                    </a:cubicBezTo>
                                    <a:cubicBezTo>
                                      <a:pt x="1050654" y="178670"/>
                                      <a:pt x="1053978" y="181698"/>
                                      <a:pt x="1057303" y="184657"/>
                                    </a:cubicBezTo>
                                    <a:cubicBezTo>
                                      <a:pt x="1060628" y="187616"/>
                                      <a:pt x="1063953" y="190526"/>
                                      <a:pt x="1067278" y="193358"/>
                                    </a:cubicBezTo>
                                    <a:cubicBezTo>
                                      <a:pt x="1070603" y="196190"/>
                                      <a:pt x="1073928" y="198962"/>
                                      <a:pt x="1077253" y="201649"/>
                                    </a:cubicBezTo>
                                    <a:cubicBezTo>
                                      <a:pt x="1080578" y="204336"/>
                                      <a:pt x="1083902" y="206954"/>
                                      <a:pt x="1087227" y="209480"/>
                                    </a:cubicBezTo>
                                    <a:cubicBezTo>
                                      <a:pt x="1090552" y="212006"/>
                                      <a:pt x="1093877" y="214454"/>
                                      <a:pt x="1097202" y="216803"/>
                                    </a:cubicBezTo>
                                    <a:cubicBezTo>
                                      <a:pt x="1100527" y="219152"/>
                                      <a:pt x="1103851" y="221415"/>
                                      <a:pt x="1107176" y="223572"/>
                                    </a:cubicBezTo>
                                    <a:cubicBezTo>
                                      <a:pt x="1110501" y="225729"/>
                                      <a:pt x="1113826" y="227793"/>
                                      <a:pt x="1117151" y="229745"/>
                                    </a:cubicBezTo>
                                    <a:cubicBezTo>
                                      <a:pt x="1120476" y="231697"/>
                                      <a:pt x="1123801" y="233550"/>
                                      <a:pt x="1127126" y="235285"/>
                                    </a:cubicBezTo>
                                    <a:cubicBezTo>
                                      <a:pt x="1130451" y="237021"/>
                                      <a:pt x="1133775" y="238650"/>
                                      <a:pt x="1137100" y="240158"/>
                                    </a:cubicBezTo>
                                    <a:cubicBezTo>
                                      <a:pt x="1140425" y="241666"/>
                                      <a:pt x="1143750" y="243062"/>
                                      <a:pt x="1147075" y="244333"/>
                                    </a:cubicBezTo>
                                    <a:cubicBezTo>
                                      <a:pt x="1150400" y="245604"/>
                                      <a:pt x="1153724" y="246758"/>
                                      <a:pt x="1157049" y="247784"/>
                                    </a:cubicBezTo>
                                    <a:cubicBezTo>
                                      <a:pt x="1160374" y="248810"/>
                                      <a:pt x="1163699" y="249716"/>
                                      <a:pt x="1167024" y="250491"/>
                                    </a:cubicBezTo>
                                    <a:cubicBezTo>
                                      <a:pt x="1170349" y="251267"/>
                                      <a:pt x="1173673" y="251917"/>
                                      <a:pt x="1176998" y="252437"/>
                                    </a:cubicBezTo>
                                    <a:cubicBezTo>
                                      <a:pt x="1180323" y="252957"/>
                                      <a:pt x="1183648" y="253349"/>
                                      <a:pt x="1186973" y="253609"/>
                                    </a:cubicBezTo>
                                    <a:cubicBezTo>
                                      <a:pt x="1190298" y="253869"/>
                                      <a:pt x="1193622" y="254000"/>
                                      <a:pt x="1196947" y="254000"/>
                                    </a:cubicBezTo>
                                    <a:cubicBezTo>
                                      <a:pt x="1200272" y="254000"/>
                                      <a:pt x="1203597" y="253870"/>
                                      <a:pt x="1206922" y="253609"/>
                                    </a:cubicBezTo>
                                    <a:cubicBezTo>
                                      <a:pt x="1210247" y="253348"/>
                                      <a:pt x="1213571" y="252956"/>
                                      <a:pt x="1216896" y="252436"/>
                                    </a:cubicBezTo>
                                    <a:cubicBezTo>
                                      <a:pt x="1220221" y="251916"/>
                                      <a:pt x="1223546" y="251266"/>
                                      <a:pt x="1226871" y="250491"/>
                                    </a:cubicBezTo>
                                    <a:cubicBezTo>
                                      <a:pt x="1230196" y="249716"/>
                                      <a:pt x="1233521" y="248810"/>
                                      <a:pt x="1236846" y="247784"/>
                                    </a:cubicBezTo>
                                    <a:cubicBezTo>
                                      <a:pt x="1240171" y="246758"/>
                                      <a:pt x="1243495" y="245604"/>
                                      <a:pt x="1246820" y="244333"/>
                                    </a:cubicBezTo>
                                    <a:cubicBezTo>
                                      <a:pt x="1250145" y="243062"/>
                                      <a:pt x="1253470" y="241666"/>
                                      <a:pt x="1256795" y="240158"/>
                                    </a:cubicBezTo>
                                    <a:cubicBezTo>
                                      <a:pt x="1260120" y="238650"/>
                                      <a:pt x="1263444" y="237021"/>
                                      <a:pt x="1266769" y="235285"/>
                                    </a:cubicBezTo>
                                    <a:cubicBezTo>
                                      <a:pt x="1270094" y="233550"/>
                                      <a:pt x="1273419" y="231697"/>
                                      <a:pt x="1276744" y="229745"/>
                                    </a:cubicBezTo>
                                    <a:cubicBezTo>
                                      <a:pt x="1280069" y="227793"/>
                                      <a:pt x="1283394" y="225728"/>
                                      <a:pt x="1286719" y="223571"/>
                                    </a:cubicBezTo>
                                    <a:cubicBezTo>
                                      <a:pt x="1290044" y="221414"/>
                                      <a:pt x="1293368" y="219151"/>
                                      <a:pt x="1296693" y="216802"/>
                                    </a:cubicBezTo>
                                    <a:cubicBezTo>
                                      <a:pt x="1300018" y="214453"/>
                                      <a:pt x="1303343" y="212005"/>
                                      <a:pt x="1306668" y="209479"/>
                                    </a:cubicBezTo>
                                    <a:cubicBezTo>
                                      <a:pt x="1309993" y="206953"/>
                                      <a:pt x="1313317" y="204335"/>
                                      <a:pt x="1316642" y="201648"/>
                                    </a:cubicBezTo>
                                    <a:cubicBezTo>
                                      <a:pt x="1319967" y="198961"/>
                                      <a:pt x="1323292" y="196189"/>
                                      <a:pt x="1326617" y="193357"/>
                                    </a:cubicBezTo>
                                    <a:cubicBezTo>
                                      <a:pt x="1329942" y="190525"/>
                                      <a:pt x="1333266" y="187615"/>
                                      <a:pt x="1336591" y="184656"/>
                                    </a:cubicBezTo>
                                    <a:cubicBezTo>
                                      <a:pt x="1339916" y="181697"/>
                                      <a:pt x="1343241" y="178668"/>
                                      <a:pt x="1346566" y="175600"/>
                                    </a:cubicBezTo>
                                    <a:cubicBezTo>
                                      <a:pt x="1349891" y="172532"/>
                                      <a:pt x="1353215" y="169404"/>
                                      <a:pt x="1356540" y="166245"/>
                                    </a:cubicBezTo>
                                    <a:cubicBezTo>
                                      <a:pt x="1359865" y="163086"/>
                                      <a:pt x="1363190" y="159877"/>
                                      <a:pt x="1366515" y="156647"/>
                                    </a:cubicBezTo>
                                    <a:lnTo>
                                      <a:pt x="1376489" y="146867"/>
                                    </a:lnTo>
                                    <a:lnTo>
                                      <a:pt x="1386464" y="136964"/>
                                    </a:lnTo>
                                    <a:lnTo>
                                      <a:pt x="1396439" y="126999"/>
                                    </a:lnTo>
                                    <a:lnTo>
                                      <a:pt x="1406413" y="117035"/>
                                    </a:lnTo>
                                    <a:lnTo>
                                      <a:pt x="1416388" y="107132"/>
                                    </a:lnTo>
                                    <a:lnTo>
                                      <a:pt x="1426362" y="97352"/>
                                    </a:lnTo>
                                    <a:lnTo>
                                      <a:pt x="1436337" y="87754"/>
                                    </a:lnTo>
                                    <a:cubicBezTo>
                                      <a:pt x="1439662" y="84595"/>
                                      <a:pt x="1442986" y="81467"/>
                                      <a:pt x="1446311" y="78399"/>
                                    </a:cubicBezTo>
                                    <a:cubicBezTo>
                                      <a:pt x="1449636" y="75331"/>
                                      <a:pt x="1452961" y="72303"/>
                                      <a:pt x="1456286" y="69343"/>
                                    </a:cubicBezTo>
                                    <a:cubicBezTo>
                                      <a:pt x="1459611" y="66383"/>
                                      <a:pt x="1462936" y="63474"/>
                                      <a:pt x="1466261" y="60642"/>
                                    </a:cubicBezTo>
                                    <a:cubicBezTo>
                                      <a:pt x="1469586" y="57810"/>
                                      <a:pt x="1472910" y="55038"/>
                                      <a:pt x="1476235" y="52351"/>
                                    </a:cubicBezTo>
                                    <a:cubicBezTo>
                                      <a:pt x="1479560" y="49664"/>
                                      <a:pt x="1482885" y="47046"/>
                                      <a:pt x="1486210" y="44520"/>
                                    </a:cubicBezTo>
                                    <a:cubicBezTo>
                                      <a:pt x="1489535" y="41994"/>
                                      <a:pt x="1492859" y="39546"/>
                                      <a:pt x="1496184" y="37197"/>
                                    </a:cubicBezTo>
                                    <a:cubicBezTo>
                                      <a:pt x="1499509" y="34848"/>
                                      <a:pt x="1502834" y="32585"/>
                                      <a:pt x="1506159" y="30428"/>
                                    </a:cubicBezTo>
                                    <a:cubicBezTo>
                                      <a:pt x="1509484" y="28271"/>
                                      <a:pt x="1512808" y="26207"/>
                                      <a:pt x="1516133" y="24255"/>
                                    </a:cubicBezTo>
                                    <a:cubicBezTo>
                                      <a:pt x="1519458" y="22303"/>
                                      <a:pt x="1522783" y="20450"/>
                                      <a:pt x="1526108" y="18714"/>
                                    </a:cubicBezTo>
                                    <a:cubicBezTo>
                                      <a:pt x="1529433" y="16979"/>
                                      <a:pt x="1532757" y="15350"/>
                                      <a:pt x="1536082" y="13842"/>
                                    </a:cubicBezTo>
                                    <a:cubicBezTo>
                                      <a:pt x="1539407" y="12334"/>
                                      <a:pt x="1542732" y="10938"/>
                                      <a:pt x="1546057" y="9667"/>
                                    </a:cubicBezTo>
                                    <a:cubicBezTo>
                                      <a:pt x="1549382" y="8396"/>
                                      <a:pt x="1552707" y="7242"/>
                                      <a:pt x="1556032" y="6216"/>
                                    </a:cubicBezTo>
                                    <a:cubicBezTo>
                                      <a:pt x="1559357" y="5190"/>
                                      <a:pt x="1562681" y="4285"/>
                                      <a:pt x="1566006" y="3509"/>
                                    </a:cubicBezTo>
                                    <a:cubicBezTo>
                                      <a:pt x="1569331" y="2734"/>
                                      <a:pt x="1572656" y="2083"/>
                                      <a:pt x="1575981" y="1563"/>
                                    </a:cubicBezTo>
                                    <a:cubicBezTo>
                                      <a:pt x="1579306" y="1043"/>
                                      <a:pt x="1582630" y="651"/>
                                      <a:pt x="1585955" y="391"/>
                                    </a:cubicBezTo>
                                    <a:cubicBezTo>
                                      <a:pt x="1589280" y="131"/>
                                      <a:pt x="1592605" y="0"/>
                                      <a:pt x="1595930" y="0"/>
                                    </a:cubicBezTo>
                                    <a:cubicBezTo>
                                      <a:pt x="1599255" y="0"/>
                                      <a:pt x="1602579" y="131"/>
                                      <a:pt x="1605904" y="392"/>
                                    </a:cubicBezTo>
                                    <a:cubicBezTo>
                                      <a:pt x="1609229" y="653"/>
                                      <a:pt x="1612554" y="1045"/>
                                      <a:pt x="1615879" y="1564"/>
                                    </a:cubicBezTo>
                                    <a:cubicBezTo>
                                      <a:pt x="1619204" y="2083"/>
                                      <a:pt x="1622529" y="2734"/>
                                      <a:pt x="1625854" y="3509"/>
                                    </a:cubicBezTo>
                                    <a:cubicBezTo>
                                      <a:pt x="1629179" y="4284"/>
                                      <a:pt x="1632503" y="5190"/>
                                      <a:pt x="1635828" y="6216"/>
                                    </a:cubicBezTo>
                                    <a:cubicBezTo>
                                      <a:pt x="1639153" y="7242"/>
                                      <a:pt x="1642478" y="8397"/>
                                      <a:pt x="1645803" y="9668"/>
                                    </a:cubicBezTo>
                                    <a:cubicBezTo>
                                      <a:pt x="1649128" y="10939"/>
                                      <a:pt x="1652452" y="12334"/>
                                      <a:pt x="1655777" y="13842"/>
                                    </a:cubicBezTo>
                                    <a:cubicBezTo>
                                      <a:pt x="1659102" y="15350"/>
                                      <a:pt x="1662427" y="16980"/>
                                      <a:pt x="1665752" y="18715"/>
                                    </a:cubicBezTo>
                                    <a:cubicBezTo>
                                      <a:pt x="1669077" y="20451"/>
                                      <a:pt x="1672401" y="22303"/>
                                      <a:pt x="1675726" y="24255"/>
                                    </a:cubicBezTo>
                                    <a:cubicBezTo>
                                      <a:pt x="1679051" y="26207"/>
                                      <a:pt x="1682376" y="28272"/>
                                      <a:pt x="1685701" y="30429"/>
                                    </a:cubicBezTo>
                                    <a:cubicBezTo>
                                      <a:pt x="1689026" y="32586"/>
                                      <a:pt x="1692350" y="34849"/>
                                      <a:pt x="1695675" y="37198"/>
                                    </a:cubicBezTo>
                                    <a:cubicBezTo>
                                      <a:pt x="1699000" y="39547"/>
                                      <a:pt x="1702325" y="41995"/>
                                      <a:pt x="1705650" y="44521"/>
                                    </a:cubicBezTo>
                                    <a:cubicBezTo>
                                      <a:pt x="1708975" y="47047"/>
                                      <a:pt x="1712300" y="49665"/>
                                      <a:pt x="1715625" y="52352"/>
                                    </a:cubicBezTo>
                                    <a:cubicBezTo>
                                      <a:pt x="1718950" y="55039"/>
                                      <a:pt x="1722274" y="57811"/>
                                      <a:pt x="1725599" y="60643"/>
                                    </a:cubicBezTo>
                                    <a:cubicBezTo>
                                      <a:pt x="1728924" y="63475"/>
                                      <a:pt x="1732249" y="66385"/>
                                      <a:pt x="1735574" y="69344"/>
                                    </a:cubicBezTo>
                                    <a:cubicBezTo>
                                      <a:pt x="1738899" y="72303"/>
                                      <a:pt x="1742223" y="75332"/>
                                      <a:pt x="1745548" y="78400"/>
                                    </a:cubicBezTo>
                                    <a:cubicBezTo>
                                      <a:pt x="1748873" y="81468"/>
                                      <a:pt x="1752198" y="84596"/>
                                      <a:pt x="1755523" y="87755"/>
                                    </a:cubicBezTo>
                                    <a:cubicBezTo>
                                      <a:pt x="1758848" y="90914"/>
                                      <a:pt x="1762172" y="94123"/>
                                      <a:pt x="1765497" y="97353"/>
                                    </a:cubicBezTo>
                                    <a:lnTo>
                                      <a:pt x="1775472" y="107134"/>
                                    </a:lnTo>
                                    <a:lnTo>
                                      <a:pt x="1785447" y="117036"/>
                                    </a:lnTo>
                                    <a:lnTo>
                                      <a:pt x="1795421" y="127001"/>
                                    </a:lnTo>
                                    <a:lnTo>
                                      <a:pt x="1805396" y="136965"/>
                                    </a:lnTo>
                                    <a:lnTo>
                                      <a:pt x="1815370" y="146868"/>
                                    </a:lnTo>
                                    <a:lnTo>
                                      <a:pt x="1825345" y="156648"/>
                                    </a:lnTo>
                                    <a:lnTo>
                                      <a:pt x="1835319" y="166246"/>
                                    </a:lnTo>
                                    <a:cubicBezTo>
                                      <a:pt x="1838644" y="169405"/>
                                      <a:pt x="1841969" y="172533"/>
                                      <a:pt x="1845294" y="175601"/>
                                    </a:cubicBezTo>
                                    <a:cubicBezTo>
                                      <a:pt x="1848619" y="178669"/>
                                      <a:pt x="1851943" y="181698"/>
                                      <a:pt x="1855268" y="184657"/>
                                    </a:cubicBezTo>
                                    <a:cubicBezTo>
                                      <a:pt x="1858593" y="187616"/>
                                      <a:pt x="1861918" y="190526"/>
                                      <a:pt x="1865243" y="193358"/>
                                    </a:cubicBezTo>
                                    <a:cubicBezTo>
                                      <a:pt x="1868568" y="196190"/>
                                      <a:pt x="1871892" y="198962"/>
                                      <a:pt x="1875217" y="201649"/>
                                    </a:cubicBezTo>
                                    <a:cubicBezTo>
                                      <a:pt x="1878542" y="204336"/>
                                      <a:pt x="1881866" y="206955"/>
                                      <a:pt x="1885191" y="209480"/>
                                    </a:cubicBezTo>
                                    <a:cubicBezTo>
                                      <a:pt x="1888516" y="212005"/>
                                      <a:pt x="1891841" y="214454"/>
                                      <a:pt x="1895166" y="216802"/>
                                    </a:cubicBezTo>
                                    <a:cubicBezTo>
                                      <a:pt x="1898491" y="219150"/>
                                      <a:pt x="1901815" y="221414"/>
                                      <a:pt x="1905140" y="223571"/>
                                    </a:cubicBezTo>
                                    <a:cubicBezTo>
                                      <a:pt x="1908465" y="225728"/>
                                      <a:pt x="1911790" y="227793"/>
                                      <a:pt x="1915115" y="229745"/>
                                    </a:cubicBezTo>
                                    <a:cubicBezTo>
                                      <a:pt x="1918440" y="231697"/>
                                      <a:pt x="1921764" y="233549"/>
                                      <a:pt x="1925089" y="235285"/>
                                    </a:cubicBezTo>
                                    <a:cubicBezTo>
                                      <a:pt x="1928414" y="237021"/>
                                      <a:pt x="1931738" y="238650"/>
                                      <a:pt x="1935063" y="240158"/>
                                    </a:cubicBezTo>
                                    <a:cubicBezTo>
                                      <a:pt x="1938388" y="241666"/>
                                      <a:pt x="1941713" y="243061"/>
                                      <a:pt x="1945038" y="244332"/>
                                    </a:cubicBezTo>
                                    <a:cubicBezTo>
                                      <a:pt x="1948363" y="245603"/>
                                      <a:pt x="1951688" y="246758"/>
                                      <a:pt x="1955013" y="247784"/>
                                    </a:cubicBezTo>
                                    <a:cubicBezTo>
                                      <a:pt x="1958338" y="248810"/>
                                      <a:pt x="1961662" y="249716"/>
                                      <a:pt x="1964987" y="250491"/>
                                    </a:cubicBezTo>
                                    <a:cubicBezTo>
                                      <a:pt x="1968312" y="251266"/>
                                      <a:pt x="1971636" y="251917"/>
                                      <a:pt x="1974961" y="252436"/>
                                    </a:cubicBezTo>
                                    <a:cubicBezTo>
                                      <a:pt x="1978286" y="252955"/>
                                      <a:pt x="1981611" y="253347"/>
                                      <a:pt x="1984936" y="253608"/>
                                    </a:cubicBezTo>
                                    <a:cubicBezTo>
                                      <a:pt x="1988261" y="253869"/>
                                      <a:pt x="1991585" y="254000"/>
                                      <a:pt x="1994910" y="254000"/>
                                    </a:cubicBezTo>
                                    <a:cubicBezTo>
                                      <a:pt x="1998235" y="254000"/>
                                      <a:pt x="2001560" y="253869"/>
                                      <a:pt x="2004885" y="253609"/>
                                    </a:cubicBezTo>
                                    <a:cubicBezTo>
                                      <a:pt x="2008210" y="253349"/>
                                      <a:pt x="2011534" y="252957"/>
                                      <a:pt x="2014859" y="252437"/>
                                    </a:cubicBezTo>
                                    <a:cubicBezTo>
                                      <a:pt x="2018184" y="251917"/>
                                      <a:pt x="2021509" y="251266"/>
                                      <a:pt x="2024834" y="250491"/>
                                    </a:cubicBezTo>
                                    <a:cubicBezTo>
                                      <a:pt x="2028159" y="249716"/>
                                      <a:pt x="2031483" y="248811"/>
                                      <a:pt x="2034808" y="247785"/>
                                    </a:cubicBezTo>
                                    <a:cubicBezTo>
                                      <a:pt x="2038133" y="246759"/>
                                      <a:pt x="2041457" y="245604"/>
                                      <a:pt x="2044782" y="244333"/>
                                    </a:cubicBezTo>
                                    <a:cubicBezTo>
                                      <a:pt x="2048107" y="243062"/>
                                      <a:pt x="2051432" y="241667"/>
                                      <a:pt x="2054757" y="240159"/>
                                    </a:cubicBezTo>
                                    <a:cubicBezTo>
                                      <a:pt x="2058082" y="238651"/>
                                      <a:pt x="2061406" y="237022"/>
                                      <a:pt x="2064731" y="235286"/>
                                    </a:cubicBezTo>
                                    <a:cubicBezTo>
                                      <a:pt x="2068056" y="233551"/>
                                      <a:pt x="2071381" y="231698"/>
                                      <a:pt x="2074706" y="229746"/>
                                    </a:cubicBezTo>
                                    <a:cubicBezTo>
                                      <a:pt x="2078031" y="227794"/>
                                      <a:pt x="2081355" y="225730"/>
                                      <a:pt x="2084680" y="223573"/>
                                    </a:cubicBezTo>
                                    <a:cubicBezTo>
                                      <a:pt x="2088005" y="221416"/>
                                      <a:pt x="2091329" y="219152"/>
                                      <a:pt x="2094654" y="216804"/>
                                    </a:cubicBezTo>
                                    <a:cubicBezTo>
                                      <a:pt x="2097979" y="214456"/>
                                      <a:pt x="2101304" y="212007"/>
                                      <a:pt x="2104629" y="209482"/>
                                    </a:cubicBezTo>
                                    <a:cubicBezTo>
                                      <a:pt x="2107954" y="206957"/>
                                      <a:pt x="2111279" y="204338"/>
                                      <a:pt x="2114604" y="201651"/>
                                    </a:cubicBezTo>
                                    <a:cubicBezTo>
                                      <a:pt x="2117929" y="198964"/>
                                      <a:pt x="2121253" y="196192"/>
                                      <a:pt x="2124578" y="193360"/>
                                    </a:cubicBezTo>
                                    <a:cubicBezTo>
                                      <a:pt x="2127903" y="190528"/>
                                      <a:pt x="2131227" y="187618"/>
                                      <a:pt x="2134552" y="184659"/>
                                    </a:cubicBezTo>
                                    <a:cubicBezTo>
                                      <a:pt x="2137877" y="181700"/>
                                      <a:pt x="2141202" y="178672"/>
                                      <a:pt x="2144527" y="175604"/>
                                    </a:cubicBezTo>
                                    <a:cubicBezTo>
                                      <a:pt x="2147852" y="172536"/>
                                      <a:pt x="2151176" y="169407"/>
                                      <a:pt x="2154501" y="166248"/>
                                    </a:cubicBezTo>
                                    <a:cubicBezTo>
                                      <a:pt x="2157826" y="163089"/>
                                      <a:pt x="2161151" y="159881"/>
                                      <a:pt x="2164476" y="156651"/>
                                    </a:cubicBezTo>
                                    <a:lnTo>
                                      <a:pt x="2174450" y="146870"/>
                                    </a:lnTo>
                                    <a:lnTo>
                                      <a:pt x="2184425" y="136968"/>
                                    </a:lnTo>
                                    <a:lnTo>
                                      <a:pt x="2194399" y="127004"/>
                                    </a:lnTo>
                                    <a:lnTo>
                                      <a:pt x="2204373" y="117039"/>
                                    </a:lnTo>
                                    <a:lnTo>
                                      <a:pt x="2214348" y="107137"/>
                                    </a:lnTo>
                                    <a:lnTo>
                                      <a:pt x="2224322" y="97356"/>
                                    </a:lnTo>
                                    <a:lnTo>
                                      <a:pt x="2234297" y="87759"/>
                                    </a:lnTo>
                                    <a:cubicBezTo>
                                      <a:pt x="2237622" y="84600"/>
                                      <a:pt x="2240946" y="81472"/>
                                      <a:pt x="2244271" y="78403"/>
                                    </a:cubicBezTo>
                                    <a:cubicBezTo>
                                      <a:pt x="2247596" y="75334"/>
                                      <a:pt x="2250921" y="72306"/>
                                      <a:pt x="2254246" y="69347"/>
                                    </a:cubicBezTo>
                                    <a:cubicBezTo>
                                      <a:pt x="2257571" y="66388"/>
                                      <a:pt x="2260895" y="63478"/>
                                      <a:pt x="2264220" y="60646"/>
                                    </a:cubicBezTo>
                                    <a:cubicBezTo>
                                      <a:pt x="2267545" y="57814"/>
                                      <a:pt x="2270870" y="55042"/>
                                      <a:pt x="2274195" y="52355"/>
                                    </a:cubicBezTo>
                                    <a:cubicBezTo>
                                      <a:pt x="2277520" y="49668"/>
                                      <a:pt x="2280844" y="47050"/>
                                      <a:pt x="2284169" y="44524"/>
                                    </a:cubicBezTo>
                                    <a:cubicBezTo>
                                      <a:pt x="2287494" y="41998"/>
                                      <a:pt x="2290818" y="39550"/>
                                      <a:pt x="2294143" y="37201"/>
                                    </a:cubicBezTo>
                                    <a:cubicBezTo>
                                      <a:pt x="2297468" y="34852"/>
                                      <a:pt x="2300793" y="32589"/>
                                      <a:pt x="2304118" y="30432"/>
                                    </a:cubicBezTo>
                                    <a:cubicBezTo>
                                      <a:pt x="2307443" y="28275"/>
                                      <a:pt x="2310767" y="26211"/>
                                      <a:pt x="2314092" y="24258"/>
                                    </a:cubicBezTo>
                                    <a:cubicBezTo>
                                      <a:pt x="2317417" y="22305"/>
                                      <a:pt x="2320742" y="20453"/>
                                      <a:pt x="2324067" y="18717"/>
                                    </a:cubicBezTo>
                                    <a:cubicBezTo>
                                      <a:pt x="2327392" y="16982"/>
                                      <a:pt x="2330716" y="15353"/>
                                      <a:pt x="2334041" y="13845"/>
                                    </a:cubicBezTo>
                                    <a:cubicBezTo>
                                      <a:pt x="2337366" y="12337"/>
                                      <a:pt x="2340691" y="10940"/>
                                      <a:pt x="2344016" y="9669"/>
                                    </a:cubicBezTo>
                                    <a:cubicBezTo>
                                      <a:pt x="2347341" y="8398"/>
                                      <a:pt x="2350665" y="7243"/>
                                      <a:pt x="2353990" y="6217"/>
                                    </a:cubicBezTo>
                                    <a:cubicBezTo>
                                      <a:pt x="2357315" y="5191"/>
                                      <a:pt x="2360639" y="4286"/>
                                      <a:pt x="2363964" y="3510"/>
                                    </a:cubicBezTo>
                                    <a:cubicBezTo>
                                      <a:pt x="2367289" y="2735"/>
                                      <a:pt x="2370614" y="2084"/>
                                      <a:pt x="2373939" y="1564"/>
                                    </a:cubicBezTo>
                                    <a:cubicBezTo>
                                      <a:pt x="2377264" y="1044"/>
                                      <a:pt x="2380588" y="653"/>
                                      <a:pt x="2383913" y="392"/>
                                    </a:cubicBezTo>
                                    <a:cubicBezTo>
                                      <a:pt x="2387238" y="131"/>
                                      <a:pt x="2390563" y="0"/>
                                      <a:pt x="2393888" y="0"/>
                                    </a:cubicBezTo>
                                    <a:cubicBezTo>
                                      <a:pt x="2397213" y="0"/>
                                      <a:pt x="2400537" y="131"/>
                                      <a:pt x="2403862" y="391"/>
                                    </a:cubicBezTo>
                                    <a:cubicBezTo>
                                      <a:pt x="2407187" y="651"/>
                                      <a:pt x="2410512" y="1044"/>
                                      <a:pt x="2413837" y="1563"/>
                                    </a:cubicBezTo>
                                    <a:cubicBezTo>
                                      <a:pt x="2417162" y="2082"/>
                                      <a:pt x="2420486" y="2733"/>
                                      <a:pt x="2423811" y="3508"/>
                                    </a:cubicBezTo>
                                    <a:cubicBezTo>
                                      <a:pt x="2427136" y="4283"/>
                                      <a:pt x="2430461" y="5188"/>
                                      <a:pt x="2433786" y="6214"/>
                                    </a:cubicBezTo>
                                    <a:cubicBezTo>
                                      <a:pt x="2437111" y="7240"/>
                                      <a:pt x="2440435" y="8394"/>
                                      <a:pt x="2443760" y="9665"/>
                                    </a:cubicBezTo>
                                    <a:cubicBezTo>
                                      <a:pt x="2447085" y="10936"/>
                                      <a:pt x="2450409" y="12331"/>
                                      <a:pt x="2453734" y="13839"/>
                                    </a:cubicBezTo>
                                    <a:cubicBezTo>
                                      <a:pt x="2457059" y="15347"/>
                                      <a:pt x="2460384" y="16976"/>
                                      <a:pt x="2463709" y="18711"/>
                                    </a:cubicBezTo>
                                    <a:cubicBezTo>
                                      <a:pt x="2467034" y="20446"/>
                                      <a:pt x="2470358" y="22299"/>
                                      <a:pt x="2473683" y="24251"/>
                                    </a:cubicBezTo>
                                    <a:cubicBezTo>
                                      <a:pt x="2477008" y="26203"/>
                                      <a:pt x="2480333" y="28267"/>
                                      <a:pt x="2483658" y="30424"/>
                                    </a:cubicBezTo>
                                    <a:cubicBezTo>
                                      <a:pt x="2486983" y="32581"/>
                                      <a:pt x="2490307" y="34844"/>
                                      <a:pt x="2493632" y="37192"/>
                                    </a:cubicBezTo>
                                    <a:cubicBezTo>
                                      <a:pt x="2496957" y="39540"/>
                                      <a:pt x="2500282" y="41990"/>
                                      <a:pt x="2503607" y="44515"/>
                                    </a:cubicBezTo>
                                    <a:cubicBezTo>
                                      <a:pt x="2506932" y="47040"/>
                                      <a:pt x="2510256" y="49658"/>
                                      <a:pt x="2513581" y="52345"/>
                                    </a:cubicBezTo>
                                    <a:cubicBezTo>
                                      <a:pt x="2516906" y="55032"/>
                                      <a:pt x="2520230" y="57804"/>
                                      <a:pt x="2523555" y="60636"/>
                                    </a:cubicBezTo>
                                    <a:cubicBezTo>
                                      <a:pt x="2526880" y="63468"/>
                                      <a:pt x="2530205" y="66377"/>
                                      <a:pt x="2533530" y="69336"/>
                                    </a:cubicBezTo>
                                    <a:cubicBezTo>
                                      <a:pt x="2536855" y="72295"/>
                                      <a:pt x="2540179" y="75324"/>
                                      <a:pt x="2543504" y="78392"/>
                                    </a:cubicBezTo>
                                    <a:cubicBezTo>
                                      <a:pt x="2546829" y="81460"/>
                                      <a:pt x="2550154" y="84588"/>
                                      <a:pt x="2553479" y="87747"/>
                                    </a:cubicBezTo>
                                    <a:cubicBezTo>
                                      <a:pt x="2556804" y="90906"/>
                                      <a:pt x="2560128" y="94115"/>
                                      <a:pt x="2563453" y="97345"/>
                                    </a:cubicBezTo>
                                    <a:lnTo>
                                      <a:pt x="2573428" y="107125"/>
                                    </a:lnTo>
                                    <a:lnTo>
                                      <a:pt x="2583402" y="117028"/>
                                    </a:lnTo>
                                    <a:lnTo>
                                      <a:pt x="2593377" y="126992"/>
                                    </a:lnTo>
                                    <a:lnTo>
                                      <a:pt x="2603351" y="136956"/>
                                    </a:lnTo>
                                    <a:lnTo>
                                      <a:pt x="2613326" y="146859"/>
                                    </a:lnTo>
                                    <a:lnTo>
                                      <a:pt x="2623300" y="156639"/>
                                    </a:lnTo>
                                    <a:lnTo>
                                      <a:pt x="2633274" y="166237"/>
                                    </a:lnTo>
                                    <a:cubicBezTo>
                                      <a:pt x="2636599" y="169396"/>
                                      <a:pt x="2639924" y="172524"/>
                                      <a:pt x="2643249" y="175593"/>
                                    </a:cubicBezTo>
                                    <a:cubicBezTo>
                                      <a:pt x="2646574" y="178662"/>
                                      <a:pt x="2649898" y="181690"/>
                                      <a:pt x="2653223" y="184649"/>
                                    </a:cubicBezTo>
                                    <a:cubicBezTo>
                                      <a:pt x="2656548" y="187608"/>
                                      <a:pt x="2659873" y="190517"/>
                                      <a:pt x="2663198" y="193349"/>
                                    </a:cubicBezTo>
                                    <a:cubicBezTo>
                                      <a:pt x="2666523" y="196181"/>
                                      <a:pt x="2669847" y="198954"/>
                                      <a:pt x="2673172" y="201641"/>
                                    </a:cubicBezTo>
                                    <a:cubicBezTo>
                                      <a:pt x="2676497" y="204328"/>
                                      <a:pt x="2679821" y="206947"/>
                                      <a:pt x="2683146" y="209473"/>
                                    </a:cubicBezTo>
                                    <a:cubicBezTo>
                                      <a:pt x="2686471" y="211999"/>
                                      <a:pt x="2689796" y="214447"/>
                                      <a:pt x="2693121" y="216796"/>
                                    </a:cubicBezTo>
                                    <a:cubicBezTo>
                                      <a:pt x="2696446" y="219145"/>
                                      <a:pt x="2699770" y="221408"/>
                                      <a:pt x="2703095" y="223565"/>
                                    </a:cubicBezTo>
                                    <a:cubicBezTo>
                                      <a:pt x="2706420" y="225722"/>
                                      <a:pt x="2709745" y="227786"/>
                                      <a:pt x="2713070" y="229739"/>
                                    </a:cubicBezTo>
                                    <a:cubicBezTo>
                                      <a:pt x="2716395" y="231692"/>
                                      <a:pt x="2719719" y="233544"/>
                                      <a:pt x="2723044" y="235280"/>
                                    </a:cubicBezTo>
                                    <a:cubicBezTo>
                                      <a:pt x="2726369" y="237016"/>
                                      <a:pt x="2729694" y="238645"/>
                                      <a:pt x="2733019" y="240153"/>
                                    </a:cubicBezTo>
                                    <a:cubicBezTo>
                                      <a:pt x="2736344" y="241661"/>
                                      <a:pt x="2739668" y="243058"/>
                                      <a:pt x="2742993" y="244329"/>
                                    </a:cubicBezTo>
                                    <a:cubicBezTo>
                                      <a:pt x="2746318" y="245600"/>
                                      <a:pt x="2749643" y="246754"/>
                                      <a:pt x="2752968" y="247781"/>
                                    </a:cubicBezTo>
                                    <a:cubicBezTo>
                                      <a:pt x="2756293" y="248808"/>
                                      <a:pt x="2759617" y="249713"/>
                                      <a:pt x="2762942" y="250489"/>
                                    </a:cubicBezTo>
                                    <a:cubicBezTo>
                                      <a:pt x="2766267" y="251265"/>
                                      <a:pt x="2769592" y="251915"/>
                                      <a:pt x="2772917" y="252435"/>
                                    </a:cubicBezTo>
                                    <a:cubicBezTo>
                                      <a:pt x="2776242" y="252955"/>
                                      <a:pt x="2779566" y="253347"/>
                                      <a:pt x="2782891" y="253608"/>
                                    </a:cubicBezTo>
                                    <a:cubicBezTo>
                                      <a:pt x="2786216" y="253869"/>
                                      <a:pt x="2789540" y="254000"/>
                                      <a:pt x="2792865" y="254000"/>
                                    </a:cubicBezTo>
                                    <a:cubicBezTo>
                                      <a:pt x="2796190" y="254000"/>
                                      <a:pt x="2799515" y="253869"/>
                                      <a:pt x="2802840" y="253609"/>
                                    </a:cubicBezTo>
                                    <a:cubicBezTo>
                                      <a:pt x="2806165" y="253349"/>
                                      <a:pt x="2809489" y="252957"/>
                                      <a:pt x="2812814" y="252438"/>
                                    </a:cubicBezTo>
                                    <a:cubicBezTo>
                                      <a:pt x="2816139" y="251919"/>
                                      <a:pt x="2819464" y="251269"/>
                                      <a:pt x="2822789" y="250494"/>
                                    </a:cubicBezTo>
                                    <a:cubicBezTo>
                                      <a:pt x="2826114" y="249719"/>
                                      <a:pt x="2829438" y="248814"/>
                                      <a:pt x="2832763" y="247788"/>
                                    </a:cubicBezTo>
                                    <a:cubicBezTo>
                                      <a:pt x="2836088" y="246762"/>
                                      <a:pt x="2839412" y="245608"/>
                                      <a:pt x="2842737" y="244337"/>
                                    </a:cubicBezTo>
                                    <a:cubicBezTo>
                                      <a:pt x="2846062" y="243066"/>
                                      <a:pt x="2849387" y="241671"/>
                                      <a:pt x="2852712" y="240163"/>
                                    </a:cubicBezTo>
                                    <a:cubicBezTo>
                                      <a:pt x="2856037" y="238655"/>
                                      <a:pt x="2859361" y="237026"/>
                                      <a:pt x="2862686" y="235291"/>
                                    </a:cubicBezTo>
                                    <a:cubicBezTo>
                                      <a:pt x="2866011" y="233556"/>
                                      <a:pt x="2869336" y="231704"/>
                                      <a:pt x="2872661" y="229752"/>
                                    </a:cubicBezTo>
                                    <a:cubicBezTo>
                                      <a:pt x="2875986" y="227800"/>
                                      <a:pt x="2879310" y="225736"/>
                                      <a:pt x="2882635" y="223579"/>
                                    </a:cubicBezTo>
                                    <a:cubicBezTo>
                                      <a:pt x="2885960" y="221422"/>
                                      <a:pt x="2889285" y="219159"/>
                                      <a:pt x="2892610" y="216811"/>
                                    </a:cubicBezTo>
                                    <a:cubicBezTo>
                                      <a:pt x="2895935" y="214463"/>
                                      <a:pt x="2899259" y="212014"/>
                                      <a:pt x="2902584" y="209489"/>
                                    </a:cubicBezTo>
                                    <a:cubicBezTo>
                                      <a:pt x="2905909" y="206964"/>
                                      <a:pt x="2909234" y="204345"/>
                                      <a:pt x="2912559" y="201658"/>
                                    </a:cubicBezTo>
                                    <a:cubicBezTo>
                                      <a:pt x="2915884" y="198971"/>
                                      <a:pt x="2919208" y="196200"/>
                                      <a:pt x="2922533" y="193368"/>
                                    </a:cubicBezTo>
                                    <a:cubicBezTo>
                                      <a:pt x="2925858" y="190536"/>
                                      <a:pt x="2929183" y="187627"/>
                                      <a:pt x="2932508" y="184668"/>
                                    </a:cubicBezTo>
                                    <a:cubicBezTo>
                                      <a:pt x="2935833" y="181709"/>
                                      <a:pt x="2939157" y="178681"/>
                                      <a:pt x="2942482" y="175612"/>
                                    </a:cubicBezTo>
                                    <a:cubicBezTo>
                                      <a:pt x="2945807" y="172544"/>
                                      <a:pt x="2949131" y="169416"/>
                                      <a:pt x="2952456" y="166257"/>
                                    </a:cubicBezTo>
                                    <a:cubicBezTo>
                                      <a:pt x="2955781" y="163098"/>
                                      <a:pt x="2959106" y="159890"/>
                                      <a:pt x="2962431" y="156660"/>
                                    </a:cubicBezTo>
                                    <a:lnTo>
                                      <a:pt x="2972405" y="146880"/>
                                    </a:lnTo>
                                    <a:lnTo>
                                      <a:pt x="2982380" y="136977"/>
                                    </a:lnTo>
                                    <a:lnTo>
                                      <a:pt x="2992354" y="127013"/>
                                    </a:lnTo>
                                    <a:lnTo>
                                      <a:pt x="2992367" y="127000"/>
                                    </a:lnTo>
                                  </a:path>
                                </a:pathLst>
                              </a:custGeom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04" name="直接连接符 404"/>
                          <wps:cNvCnPr/>
                          <wps:spPr>
                            <a:xfrm flipV="1">
                              <a:off x="478583" y="631323"/>
                              <a:ext cx="0" cy="36000"/>
                            </a:xfrm>
                            <a:prstGeom prst="line">
                              <a:avLst/>
                            </a:prstGeom>
                            <a:ln w="9525" cap="flat" cmpd="sng" algn="ctr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5" name="直接连接符 405"/>
                          <wps:cNvCnPr/>
                          <wps:spPr>
                            <a:xfrm flipV="1">
                              <a:off x="696492" y="633360"/>
                              <a:ext cx="0" cy="36000"/>
                            </a:xfrm>
                            <a:prstGeom prst="line">
                              <a:avLst/>
                            </a:prstGeom>
                            <a:ln w="9525" cap="flat" cmpd="sng" algn="ctr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8" name="文本框 588"/>
                        <wps:cNvSpPr txBox="1"/>
                        <wps:spPr>
                          <a:xfrm>
                            <a:off x="8991" y="60458"/>
                            <a:ext cx="607" cy="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F1254A" w14:textId="77777777" w:rsidR="00167909" w:rsidRDefault="00000000">
                              <w:pPr>
                                <w:jc w:val="center"/>
                              </w:pPr>
                              <w: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09A8BC2" id="组合 66" o:spid="_x0000_s1561" style="position:absolute;left:0;text-align:left;margin-left:339.6pt;margin-top:28.3pt;width:104.4pt;height:85.95pt;z-index:251650560;mso-position-horizontal-relative:text;mso-position-vertical-relative:text" coordorigin="8311,59014" coordsize="2088,1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">
                <v:group id="组合 407" o:spid="_x0000_s1562" style="position:absolute;left:8311;top:59014;width:2088;height:1530" coordorigin="562" coordsize="11019,80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6GsxgAAANw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WzeH3TDgCcvUDAAD//wMAUEsBAi0AFAAGAAgAAAAhANvh9svuAAAAhQEAABMAAAAAAAAA&#10;AAAAAAAAAAAAAFtDb250ZW50X1R5cGVzXS54bWxQSwECLQAUAAYACAAAACEAWvQsW78AAAAVAQAA&#10;CwAAAAAAAAAAAAAAAAAfAQAAX3JlbHMvLnJlbHNQSwECLQAUAAYACAAAACEAqUOhrMYAAADcAAAA&#10;DwAAAAAAAAAAAAAAAAAHAgAAZHJzL2Rvd25yZXYueG1sUEsFBgAAAAADAAMAtwAAAPoCAAAAAA==&#10;">
                  <v:group id="组合 593" o:spid="_x0000_s1563" style="position:absolute;left:562;width:11020;height:8073" coordorigin="579,815" coordsize="11037,93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z21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pCulvB7JhwBuf4BAAD//wMAUEsBAi0AFAAGAAgAAAAhANvh9svuAAAAhQEAABMAAAAAAAAA&#10;AAAAAAAAAAAAAFtDb250ZW50X1R5cGVzXS54bWxQSwECLQAUAAYACAAAACEAWvQsW78AAAAVAQAA&#10;CwAAAAAAAAAAAAAAAAAfAQAAX3JlbHMvLnJlbHNQSwECLQAUAAYACAAAACEASJM9tcYAAADcAAAA&#10;DwAAAAAAAAAAAAAAAAAHAgAAZHJzL2Rvd25yZXYueG1sUEsFBgAAAAADAAMAtwAAAPoCAAAAAA==&#10;">
                    <v:group id="组合 418" o:spid="_x0000_s1564" style="position:absolute;left:579;top:815;width:11037;height:9333" coordorigin="579,815" coordsize="12088,93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">
                      <v:line id="直接连接符 421" o:spid="_x0000_s1565" style="position:absolute;visibility:visible;mso-wrap-style:square" from="1583,8500" to="12297,8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">
                        <v:stroke endarrow="block" endarrowwidth="narrow" joinstyle="miter"/>
                      </v:line>
                      <v:line id="直接连接符 422" o:spid="_x0000_s1566" style="position:absolute;flip:y;visibility:visible;mso-wrap-style:square" from="1583,1310" to="1583,8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">
                        <v:stroke endarrow="block" endarrowwidth="narrow" joinstyle="miter"/>
                      </v:line>
                      <v:shape id="文本框 587" o:spid="_x0000_s1567" type="#_x0000_t202" style="position:absolute;left:579;top:8244;width:1143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" filled="f" stroked="f" strokeweight=".5pt">
                        <v:textbox inset="0,0,0,0">
                          <w:txbxContent>
                            <w:p w14:paraId="1B5EB269" w14:textId="77777777" w:rsidR="00167909" w:rsidRDefault="00000000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588" o:spid="_x0000_s1568" type="#_x0000_t202" style="position:absolute;left:11003;top:8528;width:1664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" filled="f" stroked="f" strokeweight=".5pt">
                        <v:textbox inset="0,0,0,0">
                          <w:txbxContent>
                            <w:p w14:paraId="62E76CB9" w14:textId="77777777" w:rsidR="00167909" w:rsidRDefault="00000000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589" o:spid="_x0000_s1569" type="#_x0000_t202" style="position:absolute;left:1661;top:815;width:1533;height:1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" filled="f" stroked="f" strokeweight=".5pt">
                        <v:textbox inset="0,0,0,0">
                          <w:txbxContent>
                            <w:p w14:paraId="18832934" w14:textId="77777777" w:rsidR="00167909" w:rsidRDefault="00000000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rFonts w:eastAsia="华文中宋"/>
                                  <w:sz w:val="18"/>
                                </w:rPr>
                              </w:pPr>
                              <w:r>
                                <w:rPr>
                                  <w:rFonts w:eastAsia="华文中宋" w:hint="eastAsia"/>
                                  <w:i/>
                                  <w:sz w:val="18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line id="直接连接符 428" o:spid="_x0000_s1570" style="position:absolute;visibility:visible;mso-wrap-style:square" from="1582,3209" to="10103,3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">
                        <v:stroke dashstyle="dash" endarrowwidth="narrow" joinstyle="miter"/>
                      </v:line>
                      <v:line id="直接连接符 433" o:spid="_x0000_s1571" style="position:absolute;flip:y;visibility:visible;mso-wrap-style:square" from="2820,8098" to="2820,8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">
                        <v:stroke endarrowwidth="narrow" joinstyle="miter"/>
                      </v:line>
                    </v:group>
                    <v:shape id="任意多边形 420" o:spid="_x0000_s1572" style="position:absolute;left:1521;top:3236;width:8202;height:5225;visibility:visible;mso-wrap-style:square;v-text-anchor:top" coordsize="2992367,25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" path="m,c1662,65,6650,130,9975,391v3325,261,6649,653,9974,1173c23274,2084,26599,2734,29924,3509v3325,775,6649,1681,9974,2707c43223,7242,46548,8396,49873,9667v3325,1271,6649,2667,9974,4175c63172,15350,66497,16980,69822,18715v3325,1736,6650,3588,9975,5540c83122,26207,86446,28271,89771,30428v3325,2157,6650,4421,9975,6770c103071,39547,106395,41995,109720,44520v3325,2525,6650,5144,9975,7831c123020,55038,126344,57811,129669,60643v3325,2832,6650,5741,9975,8700c142969,72302,146294,75330,149619,78399v3325,3069,6649,6197,9974,9356c162918,90914,166243,94123,169568,97353r9974,9780l189517,117036r9974,9964l209466,136964r9975,9903l229415,156648r9975,9597c242715,169404,246039,172532,249364,175601v3325,3069,6650,6097,9975,9056c262664,187616,265988,190525,269313,193357v3325,2832,6650,5605,9975,8292c282613,204336,285937,206954,289262,209480v3325,2526,6650,4974,9975,7323c302562,219152,305887,221415,309212,223572v3325,2157,6649,4221,9974,6173c322511,231697,325836,233550,329161,235285v3325,1736,6649,3365,9974,4873c342460,241666,345785,243062,349110,244333v3325,1271,6649,2425,9974,3451c362409,248810,365734,249716,369059,250491v3325,776,6650,1426,9975,1946c382359,252957,385683,253349,389008,253609v3325,260,6649,391,9974,391c402307,254000,405632,253870,408957,253609v3325,-261,6650,-653,9975,-1173c422257,251916,425581,251266,428906,250491v3325,-775,6650,-1681,9975,-2707c442206,246758,445530,245604,448855,244333v3325,-1271,6650,-2667,9975,-4175c462155,238650,465479,237021,468804,235285v3325,-1735,6650,-3588,9975,-5540c482104,227793,485429,225728,488754,223571v3325,-2157,6649,-4421,9974,-6769c502053,214454,505378,212005,508703,209480v3325,-2525,6649,-5144,9974,-7831c522002,198962,525327,196189,528652,193357v3325,-2832,6650,-5741,9975,-8700c541952,181698,545276,178670,548601,175601v3325,-3069,6649,-6197,9974,-9356c561900,163086,565225,159876,568550,156647r9975,-9780l588499,136964r9975,-9964l608448,117035r9975,-9902l628397,97352r9975,-9597c641697,84596,645022,81468,648347,78399v3325,-3069,6649,-6097,9974,-9056c661646,66384,664971,63474,668296,60642v3325,-2832,6649,-5604,9974,-8291c681595,49664,684920,47046,688245,44520v3325,-2526,6650,-4974,9975,-7323c701545,34848,704869,32585,708194,30428v3325,-2157,6649,-4221,9974,-6173c721493,22303,724818,20451,728143,18715v3325,-1735,6650,-3365,9975,-4873c741443,12334,744767,10938,748092,9667v3325,-1271,6650,-2425,9975,-3451c761392,5190,764716,4285,768041,3509v3325,-775,6650,-1426,9975,-1946c781341,1043,784665,651,787990,391,791315,131,794640,,797965,v3325,,6650,130,9975,391c811265,652,814589,1044,817914,1564v3325,520,6650,1170,9975,1945c831214,4284,834538,5190,837863,6216v3325,1026,6650,2180,9975,3451c851163,10938,854488,12334,857813,13842v3325,1508,6649,3137,9974,4873c871112,20451,874436,22303,877761,24255v3325,1952,6650,4017,9975,6174c891061,32586,894385,34850,897710,37198v3325,2348,6650,4797,9975,7322c911010,47045,914335,49664,917660,52351v3325,2687,6649,5460,9974,8292c930959,63475,934284,66384,937609,69343v3325,2959,6649,5987,9974,9056c950908,81468,954233,84596,957558,87755v3325,3159,6650,6368,9975,9598l977507,107133r9975,9903l997456,127000r9975,9965l1017405,146868r9975,9780l1037354,166245v3325,3159,6650,6287,9975,9356c1050654,178670,1053978,181698,1057303,184657v3325,2959,6650,5869,9975,8701c1070603,196190,1073928,198962,1077253,201649v3325,2687,6649,5305,9974,7831c1090552,212006,1093877,214454,1097202,216803v3325,2349,6649,4612,9974,6769c1110501,225729,1113826,227793,1117151,229745v3325,1952,6650,3805,9975,5540c1130451,237021,1133775,238650,1137100,240158v3325,1508,6650,2904,9975,4175c1150400,245604,1153724,246758,1157049,247784v3325,1026,6650,1932,9975,2707c1170349,251267,1173673,251917,1176998,252437v3325,520,6650,912,9975,1172c1190298,253869,1193622,254000,1196947,254000v3325,,6650,-130,9975,-391c1210247,253348,1213571,252956,1216896,252436v3325,-520,6650,-1170,9975,-1945c1230196,249716,1233521,248810,1236846,247784v3325,-1026,6649,-2180,9974,-3451c1250145,243062,1253470,241666,1256795,240158v3325,-1508,6649,-3137,9974,-4873c1270094,233550,1273419,231697,1276744,229745v3325,-1952,6650,-4017,9975,-6174c1290044,221414,1293368,219151,1296693,216802v3325,-2349,6650,-4797,9975,-7323c1309993,206953,1313317,204335,1316642,201648v3325,-2687,6650,-5459,9975,-8291c1329942,190525,1333266,187615,1336591,184656v3325,-2959,6650,-5988,9975,-9056c1349891,172532,1353215,169404,1356540,166245v3325,-3159,6650,-6368,9975,-9598l1376489,146867r9975,-9903l1396439,126999r9974,-9964l1416388,107132r9974,-9780l1436337,87754v3325,-3159,6649,-6287,9974,-9355c1449636,75331,1452961,72303,1456286,69343v3325,-2960,6650,-5869,9975,-8701c1469586,57810,1472910,55038,1476235,52351v3325,-2687,6650,-5305,9975,-7831c1489535,41994,1492859,39546,1496184,37197v3325,-2349,6650,-4612,9975,-6769c1509484,28271,1512808,26207,1516133,24255v3325,-1952,6650,-3805,9975,-5541c1529433,16979,1532757,15350,1536082,13842v3325,-1508,6650,-2904,9975,-4175c1549382,8396,1552707,7242,1556032,6216v3325,-1026,6649,-1931,9974,-2707c1569331,2734,1572656,2083,1575981,1563v3325,-520,6649,-912,9974,-1172c1589280,131,1592605,,1595930,v3325,,6649,131,9974,392c1609229,653,1612554,1045,1615879,1564v3325,519,6650,1170,9975,1945c1629179,4284,1632503,5190,1635828,6216v3325,1026,6650,2181,9975,3452c1649128,10939,1652452,12334,1655777,13842v3325,1508,6650,3138,9975,4873c1669077,20451,1672401,22303,1675726,24255v3325,1952,6650,4017,9975,6174c1689026,32586,1692350,34849,1695675,37198v3325,2349,6650,4797,9975,7323c1708975,47047,1712300,49665,1715625,52352v3325,2687,6649,5459,9974,8291c1728924,63475,1732249,66385,1735574,69344v3325,2959,6649,5988,9974,9056c1748873,81468,1752198,84596,1755523,87755v3325,3159,6649,6368,9974,9598l1775472,107134r9975,9902l1795421,127001r9975,9964l1815370,146868r9975,9780l1835319,166246v3325,3159,6650,6287,9975,9355c1848619,178669,1851943,181698,1855268,184657v3325,2959,6650,5869,9975,8701c1868568,196190,1871892,198962,1875217,201649v3325,2687,6649,5306,9974,7831c1888516,212005,1891841,214454,1895166,216802v3325,2348,6649,4612,9974,6769c1908465,225728,1911790,227793,1915115,229745v3325,1952,6649,3804,9974,5540c1928414,237021,1931738,238650,1935063,240158v3325,1508,6650,2903,9975,4174c1948363,245603,1951688,246758,1955013,247784v3325,1026,6649,1932,9974,2707c1968312,251266,1971636,251917,1974961,252436v3325,519,6650,911,9975,1172c1988261,253869,1991585,254000,1994910,254000v3325,,6650,-131,9975,-391c2008210,253349,2011534,252957,2014859,252437v3325,-520,6650,-1171,9975,-1946c2028159,249716,2031483,248811,2034808,247785v3325,-1026,6649,-2181,9974,-3452c2048107,243062,2051432,241667,2054757,240159v3325,-1508,6649,-3137,9974,-4873c2068056,233551,2071381,231698,2074706,229746v3325,-1952,6649,-4016,9974,-6173c2088005,221416,2091329,219152,2094654,216804v3325,-2348,6650,-4797,9975,-7322c2107954,206957,2111279,204338,2114604,201651v3325,-2687,6649,-5459,9974,-8291c2127903,190528,2131227,187618,2134552,184659v3325,-2959,6650,-5987,9975,-9055c2147852,172536,2151176,169407,2154501,166248v3325,-3159,6650,-6367,9975,-9597l2174450,146870r9975,-9902l2194399,127004r9974,-9965l2214348,107137r9974,-9781l2234297,87759v3325,-3159,6649,-6287,9974,-9356c2247596,75334,2250921,72306,2254246,69347v3325,-2959,6649,-5869,9974,-8701c2267545,57814,2270870,55042,2274195,52355v3325,-2687,6649,-5305,9974,-7831c2287494,41998,2290818,39550,2294143,37201v3325,-2349,6650,-4612,9975,-6769c2307443,28275,2310767,26211,2314092,24258v3325,-1953,6650,-3805,9975,-5541c2327392,16982,2330716,15353,2334041,13845v3325,-1508,6650,-2905,9975,-4176c2347341,8398,2350665,7243,2353990,6217v3325,-1026,6649,-1931,9974,-2707c2367289,2735,2370614,2084,2373939,1564v3325,-520,6649,-911,9974,-1172c2387238,131,2390563,,2393888,v3325,,6649,131,9974,391c2407187,651,2410512,1044,2413837,1563v3325,519,6649,1170,9974,1945c2427136,4283,2430461,5188,2433786,6214v3325,1026,6649,2180,9974,3451c2447085,10936,2450409,12331,2453734,13839v3325,1508,6650,3137,9975,4872c2467034,20446,2470358,22299,2473683,24251v3325,1952,6650,4016,9975,6173c2486983,32581,2490307,34844,2493632,37192v3325,2348,6650,4798,9975,7323c2506932,47040,2510256,49658,2513581,52345v3325,2687,6649,5459,9974,8291c2526880,63468,2530205,66377,2533530,69336v3325,2959,6649,5988,9974,9056c2546829,81460,2550154,84588,2553479,87747v3325,3159,6649,6368,9974,9598l2573428,107125r9974,9903l2593377,126992r9974,9964l2613326,146859r9974,9780l2633274,166237v3325,3159,6650,6287,9975,9356c2646574,178662,2649898,181690,2653223,184649v3325,2959,6650,5868,9975,8700c2666523,196181,2669847,198954,2673172,201641v3325,2687,6649,5306,9974,7832c2686471,211999,2689796,214447,2693121,216796v3325,2349,6649,4612,9974,6769c2706420,225722,2709745,227786,2713070,229739v3325,1953,6649,3805,9974,5541c2726369,237016,2729694,238645,2733019,240153v3325,1508,6649,2905,9974,4176c2746318,245600,2749643,246754,2752968,247781v3325,1027,6649,1932,9974,2708c2766267,251265,2769592,251915,2772917,252435v3325,520,6649,912,9974,1173c2786216,253869,2789540,254000,2792865,254000v3325,,6650,-131,9975,-391c2806165,253349,2809489,252957,2812814,252438v3325,-519,6650,-1169,9975,-1944c2826114,249719,2829438,248814,2832763,247788v3325,-1026,6649,-2180,9974,-3451c2846062,243066,2849387,241671,2852712,240163v3325,-1508,6649,-3137,9974,-4872c2866011,233556,2869336,231704,2872661,229752v3325,-1952,6649,-4016,9974,-6173c2885960,221422,2889285,219159,2892610,216811v3325,-2348,6649,-4797,9974,-7322c2905909,206964,2909234,204345,2912559,201658v3325,-2687,6649,-5458,9974,-8290c2925858,190536,2929183,187627,2932508,184668v3325,-2959,6649,-5987,9974,-9056c2945807,172544,2949131,169416,2952456,166257v3325,-3159,6650,-6367,9975,-9597l2972405,146880r9975,-9903l2992354,127013r13,-13e" filled="f">
                      <v:stroke joinstyle="miter"/>
                      <v:path arrowok="t" o:connecttype="custom" o:connectlocs="0,0;2734,804;5468,3218;8201,7219;10935,12789;13669,19888;16403,28478;19136,38503;21870,49901;24604,62601;27338,76530;30071,91594;32805,107705;35539,124764;38273,142663;41007,161295;43740,180543;46474,200290;49208,220411;51942,240785;54675,261285;57409,281784;60143,302158;62877,322281;65611,342026;68344,361274;71078,379906;73812,397805;76546,414864;79279,430975;82013,446041;84747,459968;87481,472668;90215,484066;92948,494091;95682,502681;98416,509780;101150,515350;103884,519353;106617,521765;109351,522569;112085,521765;114819,519351;117552,515350;120286,509780;123020,502681;125754,494091;128487,484066;131221,472668;133955,459966;136689,446039;139423,430975;142156,414864;144890,397805;147624,379906;150358,361274;153091,342026;155825,322279;158559,302158;161293,281784;164027,261285;166760,240783;169494,220411;172228,200288;174962,180543;177695,161295;180429,142663;183163,124762;185897,107705;188631,91594;191364,76528;194098,62601;196832,49901;199566,38503;202299,28478;205033,19888;207767,12789;210501,7219;213234,3216;215968,804;218702,0;221436,804;224170,3218;226903,7219;229637,12789;232371,19888;235105,28478;237838,38503;240572,49901;243306,62603;246040,76530;248773,91594;251507,107705;254241,124764;256975,142663;259708,161295;262442,180543;265176,200290;267910,220411;270644,240785;273377,261285;276111,281786;278845,302160;281579,322281;284312,342026;287046,361274;289780,379906;292514,397807;295248,414864;297981,430975;300715,446041;303449,459968;306183,472668;308917,484066;311650,494091;314384,502681;317118,509780;319852,515350;322585,519353;325319,521765;328053,522569;330787,521765;333520,519351;336254,515350;338988,509780;341722,502681;344456,494091;347189,484066;349923,472668;352657,459966;355391,446039;358125,430973;360858,414862;363592,397805;366326,379904;369060,361272;371793,342026;374527,322279;377261,302158;379995,281784;382729,261282;385462,240783;388196,220409;390930,200288;393664,180541;396397,161295;399131,142663;401865,124762;404599,107705;407333,91594;410066,76528;412800,62601;415534,49901;418268,38501;421001,28478;423735,19888;426469,12789;429203,7219;431936,3216;434670,804;437404,0;440138,806;442872,3218;445605,7219;448339,12789;451073,19891;453807,28478;456540,38503;459274,49901;462008,62603;464742,76530;467475,91596;470209,107707;472943,124764;475677,142665;478410,161297;481144,180543;483878,200290;486612,220413;489346,240785;492079,261287;494813,281786;497547,302160;500281,322281;503014,342028;505748,361274;508482,379906;511216,397807;513949,414864;516683,430975;519417,446039;522151,459966;524885,472668;527618,484066;530352,494091;533086,502678;535820,509780;538553,515350;541287,519351;544021,521763;546754,522569;549488,521765;552222,519353;554956,515350;557689,509783;560423,502681;563157,494093;565890,484068;568624,472670;571358,459970;574092,446044;576826,430980;579559,414868;582293,397811;585027,379910;587761,361280;590494,342032;593228,322287;595962,302164;598696,281792;601429,261293;604163,240791;606897,220419;609630,200296;612364,180552;615098,161303;617832,142672;620565,124771;623299,107713;626033,91602;628766,76536;631500,62610;634234,49907;636968,38508;639702,28484;642435,19893;645169,12791;647903,7221;650637,3218;653370,806;656104,0;658838,804;661572,3216;664305,7217;667039,12784;669773,19884;672506,28472;675240,38495;677974,49893;680708,62593;683441,76517;686175,91583;688909,107692;691643,124750;694376,142649;697110,161280;699844,180527;702578,200274;705311,220395;708045,240769;710779,261268;713513,281768;716246,302142;718980,322263;721714,342009;724448,361258;727181,379889;729915,397788;732649,414848;735382,430961;738116,446027;740850,459953;743584,472655;746317,484055;749051,494081;751785,502672;754519,509774;757252,515346;759986,519349;762720,521763;765454,522569;768187,521765;770921,519355;773655,515356;776389,509789;779122,502689;781856,494101;784590,484078;787324,472682;790057,459982;792791,446058;795525,430994;798259,414883;800992,397827;803726,379928;806460,361297;809193,342050;811927,322306;814661,302185;817395,281811;820128,261311;820132,261285" o:connectangles="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"/>
                    </v:shape>
                  </v:group>
                  <v:line id="直接连接符 404" o:spid="_x0000_s1573" style="position:absolute;flip:y;visibility:visible;mso-wrap-style:square" from="4785,6313" to="4785,6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">
                    <v:stroke endarrowwidth="narrow" joinstyle="miter"/>
                  </v:line>
                  <v:line id="直接连接符 405" o:spid="_x0000_s1574" style="position:absolute;flip:y;visibility:visible;mso-wrap-style:square" from="6964,6333" to="6964,6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">
                    <v:stroke endarrowwidth="narrow" joinstyle="miter"/>
                  </v:line>
                </v:group>
                <v:shape id="文本框 588" o:spid="_x0000_s1575" type="#_x0000_t202" style="position:absolute;left:8991;top:60458;width:607;height: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" filled="f" stroked="f" strokeweight=".5pt">
                  <v:textbox inset="0,0,0,0">
                    <w:txbxContent>
                      <w:p w14:paraId="26F1254A" w14:textId="77777777" w:rsidR="00167909" w:rsidRDefault="00000000">
                        <w:pPr>
                          <w:jc w:val="center"/>
                        </w:pPr>
                        <w:r>
                          <w:t>(</w:t>
                        </w:r>
                        <w:r>
                          <w:rPr>
                            <w:rFonts w:hint="eastAsia"/>
                          </w:rPr>
                          <w:t>b</w:t>
                        </w:r>
                        <w: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2</w:t>
      </w:r>
      <w:r>
        <w:rPr>
          <w:color w:val="000000"/>
          <w:kern w:val="0"/>
          <w:szCs w:val="21"/>
          <w:lang w:bidi="ar"/>
        </w:rPr>
        <w:t>)</w:t>
      </w:r>
      <w:r>
        <w:rPr>
          <w:rFonts w:hint="eastAsia"/>
        </w:rPr>
        <w:t>（多选）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保持光源</w:t>
      </w:r>
      <w:r>
        <w:rPr>
          <w:i/>
          <w:iCs/>
          <w:color w:val="000000"/>
          <w:kern w:val="0"/>
          <w:szCs w:val="21"/>
          <w:lang w:bidi="ar"/>
        </w:rPr>
        <w:t>S</w:t>
      </w:r>
      <w:r>
        <w:rPr>
          <w:color w:val="000000"/>
          <w:kern w:val="0"/>
          <w:szCs w:val="21"/>
          <w:vertAlign w:val="subscript"/>
          <w:lang w:bidi="ar"/>
        </w:rPr>
        <w:t>1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不动，沿图</w:t>
      </w:r>
      <w:r>
        <w:t>(a)</w:t>
      </w:r>
      <w:r>
        <w:rPr>
          <w:rFonts w:hint="eastAsia"/>
        </w:rPr>
        <w:t>所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示方向缓慢移动光源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S</w:t>
      </w:r>
      <w:r>
        <w:rPr>
          <w:rFonts w:hint="eastAsia"/>
          <w:color w:val="000000"/>
          <w:kern w:val="0"/>
          <w:szCs w:val="21"/>
          <w:vertAlign w:val="subscript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，发现</w:t>
      </w:r>
      <w:r>
        <w:rPr>
          <w:i/>
          <w:iCs/>
          <w:color w:val="000000"/>
          <w:kern w:val="0"/>
          <w:szCs w:val="21"/>
          <w:lang w:bidi="ar"/>
        </w:rPr>
        <w:t>O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点出现明暗交替变化的现象。</w:t>
      </w:r>
      <w:r>
        <w:rPr>
          <w:rFonts w:hint="eastAsia"/>
          <w:color w:val="000000"/>
          <w:kern w:val="0"/>
          <w:szCs w:val="21"/>
          <w:lang w:bidi="ar"/>
        </w:rPr>
        <w:t>用光传感器记录下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O</w:t>
      </w:r>
      <w:r>
        <w:rPr>
          <w:rFonts w:hint="eastAsia"/>
          <w:color w:val="000000"/>
          <w:kern w:val="0"/>
          <w:szCs w:val="21"/>
          <w:lang w:bidi="ar"/>
        </w:rPr>
        <w:t>点的光强变化，得到光强－时间（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I</w:t>
      </w:r>
      <w:r>
        <w:rPr>
          <w:rFonts w:hint="eastAsia"/>
          <w:color w:val="000000"/>
          <w:kern w:val="0"/>
          <w:szCs w:val="21"/>
          <w:lang w:bidi="ar"/>
        </w:rPr>
        <w:t>－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t</w:t>
      </w:r>
      <w:r>
        <w:rPr>
          <w:rFonts w:hint="eastAsia"/>
          <w:color w:val="000000"/>
          <w:kern w:val="0"/>
          <w:szCs w:val="21"/>
          <w:lang w:bidi="ar"/>
        </w:rPr>
        <w:t>）的图</w:t>
      </w:r>
      <w:r>
        <w:t>(</w:t>
      </w:r>
      <w:r>
        <w:rPr>
          <w:rFonts w:hint="eastAsia"/>
        </w:rPr>
        <w:t>b</w:t>
      </w:r>
      <w:r>
        <w:t>)</w:t>
      </w:r>
      <w:r>
        <w:rPr>
          <w:rFonts w:hint="eastAsia"/>
          <w:color w:val="000000"/>
          <w:kern w:val="0"/>
          <w:szCs w:val="21"/>
          <w:lang w:bidi="ar"/>
        </w:rPr>
        <w:t>。由此可推断出的结论有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hint="eastAsia"/>
          <w:color w:val="000000"/>
          <w:kern w:val="0"/>
          <w:szCs w:val="21"/>
          <w:lang w:bidi="ar"/>
        </w:rPr>
        <w:t>。</w:t>
      </w:r>
    </w:p>
    <w:p w14:paraId="64CE2EE9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仍有</w:t>
      </w:r>
      <w:r>
        <w:t>(</w:t>
      </w:r>
      <w:r>
        <w:rPr>
          <w:rFonts w:hint="eastAsia"/>
        </w:rPr>
        <w:t>1</w:t>
      </w:r>
      <w:r>
        <w:t>)</w:t>
      </w:r>
      <w:r>
        <w:rPr>
          <w:rFonts w:hint="eastAsia"/>
        </w:rPr>
        <w:t>的光学现象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  <w:t xml:space="preserve">  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没有</w:t>
      </w:r>
      <w:r>
        <w:t>(</w:t>
      </w:r>
      <w:r>
        <w:rPr>
          <w:rFonts w:hint="eastAsia"/>
        </w:rPr>
        <w:t>1</w:t>
      </w:r>
      <w:r>
        <w:t>)</w:t>
      </w:r>
      <w:r>
        <w:rPr>
          <w:rFonts w:hint="eastAsia"/>
        </w:rPr>
        <w:t>的光学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现象</w:t>
      </w:r>
    </w:p>
    <w:p w14:paraId="54EA8C17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S</w:t>
      </w:r>
      <w:r>
        <w:rPr>
          <w:rFonts w:hint="eastAsia"/>
          <w:color w:val="000000"/>
          <w:kern w:val="0"/>
          <w:szCs w:val="21"/>
          <w:vertAlign w:val="subscript"/>
          <w:lang w:bidi="ar"/>
        </w:rPr>
        <w:t>2</w:t>
      </w:r>
      <w:r>
        <w:rPr>
          <w:rFonts w:hint="eastAsia"/>
          <w:color w:val="000000"/>
          <w:kern w:val="0"/>
          <w:szCs w:val="21"/>
          <w:lang w:bidi="ar"/>
        </w:rPr>
        <w:t>在匀速移动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S</w:t>
      </w:r>
      <w:r>
        <w:rPr>
          <w:rFonts w:hint="eastAsia"/>
          <w:color w:val="000000"/>
          <w:kern w:val="0"/>
          <w:szCs w:val="21"/>
          <w:vertAlign w:val="subscript"/>
          <w:lang w:bidi="ar"/>
        </w:rPr>
        <w:t>2</w:t>
      </w:r>
      <w:r>
        <w:rPr>
          <w:rFonts w:hint="eastAsia"/>
          <w:color w:val="000000"/>
          <w:kern w:val="0"/>
          <w:szCs w:val="21"/>
          <w:lang w:bidi="ar"/>
        </w:rPr>
        <w:t>在变速移动</w:t>
      </w:r>
    </w:p>
    <w:p w14:paraId="450D3A54" w14:textId="77777777" w:rsidR="00167909" w:rsidRDefault="00000000">
      <w:pPr>
        <w:widowControl/>
        <w:spacing w:line="300" w:lineRule="auto"/>
        <w:ind w:left="315" w:hangingChars="150" w:hanging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3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光传感器内部的主要元件是光电管，用某种金属作为其阴极。</w:t>
      </w:r>
    </w:p>
    <w:p w14:paraId="2783788A" w14:textId="77777777" w:rsidR="00167909" w:rsidRDefault="00000000">
      <w:pPr>
        <w:widowControl/>
        <w:spacing w:line="300" w:lineRule="auto"/>
        <w:ind w:leftChars="150" w:left="315"/>
        <w:jc w:val="left"/>
        <w:rPr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1</w:t>
      </w:r>
      <w:r>
        <w:rPr>
          <w:color w:val="000000"/>
          <w:kern w:val="0"/>
          <w:szCs w:val="21"/>
          <w:lang w:bidi="ar"/>
        </w:rPr>
        <w:t>)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传感器突然失灵，在排除了电路故障后，最合理的做法是检测</w:t>
      </w:r>
      <w:r>
        <w:rPr>
          <w:color w:val="000000"/>
          <w:kern w:val="0"/>
          <w:szCs w:val="21"/>
          <w:lang w:bidi="ar"/>
        </w:rPr>
        <w:t>_______</w:t>
      </w:r>
      <w:r>
        <w:rPr>
          <w:rFonts w:hint="eastAsia"/>
          <w:color w:val="000000"/>
          <w:kern w:val="0"/>
          <w:szCs w:val="21"/>
          <w:lang w:bidi="ar"/>
        </w:rPr>
        <w:t>。</w:t>
      </w:r>
    </w:p>
    <w:p w14:paraId="79B41FAB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照射光的波长是否变长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</w:p>
    <w:p w14:paraId="0E2FE5A6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照射光的强度是否减弱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</w:p>
    <w:p w14:paraId="5E89D4F7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7248" behindDoc="0" locked="0" layoutInCell="1" allowOverlap="1" wp14:anchorId="17522B1F" wp14:editId="13DDDB9C">
                <wp:simplePos x="0" y="0"/>
                <wp:positionH relativeFrom="column">
                  <wp:posOffset>4363085</wp:posOffset>
                </wp:positionH>
                <wp:positionV relativeFrom="paragraph">
                  <wp:posOffset>193675</wp:posOffset>
                </wp:positionV>
                <wp:extent cx="1154430" cy="788035"/>
                <wp:effectExtent l="0" t="0" r="0" b="0"/>
                <wp:wrapSquare wrapText="bothSides"/>
                <wp:docPr id="62" name="组合 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4113" cy="788020"/>
                          <a:chOff x="3100" y="27703"/>
                          <a:chExt cx="2263" cy="1545"/>
                        </a:xfrm>
                      </wpg:grpSpPr>
                      <wpg:grpSp>
                        <wpg:cNvPr id="78" name="组合 43"/>
                        <wpg:cNvGrpSpPr/>
                        <wpg:grpSpPr>
                          <a:xfrm>
                            <a:off x="3100" y="27703"/>
                            <a:ext cx="2263" cy="1545"/>
                            <a:chOff x="8740" y="24165"/>
                            <a:chExt cx="2263" cy="1545"/>
                          </a:xfrm>
                        </wpg:grpSpPr>
                        <wpg:grpSp>
                          <wpg:cNvPr id="83" name="组合 431"/>
                          <wpg:cNvGrpSpPr/>
                          <wpg:grpSpPr>
                            <a:xfrm>
                              <a:off x="8740" y="24165"/>
                              <a:ext cx="1937" cy="1368"/>
                              <a:chOff x="74263" y="-211942"/>
                              <a:chExt cx="1231077" cy="870374"/>
                            </a:xfrm>
                          </wpg:grpSpPr>
                          <wpg:grpSp>
                            <wpg:cNvPr id="84" name="组合 416"/>
                            <wpg:cNvGrpSpPr/>
                            <wpg:grpSpPr>
                              <a:xfrm>
                                <a:off x="193945" y="-211942"/>
                                <a:ext cx="1111395" cy="765801"/>
                                <a:chOff x="196079" y="-212255"/>
                                <a:chExt cx="1111948" cy="766932"/>
                              </a:xfrm>
                            </wpg:grpSpPr>
                            <wpg:grpSp>
                              <wpg:cNvPr id="85" name="组合 439"/>
                              <wpg:cNvGrpSpPr/>
                              <wpg:grpSpPr>
                                <a:xfrm>
                                  <a:off x="196079" y="-132646"/>
                                  <a:ext cx="1111948" cy="687323"/>
                                  <a:chOff x="195942" y="-132646"/>
                                  <a:chExt cx="1111948" cy="687323"/>
                                </a:xfrm>
                              </wpg:grpSpPr>
                              <wps:wsp>
                                <wps:cNvPr id="86" name="直接箭头连接符 444"/>
                                <wps:cNvCnPr/>
                                <wps:spPr>
                                  <a:xfrm flipV="1">
                                    <a:off x="195942" y="-132646"/>
                                    <a:ext cx="0" cy="68687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tailEnd type="triangle" w="sm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87" name="直接箭头连接符 445"/>
                                <wps:cNvCnPr/>
                                <wps:spPr>
                                  <a:xfrm>
                                    <a:off x="199643" y="554677"/>
                                    <a:ext cx="1108247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tailEnd type="triangle" w="sm" len="me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8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3788" y="-212255"/>
                                  <a:ext cx="432257" cy="32365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3372F24D" w14:textId="77777777" w:rsidR="00167909" w:rsidRDefault="00000000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U</w:t>
                                    </w:r>
                                    <w:r>
                                      <w:rPr>
                                        <w:rFonts w:hint="eastAsia"/>
                                        <w:color w:val="000000"/>
                                        <w:kern w:val="0"/>
                                        <w:szCs w:val="21"/>
                                        <w:vertAlign w:val="subscript"/>
                                        <w:lang w:bidi="ar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89" name="文本框 417"/>
                            <wps:cNvSpPr txBox="1"/>
                            <wps:spPr>
                              <a:xfrm>
                                <a:off x="74263" y="496507"/>
                                <a:ext cx="114300" cy="1619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D2BE9B4" w14:textId="77777777" w:rsidR="00167909" w:rsidRDefault="00000000"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9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82" y="25297"/>
                              <a:ext cx="421" cy="33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4FA28FF6" w14:textId="77777777" w:rsidR="00167909" w:rsidRDefault="00000000">
                                <w:r>
                                  <w:rPr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  <w:lang w:bidi="ar"/>
                                  </w:rPr>
                                  <w:t>ν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92" y="25277"/>
                              <a:ext cx="619" cy="43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1980798C" w14:textId="77777777" w:rsidR="00167909" w:rsidRDefault="00000000">
                                <w:r>
                                  <w:rPr>
                                    <w:i/>
                                    <w:iCs/>
                                    <w:color w:val="000000"/>
                                    <w:kern w:val="0"/>
                                    <w:szCs w:val="21"/>
                                    <w:lang w:bidi="ar"/>
                                  </w:rPr>
                                  <w:t>ν</w:t>
                                </w:r>
                                <w:r>
                                  <w:rPr>
                                    <w:rFonts w:hint="eastAsia"/>
                                    <w:color w:val="000000"/>
                                    <w:kern w:val="0"/>
                                    <w:szCs w:val="21"/>
                                    <w:vertAlign w:val="subscript"/>
                                    <w:lang w:bidi="ar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93" name="直接连接符 129"/>
                        <wps:cNvCnPr/>
                        <wps:spPr>
                          <a:xfrm flipV="1">
                            <a:off x="3656" y="28190"/>
                            <a:ext cx="956" cy="715"/>
                          </a:xfrm>
                          <a:prstGeom prst="line">
                            <a:avLst/>
                          </a:prstGeom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7522B1F" id="组合 62" o:spid="_x0000_s1576" style="position:absolute;left:0;text-align:left;margin-left:343.55pt;margin-top:15.25pt;width:90.9pt;height:62.05pt;z-index:251637248;mso-position-horizontal-relative:text;mso-position-vertical-relative:text" coordorigin="3100,27703" coordsize="2263,15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">
                <v:group id="组合 43" o:spid="_x0000_s1577" style="position:absolute;left:3100;top:27703;width:2263;height:1545" coordorigin="8740,24165" coordsize="2263,1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group id="组合 431" o:spid="_x0000_s1578" style="position:absolute;left:8740;top:24165;width:1937;height:1368" coordorigin="742,-2119" coordsize="12310,8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  <v:group id="组合 416" o:spid="_x0000_s1579" style="position:absolute;left:1939;top:-2119;width:11114;height:7657" coordorigin="1960,-2122" coordsize="11119,7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    <v:group id="组合 439" o:spid="_x0000_s1580" style="position:absolute;left:1960;top:-1326;width:11120;height:6872" coordorigin="1959,-1326" coordsize="11119,68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      <v:shape id="直接箭头连接符 444" o:spid="_x0000_s1581" type="#_x0000_t32" style="position:absolute;left:1959;top:-1326;width:0;height:68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" strokecolor="windowText">
                          <v:stroke endarrow="block" endarrowwidth="narrow" joinstyle="miter"/>
                        </v:shape>
                        <v:shape id="直接箭头连接符 445" o:spid="_x0000_s1582" type="#_x0000_t32" style="position:absolute;left:1996;top:5546;width:1108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" strokecolor="windowText">
                          <v:stroke endarrow="block" endarrowwidth="narrow" joinstyle="miter"/>
                        </v:shape>
                      </v:group>
                      <v:shape id="文本框 2" o:spid="_x0000_s1583" type="#_x0000_t202" style="position:absolute;left:2237;top:-2122;width:4323;height:3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" filled="f" stroked="f">
                        <v:textbox inset="0,0,0,0">
                          <w:txbxContent>
                            <w:p w14:paraId="3372F24D" w14:textId="77777777" w:rsidR="00167909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kern w:val="0"/>
                                  <w:szCs w:val="21"/>
                                  <w:vertAlign w:val="subscript"/>
                                  <w:lang w:bidi="ar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  <v:shape id="文本框 417" o:spid="_x0000_s1584" type="#_x0000_t202" style="position:absolute;left:742;top:4965;width:1143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" filled="f" stroked="f" strokeweight=".5pt">
                      <v:textbox inset="0,0,0,0">
                        <w:txbxContent>
                          <w:p w14:paraId="5D2BE9B4" w14:textId="77777777" w:rsidR="00167909" w:rsidRDefault="00000000"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i/>
                                <w:sz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文本框 2" o:spid="_x0000_s1585" type="#_x0000_t202" style="position:absolute;left:10582;top:25297;width:421;height: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" filled="f" stroked="f">
                    <v:textbox inset="0,0,0,0">
                      <w:txbxContent>
                        <w:p w14:paraId="4FA28FF6" w14:textId="77777777" w:rsidR="00167909" w:rsidRDefault="00000000">
                          <w:r>
                            <w:rPr>
                              <w:i/>
                              <w:iCs/>
                              <w:color w:val="000000"/>
                              <w:kern w:val="0"/>
                              <w:szCs w:val="21"/>
                              <w:lang w:bidi="ar"/>
                            </w:rPr>
                            <w:t>ν</w:t>
                          </w:r>
                        </w:p>
                      </w:txbxContent>
                    </v:textbox>
                  </v:shape>
                  <v:shape id="文本框 2" o:spid="_x0000_s1586" type="#_x0000_t202" style="position:absolute;left:9192;top:25277;width:619;height: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" filled="f" stroked="f">
                    <v:textbox inset="0,0,0,0">
                      <w:txbxContent>
                        <w:p w14:paraId="1980798C" w14:textId="77777777" w:rsidR="00167909" w:rsidRDefault="00000000">
                          <w:r>
                            <w:rPr>
                              <w:i/>
                              <w:iCs/>
                              <w:color w:val="000000"/>
                              <w:kern w:val="0"/>
                              <w:szCs w:val="21"/>
                              <w:lang w:bidi="ar"/>
                            </w:rPr>
                            <w:t>ν</w:t>
                          </w:r>
                          <w:r>
                            <w:rPr>
                              <w:rFonts w:hint="eastAsia"/>
                              <w:color w:val="000000"/>
                              <w:kern w:val="0"/>
                              <w:szCs w:val="21"/>
                              <w:vertAlign w:val="subscript"/>
                              <w:lang w:bidi="ar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line id="直接连接符 129" o:spid="_x0000_s1587" style="position:absolute;flip:y;visibility:visible;mso-wrap-style:square" from="3656,28190" to="4612,28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" strokecolor="black [3213]" strokeweight="1pt">
                  <v:stroke joinstyle="miter"/>
                </v:line>
                <w10:wrap type="square"/>
              </v:group>
            </w:pict>
          </mc:Fallback>
        </mc:AlternateContent>
      </w:r>
      <w:r>
        <w:rPr>
          <w:rFonts w:hint="eastAsia"/>
          <w:color w:val="000000"/>
          <w:kern w:val="0"/>
          <w:szCs w:val="21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光照时间是否变短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</w:p>
    <w:p w14:paraId="68BBE264" w14:textId="77777777" w:rsidR="00167909" w:rsidRDefault="00000000">
      <w:pPr>
        <w:widowControl/>
        <w:spacing w:line="300" w:lineRule="auto"/>
        <w:ind w:leftChars="150" w:left="315"/>
        <w:jc w:val="left"/>
        <w:rPr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2</w:t>
      </w:r>
      <w:r>
        <w:rPr>
          <w:color w:val="000000"/>
          <w:kern w:val="0"/>
          <w:szCs w:val="21"/>
          <w:lang w:bidi="ar"/>
        </w:rPr>
        <w:t>)</w:t>
      </w:r>
      <w:r>
        <w:rPr>
          <w:rFonts w:hint="eastAsia"/>
          <w:color w:val="000000"/>
          <w:kern w:val="0"/>
          <w:szCs w:val="21"/>
          <w:lang w:bidi="ar"/>
        </w:rPr>
        <w:t>（作图）如图，该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金属的遏止电压</w:t>
      </w:r>
      <w:r>
        <w:rPr>
          <w:i/>
          <w:iCs/>
          <w:color w:val="000000"/>
          <w:kern w:val="0"/>
          <w:szCs w:val="21"/>
          <w:lang w:bidi="ar"/>
        </w:rPr>
        <w:t>U</w:t>
      </w:r>
      <w:r>
        <w:rPr>
          <w:rFonts w:hint="eastAsia"/>
          <w:color w:val="000000"/>
          <w:kern w:val="0"/>
          <w:szCs w:val="21"/>
          <w:vertAlign w:val="subscript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与入射光频率</w:t>
      </w:r>
      <w:r>
        <w:rPr>
          <w:i/>
          <w:iCs/>
          <w:color w:val="000000"/>
          <w:kern w:val="0"/>
          <w:szCs w:val="21"/>
          <w:lang w:bidi="ar"/>
        </w:rPr>
        <w:t>ν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的关系</w:t>
      </w:r>
      <w:r>
        <w:rPr>
          <w:rFonts w:ascii="宋体" w:hAnsi="宋体" w:hint="eastAsia"/>
        </w:rPr>
        <w:t>为一条直线。</w:t>
      </w:r>
      <w:r>
        <w:rPr>
          <w:rFonts w:hint="eastAsia"/>
          <w:color w:val="000000"/>
          <w:kern w:val="0"/>
          <w:szCs w:val="21"/>
          <w:lang w:bidi="ar"/>
        </w:rPr>
        <w:t>若换用逸出功更大的另一种金属材料重复实验，在图上画出这种金属的</w:t>
      </w:r>
      <w:r>
        <w:rPr>
          <w:i/>
          <w:iCs/>
          <w:color w:val="000000"/>
          <w:kern w:val="0"/>
          <w:szCs w:val="21"/>
          <w:lang w:bidi="ar"/>
        </w:rPr>
        <w:t>U</w:t>
      </w:r>
      <w:r>
        <w:rPr>
          <w:rFonts w:hint="eastAsia"/>
          <w:color w:val="000000"/>
          <w:kern w:val="0"/>
          <w:szCs w:val="21"/>
          <w:vertAlign w:val="subscript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－</w:t>
      </w:r>
      <w:r>
        <w:rPr>
          <w:i/>
          <w:iCs/>
          <w:color w:val="000000"/>
          <w:kern w:val="0"/>
          <w:szCs w:val="21"/>
          <w:lang w:bidi="ar"/>
        </w:rPr>
        <w:t>ν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图线</w:t>
      </w:r>
      <w:r>
        <w:rPr>
          <w:rFonts w:hint="eastAsia"/>
          <w:color w:val="000000"/>
          <w:kern w:val="0"/>
          <w:szCs w:val="21"/>
          <w:lang w:bidi="ar"/>
        </w:rPr>
        <w:t>。</w:t>
      </w:r>
    </w:p>
    <w:p w14:paraId="0AE90E4B" w14:textId="77777777" w:rsidR="00167909" w:rsidRDefault="00000000">
      <w:pPr>
        <w:widowControl/>
        <w:spacing w:line="300" w:lineRule="auto"/>
        <w:ind w:leftChars="150" w:left="315"/>
        <w:jc w:val="left"/>
        <w:rPr>
          <w:color w:val="000000"/>
          <w:kern w:val="0"/>
          <w:szCs w:val="21"/>
          <w:lang w:bidi="a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 wp14:anchorId="1269D818" wp14:editId="1DC87012">
                <wp:simplePos x="0" y="0"/>
                <wp:positionH relativeFrom="column">
                  <wp:posOffset>3995420</wp:posOffset>
                </wp:positionH>
                <wp:positionV relativeFrom="paragraph">
                  <wp:posOffset>99060</wp:posOffset>
                </wp:positionV>
                <wp:extent cx="1444625" cy="1326515"/>
                <wp:effectExtent l="0" t="0" r="0" b="0"/>
                <wp:wrapSquare wrapText="bothSides"/>
                <wp:docPr id="257" name="组合 2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4625" cy="1326515"/>
                          <a:chOff x="6729" y="65133"/>
                          <a:chExt cx="2275" cy="2089"/>
                        </a:xfrm>
                      </wpg:grpSpPr>
                      <wpg:grpSp>
                        <wpg:cNvPr id="212" name="组合 212"/>
                        <wpg:cNvGrpSpPr/>
                        <wpg:grpSpPr>
                          <a:xfrm>
                            <a:off x="6729" y="65133"/>
                            <a:ext cx="2275" cy="1797"/>
                            <a:chOff x="8045" y="45015"/>
                            <a:chExt cx="2275" cy="1797"/>
                          </a:xfrm>
                        </wpg:grpSpPr>
                        <wpg:grpSp>
                          <wpg:cNvPr id="211" name="组合 211"/>
                          <wpg:cNvGrpSpPr/>
                          <wpg:grpSpPr>
                            <a:xfrm>
                              <a:off x="8045" y="45015"/>
                              <a:ext cx="2275" cy="1797"/>
                              <a:chOff x="7335" y="45905"/>
                              <a:chExt cx="2275" cy="1797"/>
                            </a:xfrm>
                          </wpg:grpSpPr>
                          <pic:pic xmlns:pic="http://schemas.openxmlformats.org/drawingml/2006/picture">
                            <pic:nvPicPr>
                              <pic:cNvPr id="208" name="图片 208" descr="c0d3fe8f4d604a9ff39d2a4e73211f4b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50">
                                <a:clrChange>
                                  <a:clrFrom>
                                    <a:srgbClr val="FFFFFF">
                                      <a:alpha val="100000"/>
                                    </a:srgbClr>
                                  </a:clrFrom>
                                  <a:clrTo>
                                    <a:srgbClr val="FFFFFF">
                                      <a:alpha val="100000"/>
                                      <a:alpha val="0"/>
                                    </a:srgbClr>
                                  </a:clrTo>
                                </a:clrChange>
                                <a:lum contrast="48000"/>
                              </a:blip>
                              <a:srcRect l="68408" t="8487" r="19776" b="21022"/>
                              <a:stretch>
                                <a:fillRect/>
                              </a:stretch>
                            </pic:blipFill>
                            <pic:spPr>
                              <a:xfrm rot="16200000" flipV="1">
                                <a:off x="8051" y="46111"/>
                                <a:ext cx="811" cy="190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g:grpSp>
                            <wpg:cNvPr id="193" name="组合 43"/>
                            <wpg:cNvGrpSpPr/>
                            <wpg:grpSpPr>
                              <a:xfrm>
                                <a:off x="7335" y="45905"/>
                                <a:ext cx="2275" cy="1797"/>
                                <a:chOff x="8031" y="23826"/>
                                <a:chExt cx="2275" cy="1797"/>
                              </a:xfrm>
                            </wpg:grpSpPr>
                            <wpg:grpSp>
                              <wpg:cNvPr id="194" name="组合 431"/>
                              <wpg:cNvGrpSpPr/>
                              <wpg:grpSpPr>
                                <a:xfrm>
                                  <a:off x="8031" y="23826"/>
                                  <a:ext cx="2155" cy="1770"/>
                                  <a:chOff x="-376265" y="-427627"/>
                                  <a:chExt cx="1369563" cy="1126143"/>
                                </a:xfrm>
                              </wpg:grpSpPr>
                              <wpg:grpSp>
                                <wpg:cNvPr id="195" name="组合 416"/>
                                <wpg:cNvGrpSpPr/>
                                <wpg:grpSpPr>
                                  <a:xfrm>
                                    <a:off x="-376265" y="-427627"/>
                                    <a:ext cx="1369563" cy="1126143"/>
                                    <a:chOff x="-374415" y="-428259"/>
                                    <a:chExt cx="1370244" cy="1127807"/>
                                  </a:xfrm>
                                </wpg:grpSpPr>
                                <wpg:grpSp>
                                  <wpg:cNvPr id="196" name="组合 439"/>
                                  <wpg:cNvGrpSpPr/>
                                  <wpg:grpSpPr>
                                    <a:xfrm>
                                      <a:off x="-374415" y="-132646"/>
                                      <a:ext cx="1370244" cy="687323"/>
                                      <a:chOff x="-374552" y="-132646"/>
                                      <a:chExt cx="1370244" cy="687323"/>
                                    </a:xfrm>
                                  </wpg:grpSpPr>
                                  <wps:wsp>
                                    <wps:cNvPr id="197" name="直接箭头连接符 444"/>
                                    <wps:cNvCnPr/>
                                    <wps:spPr>
                                      <a:xfrm flipV="1">
                                        <a:off x="195942" y="-132646"/>
                                        <a:ext cx="0" cy="68687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 w="sm" len="med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98" name="直接箭头连接符 445"/>
                                    <wps:cNvCnPr/>
                                    <wps:spPr>
                                      <a:xfrm>
                                        <a:off x="-374552" y="554677"/>
                                        <a:ext cx="1370244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 w="sm" len="med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99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3914" y="-428259"/>
                                      <a:ext cx="313471" cy="45558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14:paraId="1F71887B" w14:textId="77777777" w:rsidR="00167909" w:rsidRDefault="00167909">
                                        <w:pPr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</w:p>
                                      <w:p w14:paraId="618D9F70" w14:textId="77777777" w:rsidR="00167909" w:rsidRDefault="00000000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I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noAutofit/>
                                  </wps:bodyPr>
                                </wps:wsp>
                                <wps:wsp>
                                  <wps:cNvPr id="204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370600" y="510943"/>
                                      <a:ext cx="313468" cy="1886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14:paraId="24AAC504" w14:textId="77777777" w:rsidR="00167909" w:rsidRDefault="00000000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U</w:t>
                                        </w:r>
                                        <w:r>
                                          <w:rPr>
                                            <w:rFonts w:hint="eastAsia"/>
                                            <w:color w:val="000000"/>
                                            <w:kern w:val="0"/>
                                            <w:szCs w:val="21"/>
                                            <w:vertAlign w:val="subscript"/>
                                            <w:lang w:bidi="ar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noAutofit/>
                                  </wps:bodyPr>
                                </wps:wsp>
                                <wps:wsp>
                                  <wps:cNvPr id="210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8591" y="-72076"/>
                                      <a:ext cx="230174" cy="30903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</a:ln>
                                  </wps:spPr>
                                  <wps:txbx>
                                    <w:txbxContent>
                                      <w:p w14:paraId="438785F7" w14:textId="77777777" w:rsidR="00167909" w:rsidRDefault="00000000">
                                        <w:pPr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I</w:t>
                                        </w:r>
                                        <w:r>
                                          <w:rPr>
                                            <w:rFonts w:hint="eastAsia"/>
                                            <w:iCs/>
                                            <w:sz w:val="18"/>
                                            <w:szCs w:val="18"/>
                                            <w:vertAlign w:val="subscript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200" name="文本框 417"/>
                                <wps:cNvSpPr txBox="1"/>
                                <wps:spPr>
                                  <a:xfrm>
                                    <a:off x="128339" y="534366"/>
                                    <a:ext cx="114394" cy="1622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139021E" w14:textId="77777777" w:rsidR="00167909" w:rsidRDefault="00000000">
                                      <w:pPr>
                                        <w:adjustRightInd w:val="0"/>
                                        <w:snapToGrid w:val="0"/>
                                        <w:jc w:val="center"/>
                                        <w:rPr>
                                          <w:i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noAutofit/>
                                </wps:bodyPr>
                              </wps:wsp>
                            </wpg:grpSp>
                            <wps:wsp>
                              <wps:cNvPr id="20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52" y="25327"/>
                                  <a:ext cx="254" cy="2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3AF12ECB" w14:textId="77777777" w:rsidR="00167909" w:rsidRDefault="00000000"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color w:val="000000"/>
                                        <w:kern w:val="0"/>
                                        <w:szCs w:val="21"/>
                                        <w:lang w:bidi="ar"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09" name="直接连接符 209"/>
                          <wps:cNvCnPr/>
                          <wps:spPr>
                            <a:xfrm>
                              <a:off x="8943" y="45766"/>
                              <a:ext cx="1270" cy="0"/>
                            </a:xfrm>
                            <a:prstGeom prst="line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56" name="文本框 256"/>
                        <wps:cNvSpPr txBox="1"/>
                        <wps:spPr>
                          <a:xfrm>
                            <a:off x="7610" y="66922"/>
                            <a:ext cx="487" cy="3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277E45" w14:textId="77777777" w:rsidR="00167909" w:rsidRDefault="00000000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rFonts w:ascii="华文中宋" w:eastAsia="华文中宋" w:hAnsi="华文中宋" w:hint="eastAsia"/>
                                  <w:sz w:val="18"/>
                                </w:rPr>
                              </w:pPr>
                              <w:r>
                                <w:rPr>
                                  <w:rFonts w:ascii="华文中宋" w:eastAsia="华文中宋" w:hAnsi="华文中宋"/>
                                  <w:sz w:val="18"/>
                                </w:rPr>
                                <w:t>（</w:t>
                              </w:r>
                              <w:r>
                                <w:rPr>
                                  <w:rFonts w:eastAsia="华文中宋" w:hint="eastAsia"/>
                                  <w:sz w:val="18"/>
                                </w:rPr>
                                <w:t>b</w:t>
                              </w:r>
                              <w:r>
                                <w:rPr>
                                  <w:rFonts w:ascii="华文中宋" w:eastAsia="华文中宋" w:hAnsi="华文中宋"/>
                                  <w:sz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269D818" id="组合 257" o:spid="_x0000_s1588" style="position:absolute;left:0;text-align:left;margin-left:314.6pt;margin-top:7.8pt;width:113.75pt;height:104.45pt;z-index:251648512;mso-position-horizontal-relative:text;mso-position-vertical-relative:text" coordorigin="6729,65133" coordsize="2275,208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">
                <v:group id="组合 212" o:spid="_x0000_s1589" style="position:absolute;left:6729;top:65133;width:2275;height:1797" coordorigin="8045,45015" coordsize="2275,17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lYR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jiBH7PhCMgdz8AAAD//wMAUEsBAi0AFAAGAAgAAAAhANvh9svuAAAAhQEAABMAAAAAAAAA&#10;AAAAAAAAAAAAAFtDb250ZW50X1R5cGVzXS54bWxQSwECLQAUAAYACAAAACEAWvQsW78AAAAVAQAA&#10;CwAAAAAAAAAAAAAAAAAfAQAAX3JlbHMvLnJlbHNQSwECLQAUAAYACAAAACEAiqZWEcYAAADcAAAA&#10;DwAAAAAAAAAAAAAAAAAHAgAAZHJzL2Rvd25yZXYueG1sUEsFBgAAAAADAAMAtwAAAPoCAAAAAA==&#10;">
                  <v:group id="组合 211" o:spid="_x0000_s1590" style="position:absolute;left:8045;top:45015;width:2275;height:1797" coordorigin="7335,45905" coordsize="2275,17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  <v:shape id="图片 208" o:spid="_x0000_s1591" type="#_x0000_t75" alt="c0d3fe8f4d604a9ff39d2a4e73211f4b" style="position:absolute;left:8051;top:46111;width:811;height:1900;rotation:90;flip: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">
                      <v:imagedata r:id="rId251" o:title="c0d3fe8f4d604a9ff39d2a4e73211f4b" croptop="5562f" cropbottom="13777f" cropleft="44832f" cropright="12960f" chromakey="white" gain="126031f"/>
                    </v:shape>
                    <v:group id="组合 43" o:spid="_x0000_s1592" style="position:absolute;left:7335;top:45905;width:2275;height:1797" coordorigin="8031,23826" coordsize="2275,17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JGs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f0vh9ky4QC6vAAAA//8DAFBLAQItABQABgAIAAAAIQDb4fbL7gAAAIUBAAATAAAAAAAAAAAA&#10;AAAAAAAAAABbQ29udGVudF9UeXBlc10ueG1sUEsBAi0AFAAGAAgAAAAhAFr0LFu/AAAAFQEAAAsA&#10;AAAAAAAAAAAAAAAAHwEAAF9yZWxzLy5yZWxzUEsBAi0AFAAGAAgAAAAhAFMckazEAAAA3AAAAA8A&#10;AAAAAAAAAAAAAAAABwIAAGRycy9kb3ducmV2LnhtbFBLBQYAAAAAAwADALcAAAD4AgAAAAA=&#10;">
                      <v:group id="组合 431" o:spid="_x0000_s1593" style="position:absolute;left:8031;top:23826;width:2155;height:1770" coordorigin="-3762,-4276" coordsize="13695,11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QnY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xRv8PhMukKsfAAAA//8DAFBLAQItABQABgAIAAAAIQDb4fbL7gAAAIUBAAATAAAAAAAAAAAA&#10;AAAAAAAAAABbQ29udGVudF9UeXBlc10ueG1sUEsBAi0AFAAGAAgAAAAhAFr0LFu/AAAAFQEAAAsA&#10;AAAAAAAAAAAAAAAAHwEAAF9yZWxzLy5yZWxzUEsBAi0AFAAGAAgAAAAhANz1CdjEAAAA3AAAAA8A&#10;AAAAAAAAAAAAAAAABwIAAGRycy9kb3ducmV2LnhtbFBLBQYAAAAAAwADALcAAAD4AgAAAAA=&#10;">
                        <v:group id="组合 416" o:spid="_x0000_s1594" style="position:absolute;left:-3762;top:-4276;width:13694;height:11261" coordorigin="-3744,-4282" coordsize="13702,11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axD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nFP6eCRfI5S8AAAD//wMAUEsBAi0AFAAGAAgAAAAhANvh9svuAAAAhQEAABMAAAAAAAAAAAAA&#10;AAAAAAAAAFtDb250ZW50X1R5cGVzXS54bWxQSwECLQAUAAYACAAAACEAWvQsW78AAAAVAQAACwAA&#10;AAAAAAAAAAAAAAAfAQAAX3JlbHMvLnJlbHNQSwECLQAUAAYACAAAACEAs7msQ8MAAADcAAAADwAA&#10;AAAAAAAAAAAAAAAHAgAAZHJzL2Rvd25yZXYueG1sUEsFBgAAAAADAAMAtwAAAPcCAAAAAA==&#10;">
                          <v:group id="组合 439" o:spid="_x0000_s1595" style="position:absolute;left:-3744;top:-1326;width:13702;height:6872" coordorigin="-3745,-1326" coordsize="13702,68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zI0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yvKTyfCRfIxT8AAAD//wMAUEsBAi0AFAAGAAgAAAAhANvh9svuAAAAhQEAABMAAAAAAAAAAAAA&#10;AAAAAAAAAFtDb250ZW50X1R5cGVzXS54bWxQSwECLQAUAAYACAAAACEAWvQsW78AAAAVAQAACwAA&#10;AAAAAAAAAAAAAAAfAQAAX3JlbHMvLnJlbHNQSwECLQAUAAYACAAAACEAQ2syNMMAAADcAAAADwAA&#10;AAAAAAAAAAAAAAAHAgAAZHJzL2Rvd25yZXYueG1sUEsFBgAAAAADAAMAtwAAAPcCAAAAAA==&#10;">
                            <v:shape id="直接箭头连接符 444" o:spid="_x0000_s1596" type="#_x0000_t32" style="position:absolute;left:1959;top:-1326;width:0;height:68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" strokecolor="windowText">
                              <v:stroke endarrow="block" endarrowwidth="narrow" joinstyle="miter"/>
                            </v:shape>
                            <v:shape id="直接箭头连接符 445" o:spid="_x0000_s1597" type="#_x0000_t32" style="position:absolute;left:-3745;top:5546;width:1370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" strokecolor="windowText">
                              <v:stroke endarrow="block" endarrowwidth="narrow" joinstyle="miter"/>
                            </v:shape>
                          </v:group>
                          <v:shape id="文本框 2" o:spid="_x0000_s1598" type="#_x0000_t202" style="position:absolute;left:2239;top:-4282;width:3134;height:4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" filled="f" stroked="f">
                            <v:textbox inset="0,0,0,0">
                              <w:txbxContent>
                                <w:p w14:paraId="1F71887B" w14:textId="77777777" w:rsidR="00167909" w:rsidRDefault="00167909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14:paraId="618D9F70" w14:textId="77777777" w:rsidR="00167909" w:rsidRDefault="0000000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</w:p>
                              </w:txbxContent>
                            </v:textbox>
                          </v:shape>
                          <v:shape id="文本框 2" o:spid="_x0000_s1599" type="#_x0000_t202" style="position:absolute;left:-3706;top:5109;width:3135;height:1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" filled="f" stroked="f">
                            <v:textbox inset="0,0,0,0">
                              <w:txbxContent>
                                <w:p w14:paraId="24AAC504" w14:textId="77777777" w:rsidR="00167909" w:rsidRDefault="0000000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  <w:r>
                                    <w:rPr>
                                      <w:rFonts w:hint="eastAsia"/>
                                      <w:color w:val="000000"/>
                                      <w:kern w:val="0"/>
                                      <w:szCs w:val="21"/>
                                      <w:vertAlign w:val="subscript"/>
                                      <w:lang w:bidi="ar"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文本框 2" o:spid="_x0000_s1600" type="#_x0000_t202" style="position:absolute;left:585;top:-720;width:2302;height:3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" filled="f" stroked="f">
                            <v:textbox inset="0,0,0,0">
                              <w:txbxContent>
                                <w:p w14:paraId="438785F7" w14:textId="77777777" w:rsidR="00167909" w:rsidRDefault="0000000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  <w:r>
                                    <w:rPr>
                                      <w:rFonts w:hint="eastAsia"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417" o:spid="_x0000_s1601" type="#_x0000_t202" style="position:absolute;left:1283;top:5343;width:1144;height:1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" filled="f" stroked="f" strokeweight=".5pt">
                          <v:textbox inset="0,0,0,0">
                            <w:txbxContent>
                              <w:p w14:paraId="3139021E" w14:textId="77777777" w:rsidR="00167909" w:rsidRDefault="00000000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2" o:spid="_x0000_s1602" type="#_x0000_t202" style="position:absolute;left:10052;top:25327;width:254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" filled="f" stroked="f">
                        <v:textbox inset="0,0,0,0">
                          <w:txbxContent>
                            <w:p w14:paraId="3AF12ECB" w14:textId="77777777" w:rsidR="00167909" w:rsidRDefault="00000000"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/>
                                  <w:kern w:val="0"/>
                                  <w:szCs w:val="21"/>
                                  <w:lang w:bidi="ar"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</v:group>
                  </v:group>
                  <v:line id="直接连接符 209" o:spid="_x0000_s1603" style="position:absolute;visibility:visible;mso-wrap-style:square" from="8943,45766" to="10213,45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" strokecolor="black [3213]" strokeweight="1pt">
                    <v:stroke dashstyle="3 1" joinstyle="miter"/>
                  </v:line>
                </v:group>
                <v:shape id="文本框 256" o:spid="_x0000_s1604" type="#_x0000_t202" style="position:absolute;left:7610;top:66922;width:487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" filled="f" stroked="f" strokeweight=".5pt">
                  <v:textbox inset="0,0,0,0">
                    <w:txbxContent>
                      <w:p w14:paraId="0E277E45" w14:textId="77777777" w:rsidR="00167909" w:rsidRDefault="00000000">
                        <w:pPr>
                          <w:adjustRightInd w:val="0"/>
                          <w:snapToGrid w:val="0"/>
                          <w:jc w:val="center"/>
                          <w:rPr>
                            <w:rFonts w:ascii="华文中宋" w:eastAsia="华文中宋" w:hAnsi="华文中宋" w:hint="eastAsia"/>
                            <w:sz w:val="18"/>
                          </w:rPr>
                        </w:pPr>
                        <w:r>
                          <w:rPr>
                            <w:rFonts w:ascii="华文中宋" w:eastAsia="华文中宋" w:hAnsi="华文中宋"/>
                            <w:sz w:val="18"/>
                          </w:rPr>
                          <w:t>（</w:t>
                        </w:r>
                        <w:r>
                          <w:rPr>
                            <w:rFonts w:eastAsia="华文中宋" w:hint="eastAsia"/>
                            <w:sz w:val="18"/>
                          </w:rPr>
                          <w:t>b</w:t>
                        </w:r>
                        <w:r>
                          <w:rPr>
                            <w:rFonts w:ascii="华文中宋" w:eastAsia="华文中宋" w:hAnsi="华文中宋"/>
                            <w:sz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1CB245A6" wp14:editId="094100CD">
                <wp:simplePos x="0" y="0"/>
                <wp:positionH relativeFrom="column">
                  <wp:posOffset>2743200</wp:posOffset>
                </wp:positionH>
                <wp:positionV relativeFrom="paragraph">
                  <wp:posOffset>13335</wp:posOffset>
                </wp:positionV>
                <wp:extent cx="1230630" cy="1412240"/>
                <wp:effectExtent l="0" t="0" r="1270" b="0"/>
                <wp:wrapSquare wrapText="bothSides"/>
                <wp:docPr id="255" name="组合 2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0630" cy="1412240"/>
                          <a:chOff x="9597" y="65198"/>
                          <a:chExt cx="1938" cy="2224"/>
                        </a:xfrm>
                      </wpg:grpSpPr>
                      <pic:pic xmlns:pic="http://schemas.openxmlformats.org/drawingml/2006/picture">
                        <pic:nvPicPr>
                          <pic:cNvPr id="253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252">
                            <a:lum contrast="12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597" y="65198"/>
                            <a:ext cx="1939" cy="18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4" name="文本框 254"/>
                        <wps:cNvSpPr txBox="1"/>
                        <wps:spPr>
                          <a:xfrm>
                            <a:off x="10340" y="67122"/>
                            <a:ext cx="487" cy="3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845D0AA" w14:textId="77777777" w:rsidR="00167909" w:rsidRDefault="00000000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rFonts w:ascii="华文中宋" w:eastAsia="华文中宋" w:hAnsi="华文中宋" w:hint="eastAsia"/>
                                  <w:sz w:val="18"/>
                                </w:rPr>
                              </w:pPr>
                              <w:r>
                                <w:rPr>
                                  <w:rFonts w:ascii="华文中宋" w:eastAsia="华文中宋" w:hAnsi="华文中宋"/>
                                  <w:sz w:val="18"/>
                                </w:rPr>
                                <w:t>（</w:t>
                              </w:r>
                              <w:r>
                                <w:rPr>
                                  <w:rFonts w:eastAsia="华文中宋"/>
                                  <w:sz w:val="18"/>
                                </w:rPr>
                                <w:t>a</w:t>
                              </w:r>
                              <w:r>
                                <w:rPr>
                                  <w:rFonts w:ascii="华文中宋" w:eastAsia="华文中宋" w:hAnsi="华文中宋"/>
                                  <w:sz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CB245A6" id="组合 255" o:spid="_x0000_s1605" style="position:absolute;left:0;text-align:left;margin-left:3in;margin-top:1.05pt;width:96.9pt;height:111.2pt;z-index:251647488;mso-position-horizontal-relative:text;mso-position-vertical-relative:text" coordorigin="9597,65198" coordsize="1938,22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">
                <v:shape id="图片 2" o:spid="_x0000_s1606" type="#_x0000_t75" style="position:absolute;left:9597;top:65198;width:1939;height:18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">
                  <v:imagedata r:id="rId253" o:title="" gain="74473f"/>
                </v:shape>
                <v:shape id="文本框 254" o:spid="_x0000_s1607" type="#_x0000_t202" style="position:absolute;left:10340;top:67122;width:487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" filled="f" stroked="f" strokeweight=".5pt">
                  <v:textbox inset="0,0,0,0">
                    <w:txbxContent>
                      <w:p w14:paraId="2845D0AA" w14:textId="77777777" w:rsidR="00167909" w:rsidRDefault="00000000">
                        <w:pPr>
                          <w:adjustRightInd w:val="0"/>
                          <w:snapToGrid w:val="0"/>
                          <w:jc w:val="center"/>
                          <w:rPr>
                            <w:rFonts w:ascii="华文中宋" w:eastAsia="华文中宋" w:hAnsi="华文中宋" w:hint="eastAsia"/>
                            <w:sz w:val="18"/>
                          </w:rPr>
                        </w:pPr>
                        <w:r>
                          <w:rPr>
                            <w:rFonts w:ascii="华文中宋" w:eastAsia="华文中宋" w:hAnsi="华文中宋"/>
                            <w:sz w:val="18"/>
                          </w:rPr>
                          <w:t>（</w:t>
                        </w:r>
                        <w:r>
                          <w:rPr>
                            <w:rFonts w:eastAsia="华文中宋"/>
                            <w:sz w:val="18"/>
                          </w:rPr>
                          <w:t>a</w:t>
                        </w:r>
                        <w:r>
                          <w:rPr>
                            <w:rFonts w:ascii="华文中宋" w:eastAsia="华文中宋" w:hAnsi="华文中宋"/>
                            <w:sz w:val="18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3</w:t>
      </w:r>
      <w:r>
        <w:rPr>
          <w:color w:val="000000"/>
          <w:kern w:val="0"/>
          <w:szCs w:val="21"/>
          <w:lang w:bidi="ar"/>
        </w:rPr>
        <w:t>)</w:t>
      </w:r>
      <w:r>
        <w:rPr>
          <w:rFonts w:hint="eastAsia"/>
        </w:rPr>
        <w:t>（多选）利用图</w:t>
      </w:r>
      <w:r>
        <w:rPr>
          <w:rFonts w:hint="eastAsia"/>
        </w:rPr>
        <w:t>(a)</w:t>
      </w:r>
      <w:r>
        <w:rPr>
          <w:rFonts w:hint="eastAsia"/>
        </w:rPr>
        <w:t>所示装置可以研究</w:t>
      </w:r>
      <w:r>
        <w:rPr>
          <w:rFonts w:hint="eastAsia"/>
          <w:color w:val="000000"/>
          <w:kern w:val="0"/>
          <w:szCs w:val="21"/>
          <w:lang w:bidi="ar"/>
        </w:rPr>
        <w:t>单色光的光电效应规律，测得如图</w:t>
      </w:r>
      <w:r>
        <w:rPr>
          <w:rFonts w:hint="eastAsia"/>
          <w:color w:val="000000"/>
          <w:kern w:val="0"/>
          <w:szCs w:val="21"/>
          <w:lang w:bidi="ar"/>
        </w:rPr>
        <w:t>(b)</w:t>
      </w:r>
      <w:r>
        <w:rPr>
          <w:rFonts w:hint="eastAsia"/>
          <w:color w:val="000000"/>
          <w:kern w:val="0"/>
          <w:szCs w:val="21"/>
          <w:lang w:bidi="ar"/>
        </w:rPr>
        <w:t>所示的实验曲线，其中横轴表示加速电压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U</w:t>
      </w:r>
      <w:r>
        <w:rPr>
          <w:rFonts w:hint="eastAsia"/>
          <w:color w:val="000000"/>
          <w:kern w:val="0"/>
          <w:szCs w:val="21"/>
          <w:lang w:bidi="ar"/>
        </w:rPr>
        <w:t>，纵轴表示光电流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I</w:t>
      </w:r>
      <w:r>
        <w:rPr>
          <w:rFonts w:hint="eastAsia"/>
          <w:color w:val="000000"/>
          <w:kern w:val="0"/>
          <w:szCs w:val="21"/>
          <w:lang w:bidi="ar"/>
        </w:rPr>
        <w:t>，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U</w:t>
      </w:r>
      <w:r>
        <w:rPr>
          <w:rFonts w:hint="eastAsia"/>
          <w:color w:val="000000"/>
          <w:kern w:val="0"/>
          <w:szCs w:val="21"/>
          <w:vertAlign w:val="subscript"/>
          <w:lang w:bidi="ar"/>
        </w:rPr>
        <w:t>c</w:t>
      </w:r>
      <w:r>
        <w:rPr>
          <w:rFonts w:hint="eastAsia"/>
          <w:color w:val="000000"/>
          <w:kern w:val="0"/>
          <w:szCs w:val="21"/>
          <w:lang w:bidi="ar"/>
        </w:rPr>
        <w:t>为遏止电压，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I</w:t>
      </w:r>
      <w:r>
        <w:rPr>
          <w:rFonts w:hint="eastAsia"/>
          <w:color w:val="000000"/>
          <w:kern w:val="0"/>
          <w:szCs w:val="21"/>
          <w:vertAlign w:val="subscript"/>
          <w:lang w:bidi="ar"/>
        </w:rPr>
        <w:t>m</w:t>
      </w:r>
      <w:r>
        <w:rPr>
          <w:rFonts w:hint="eastAsia"/>
          <w:color w:val="000000"/>
          <w:kern w:val="0"/>
          <w:szCs w:val="21"/>
          <w:lang w:bidi="ar"/>
        </w:rPr>
        <w:t>为饱和光电流。由图可得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hint="eastAsia"/>
          <w:color w:val="000000"/>
          <w:kern w:val="0"/>
          <w:szCs w:val="21"/>
          <w:lang w:bidi="ar"/>
        </w:rPr>
        <w:t>。</w:t>
      </w:r>
    </w:p>
    <w:p w14:paraId="29D5FF4E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入射光的频率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  <w:t xml:space="preserve">  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</w:p>
    <w:p w14:paraId="11B025AF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光电子的最大初动能</w:t>
      </w:r>
    </w:p>
    <w:p w14:paraId="2DA275F4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lastRenderedPageBreak/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光电管阴极金属的逸出功</w:t>
      </w:r>
    </w:p>
    <w:p w14:paraId="4C93E124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单位时间内阴极逸出的光电子数</w:t>
      </w:r>
    </w:p>
    <w:p w14:paraId="6030F133" w14:textId="77777777" w:rsidR="00167909" w:rsidRDefault="00000000">
      <w:pPr>
        <w:spacing w:line="300" w:lineRule="auto"/>
        <w:jc w:val="center"/>
        <w:rPr>
          <w:rFonts w:ascii="黑体" w:eastAsia="黑体" w:hAnsi="黑体" w:cs="黑体" w:hint="eastAsia"/>
          <w:sz w:val="28"/>
          <w:szCs w:val="28"/>
        </w:rPr>
      </w:pPr>
      <w:r>
        <w:rPr>
          <w:rFonts w:ascii="宋体" w:hAnsi="宋体" w:cs="宋体" w:hint="eastAsia"/>
          <w:color w:val="000000"/>
          <w:kern w:val="0"/>
          <w:szCs w:val="21"/>
          <w:lang w:bidi="ar"/>
        </w:rPr>
        <w:br w:type="page"/>
      </w:r>
      <w:r>
        <w:rPr>
          <w:rFonts w:ascii="黑体" w:eastAsia="黑体" w:hAnsi="黑体" w:cs="黑体" w:hint="eastAsia"/>
          <w:sz w:val="28"/>
          <w:szCs w:val="28"/>
        </w:rPr>
        <w:lastRenderedPageBreak/>
        <w:t>六  高能粒子</w:t>
      </w:r>
    </w:p>
    <w:p w14:paraId="50A22A89" w14:textId="77777777" w:rsidR="00167909" w:rsidRDefault="00000000">
      <w:pPr>
        <w:spacing w:line="300" w:lineRule="auto"/>
        <w:ind w:firstLine="420"/>
        <w:jc w:val="left"/>
        <w:rPr>
          <w:rFonts w:ascii="楷体" w:eastAsia="楷体" w:hAnsi="楷体" w:cs="楷体" w:hint="eastAsia"/>
          <w:szCs w:val="21"/>
        </w:rPr>
      </w:pPr>
      <w:r>
        <w:rPr>
          <w:rFonts w:ascii="楷体" w:eastAsia="楷体" w:hAnsi="楷体" w:cs="楷体" w:hint="eastAsia"/>
          <w:szCs w:val="21"/>
        </w:rPr>
        <w:t>高能粒子治疗系统利用电磁场加速带电粒子形成束流，用于精准医疗。</w:t>
      </w:r>
    </w:p>
    <w:p w14:paraId="7846B105" w14:textId="77777777" w:rsidR="00167909" w:rsidRDefault="00000000">
      <w:pPr>
        <w:widowControl/>
        <w:spacing w:line="300" w:lineRule="auto"/>
        <w:ind w:left="315" w:hangingChars="150" w:hanging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ascii="楷体" w:eastAsia="楷体" w:hAnsi="楷体" w:cs="楷体"/>
          <w:noProof/>
          <w:szCs w:val="21"/>
        </w:rPr>
        <w:drawing>
          <wp:anchor distT="0" distB="0" distL="114300" distR="114300" simplePos="0" relativeHeight="251639296" behindDoc="0" locked="0" layoutInCell="1" allowOverlap="1" wp14:anchorId="2E60C93E" wp14:editId="1C75A9ED">
            <wp:simplePos x="0" y="0"/>
            <wp:positionH relativeFrom="column">
              <wp:posOffset>4566285</wp:posOffset>
            </wp:positionH>
            <wp:positionV relativeFrom="paragraph">
              <wp:posOffset>19685</wp:posOffset>
            </wp:positionV>
            <wp:extent cx="908685" cy="1166495"/>
            <wp:effectExtent l="0" t="0" r="5715" b="1905"/>
            <wp:wrapSquare wrapText="bothSides"/>
            <wp:docPr id="22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4"/>
                    <pic:cNvPicPr>
                      <a:picLocks noChangeAspect="1"/>
                    </pic:cNvPicPr>
                  </pic:nvPicPr>
                  <pic:blipFill>
                    <a:blip r:embed="rId254">
                      <a:lum bright="-24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8685" cy="116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kern w:val="0"/>
          <w:szCs w:val="21"/>
          <w:lang w:bidi="ar"/>
        </w:rPr>
        <w:t>1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如图，在回旋加速器中，质子被不断加速。</w:t>
      </w:r>
    </w:p>
    <w:p w14:paraId="4B01F232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1</w:t>
      </w:r>
      <w:r>
        <w:rPr>
          <w:color w:val="000000"/>
          <w:kern w:val="0"/>
          <w:szCs w:val="21"/>
          <w:lang w:bidi="ar"/>
        </w:rPr>
        <w:t>)</w:t>
      </w:r>
      <w:r>
        <w:rPr>
          <w:rFonts w:hint="eastAsia"/>
          <w:color w:val="000000"/>
          <w:kern w:val="0"/>
          <w:szCs w:val="21"/>
          <w:lang w:bidi="ar"/>
        </w:rPr>
        <w:t>质子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在</w:t>
      </w:r>
      <w:r>
        <w:rPr>
          <w:i/>
          <w:iCs/>
          <w:color w:val="000000"/>
          <w:kern w:val="0"/>
          <w:szCs w:val="21"/>
          <w:lang w:bidi="ar"/>
        </w:rPr>
        <w:t>D</w:t>
      </w:r>
      <w:r>
        <w:rPr>
          <w:color w:val="000000"/>
          <w:kern w:val="0"/>
          <w:szCs w:val="21"/>
          <w:vertAlign w:val="subscript"/>
          <w:lang w:bidi="ar"/>
        </w:rPr>
        <w:t>1</w:t>
      </w:r>
      <w:r>
        <w:rPr>
          <w:color w:val="000000"/>
          <w:kern w:val="0"/>
          <w:szCs w:val="21"/>
          <w:lang w:bidi="ar"/>
        </w:rPr>
        <w:t>、</w:t>
      </w:r>
      <w:r>
        <w:rPr>
          <w:i/>
          <w:iCs/>
          <w:color w:val="000000"/>
          <w:kern w:val="0"/>
          <w:szCs w:val="21"/>
          <w:lang w:bidi="ar"/>
        </w:rPr>
        <w:t>D</w:t>
      </w:r>
      <w:r>
        <w:rPr>
          <w:color w:val="000000"/>
          <w:kern w:val="0"/>
          <w:szCs w:val="21"/>
          <w:vertAlign w:val="subscript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半圆金属盒内运动时，其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24B538DD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运动的速率均匀增加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  <w:t xml:space="preserve">  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rFonts w:hint="eastAsia"/>
          <w:color w:val="000000"/>
          <w:kern w:val="0"/>
          <w:szCs w:val="21"/>
          <w:lang w:bidi="ar"/>
        </w:rPr>
        <w:t>运动的角速度保持不变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</w:p>
    <w:p w14:paraId="575341D0" w14:textId="77777777" w:rsidR="00167909" w:rsidRDefault="00000000">
      <w:pPr>
        <w:widowControl/>
        <w:spacing w:line="300" w:lineRule="auto"/>
        <w:ind w:leftChars="150" w:left="315"/>
        <w:jc w:val="left"/>
        <w:rPr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绕行一周所用的时间变长</w:t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  <w:t>D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所受的洛伦兹力保持不变</w:t>
      </w:r>
    </w:p>
    <w:p w14:paraId="3010A600" w14:textId="77777777" w:rsidR="00167909" w:rsidRDefault="00000000">
      <w:pPr>
        <w:widowControl/>
        <w:spacing w:line="300" w:lineRule="auto"/>
        <w:ind w:leftChars="150" w:left="315"/>
        <w:jc w:val="left"/>
        <w:rPr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2</w:t>
      </w:r>
      <w:r>
        <w:rPr>
          <w:color w:val="000000"/>
          <w:kern w:val="0"/>
          <w:szCs w:val="21"/>
          <w:lang w:bidi="ar"/>
        </w:rPr>
        <w:t>)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当质子被加速到接近光速时，发现其运动周期变长，同时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09BD14E3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质子电荷量发生变化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  <w:t xml:space="preserve">  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rFonts w:hint="eastAsia"/>
          <w:color w:val="000000"/>
          <w:kern w:val="0"/>
          <w:szCs w:val="21"/>
          <w:lang w:bidi="ar"/>
        </w:rPr>
        <w:t>质子质量发生变化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</w:p>
    <w:p w14:paraId="35D6F57F" w14:textId="77777777" w:rsidR="00167909" w:rsidRDefault="00000000">
      <w:pPr>
        <w:widowControl/>
        <w:spacing w:line="300" w:lineRule="auto"/>
        <w:ind w:leftChars="150" w:left="315"/>
        <w:jc w:val="left"/>
        <w:rPr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rFonts w:hint="eastAsia"/>
          <w:color w:val="000000"/>
          <w:kern w:val="0"/>
          <w:szCs w:val="21"/>
          <w:lang w:bidi="ar"/>
        </w:rPr>
        <w:t>磁场随半径增大而变化</w:t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  <w:t>D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电场</w:t>
      </w:r>
      <w:r>
        <w:rPr>
          <w:rFonts w:hint="eastAsia"/>
          <w:color w:val="000000"/>
          <w:kern w:val="0"/>
          <w:szCs w:val="21"/>
          <w:lang w:bidi="ar"/>
        </w:rPr>
        <w:t>随半径增大而变化</w:t>
      </w:r>
    </w:p>
    <w:p w14:paraId="1294E959" w14:textId="77777777" w:rsidR="00167909" w:rsidRDefault="00000000">
      <w:pPr>
        <w:ind w:left="315" w:hangingChars="150" w:hanging="315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为精确控制粒子的能量，先用特定波长的光激发氢原子至</w:t>
      </w:r>
      <w:r>
        <w:rPr>
          <w:i/>
          <w:iCs/>
          <w:color w:val="000000"/>
          <w:kern w:val="0"/>
          <w:szCs w:val="21"/>
          <w:lang w:bidi="ar"/>
        </w:rPr>
        <w:t>n</w:t>
      </w:r>
      <w:r>
        <w:rPr>
          <w:rFonts w:hint="eastAsia"/>
          <w:color w:val="000000"/>
          <w:kern w:val="0"/>
          <w:szCs w:val="21"/>
          <w:lang w:bidi="ar"/>
        </w:rPr>
        <w:t>＝</w:t>
      </w:r>
      <w:r>
        <w:rPr>
          <w:color w:val="000000"/>
          <w:kern w:val="0"/>
          <w:szCs w:val="21"/>
          <w:lang w:bidi="ar"/>
        </w:rPr>
        <w:t>4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能级，其再向基态跃迁辐射光子。</w:t>
      </w:r>
    </w:p>
    <w:p w14:paraId="75C8B77F" w14:textId="77777777" w:rsidR="00167909" w:rsidRDefault="00000000">
      <w:pPr>
        <w:ind w:leftChars="150" w:left="315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1</w:t>
      </w:r>
      <w:r>
        <w:rPr>
          <w:color w:val="000000"/>
          <w:kern w:val="0"/>
          <w:szCs w:val="21"/>
          <w:lang w:bidi="ar"/>
        </w:rPr>
        <w:t>)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这些可能辐射的光子中，波长最短的是从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hint="eastAsia"/>
          <w:color w:val="000000"/>
          <w:kern w:val="0"/>
          <w:szCs w:val="21"/>
          <w:lang w:bidi="ar"/>
        </w:rPr>
        <w:t>的光子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30347DDF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i/>
          <w:iCs/>
          <w:color w:val="000000"/>
          <w:kern w:val="0"/>
          <w:szCs w:val="21"/>
          <w:lang w:bidi="ar"/>
        </w:rPr>
        <w:t>n</w:t>
      </w:r>
      <w:r>
        <w:rPr>
          <w:rFonts w:hint="eastAsia"/>
          <w:color w:val="000000"/>
          <w:kern w:val="0"/>
          <w:szCs w:val="21"/>
          <w:lang w:bidi="ar"/>
        </w:rPr>
        <w:t>＝</w:t>
      </w:r>
      <w:r>
        <w:rPr>
          <w:color w:val="000000"/>
          <w:kern w:val="0"/>
          <w:szCs w:val="21"/>
          <w:lang w:bidi="ar"/>
        </w:rPr>
        <w:t>4</w:t>
      </w:r>
      <w:r>
        <w:rPr>
          <w:rFonts w:hint="eastAsia"/>
          <w:color w:val="000000"/>
          <w:kern w:val="0"/>
          <w:szCs w:val="21"/>
          <w:lang w:bidi="ar"/>
        </w:rPr>
        <w:t>跃迁到</w:t>
      </w:r>
      <w:r>
        <w:rPr>
          <w:i/>
          <w:iCs/>
          <w:color w:val="000000"/>
          <w:kern w:val="0"/>
          <w:szCs w:val="21"/>
          <w:lang w:bidi="ar"/>
        </w:rPr>
        <w:t>n</w:t>
      </w:r>
      <w:r>
        <w:rPr>
          <w:rFonts w:hint="eastAsia"/>
          <w:color w:val="000000"/>
          <w:kern w:val="0"/>
          <w:szCs w:val="21"/>
          <w:lang w:bidi="ar"/>
        </w:rPr>
        <w:t>＝</w:t>
      </w:r>
      <w:r>
        <w:rPr>
          <w:rFonts w:hint="eastAsia"/>
          <w:color w:val="000000"/>
          <w:kern w:val="0"/>
          <w:szCs w:val="21"/>
          <w:lang w:bidi="ar"/>
        </w:rPr>
        <w:t>3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  <w:t xml:space="preserve">  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i/>
          <w:iCs/>
          <w:color w:val="000000"/>
          <w:kern w:val="0"/>
          <w:szCs w:val="21"/>
          <w:lang w:bidi="ar"/>
        </w:rPr>
        <w:t>n</w:t>
      </w:r>
      <w:r>
        <w:rPr>
          <w:rFonts w:hint="eastAsia"/>
          <w:color w:val="000000"/>
          <w:kern w:val="0"/>
          <w:szCs w:val="21"/>
          <w:lang w:bidi="ar"/>
        </w:rPr>
        <w:t>＝</w:t>
      </w:r>
      <w:r>
        <w:rPr>
          <w:color w:val="000000"/>
          <w:kern w:val="0"/>
          <w:szCs w:val="21"/>
          <w:lang w:bidi="ar"/>
        </w:rPr>
        <w:t>4</w:t>
      </w:r>
      <w:r>
        <w:rPr>
          <w:rFonts w:hint="eastAsia"/>
          <w:color w:val="000000"/>
          <w:kern w:val="0"/>
          <w:szCs w:val="21"/>
          <w:lang w:bidi="ar"/>
        </w:rPr>
        <w:t>跃迁到</w:t>
      </w:r>
      <w:r>
        <w:rPr>
          <w:i/>
          <w:iCs/>
          <w:color w:val="000000"/>
          <w:kern w:val="0"/>
          <w:szCs w:val="21"/>
          <w:lang w:bidi="ar"/>
        </w:rPr>
        <w:t>n</w:t>
      </w:r>
      <w:r>
        <w:rPr>
          <w:rFonts w:hint="eastAsia"/>
          <w:color w:val="000000"/>
          <w:kern w:val="0"/>
          <w:szCs w:val="21"/>
          <w:lang w:bidi="ar"/>
        </w:rPr>
        <w:t>＝</w:t>
      </w:r>
      <w:r>
        <w:rPr>
          <w:rFonts w:hint="eastAsia"/>
          <w:color w:val="000000"/>
          <w:kern w:val="0"/>
          <w:szCs w:val="21"/>
          <w:lang w:bidi="ar"/>
        </w:rPr>
        <w:t>1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</w:p>
    <w:p w14:paraId="68CD9BDE" w14:textId="77777777" w:rsidR="00167909" w:rsidRDefault="00000000">
      <w:pPr>
        <w:widowControl/>
        <w:spacing w:line="300" w:lineRule="auto"/>
        <w:ind w:leftChars="150" w:left="315"/>
        <w:jc w:val="left"/>
        <w:rPr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i/>
          <w:iCs/>
          <w:color w:val="000000"/>
          <w:kern w:val="0"/>
          <w:szCs w:val="21"/>
          <w:lang w:bidi="ar"/>
        </w:rPr>
        <w:t>n</w:t>
      </w:r>
      <w:r>
        <w:rPr>
          <w:rFonts w:hint="eastAsia"/>
          <w:color w:val="000000"/>
          <w:kern w:val="0"/>
          <w:szCs w:val="21"/>
          <w:lang w:bidi="ar"/>
        </w:rPr>
        <w:t>＝</w:t>
      </w:r>
      <w:r>
        <w:rPr>
          <w:rFonts w:hint="eastAsia"/>
          <w:color w:val="000000"/>
          <w:kern w:val="0"/>
          <w:szCs w:val="21"/>
          <w:lang w:bidi="ar"/>
        </w:rPr>
        <w:t>3</w:t>
      </w:r>
      <w:r>
        <w:rPr>
          <w:rFonts w:hint="eastAsia"/>
          <w:color w:val="000000"/>
          <w:kern w:val="0"/>
          <w:szCs w:val="21"/>
          <w:lang w:bidi="ar"/>
        </w:rPr>
        <w:t>跃迁到</w:t>
      </w:r>
      <w:r>
        <w:rPr>
          <w:i/>
          <w:iCs/>
          <w:color w:val="000000"/>
          <w:kern w:val="0"/>
          <w:szCs w:val="21"/>
          <w:lang w:bidi="ar"/>
        </w:rPr>
        <w:t>n</w:t>
      </w:r>
      <w:r>
        <w:rPr>
          <w:rFonts w:hint="eastAsia"/>
          <w:color w:val="000000"/>
          <w:kern w:val="0"/>
          <w:szCs w:val="21"/>
          <w:lang w:bidi="ar"/>
        </w:rPr>
        <w:t>＝</w:t>
      </w:r>
      <w:r>
        <w:rPr>
          <w:rFonts w:hint="eastAsia"/>
          <w:color w:val="000000"/>
          <w:kern w:val="0"/>
          <w:szCs w:val="21"/>
          <w:lang w:bidi="ar"/>
        </w:rPr>
        <w:t>1</w:t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  <w:t>D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i/>
          <w:iCs/>
          <w:color w:val="000000"/>
          <w:kern w:val="0"/>
          <w:szCs w:val="21"/>
          <w:lang w:bidi="ar"/>
        </w:rPr>
        <w:t>n</w:t>
      </w:r>
      <w:r>
        <w:rPr>
          <w:rFonts w:hint="eastAsia"/>
          <w:color w:val="000000"/>
          <w:kern w:val="0"/>
          <w:szCs w:val="21"/>
          <w:lang w:bidi="ar"/>
        </w:rPr>
        <w:t>＝</w:t>
      </w:r>
      <w:r>
        <w:rPr>
          <w:rFonts w:hint="eastAsia"/>
          <w:color w:val="000000"/>
          <w:kern w:val="0"/>
          <w:szCs w:val="21"/>
          <w:lang w:bidi="ar"/>
        </w:rPr>
        <w:t>2</w:t>
      </w:r>
      <w:r>
        <w:rPr>
          <w:rFonts w:hint="eastAsia"/>
          <w:color w:val="000000"/>
          <w:kern w:val="0"/>
          <w:szCs w:val="21"/>
          <w:lang w:bidi="ar"/>
        </w:rPr>
        <w:t>跃迁到</w:t>
      </w:r>
      <w:r>
        <w:rPr>
          <w:i/>
          <w:iCs/>
          <w:color w:val="000000"/>
          <w:kern w:val="0"/>
          <w:szCs w:val="21"/>
          <w:lang w:bidi="ar"/>
        </w:rPr>
        <w:t>n</w:t>
      </w:r>
      <w:r>
        <w:rPr>
          <w:rFonts w:hint="eastAsia"/>
          <w:color w:val="000000"/>
          <w:kern w:val="0"/>
          <w:szCs w:val="21"/>
          <w:lang w:bidi="ar"/>
        </w:rPr>
        <w:t>＝</w:t>
      </w:r>
      <w:r>
        <w:rPr>
          <w:rFonts w:hint="eastAsia"/>
          <w:color w:val="000000"/>
          <w:kern w:val="0"/>
          <w:szCs w:val="21"/>
          <w:lang w:bidi="ar"/>
        </w:rPr>
        <w:t>1</w:t>
      </w:r>
    </w:p>
    <w:p w14:paraId="32E174E8" w14:textId="77777777" w:rsidR="00167909" w:rsidRDefault="00000000">
      <w:pPr>
        <w:widowControl/>
        <w:spacing w:line="300" w:lineRule="auto"/>
        <w:ind w:leftChars="150" w:left="315"/>
        <w:jc w:val="left"/>
        <w:rPr>
          <w:color w:val="000000"/>
          <w:kern w:val="0"/>
          <w:szCs w:val="21"/>
          <w:lang w:bidi="a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 wp14:anchorId="0CDB94C2" wp14:editId="7256354B">
                <wp:simplePos x="0" y="0"/>
                <wp:positionH relativeFrom="column">
                  <wp:posOffset>3386455</wp:posOffset>
                </wp:positionH>
                <wp:positionV relativeFrom="paragraph">
                  <wp:posOffset>22225</wp:posOffset>
                </wp:positionV>
                <wp:extent cx="2146935" cy="932815"/>
                <wp:effectExtent l="0" t="0" r="0" b="0"/>
                <wp:wrapNone/>
                <wp:docPr id="251" name="组合 2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7151" cy="932679"/>
                          <a:chOff x="5276" y="80058"/>
                          <a:chExt cx="4180" cy="1815"/>
                        </a:xfrm>
                      </wpg:grpSpPr>
                      <wpg:grpSp>
                        <wpg:cNvPr id="249" name="组合 249"/>
                        <wpg:cNvGrpSpPr/>
                        <wpg:grpSpPr>
                          <a:xfrm>
                            <a:off x="5276" y="80058"/>
                            <a:ext cx="4180" cy="1815"/>
                            <a:chOff x="3126" y="80188"/>
                            <a:chExt cx="4180" cy="1815"/>
                          </a:xfrm>
                        </wpg:grpSpPr>
                        <wpg:grpSp>
                          <wpg:cNvPr id="237" name="组合 237"/>
                          <wpg:cNvGrpSpPr/>
                          <wpg:grpSpPr>
                            <a:xfrm>
                              <a:off x="3126" y="80188"/>
                              <a:ext cx="4180" cy="1815"/>
                              <a:chOff x="2466" y="80248"/>
                              <a:chExt cx="4180" cy="1815"/>
                            </a:xfrm>
                          </wpg:grpSpPr>
                          <wps:wsp>
                            <wps:cNvPr id="235" name="文本框 235"/>
                            <wps:cNvSpPr txBox="1"/>
                            <wps:spPr>
                              <a:xfrm>
                                <a:off x="3812" y="80858"/>
                                <a:ext cx="926" cy="60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0D0C11F" w14:textId="77777777" w:rsidR="00167909" w:rsidRDefault="0000000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电子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30" name="直接连接符 230"/>
                            <wps:cNvCnPr/>
                            <wps:spPr>
                              <a:xfrm>
                                <a:off x="2466" y="80953"/>
                                <a:ext cx="1865" cy="0"/>
                              </a:xfrm>
                              <a:prstGeom prst="line">
                                <a:avLst/>
                              </a:prstGeom>
                              <a:ln w="6350" cmpd="sng"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1" name="直接箭头连接符 231"/>
                            <wps:cNvCnPr/>
                            <wps:spPr>
                              <a:xfrm>
                                <a:off x="2981" y="80958"/>
                                <a:ext cx="68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oval" w="sm" len="sm"/>
                                <a:tailEnd type="triangle" w="sm" len="lg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3" name="直接箭头连接符 233"/>
                            <wps:cNvCnPr/>
                            <wps:spPr>
                              <a:xfrm>
                                <a:off x="4211" y="80958"/>
                                <a:ext cx="3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oval" w="sm" len="sm"/>
                                <a:tailEnd type="none" w="sm" len="lg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4" name="文本框 234"/>
                            <wps:cNvSpPr txBox="1"/>
                            <wps:spPr>
                              <a:xfrm>
                                <a:off x="2590" y="80873"/>
                                <a:ext cx="826" cy="63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4FBE48F" w14:textId="77777777" w:rsidR="00167909" w:rsidRDefault="0000000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光子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36" name="文本框 236"/>
                            <wps:cNvSpPr txBox="1"/>
                            <wps:spPr>
                              <a:xfrm>
                                <a:off x="2710" y="80454"/>
                                <a:ext cx="703" cy="5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834DDB9" w14:textId="77777777" w:rsidR="00167909" w:rsidRDefault="00000000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hν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38" name="文本框 238"/>
                            <wps:cNvSpPr txBox="1"/>
                            <wps:spPr>
                              <a:xfrm>
                                <a:off x="3286" y="81548"/>
                                <a:ext cx="925" cy="5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8404171" w14:textId="77777777" w:rsidR="00167909" w:rsidRDefault="0000000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碰前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39" name="文本框 239"/>
                            <wps:cNvSpPr txBox="1"/>
                            <wps:spPr>
                              <a:xfrm>
                                <a:off x="5341" y="81548"/>
                                <a:ext cx="925" cy="5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6DC3322" w14:textId="77777777" w:rsidR="00167909" w:rsidRDefault="00000000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碰后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40" name="直接连接符 240"/>
                            <wps:cNvCnPr/>
                            <wps:spPr>
                              <a:xfrm>
                                <a:off x="4791" y="80953"/>
                                <a:ext cx="1429" cy="0"/>
                              </a:xfrm>
                              <a:prstGeom prst="line">
                                <a:avLst/>
                              </a:prstGeom>
                              <a:ln w="6350" cmpd="sng"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rgbClr val="FFFFFF"/>
                              </a:fillRef>
                              <a:effectRef idx="0">
                                <a:srgbClr val="FFFFFF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6" name="文本框 246"/>
                            <wps:cNvSpPr txBox="1"/>
                            <wps:spPr>
                              <a:xfrm>
                                <a:off x="6125" y="80248"/>
                                <a:ext cx="483" cy="63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800DEB" w14:textId="77777777" w:rsidR="00167909" w:rsidRDefault="00000000">
                                  <w:r>
                                    <w:rPr>
                                      <w:color w:val="000000"/>
                                      <w:kern w:val="0"/>
                                      <w:szCs w:val="21"/>
                                      <w:lang w:bidi="ar"/>
                                    </w:rPr>
                                    <w:t>①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47" name="文本框 247"/>
                            <wps:cNvSpPr txBox="1"/>
                            <wps:spPr>
                              <a:xfrm>
                                <a:off x="6125" y="80675"/>
                                <a:ext cx="496" cy="5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592FB96" w14:textId="77777777" w:rsidR="00167909" w:rsidRDefault="00000000">
                                  <w:r>
                                    <w:rPr>
                                      <w:color w:val="000000"/>
                                      <w:kern w:val="0"/>
                                      <w:szCs w:val="21"/>
                                      <w:lang w:bidi="ar"/>
                                    </w:rPr>
                                    <w:t>②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48" name="文本框 248"/>
                            <wps:cNvSpPr txBox="1"/>
                            <wps:spPr>
                              <a:xfrm>
                                <a:off x="6139" y="81096"/>
                                <a:ext cx="507" cy="51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E7C0149" w14:textId="77777777" w:rsidR="00167909" w:rsidRDefault="00000000">
                                  <w:r>
                                    <w:rPr>
                                      <w:color w:val="000000"/>
                                      <w:kern w:val="0"/>
                                      <w:szCs w:val="21"/>
                                      <w:lang w:bidi="ar"/>
                                    </w:rPr>
                                    <w:t>③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241" name="直接连接符 241"/>
                          <wps:cNvCnPr/>
                          <wps:spPr>
                            <a:xfrm flipV="1">
                              <a:off x="5450" y="80504"/>
                              <a:ext cx="1448" cy="391"/>
                            </a:xfrm>
                            <a:prstGeom prst="line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3" name="直接连接符 243"/>
                          <wps:cNvCnPr/>
                          <wps:spPr>
                            <a:xfrm flipH="1" flipV="1">
                              <a:off x="5453" y="80895"/>
                              <a:ext cx="1413" cy="381"/>
                            </a:xfrm>
                            <a:prstGeom prst="line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4" name="直接连接符 244"/>
                          <wps:cNvCnPr/>
                          <wps:spPr>
                            <a:xfrm flipH="1" flipV="1">
                              <a:off x="5452" y="80894"/>
                              <a:ext cx="1134" cy="670"/>
                            </a:xfrm>
                            <a:prstGeom prst="line">
                              <a:avLst/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5" name="直接箭头连接符 245"/>
                          <wps:cNvCnPr/>
                          <wps:spPr>
                            <a:xfrm>
                              <a:off x="5990" y="81210"/>
                              <a:ext cx="404" cy="236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oval" w="sm" len="sm"/>
                              <a:tailEnd type="triangle" w="sm" len="lg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50" name="文本框 250"/>
                        <wps:cNvSpPr txBox="1"/>
                        <wps:spPr>
                          <a:xfrm>
                            <a:off x="7627" y="80976"/>
                            <a:ext cx="926" cy="5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2A1A1F4" w14:textId="77777777" w:rsidR="00167909" w:rsidRDefault="000000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电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DB94C2" id="组合 251" o:spid="_x0000_s1608" style="position:absolute;left:0;text-align:left;margin-left:266.65pt;margin-top:1.75pt;width:169.05pt;height:73.45pt;z-index:251641344;mso-position-horizontal-relative:text;mso-position-vertical-relative:text" coordorigin="5276,80058" coordsize="4180,1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">
                <v:group id="组合 249" o:spid="_x0000_s1609" style="position:absolute;left:5276;top:80058;width:4180;height:1815" coordorigin="3126,80188" coordsize="4180,1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et9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">
                  <v:group id="组合 237" o:spid="_x0000_s1610" style="position:absolute;left:3126;top:80188;width:4180;height:1815" coordorigin="2466,80248" coordsize="4180,1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Kn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JX+HvTDgCcv0LAAD//wMAUEsBAi0AFAAGAAgAAAAhANvh9svuAAAAhQEAABMAAAAAAAAA&#10;AAAAAAAAAAAAAFtDb250ZW50X1R5cGVzXS54bWxQSwECLQAUAAYACAAAACEAWvQsW78AAAAVAQAA&#10;CwAAAAAAAAAAAAAAAAAfAQAAX3JlbHMvLnJlbHNQSwECLQAUAAYACAAAACEA0WSp6cYAAADcAAAA&#10;DwAAAAAAAAAAAAAAAAAHAgAAZHJzL2Rvd25yZXYueG1sUEsFBgAAAAADAAMAtwAAAPoCAAAAAA==&#10;">
                    <v:shape id="文本框 235" o:spid="_x0000_s1611" type="#_x0000_t202" style="position:absolute;left:3812;top:80858;width:926;height:6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" filled="f" stroked="f" strokeweight=".5pt">
                      <v:textbox>
                        <w:txbxContent>
                          <w:p w14:paraId="00D0C11F" w14:textId="77777777" w:rsidR="00167909" w:rsidRDefault="0000000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电子</w:t>
                            </w:r>
                          </w:p>
                        </w:txbxContent>
                      </v:textbox>
                    </v:shape>
                    <v:line id="直接连接符 230" o:spid="_x0000_s1612" style="position:absolute;visibility:visible;mso-wrap-style:square" from="2466,80953" to="4331,80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" strokecolor="black [3213]" strokeweight=".5pt">
                      <v:stroke dashstyle="3 1" joinstyle="miter"/>
                    </v:line>
                    <v:shape id="直接箭头连接符 231" o:spid="_x0000_s1613" type="#_x0000_t32" style="position:absolute;left:2981;top:80958;width:68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" strokecolor="black [3213]" strokeweight="1pt">
                      <v:stroke startarrow="oval" startarrowwidth="narrow" startarrowlength="short" endarrow="block" endarrowwidth="narrow" endarrowlength="long" joinstyle="miter"/>
                    </v:shape>
                    <v:shape id="直接箭头连接符 233" o:spid="_x0000_s1614" type="#_x0000_t32" style="position:absolute;left:4211;top:80958;width: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" strokecolor="black [3213]" strokeweight="1pt">
                      <v:stroke startarrow="oval" startarrowwidth="narrow" startarrowlength="short" endarrowwidth="narrow" endarrowlength="long" joinstyle="miter"/>
                    </v:shape>
                    <v:shape id="文本框 234" o:spid="_x0000_s1615" type="#_x0000_t202" style="position:absolute;left:2590;top:80873;width:826;height: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" filled="f" stroked="f" strokeweight=".5pt">
                      <v:textbox>
                        <w:txbxContent>
                          <w:p w14:paraId="44FBE48F" w14:textId="77777777" w:rsidR="00167909" w:rsidRDefault="0000000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光子</w:t>
                            </w:r>
                          </w:p>
                        </w:txbxContent>
                      </v:textbox>
                    </v:shape>
                    <v:shape id="文本框 236" o:spid="_x0000_s1616" type="#_x0000_t202" style="position:absolute;left:2710;top:80454;width:703;height: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Jwt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Jx4nC3HAAAA3AAA&#10;AA8AAAAAAAAAAAAAAAAABwIAAGRycy9kb3ducmV2LnhtbFBLBQYAAAAAAwADALcAAAD7AgAAAAA=&#10;" filled="f" stroked="f" strokeweight=".5pt">
                      <v:textbox>
                        <w:txbxContent>
                          <w:p w14:paraId="4834DDB9" w14:textId="77777777" w:rsidR="00167909" w:rsidRDefault="00000000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hν</w:t>
                            </w:r>
                          </w:p>
                        </w:txbxContent>
                      </v:textbox>
                    </v:shape>
                    <v:shape id="文本框 238" o:spid="_x0000_s1617" type="#_x0000_t202" style="position:absolute;left:3286;top:81548;width:925;height: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63E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rA1nwhGQ0ycAAAD//wMAUEsBAi0AFAAGAAgAAAAhANvh9svuAAAAhQEAABMAAAAAAAAAAAAA&#10;AAAAAAAAAFtDb250ZW50X1R5cGVzXS54bWxQSwECLQAUAAYACAAAACEAWvQsW78AAAAVAQAACwAA&#10;AAAAAAAAAAAAAAAfAQAAX3JlbHMvLnJlbHNQSwECLQAUAAYACAAAACEAgqutxMMAAADcAAAADwAA&#10;AAAAAAAAAAAAAAAHAgAAZHJzL2Rvd25yZXYueG1sUEsFBgAAAAADAAMAtwAAAPcCAAAAAA==&#10;" filled="f" stroked="f" strokeweight=".5pt">
                      <v:textbox>
                        <w:txbxContent>
                          <w:p w14:paraId="18404171" w14:textId="77777777" w:rsidR="00167909" w:rsidRDefault="0000000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碰前</w:t>
                            </w:r>
                          </w:p>
                        </w:txbxContent>
                      </v:textbox>
                    </v:shape>
                    <v:shape id="文本框 239" o:spid="_x0000_s1618" type="#_x0000_t202" style="position:absolute;left:5341;top:81548;width:925;height: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" filled="f" stroked="f" strokeweight=".5pt">
                      <v:textbox>
                        <w:txbxContent>
                          <w:p w14:paraId="56DC3322" w14:textId="77777777" w:rsidR="00167909" w:rsidRDefault="00000000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碰后</w:t>
                            </w:r>
                          </w:p>
                        </w:txbxContent>
                      </v:textbox>
                    </v:shape>
                    <v:line id="直接连接符 240" o:spid="_x0000_s1619" style="position:absolute;visibility:visible;mso-wrap-style:square" from="4791,80953" to="6220,80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" strokecolor="black [3213]" strokeweight=".5pt">
                      <v:stroke dashstyle="3 1" joinstyle="miter"/>
                    </v:line>
                    <v:shape id="文本框 246" o:spid="_x0000_s1620" type="#_x0000_t202" style="position:absolute;left:6125;top:80248;width:483;height:6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u9QxwAAANw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MR+71DHAAAA3AAA&#10;AA8AAAAAAAAAAAAAAAAABwIAAGRycy9kb3ducmV2LnhtbFBLBQYAAAAAAwADALcAAAD7AgAAAAA=&#10;" filled="f" stroked="f" strokeweight=".5pt">
                      <v:textbox>
                        <w:txbxContent>
                          <w:p w14:paraId="6D800DEB" w14:textId="77777777" w:rsidR="00167909" w:rsidRDefault="00000000">
                            <w:r>
                              <w:rPr>
                                <w:color w:val="000000"/>
                                <w:kern w:val="0"/>
                                <w:szCs w:val="21"/>
                                <w:lang w:bidi="ar"/>
                              </w:rPr>
                              <w:t>①</w:t>
                            </w:r>
                          </w:p>
                        </w:txbxContent>
                      </v:textbox>
                    </v:shape>
                    <v:shape id="文本框 247" o:spid="_x0000_s1621" type="#_x0000_t202" style="position:absolute;left:6125;top:80675;width:496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" filled="f" stroked="f" strokeweight=".5pt">
                      <v:textbox>
                        <w:txbxContent>
                          <w:p w14:paraId="5592FB96" w14:textId="77777777" w:rsidR="00167909" w:rsidRDefault="00000000">
                            <w:r>
                              <w:rPr>
                                <w:color w:val="000000"/>
                                <w:kern w:val="0"/>
                                <w:szCs w:val="21"/>
                                <w:lang w:bidi="ar"/>
                              </w:rPr>
                              <w:t>②</w:t>
                            </w:r>
                          </w:p>
                        </w:txbxContent>
                      </v:textbox>
                    </v:shape>
                    <v:shape id="文本框 248" o:spid="_x0000_s1622" type="#_x0000_t202" style="position:absolute;left:6139;top:81096;width:507;height: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d65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rA1nwhGQ0ycAAAD//wMAUEsBAi0AFAAGAAgAAAAhANvh9svuAAAAhQEAABMAAAAAAAAAAAAA&#10;AAAAAAAAAFtDb250ZW50X1R5cGVzXS54bWxQSwECLQAUAAYACAAAACEAWvQsW78AAAAVAQAACwAA&#10;AAAAAAAAAAAAAAAfAQAAX3JlbHMvLnJlbHNQSwECLQAUAAYACAAAACEA2q3eucMAAADcAAAADwAA&#10;AAAAAAAAAAAAAAAHAgAAZHJzL2Rvd25yZXYueG1sUEsFBgAAAAADAAMAtwAAAPcCAAAAAA==&#10;" filled="f" stroked="f" strokeweight=".5pt">
                      <v:textbox>
                        <w:txbxContent>
                          <w:p w14:paraId="2E7C0149" w14:textId="77777777" w:rsidR="00167909" w:rsidRDefault="00000000">
                            <w:r>
                              <w:rPr>
                                <w:color w:val="000000"/>
                                <w:kern w:val="0"/>
                                <w:szCs w:val="21"/>
                                <w:lang w:bidi="ar"/>
                              </w:rPr>
                              <w:t>③</w:t>
                            </w:r>
                          </w:p>
                        </w:txbxContent>
                      </v:textbox>
                    </v:shape>
                  </v:group>
                  <v:line id="直接连接符 241" o:spid="_x0000_s1623" style="position:absolute;flip:y;visibility:visible;mso-wrap-style:square" from="5450,80504" to="6898,80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" strokecolor="black [3213]" strokeweight=".5pt">
                    <v:stroke dashstyle="3 1" joinstyle="miter"/>
                  </v:line>
                  <v:line id="直接连接符 243" o:spid="_x0000_s1624" style="position:absolute;flip:x y;visibility:visible;mso-wrap-style:square" from="5453,80895" to="6866,81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" strokecolor="black [3213]" strokeweight=".5pt">
                    <v:stroke dashstyle="3 1" joinstyle="miter"/>
                  </v:line>
                  <v:line id="直接连接符 244" o:spid="_x0000_s1625" style="position:absolute;flip:x y;visibility:visible;mso-wrap-style:square" from="5452,80894" to="6586,81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" strokecolor="black [3213]" strokeweight=".5pt">
                    <v:stroke dashstyle="3 1" joinstyle="miter"/>
                  </v:line>
                  <v:shape id="直接箭头连接符 245" o:spid="_x0000_s1626" type="#_x0000_t32" style="position:absolute;left:5990;top:81210;width:404;height:2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" strokecolor="black [3213]" strokeweight="1pt">
                    <v:stroke startarrow="oval" startarrowwidth="narrow" startarrowlength="short" endarrow="block" endarrowwidth="narrow" endarrowlength="long" joinstyle="miter"/>
                  </v:shape>
                </v:group>
                <v:shape id="文本框 250" o:spid="_x0000_s1627" type="#_x0000_t202" style="position:absolute;left:7627;top:80976;width:926;height:5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kRi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cTLMD+cCUdArv8BAAD//wMAUEsBAi0AFAAGAAgAAAAhANvh9svuAAAAhQEAABMAAAAAAAAAAAAA&#10;AAAAAAAAAFtDb250ZW50X1R5cGVzXS54bWxQSwECLQAUAAYACAAAACEAWvQsW78AAAAVAQAACwAA&#10;AAAAAAAAAAAAAAAfAQAAX3JlbHMvLnJlbHNQSwECLQAUAAYACAAAACEAoQJEYsMAAADcAAAADwAA&#10;AAAAAAAAAAAAAAAHAgAAZHJzL2Rvd25yZXYueG1sUEsFBgAAAAADAAMAtwAAAPcCAAAAAA==&#10;" filled="f" stroked="f" strokeweight=".5pt">
                  <v:textbox>
                    <w:txbxContent>
                      <w:p w14:paraId="42A1A1F4" w14:textId="77777777" w:rsidR="00167909" w:rsidRDefault="0000000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电子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2</w:t>
      </w:r>
      <w:r>
        <w:rPr>
          <w:color w:val="000000"/>
          <w:kern w:val="0"/>
          <w:szCs w:val="21"/>
          <w:lang w:bidi="ar"/>
        </w:rPr>
        <w:t>)</w:t>
      </w:r>
      <w:r>
        <w:rPr>
          <w:rFonts w:hint="eastAsia"/>
          <w:color w:val="000000"/>
          <w:kern w:val="0"/>
          <w:szCs w:val="21"/>
          <w:lang w:bidi="ar"/>
        </w:rPr>
        <w:t>如图给出了光子与静止电子碰撞后电子的运动方向。</w:t>
      </w:r>
    </w:p>
    <w:p w14:paraId="0E4EB948" w14:textId="77777777" w:rsidR="00167909" w:rsidRDefault="00000000">
      <w:pPr>
        <w:widowControl/>
        <w:spacing w:line="300" w:lineRule="auto"/>
        <w:ind w:leftChars="150" w:left="315"/>
        <w:jc w:val="left"/>
        <w:rPr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①</w:t>
      </w:r>
      <w:r>
        <w:rPr>
          <w:rFonts w:hint="eastAsia"/>
          <w:color w:val="000000"/>
          <w:kern w:val="0"/>
          <w:szCs w:val="21"/>
          <w:lang w:bidi="ar"/>
        </w:rPr>
        <w:t>碰撞后光子沿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hint="eastAsia"/>
          <w:color w:val="000000"/>
          <w:kern w:val="0"/>
          <w:szCs w:val="21"/>
          <w:lang w:bidi="ar"/>
        </w:rPr>
        <w:t>方向运动。</w:t>
      </w:r>
    </w:p>
    <w:p w14:paraId="7D26C031" w14:textId="77777777" w:rsidR="00167909" w:rsidRDefault="00000000">
      <w:pPr>
        <w:ind w:leftChars="150" w:left="315"/>
        <w:rPr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color w:val="000000"/>
          <w:kern w:val="0"/>
          <w:szCs w:val="21"/>
          <w:lang w:bidi="ar"/>
        </w:rPr>
        <w:t>①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  <w:t xml:space="preserve">  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  <w:t xml:space="preserve">  </w:t>
      </w: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color w:val="000000"/>
          <w:kern w:val="0"/>
          <w:szCs w:val="21"/>
          <w:lang w:bidi="ar"/>
        </w:rPr>
        <w:t>②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color w:val="000000"/>
          <w:kern w:val="0"/>
          <w:szCs w:val="21"/>
          <w:lang w:bidi="ar"/>
        </w:rPr>
        <w:t>③</w:t>
      </w:r>
    </w:p>
    <w:p w14:paraId="52A80B1D" w14:textId="77777777" w:rsidR="00167909" w:rsidRDefault="00000000">
      <w:pPr>
        <w:widowControl/>
        <w:spacing w:line="300" w:lineRule="auto"/>
        <w:ind w:leftChars="150" w:left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②</w:t>
      </w:r>
      <w:r>
        <w:rPr>
          <w:rFonts w:hint="eastAsia"/>
          <w:color w:val="000000"/>
          <w:kern w:val="0"/>
          <w:szCs w:val="21"/>
          <w:lang w:bidi="ar"/>
        </w:rPr>
        <w:t>碰撞后光的波长</w:t>
      </w:r>
      <w:r>
        <w:rPr>
          <w:color w:val="000000"/>
          <w:kern w:val="0"/>
          <w:szCs w:val="21"/>
          <w:lang w:bidi="ar"/>
        </w:rPr>
        <w:t>________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。</w:t>
      </w:r>
    </w:p>
    <w:p w14:paraId="13BF465B" w14:textId="77777777" w:rsidR="00167909" w:rsidRDefault="00000000">
      <w:pPr>
        <w:widowControl/>
        <w:spacing w:line="300" w:lineRule="auto"/>
        <w:ind w:leftChars="150" w:left="315"/>
        <w:jc w:val="left"/>
        <w:rPr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A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变</w:t>
      </w:r>
      <w:r>
        <w:rPr>
          <w:rFonts w:hint="eastAsia"/>
          <w:color w:val="000000"/>
          <w:kern w:val="0"/>
          <w:szCs w:val="21"/>
          <w:lang w:bidi="ar"/>
        </w:rPr>
        <w:t>长</w:t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  <w:t xml:space="preserve">  </w:t>
      </w: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rFonts w:hint="eastAsia"/>
          <w:color w:val="000000"/>
          <w:kern w:val="0"/>
          <w:szCs w:val="21"/>
          <w:lang w:bidi="ar"/>
        </w:rPr>
        <w:t>不变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rFonts w:hint="eastAsia"/>
          <w:color w:val="000000"/>
          <w:kern w:val="0"/>
          <w:szCs w:val="21"/>
          <w:lang w:bidi="ar"/>
        </w:rPr>
        <w:t>变短</w:t>
      </w:r>
    </w:p>
    <w:p w14:paraId="2BFADD56" w14:textId="77777777" w:rsidR="00167909" w:rsidRDefault="00000000">
      <w:pPr>
        <w:widowControl/>
        <w:spacing w:line="300" w:lineRule="auto"/>
        <w:ind w:left="315" w:hangingChars="150" w:hanging="315"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4FD689D3" wp14:editId="278C0972">
                <wp:simplePos x="0" y="0"/>
                <wp:positionH relativeFrom="column">
                  <wp:posOffset>3782060</wp:posOffset>
                </wp:positionH>
                <wp:positionV relativeFrom="paragraph">
                  <wp:posOffset>115570</wp:posOffset>
                </wp:positionV>
                <wp:extent cx="1651000" cy="1192530"/>
                <wp:effectExtent l="3175" t="0" r="9525" b="0"/>
                <wp:wrapSquare wrapText="bothSides"/>
                <wp:docPr id="306" name="组合 3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1000" cy="1192530"/>
                          <a:chOff x="5681" y="79966"/>
                          <a:chExt cx="2600" cy="1878"/>
                        </a:xfrm>
                      </wpg:grpSpPr>
                      <wps:wsp>
                        <wps:cNvPr id="273" name="直接连接符 273"/>
                        <wps:cNvCnPr/>
                        <wps:spPr>
                          <a:xfrm flipV="1">
                            <a:off x="6411" y="80688"/>
                            <a:ext cx="1819" cy="1050"/>
                          </a:xfrm>
                          <a:prstGeom prst="line">
                            <a:avLst/>
                          </a:prstGeom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4" name="直接连接符 274"/>
                        <wps:cNvCnPr/>
                        <wps:spPr>
                          <a:xfrm flipV="1">
                            <a:off x="5681" y="80378"/>
                            <a:ext cx="1819" cy="1050"/>
                          </a:xfrm>
                          <a:prstGeom prst="line">
                            <a:avLst/>
                          </a:prstGeom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5" name="直接连接符 275"/>
                        <wps:cNvCnPr/>
                        <wps:spPr>
                          <a:xfrm>
                            <a:off x="6417" y="81738"/>
                            <a:ext cx="1468" cy="0"/>
                          </a:xfrm>
                          <a:prstGeom prst="line">
                            <a:avLst/>
                          </a:prstGeom>
                          <a:ln w="6350" cmpd="sng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6" name="直接连接符 276"/>
                        <wps:cNvCnPr/>
                        <wps:spPr>
                          <a:xfrm>
                            <a:off x="5687" y="81428"/>
                            <a:ext cx="745" cy="0"/>
                          </a:xfrm>
                          <a:prstGeom prst="line">
                            <a:avLst/>
                          </a:prstGeom>
                          <a:ln w="6350" cmpd="sng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281" name="组合 281"/>
                        <wpg:cNvGrpSpPr/>
                        <wpg:grpSpPr>
                          <a:xfrm>
                            <a:off x="6542" y="81402"/>
                            <a:ext cx="609" cy="442"/>
                            <a:chOff x="8573" y="43902"/>
                            <a:chExt cx="609" cy="442"/>
                          </a:xfrm>
                        </wpg:grpSpPr>
                        <wps:wsp>
                          <wps:cNvPr id="278" name="文本框 278"/>
                          <wps:cNvSpPr txBox="1"/>
                          <wps:spPr>
                            <a:xfrm>
                              <a:off x="8639" y="43902"/>
                              <a:ext cx="543" cy="39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7AF930C" w14:textId="77777777" w:rsidR="00167909" w:rsidRDefault="00000000">
                                <w:pPr>
                                  <w:rPr>
                                    <w:color w:val="FFFFFF" w:themeColor="background1"/>
                                    <w:sz w:val="15"/>
                                    <w:szCs w:val="15"/>
                                    <w14:textFill>
                                      <w14:noFill/>
                                    </w14:textFill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kern w:val="0"/>
                                    <w:sz w:val="15"/>
                                    <w:szCs w:val="15"/>
                                    <w:lang w:bidi="ar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79" name="弧形 279"/>
                          <wps:cNvSpPr/>
                          <wps:spPr>
                            <a:xfrm rot="300000">
                              <a:off x="8573" y="44099"/>
                              <a:ext cx="199" cy="245"/>
                            </a:xfrm>
                            <a:prstGeom prst="arc">
                              <a:avLst>
                                <a:gd name="adj1" fmla="val 16200000"/>
                                <a:gd name="adj2" fmla="val 526895"/>
                              </a:avLst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82" name="组合 282"/>
                        <wpg:cNvGrpSpPr/>
                        <wpg:grpSpPr>
                          <a:xfrm>
                            <a:off x="5812" y="81092"/>
                            <a:ext cx="609" cy="442"/>
                            <a:chOff x="8573" y="43902"/>
                            <a:chExt cx="609" cy="442"/>
                          </a:xfrm>
                        </wpg:grpSpPr>
                        <wps:wsp>
                          <wps:cNvPr id="283" name="文本框 278"/>
                          <wps:cNvSpPr txBox="1"/>
                          <wps:spPr>
                            <a:xfrm>
                              <a:off x="8639" y="43902"/>
                              <a:ext cx="543" cy="39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A7BBF1F" w14:textId="77777777" w:rsidR="00167909" w:rsidRDefault="00000000">
                                <w:pPr>
                                  <w:rPr>
                                    <w:color w:val="FFFFFF" w:themeColor="background1"/>
                                    <w:sz w:val="15"/>
                                    <w:szCs w:val="15"/>
                                    <w14:textFill>
                                      <w14:noFill/>
                                    </w14:textFill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kern w:val="0"/>
                                    <w:sz w:val="15"/>
                                    <w:szCs w:val="15"/>
                                    <w:lang w:bidi="ar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84" name="弧形 279"/>
                          <wps:cNvSpPr/>
                          <wps:spPr>
                            <a:xfrm rot="300000">
                              <a:off x="8573" y="44099"/>
                              <a:ext cx="199" cy="245"/>
                            </a:xfrm>
                            <a:prstGeom prst="arc">
                              <a:avLst>
                                <a:gd name="adj1" fmla="val 16200000"/>
                                <a:gd name="adj2" fmla="val 526895"/>
                              </a:avLst>
                            </a:prstGeom>
                            <a:ln w="635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87" name="直接连接符 287"/>
                        <wps:cNvCnPr/>
                        <wps:spPr>
                          <a:xfrm>
                            <a:off x="7490" y="80387"/>
                            <a:ext cx="745" cy="305"/>
                          </a:xfrm>
                          <a:prstGeom prst="line">
                            <a:avLst/>
                          </a:prstGeom>
                          <a:ln w="12700" cmpd="sng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291" name="组合 291"/>
                        <wpg:cNvGrpSpPr/>
                        <wpg:grpSpPr>
                          <a:xfrm>
                            <a:off x="7690" y="80422"/>
                            <a:ext cx="339" cy="190"/>
                            <a:chOff x="6906" y="80397"/>
                            <a:chExt cx="339" cy="190"/>
                          </a:xfrm>
                        </wpg:grpSpPr>
                        <wps:wsp>
                          <wps:cNvPr id="288" name="直接连接符 288"/>
                          <wps:cNvCnPr/>
                          <wps:spPr>
                            <a:xfrm flipV="1">
                              <a:off x="6906" y="80397"/>
                              <a:ext cx="205" cy="13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0" name="矩形 290"/>
                          <wps:cNvSpPr/>
                          <wps:spPr>
                            <a:xfrm rot="19500000">
                              <a:off x="6932" y="80462"/>
                              <a:ext cx="240" cy="12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lumMod val="7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89" name="直接连接符 289"/>
                          <wps:cNvCnPr/>
                          <wps:spPr>
                            <a:xfrm flipV="1">
                              <a:off x="7041" y="80457"/>
                              <a:ext cx="205" cy="13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92" name="直接连接符 292"/>
                        <wps:cNvCnPr/>
                        <wps:spPr>
                          <a:xfrm>
                            <a:off x="6965" y="80502"/>
                            <a:ext cx="950" cy="520"/>
                          </a:xfrm>
                          <a:prstGeom prst="line">
                            <a:avLst/>
                          </a:prstGeom>
                          <a:ln w="19050" cmpd="sng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7" name="文本框 297"/>
                        <wps:cNvSpPr txBox="1"/>
                        <wps:spPr>
                          <a:xfrm>
                            <a:off x="7840" y="80131"/>
                            <a:ext cx="431" cy="4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399B85D" w14:textId="77777777" w:rsidR="00167909" w:rsidRDefault="00000000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98" name="文本框 298"/>
                        <wps:cNvSpPr txBox="1"/>
                        <wps:spPr>
                          <a:xfrm>
                            <a:off x="7119" y="80597"/>
                            <a:ext cx="636" cy="4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3A466CE" w14:textId="77777777" w:rsidR="00167909" w:rsidRDefault="00000000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  <w:p w14:paraId="25089CDE" w14:textId="77777777" w:rsidR="00167909" w:rsidRDefault="00000000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\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00" name="直接连接符 300"/>
                        <wps:cNvCnPr/>
                        <wps:spPr>
                          <a:xfrm>
                            <a:off x="7775" y="80947"/>
                            <a:ext cx="0" cy="785"/>
                          </a:xfrm>
                          <a:prstGeom prst="line">
                            <a:avLst/>
                          </a:prstGeom>
                          <a:ln w="6350" cmpd="sng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1" name="文本框 301"/>
                        <wps:cNvSpPr txBox="1"/>
                        <wps:spPr>
                          <a:xfrm>
                            <a:off x="7645" y="81136"/>
                            <a:ext cx="636" cy="4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2FE74B8" w14:textId="77777777" w:rsidR="00167909" w:rsidRDefault="00000000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302" name="直接箭头连接符 302"/>
                        <wps:cNvCnPr/>
                        <wps:spPr>
                          <a:xfrm flipH="1" flipV="1">
                            <a:off x="6042" y="80640"/>
                            <a:ext cx="470" cy="635"/>
                          </a:xfrm>
                          <a:prstGeom prst="straightConnector1">
                            <a:avLst/>
                          </a:prstGeom>
                          <a:ln w="12700" cmpd="sng">
                            <a:solidFill>
                              <a:schemeClr val="tx1"/>
                            </a:solidFill>
                            <a:prstDash val="solid"/>
                            <a:tailEnd type="triangle" w="sm" len="lg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3" name="直接箭头连接符 303"/>
                        <wps:cNvCnPr/>
                        <wps:spPr>
                          <a:xfrm flipH="1" flipV="1">
                            <a:off x="6592" y="80295"/>
                            <a:ext cx="470" cy="635"/>
                          </a:xfrm>
                          <a:prstGeom prst="straightConnector1">
                            <a:avLst/>
                          </a:prstGeom>
                          <a:ln w="12700" cmpd="sng">
                            <a:solidFill>
                              <a:schemeClr val="tx1"/>
                            </a:solidFill>
                            <a:prstDash val="solid"/>
                            <a:tailEnd type="triangle" w="sm" len="lg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4" name="直接箭头连接符 304"/>
                        <wps:cNvCnPr/>
                        <wps:spPr>
                          <a:xfrm flipH="1" flipV="1">
                            <a:off x="7132" y="79975"/>
                            <a:ext cx="470" cy="635"/>
                          </a:xfrm>
                          <a:prstGeom prst="straightConnector1">
                            <a:avLst/>
                          </a:prstGeom>
                          <a:ln w="12700" cmpd="sng">
                            <a:solidFill>
                              <a:schemeClr val="tx1"/>
                            </a:solidFill>
                            <a:prstDash val="solid"/>
                            <a:tailEnd type="triangle" w="sm" len="lg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5" name="文本框 305"/>
                        <wps:cNvSpPr txBox="1"/>
                        <wps:spPr>
                          <a:xfrm>
                            <a:off x="6320" y="79966"/>
                            <a:ext cx="431" cy="4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5F8AD09" w14:textId="77777777" w:rsidR="00167909" w:rsidRDefault="00000000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FD689D3" id="组合 306" o:spid="_x0000_s1628" style="position:absolute;left:0;text-align:left;margin-left:297.8pt;margin-top:9.1pt;width:130pt;height:93.9pt;z-index:251645440;mso-position-horizontal-relative:text;mso-position-vertical-relative:text" coordorigin="5681,79966" coordsize="2600,18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">
                <v:line id="直接连接符 273" o:spid="_x0000_s1629" style="position:absolute;flip:y;visibility:visible;mso-wrap-style:square" from="6411,80688" to="8230,81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" strokecolor="black [3213]" strokeweight="1pt">
                  <v:stroke joinstyle="miter"/>
                </v:line>
                <v:line id="直接连接符 274" o:spid="_x0000_s1630" style="position:absolute;flip:y;visibility:visible;mso-wrap-style:square" from="5681,80378" to="7500,8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" strokecolor="black [3213]" strokeweight="1pt">
                  <v:stroke joinstyle="miter"/>
                </v:line>
                <v:line id="直接连接符 275" o:spid="_x0000_s1631" style="position:absolute;visibility:visible;mso-wrap-style:square" from="6417,81738" to="7885,81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" strokecolor="black [3213]" strokeweight=".5pt">
                  <v:stroke dashstyle="3 1" joinstyle="miter"/>
                </v:line>
                <v:line id="直接连接符 276" o:spid="_x0000_s1632" style="position:absolute;visibility:visible;mso-wrap-style:square" from="5687,81428" to="6432,8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" strokecolor="black [3213]" strokeweight=".5pt">
                  <v:stroke dashstyle="3 1" joinstyle="miter"/>
                </v:line>
                <v:group id="组合 281" o:spid="_x0000_s1633" style="position:absolute;left:6542;top:81402;width:609;height:442" coordorigin="8573,43902" coordsize="609,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">
                  <v:shape id="文本框 278" o:spid="_x0000_s1634" type="#_x0000_t202" style="position:absolute;left:8639;top:43902;width:543;height: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" filled="f" stroked="f" strokeweight=".5pt">
                    <v:textbox>
                      <w:txbxContent>
                        <w:p w14:paraId="17AF930C" w14:textId="77777777" w:rsidR="00167909" w:rsidRDefault="00000000">
                          <w:pPr>
                            <w:rPr>
                              <w:color w:val="FFFFFF" w:themeColor="background1"/>
                              <w:sz w:val="15"/>
                              <w:szCs w:val="15"/>
                              <w14:textFill>
                                <w14:noFill/>
                              </w14:textFill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kern w:val="0"/>
                              <w:sz w:val="15"/>
                              <w:szCs w:val="15"/>
                              <w:lang w:bidi="ar"/>
                            </w:rPr>
                            <w:t>θ</w:t>
                          </w:r>
                        </w:p>
                      </w:txbxContent>
                    </v:textbox>
                  </v:shape>
                  <v:shape id="弧形 279" o:spid="_x0000_s1635" style="position:absolute;left:8573;top:44099;width:199;height:245;rotation:5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" path="m4975,nsc6441,,7834,639,8788,1751v956,1113,1377,2587,1153,4037l5025,5020c5008,3347,4992,1673,4975,xem4975,nfc6441,,7834,639,8788,1751v956,1113,1377,2587,1153,4037e" filled="f" strokecolor="black [3213]" strokeweight=".5pt">
                    <v:stroke joinstyle="miter"/>
                    <v:path arrowok="t" o:connecttype="custom" o:connectlocs="99,0;175,43;198,142" o:connectangles="0,0,0"/>
                  </v:shape>
                </v:group>
                <v:group id="组合 282" o:spid="_x0000_s1636" style="position:absolute;left:5812;top:81092;width:609;height:442" coordorigin="8573,43902" coordsize="609,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MOWxAAAANw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k3g/0w4AnLxBwAA//8DAFBLAQItABQABgAIAAAAIQDb4fbL7gAAAIUBAAATAAAAAAAAAAAA&#10;AAAAAAAAAABbQ29udGVudF9UeXBlc10ueG1sUEsBAi0AFAAGAAgAAAAhAFr0LFu/AAAAFQEAAAsA&#10;AAAAAAAAAAAAAAAAHwEAAF9yZWxzLy5yZWxzUEsBAi0AFAAGAAgAAAAhAGKsw5bEAAAA3AAAAA8A&#10;AAAAAAAAAAAAAAAABwIAAGRycy9kb3ducmV2LnhtbFBLBQYAAAAAAwADALcAAAD4AgAAAAA=&#10;">
                  <v:shape id="文本框 278" o:spid="_x0000_s1637" type="#_x0000_t202" style="position:absolute;left:8639;top:43902;width:543;height: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" filled="f" stroked="f" strokeweight=".5pt">
                    <v:textbox>
                      <w:txbxContent>
                        <w:p w14:paraId="7A7BBF1F" w14:textId="77777777" w:rsidR="00167909" w:rsidRDefault="00000000">
                          <w:pPr>
                            <w:rPr>
                              <w:color w:val="FFFFFF" w:themeColor="background1"/>
                              <w:sz w:val="15"/>
                              <w:szCs w:val="15"/>
                              <w14:textFill>
                                <w14:noFill/>
                              </w14:textFill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kern w:val="0"/>
                              <w:sz w:val="15"/>
                              <w:szCs w:val="15"/>
                              <w:lang w:bidi="ar"/>
                            </w:rPr>
                            <w:t>θ</w:t>
                          </w:r>
                        </w:p>
                      </w:txbxContent>
                    </v:textbox>
                  </v:shape>
                  <v:shape id="弧形 279" o:spid="_x0000_s1638" style="position:absolute;left:8573;top:44099;width:199;height:245;rotation:5;visibility:visible;mso-wrap-style:square;v-text-anchor:top" coordsize="10000,1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" path="m4975,nsc6441,,7834,639,8788,1751v956,1113,1377,2587,1153,4037l5025,5020c5008,3347,4992,1673,4975,xem4975,nfc6441,,7834,639,8788,1751v956,1113,1377,2587,1153,4037e" filled="f" strokecolor="black [3213]" strokeweight=".5pt">
                    <v:stroke joinstyle="miter"/>
                    <v:path arrowok="t" o:connecttype="custom" o:connectlocs="99,0;175,43;198,142" o:connectangles="0,0,0"/>
                  </v:shape>
                </v:group>
                <v:line id="直接连接符 287" o:spid="_x0000_s1639" style="position:absolute;visibility:visible;mso-wrap-style:square" from="7490,80387" to="8235,80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" strokecolor="black [3213]" strokeweight="1pt">
                  <v:stroke joinstyle="miter"/>
                </v:line>
                <v:group id="组合 291" o:spid="_x0000_s1640" style="position:absolute;left:7690;top:80422;width:339;height:190" coordorigin="6906,80397" coordsize="339,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8s8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2kMzzPhCMjFAwAA//8DAFBLAQItABQABgAIAAAAIQDb4fbL7gAAAIUBAAATAAAAAAAAAAAA&#10;AAAAAAAAAABbQ29udGVudF9UeXBlc10ueG1sUEsBAi0AFAAGAAgAAAAhAFr0LFu/AAAAFQEAAAsA&#10;AAAAAAAAAAAAAAAAHwEAAF9yZWxzLy5yZWxzUEsBAi0AFAAGAAgAAAAhABenyzzEAAAA3AAAAA8A&#10;AAAAAAAAAAAAAAAABwIAAGRycy9kb3ducmV2LnhtbFBLBQYAAAAAAwADALcAAAD4AgAAAAA=&#10;">
                  <v:line id="直接连接符 288" o:spid="_x0000_s1641" style="position:absolute;flip:y;visibility:visible;mso-wrap-style:square" from="6906,80397" to="7111,80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" strokecolor="black [3213]" strokeweight="1.5pt">
                    <v:stroke joinstyle="miter"/>
                  </v:line>
                  <v:rect id="矩形 290" o:spid="_x0000_s1642" style="position:absolute;left:6932;top:80462;width:240;height:120;rotation:-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" fillcolor="white [3212]" stroked="f" strokeweight="1pt"/>
                  <v:line id="直接连接符 289" o:spid="_x0000_s1643" style="position:absolute;flip:y;visibility:visible;mso-wrap-style:square" from="7041,80457" to="7246,80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" strokecolor="black [3213]" strokeweight="1.5pt">
                    <v:stroke joinstyle="miter"/>
                  </v:line>
                </v:group>
                <v:line id="直接连接符 292" o:spid="_x0000_s1644" style="position:absolute;visibility:visible;mso-wrap-style:square" from="6965,80502" to="7915,81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" strokecolor="black [3213]" strokeweight="1.5pt">
                  <v:stroke joinstyle="miter"/>
                </v:line>
                <v:shape id="文本框 297" o:spid="_x0000_s1645" type="#_x0000_t202" style="position:absolute;left:7840;top:80131;width:431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" filled="f" stroked="f" strokeweight=".5pt">
                  <v:textbox>
                    <w:txbxContent>
                      <w:p w14:paraId="1399B85D" w14:textId="77777777" w:rsidR="00167909" w:rsidRDefault="00000000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文本框 298" o:spid="_x0000_s1646" type="#_x0000_t202" style="position:absolute;left:7119;top:80597;width:636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" filled="f" stroked="f" strokeweight=".5pt">
                  <v:textbox>
                    <w:txbxContent>
                      <w:p w14:paraId="13A466CE" w14:textId="77777777" w:rsidR="00167909" w:rsidRDefault="00000000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m</w:t>
                        </w:r>
                      </w:p>
                      <w:p w14:paraId="25089CDE" w14:textId="77777777" w:rsidR="00167909" w:rsidRDefault="00000000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\</w:t>
                        </w:r>
                      </w:p>
                    </w:txbxContent>
                  </v:textbox>
                </v:shape>
                <v:line id="直接连接符 300" o:spid="_x0000_s1647" style="position:absolute;visibility:visible;mso-wrap-style:square" from="7775,80947" to="7775,81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" strokecolor="black [3213]" strokeweight=".5pt">
                  <v:stroke dashstyle="3 1" joinstyle="miter"/>
                </v:line>
                <v:shape id="文本框 301" o:spid="_x0000_s1648" type="#_x0000_t202" style="position:absolute;left:7645;top:81136;width:636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MF5xgAAANw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iuFxJhwBufkFAAD//wMAUEsBAi0AFAAGAAgAAAAhANvh9svuAAAAhQEAABMAAAAAAAAA&#10;AAAAAAAAAAAAAFtDb250ZW50X1R5cGVzXS54bWxQSwECLQAUAAYACAAAACEAWvQsW78AAAAVAQAA&#10;CwAAAAAAAAAAAAAAAAAfAQAAX3JlbHMvLnJlbHNQSwECLQAUAAYACAAAACEAqxzBecYAAADcAAAA&#10;DwAAAAAAAAAAAAAAAAAHAgAAZHJzL2Rvd25yZXYueG1sUEsFBgAAAAADAAMAtwAAAPoCAAAAAA==&#10;" filled="f" stroked="f" strokeweight=".5pt">
                  <v:textbox>
                    <w:txbxContent>
                      <w:p w14:paraId="22FE74B8" w14:textId="77777777" w:rsidR="00167909" w:rsidRDefault="00000000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直接箭头连接符 302" o:spid="_x0000_s1649" type="#_x0000_t32" style="position:absolute;left:6042;top:80640;width:470;height:63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" strokecolor="black [3213]" strokeweight="1pt">
                  <v:stroke endarrow="block" endarrowwidth="narrow" endarrowlength="long" joinstyle="miter"/>
                </v:shape>
                <v:shape id="直接箭头连接符 303" o:spid="_x0000_s1650" type="#_x0000_t32" style="position:absolute;left:6592;top:80295;width:470;height:63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" strokecolor="black [3213]" strokeweight="1pt">
                  <v:stroke endarrow="block" endarrowwidth="narrow" endarrowlength="long" joinstyle="miter"/>
                </v:shape>
                <v:shape id="直接箭头连接符 304" o:spid="_x0000_s1651" type="#_x0000_t32" style="position:absolute;left:7132;top:79975;width:470;height:63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" strokecolor="black [3213]" strokeweight="1pt">
                  <v:stroke endarrow="block" endarrowwidth="narrow" endarrowlength="long" joinstyle="miter"/>
                </v:shape>
                <v:shape id="文本框 305" o:spid="_x0000_s1652" type="#_x0000_t202" style="position:absolute;left:6320;top:79966;width:431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8d6xgAAANw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iuHvTDgCcnUHAAD//wMAUEsBAi0AFAAGAAgAAAAhANvh9svuAAAAhQEAABMAAAAAAAAA&#10;AAAAAAAAAAAAAFtDb250ZW50X1R5cGVzXS54bWxQSwECLQAUAAYACAAAACEAWvQsW78AAAAVAQAA&#10;CwAAAAAAAAAAAAAAAAAfAQAAX3JlbHMvLnJlbHNQSwECLQAUAAYACAAAACEA1CfHesYAAADcAAAA&#10;DwAAAAAAAAAAAAAAAAAHAgAAZHJzL2Rvd25yZXYueG1sUEsFBgAAAAADAAMAtwAAAPoCAAAAAA==&#10;" filled="f" stroked="f" strokeweight=".5pt">
                  <v:textbox>
                    <w:txbxContent>
                      <w:p w14:paraId="55F8AD09" w14:textId="77777777" w:rsidR="00167909" w:rsidRDefault="00000000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color w:val="000000"/>
          <w:kern w:val="0"/>
          <w:szCs w:val="21"/>
          <w:lang w:bidi="ar"/>
        </w:rPr>
        <w:t>3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治疗后的剩余粒子将打入拦截器回收能量。</w:t>
      </w:r>
      <w:r>
        <w:rPr>
          <w:rFonts w:hint="eastAsia"/>
          <w:color w:val="000000"/>
          <w:kern w:val="0"/>
          <w:szCs w:val="21"/>
          <w:lang w:bidi="ar"/>
        </w:rPr>
        <w:t>拦截器的能量回收部分可简化为图示装置。光滑平行金属导轨倾角为</w:t>
      </w:r>
      <w:r>
        <w:rPr>
          <w:i/>
          <w:iCs/>
          <w:color w:val="000000"/>
          <w:kern w:val="0"/>
          <w:szCs w:val="21"/>
          <w:lang w:bidi="ar"/>
        </w:rPr>
        <w:t>θ</w:t>
      </w:r>
      <w:r>
        <w:rPr>
          <w:rFonts w:hint="eastAsia"/>
          <w:color w:val="000000"/>
          <w:kern w:val="0"/>
          <w:szCs w:val="21"/>
          <w:lang w:bidi="ar"/>
        </w:rPr>
        <w:t>，间距为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L</w:t>
      </w:r>
      <w:r>
        <w:rPr>
          <w:rFonts w:hint="eastAsia"/>
          <w:color w:val="000000"/>
          <w:kern w:val="0"/>
          <w:szCs w:val="21"/>
          <w:lang w:bidi="ar"/>
        </w:rPr>
        <w:t>。导轨顶端连接一个电容为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C</w:t>
      </w:r>
      <w:r>
        <w:rPr>
          <w:rFonts w:hint="eastAsia"/>
          <w:color w:val="000000"/>
          <w:kern w:val="0"/>
          <w:szCs w:val="21"/>
          <w:lang w:bidi="ar"/>
        </w:rPr>
        <w:t>的理想电容器（初始未充电）。整个装置处于垂直导轨平面向上的匀强磁场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B</w:t>
      </w:r>
      <w:r>
        <w:rPr>
          <w:rFonts w:hint="eastAsia"/>
          <w:color w:val="000000"/>
          <w:kern w:val="0"/>
          <w:szCs w:val="21"/>
          <w:lang w:bidi="ar"/>
        </w:rPr>
        <w:t>中。</w:t>
      </w:r>
      <w:r>
        <w:rPr>
          <w:rFonts w:hint="eastAsia"/>
          <w:kern w:val="0"/>
          <w:szCs w:val="21"/>
          <w:lang w:bidi="ar"/>
        </w:rPr>
        <w:t>一质量为</w:t>
      </w:r>
      <w:r>
        <w:rPr>
          <w:rFonts w:hint="eastAsia"/>
          <w:i/>
          <w:iCs/>
          <w:kern w:val="0"/>
          <w:szCs w:val="21"/>
          <w:lang w:bidi="ar"/>
        </w:rPr>
        <w:t>m</w:t>
      </w:r>
      <w:r>
        <w:rPr>
          <w:rFonts w:hint="eastAsia"/>
          <w:kern w:val="0"/>
          <w:szCs w:val="21"/>
          <w:lang w:bidi="ar"/>
        </w:rPr>
        <w:t>、电阻不计的金属棒从导轨上高</w:t>
      </w:r>
      <w:r>
        <w:rPr>
          <w:rFonts w:hint="eastAsia"/>
          <w:i/>
          <w:iCs/>
          <w:kern w:val="0"/>
          <w:szCs w:val="21"/>
          <w:lang w:bidi="ar"/>
        </w:rPr>
        <w:t>h</w:t>
      </w:r>
      <w:r>
        <w:rPr>
          <w:rFonts w:hint="eastAsia"/>
          <w:kern w:val="0"/>
          <w:szCs w:val="21"/>
          <w:lang w:bidi="ar"/>
        </w:rPr>
        <w:t>处由静止开始</w:t>
      </w:r>
      <w:r>
        <w:rPr>
          <w:rFonts w:hint="eastAsia"/>
          <w:color w:val="000000"/>
          <w:kern w:val="0"/>
          <w:szCs w:val="21"/>
          <w:lang w:bidi="ar"/>
        </w:rPr>
        <w:t>滑下。设金属棒始终与导轨垂直且接触良好，导轨电阻不计，重力加速度为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g</w:t>
      </w:r>
      <w:r>
        <w:rPr>
          <w:rFonts w:hint="eastAsia"/>
          <w:color w:val="000000"/>
          <w:kern w:val="0"/>
          <w:szCs w:val="21"/>
          <w:lang w:bidi="ar"/>
        </w:rPr>
        <w:t>。</w:t>
      </w:r>
    </w:p>
    <w:p w14:paraId="520A02A2" w14:textId="77777777" w:rsidR="00167909" w:rsidRDefault="00000000">
      <w:pPr>
        <w:ind w:leftChars="150" w:left="315"/>
        <w:rPr>
          <w:color w:val="000000"/>
          <w:kern w:val="0"/>
          <w:szCs w:val="21"/>
          <w:lang w:bidi="ar"/>
        </w:rPr>
      </w:pPr>
      <w:r>
        <w:rPr>
          <w:color w:val="000000"/>
          <w:kern w:val="0"/>
          <w:szCs w:val="21"/>
          <w:lang w:bidi="ar"/>
        </w:rPr>
        <w:t>(</w:t>
      </w:r>
      <w:r>
        <w:rPr>
          <w:rFonts w:hint="eastAsia"/>
          <w:color w:val="000000"/>
          <w:kern w:val="0"/>
          <w:szCs w:val="21"/>
          <w:lang w:bidi="ar"/>
        </w:rPr>
        <w:t>1</w:t>
      </w:r>
      <w:r>
        <w:rPr>
          <w:color w:val="000000"/>
          <w:kern w:val="0"/>
          <w:szCs w:val="21"/>
          <w:lang w:bidi="ar"/>
        </w:rPr>
        <w:t>)</w:t>
      </w:r>
      <w:r>
        <w:rPr>
          <w:rFonts w:hint="eastAsia"/>
          <w:color w:val="000000"/>
          <w:kern w:val="0"/>
          <w:szCs w:val="21"/>
          <w:lang w:bidi="ar"/>
        </w:rPr>
        <w:t>（计算）若金属棒以大小为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a</w:t>
      </w:r>
      <w:r>
        <w:rPr>
          <w:rFonts w:hint="eastAsia"/>
          <w:color w:val="000000"/>
          <w:kern w:val="0"/>
          <w:szCs w:val="21"/>
          <w:lang w:bidi="ar"/>
        </w:rPr>
        <w:t>的加速度沿导轨向下做匀加速运动，求金属棒滑至导轨底端时的速度大小</w:t>
      </w:r>
      <w:r>
        <w:rPr>
          <w:rFonts w:ascii="Book Antiqua" w:hAnsi="Book Antiqua" w:cs="Book Antiqua"/>
          <w:i/>
          <w:iCs/>
          <w:color w:val="000000"/>
          <w:kern w:val="0"/>
          <w:szCs w:val="21"/>
          <w:lang w:bidi="ar"/>
        </w:rPr>
        <w:t>v</w:t>
      </w:r>
      <w:r>
        <w:rPr>
          <w:rFonts w:hint="eastAsia"/>
          <w:color w:val="000000"/>
          <w:kern w:val="0"/>
          <w:szCs w:val="21"/>
          <w:lang w:bidi="ar"/>
        </w:rPr>
        <w:t>。</w:t>
      </w:r>
    </w:p>
    <w:p w14:paraId="6513EB3F" w14:textId="77777777" w:rsidR="00167909" w:rsidRDefault="00167909">
      <w:pPr>
        <w:ind w:leftChars="150" w:left="315"/>
        <w:rPr>
          <w:color w:val="000000"/>
          <w:kern w:val="0"/>
          <w:szCs w:val="21"/>
          <w:lang w:bidi="ar"/>
        </w:rPr>
      </w:pPr>
    </w:p>
    <w:p w14:paraId="4834CD64" w14:textId="77777777" w:rsidR="00167909" w:rsidRDefault="00167909">
      <w:pPr>
        <w:ind w:leftChars="150" w:left="315"/>
        <w:rPr>
          <w:color w:val="000000"/>
          <w:kern w:val="0"/>
          <w:szCs w:val="21"/>
          <w:lang w:bidi="ar"/>
        </w:rPr>
      </w:pPr>
    </w:p>
    <w:p w14:paraId="2CB858AF" w14:textId="77777777" w:rsidR="00167909" w:rsidRDefault="00000000">
      <w:pPr>
        <w:ind w:leftChars="150" w:left="315"/>
        <w:rPr>
          <w:color w:val="000000" w:themeColor="text1"/>
          <w:kern w:val="0"/>
          <w:szCs w:val="21"/>
          <w:lang w:bidi="ar"/>
        </w:rPr>
      </w:pPr>
      <w:r>
        <w:rPr>
          <w:color w:val="000000" w:themeColor="text1"/>
          <w:kern w:val="0"/>
          <w:szCs w:val="21"/>
          <w:lang w:bidi="ar"/>
        </w:rPr>
        <w:t>(</w:t>
      </w:r>
      <w:r>
        <w:rPr>
          <w:rFonts w:hint="eastAsia"/>
          <w:color w:val="000000" w:themeColor="text1"/>
          <w:kern w:val="0"/>
          <w:szCs w:val="21"/>
          <w:lang w:bidi="ar"/>
        </w:rPr>
        <w:t>2</w:t>
      </w:r>
      <w:r>
        <w:rPr>
          <w:color w:val="000000" w:themeColor="text1"/>
          <w:kern w:val="0"/>
          <w:szCs w:val="21"/>
          <w:lang w:bidi="ar"/>
        </w:rPr>
        <w:t>)</w:t>
      </w:r>
      <w:r>
        <w:rPr>
          <w:rFonts w:hint="eastAsia"/>
          <w:color w:val="000000" w:themeColor="text1"/>
          <w:kern w:val="0"/>
          <w:szCs w:val="21"/>
          <w:lang w:bidi="ar"/>
        </w:rPr>
        <w:t>（计算）求金属棒以加速度</w:t>
      </w:r>
      <w:r>
        <w:rPr>
          <w:rFonts w:hint="eastAsia"/>
          <w:i/>
          <w:iCs/>
          <w:color w:val="000000" w:themeColor="text1"/>
          <w:kern w:val="0"/>
          <w:szCs w:val="21"/>
          <w:lang w:bidi="ar"/>
        </w:rPr>
        <w:t>a</w:t>
      </w:r>
      <w:r>
        <w:rPr>
          <w:rFonts w:hint="eastAsia"/>
          <w:color w:val="000000" w:themeColor="text1"/>
          <w:kern w:val="0"/>
          <w:szCs w:val="21"/>
          <w:lang w:bidi="ar"/>
        </w:rPr>
        <w:t>沿导轨匀加速下滑至底端的过程中，电容器储存的最大电能</w:t>
      </w:r>
      <w:r>
        <w:rPr>
          <w:rFonts w:hint="eastAsia"/>
          <w:i/>
          <w:iCs/>
          <w:color w:val="000000" w:themeColor="text1"/>
          <w:kern w:val="0"/>
          <w:szCs w:val="21"/>
          <w:lang w:bidi="ar"/>
        </w:rPr>
        <w:t>E</w:t>
      </w:r>
      <w:r>
        <w:rPr>
          <w:rFonts w:hint="eastAsia"/>
          <w:color w:val="000000" w:themeColor="text1"/>
          <w:kern w:val="0"/>
          <w:szCs w:val="21"/>
          <w:vertAlign w:val="subscript"/>
          <w:lang w:bidi="ar"/>
        </w:rPr>
        <w:t>m</w:t>
      </w:r>
      <w:r>
        <w:rPr>
          <w:rFonts w:hint="eastAsia"/>
          <w:color w:val="000000" w:themeColor="text1"/>
          <w:kern w:val="0"/>
          <w:szCs w:val="21"/>
          <w:lang w:bidi="ar"/>
        </w:rPr>
        <w:t>。</w:t>
      </w:r>
    </w:p>
    <w:p w14:paraId="372F05DF" w14:textId="77777777" w:rsidR="00167909" w:rsidRDefault="00167909">
      <w:pPr>
        <w:ind w:leftChars="150" w:left="315"/>
        <w:rPr>
          <w:color w:val="000000"/>
          <w:kern w:val="0"/>
          <w:szCs w:val="21"/>
          <w:lang w:bidi="ar"/>
        </w:rPr>
      </w:pPr>
    </w:p>
    <w:p w14:paraId="2200FCC0" w14:textId="77777777" w:rsidR="00167909" w:rsidRDefault="00167909">
      <w:pPr>
        <w:ind w:leftChars="150" w:left="315"/>
        <w:rPr>
          <w:color w:val="000000"/>
          <w:kern w:val="0"/>
          <w:szCs w:val="21"/>
          <w:lang w:bidi="ar"/>
        </w:rPr>
      </w:pPr>
    </w:p>
    <w:p w14:paraId="1AED2932" w14:textId="77777777" w:rsidR="00167909" w:rsidRDefault="00167909">
      <w:pPr>
        <w:ind w:leftChars="150" w:left="315"/>
        <w:rPr>
          <w:color w:val="000000"/>
          <w:kern w:val="0"/>
          <w:szCs w:val="21"/>
          <w:lang w:bidi="ar"/>
        </w:rPr>
      </w:pPr>
    </w:p>
    <w:p w14:paraId="175215AB" w14:textId="77777777" w:rsidR="00167909" w:rsidRDefault="00000000">
      <w:pPr>
        <w:ind w:leftChars="150" w:left="315"/>
        <w:rPr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(3)</w:t>
      </w:r>
      <w:r>
        <w:rPr>
          <w:rFonts w:hint="eastAsia"/>
          <w:color w:val="000000"/>
          <w:kern w:val="0"/>
          <w:szCs w:val="21"/>
          <w:lang w:bidi="ar"/>
        </w:rPr>
        <w:t>（论证）金属棒在导轨上做匀加速直线运动。</w:t>
      </w:r>
    </w:p>
    <w:p w14:paraId="431604EE" w14:textId="77777777" w:rsidR="00167909" w:rsidRDefault="00167909">
      <w:pPr>
        <w:ind w:leftChars="150" w:left="315"/>
        <w:rPr>
          <w:color w:val="000000"/>
          <w:kern w:val="0"/>
          <w:szCs w:val="21"/>
          <w:lang w:bidi="ar"/>
        </w:rPr>
      </w:pPr>
    </w:p>
    <w:p w14:paraId="3EC80710" w14:textId="77777777" w:rsidR="00167909" w:rsidRDefault="00167909">
      <w:pPr>
        <w:rPr>
          <w:rFonts w:ascii="宋体" w:hAnsi="宋体" w:cs="宋体" w:hint="eastAsia"/>
          <w:color w:val="000000"/>
          <w:kern w:val="0"/>
          <w:szCs w:val="21"/>
          <w:lang w:bidi="ar"/>
        </w:rPr>
      </w:pPr>
    </w:p>
    <w:p w14:paraId="1AC3BA2B" w14:textId="4ED28A87" w:rsidR="000836C9" w:rsidRDefault="000836C9">
      <w:pPr>
        <w:widowControl/>
        <w:jc w:val="left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ascii="宋体" w:hAnsi="宋体" w:cs="宋体" w:hint="eastAsia"/>
          <w:color w:val="000000"/>
          <w:kern w:val="0"/>
          <w:szCs w:val="21"/>
          <w:lang w:bidi="ar"/>
        </w:rPr>
        <w:br w:type="page"/>
      </w:r>
    </w:p>
    <w:p w14:paraId="75C72442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12" w:lineRule="auto"/>
        <w:jc w:val="center"/>
        <w:rPr>
          <w:rFonts w:eastAsia="黑体"/>
          <w:bCs/>
          <w:color w:val="000000"/>
          <w:sz w:val="32"/>
          <w:szCs w:val="32"/>
        </w:rPr>
      </w:pPr>
      <w:r>
        <w:rPr>
          <w:rFonts w:eastAsia="黑体"/>
          <w:bCs/>
          <w:color w:val="000000"/>
          <w:sz w:val="32"/>
          <w:szCs w:val="32"/>
          <w:lang w:eastAsia="zh-Hans"/>
        </w:rPr>
        <w:lastRenderedPageBreak/>
        <w:t>202</w:t>
      </w:r>
      <w:r>
        <w:rPr>
          <w:rFonts w:eastAsia="黑体" w:hint="eastAsia"/>
          <w:bCs/>
          <w:color w:val="000000"/>
          <w:sz w:val="32"/>
          <w:szCs w:val="32"/>
        </w:rPr>
        <w:t>5</w:t>
      </w:r>
      <w:r>
        <w:rPr>
          <w:rFonts w:eastAsia="黑体" w:hint="eastAsia"/>
          <w:bCs/>
          <w:color w:val="000000"/>
          <w:sz w:val="32"/>
          <w:szCs w:val="32"/>
          <w:lang w:eastAsia="zh-Hans"/>
        </w:rPr>
        <w:t>学年度第二学期教学质量调研</w:t>
      </w:r>
      <w:r>
        <w:rPr>
          <w:rFonts w:eastAsia="黑体" w:hint="eastAsia"/>
          <w:bCs/>
          <w:color w:val="000000"/>
          <w:sz w:val="32"/>
          <w:szCs w:val="32"/>
        </w:rPr>
        <w:t>答案</w:t>
      </w:r>
    </w:p>
    <w:p w14:paraId="73C6E392" w14:textId="77777777" w:rsidR="000836C9" w:rsidRDefault="000836C9" w:rsidP="000836C9">
      <w:pPr>
        <w:jc w:val="center"/>
        <w:rPr>
          <w:rFonts w:ascii="黑体" w:eastAsia="黑体" w:hAnsi="黑体" w:cs="黑体" w:hint="eastAsia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一  空间站装置(</w:t>
      </w:r>
      <w:r>
        <w:rPr>
          <w:rFonts w:eastAsia="黑体"/>
          <w:sz w:val="28"/>
          <w:szCs w:val="28"/>
        </w:rPr>
        <w:t>1</w:t>
      </w:r>
      <w:r>
        <w:rPr>
          <w:rFonts w:eastAsia="黑体" w:hint="eastAsia"/>
          <w:sz w:val="28"/>
          <w:szCs w:val="28"/>
        </w:rPr>
        <w:t>5</w:t>
      </w:r>
      <w:r>
        <w:rPr>
          <w:rFonts w:eastAsia="黑体"/>
          <w:sz w:val="28"/>
          <w:szCs w:val="28"/>
        </w:rPr>
        <w:t>分</w:t>
      </w:r>
      <w:r>
        <w:rPr>
          <w:rFonts w:ascii="黑体" w:eastAsia="黑体" w:hAnsi="黑体" w:cs="黑体" w:hint="eastAsia"/>
          <w:sz w:val="28"/>
          <w:szCs w:val="28"/>
        </w:rPr>
        <w:t>)</w:t>
      </w:r>
    </w:p>
    <w:p w14:paraId="301551F3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00" w:lineRule="auto"/>
        <w:jc w:val="left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1(1)B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4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ascii="宋体" w:hAnsi="宋体" w:cs="宋体" w:hint="eastAsia"/>
          <w:bCs/>
          <w:color w:val="000000"/>
          <w:szCs w:val="21"/>
        </w:rPr>
        <w:tab/>
      </w:r>
      <w:r>
        <w:rPr>
          <w:rFonts w:ascii="宋体" w:hAnsi="宋体" w:cs="宋体" w:hint="eastAsia"/>
          <w:bCs/>
          <w:color w:val="000000"/>
          <w:szCs w:val="21"/>
        </w:rPr>
        <w:tab/>
      </w:r>
      <w:r>
        <w:rPr>
          <w:bCs/>
          <w:color w:val="000000"/>
          <w:szCs w:val="21"/>
        </w:rPr>
        <w:t>1(</w:t>
      </w: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)</w:t>
      </w:r>
      <w:r>
        <w:rPr>
          <w:rFonts w:hint="eastAsia"/>
          <w:bCs/>
          <w:color w:val="000000"/>
          <w:szCs w:val="21"/>
        </w:rPr>
        <w:t>C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4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  <w:t>2</w:t>
      </w:r>
      <w:r>
        <w:rPr>
          <w:bCs/>
          <w:color w:val="000000"/>
          <w:szCs w:val="21"/>
        </w:rPr>
        <w:t>(1)</w:t>
      </w:r>
      <w:r>
        <w:rPr>
          <w:rFonts w:hint="eastAsia"/>
          <w:bCs/>
          <w:color w:val="000000"/>
          <w:szCs w:val="21"/>
        </w:rPr>
        <w:t>C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</w:p>
    <w:p w14:paraId="3CF59F22" w14:textId="77777777" w:rsidR="000836C9" w:rsidRDefault="000836C9" w:rsidP="000836C9">
      <w:pPr>
        <w:widowControl/>
        <w:spacing w:line="300" w:lineRule="auto"/>
        <w:jc w:val="left"/>
      </w:pP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(</w:t>
      </w: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)B</w:t>
      </w:r>
      <w:r>
        <w:rPr>
          <w:rFonts w:hint="eastAsia"/>
          <w:bCs/>
          <w:color w:val="000000"/>
          <w:szCs w:val="21"/>
        </w:rPr>
        <w:t>C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4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（单选</w:t>
      </w: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或</w:t>
      </w:r>
      <w:r>
        <w:rPr>
          <w:color w:val="000000"/>
          <w:kern w:val="0"/>
          <w:szCs w:val="21"/>
          <w:lang w:bidi="ar"/>
        </w:rPr>
        <w:t>C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得</w:t>
      </w:r>
      <w:r>
        <w:rPr>
          <w:color w:val="000000"/>
          <w:kern w:val="0"/>
          <w:szCs w:val="21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分，有错选得</w:t>
      </w:r>
      <w:r>
        <w:rPr>
          <w:color w:val="000000"/>
          <w:kern w:val="0"/>
          <w:szCs w:val="21"/>
          <w:lang w:bidi="ar"/>
        </w:rPr>
        <w:t>0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分）</w:t>
      </w:r>
    </w:p>
    <w:p w14:paraId="35E6BC9C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00" w:lineRule="auto"/>
        <w:jc w:val="left"/>
        <w:rPr>
          <w:rFonts w:ascii="宋体" w:hAnsi="宋体" w:cs="宋体" w:hint="eastAsia"/>
          <w:bCs/>
          <w:color w:val="000000"/>
          <w:szCs w:val="21"/>
        </w:rPr>
      </w:pPr>
    </w:p>
    <w:p w14:paraId="6FDE7DAB" w14:textId="77777777" w:rsidR="000836C9" w:rsidRDefault="000836C9" w:rsidP="000836C9">
      <w:pPr>
        <w:jc w:val="center"/>
        <w:rPr>
          <w:rFonts w:ascii="黑体" w:eastAsia="黑体" w:hAnsi="黑体" w:cs="黑体" w:hint="eastAsia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二  高原低压环境(</w:t>
      </w:r>
      <w:r>
        <w:rPr>
          <w:rFonts w:eastAsia="黑体"/>
          <w:sz w:val="28"/>
          <w:szCs w:val="28"/>
        </w:rPr>
        <w:t>1</w:t>
      </w:r>
      <w:r>
        <w:rPr>
          <w:rFonts w:eastAsia="黑体" w:hint="eastAsia"/>
          <w:sz w:val="28"/>
          <w:szCs w:val="28"/>
        </w:rPr>
        <w:t>2</w:t>
      </w:r>
      <w:r>
        <w:rPr>
          <w:rFonts w:eastAsia="黑体"/>
          <w:sz w:val="28"/>
          <w:szCs w:val="28"/>
        </w:rPr>
        <w:t>分</w:t>
      </w:r>
      <w:r>
        <w:rPr>
          <w:rFonts w:ascii="黑体" w:eastAsia="黑体" w:hAnsi="黑体" w:cs="黑体" w:hint="eastAsia"/>
          <w:sz w:val="28"/>
          <w:szCs w:val="28"/>
        </w:rPr>
        <w:t>)</w:t>
      </w:r>
    </w:p>
    <w:p w14:paraId="4587F086" w14:textId="77777777" w:rsidR="000836C9" w:rsidRDefault="000836C9" w:rsidP="000836C9">
      <w:pPr>
        <w:spacing w:line="300" w:lineRule="auto"/>
        <w:rPr>
          <w:bCs/>
          <w:color w:val="000000"/>
          <w:szCs w:val="21"/>
        </w:rPr>
      </w:pPr>
      <w:r>
        <w:rPr>
          <w:color w:val="000000"/>
          <w:kern w:val="0"/>
          <w:szCs w:val="21"/>
          <w:lang w:bidi="ar"/>
        </w:rPr>
        <w:t>1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rFonts w:hint="eastAsia"/>
          <w:bCs/>
          <w:color w:val="000000"/>
          <w:szCs w:val="21"/>
        </w:rPr>
        <w:t>C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color w:val="000000"/>
          <w:kern w:val="0"/>
          <w:szCs w:val="21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rFonts w:hint="eastAsia"/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  <w:t>3</w:t>
      </w:r>
      <w:r>
        <w:rPr>
          <w:bCs/>
          <w:color w:val="000000"/>
          <w:szCs w:val="21"/>
        </w:rPr>
        <w:t>(1)</w:t>
      </w:r>
      <w:r>
        <w:rPr>
          <w:rFonts w:hint="eastAsia"/>
          <w:bCs/>
          <w:color w:val="000000"/>
          <w:szCs w:val="21"/>
        </w:rPr>
        <w:t xml:space="preserve"> 0.3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  <w:t>3</w:t>
      </w:r>
      <w:r>
        <w:rPr>
          <w:bCs/>
          <w:color w:val="000000"/>
          <w:szCs w:val="21"/>
        </w:rPr>
        <w:t>(</w:t>
      </w: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)</w:t>
      </w:r>
      <w:r>
        <w:rPr>
          <w:rFonts w:hint="eastAsia"/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</w:p>
    <w:p w14:paraId="0B2311A2" w14:textId="77777777" w:rsidR="000836C9" w:rsidRDefault="000836C9" w:rsidP="000836C9">
      <w:pPr>
        <w:spacing w:line="300" w:lineRule="auto"/>
        <w:jc w:val="center"/>
        <w:rPr>
          <w:bCs/>
          <w:color w:val="000000"/>
          <w:szCs w:val="21"/>
        </w:rPr>
      </w:pPr>
    </w:p>
    <w:p w14:paraId="5B683C3B" w14:textId="77777777" w:rsidR="000836C9" w:rsidRDefault="000836C9" w:rsidP="000836C9">
      <w:pPr>
        <w:jc w:val="center"/>
        <w:rPr>
          <w:rFonts w:ascii="黑体" w:eastAsia="黑体" w:hAnsi="黑体" w:cs="黑体" w:hint="eastAsia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三  撑竿跳高(</w:t>
      </w:r>
      <w:r>
        <w:rPr>
          <w:rFonts w:eastAsia="黑体" w:hint="eastAsia"/>
          <w:sz w:val="28"/>
          <w:szCs w:val="28"/>
        </w:rPr>
        <w:t>10</w:t>
      </w:r>
      <w:r>
        <w:rPr>
          <w:rFonts w:eastAsia="黑体"/>
          <w:sz w:val="28"/>
          <w:szCs w:val="28"/>
        </w:rPr>
        <w:t>分</w:t>
      </w:r>
      <w:r>
        <w:rPr>
          <w:rFonts w:ascii="黑体" w:eastAsia="黑体" w:hAnsi="黑体" w:cs="黑体" w:hint="eastAsia"/>
          <w:sz w:val="28"/>
          <w:szCs w:val="28"/>
        </w:rPr>
        <w:t>)</w:t>
      </w:r>
    </w:p>
    <w:p w14:paraId="48DB8F1B" w14:textId="77777777" w:rsidR="000836C9" w:rsidRDefault="000836C9" w:rsidP="000836C9">
      <w:pPr>
        <w:pStyle w:val="a3"/>
        <w:spacing w:line="300" w:lineRule="auto"/>
        <w:rPr>
          <w:bCs/>
          <w:color w:val="000000"/>
          <w:szCs w:val="21"/>
        </w:rPr>
      </w:pPr>
      <w:r>
        <w:rPr>
          <w:color w:val="000000"/>
          <w:kern w:val="0"/>
          <w:szCs w:val="21"/>
          <w:lang w:bidi="ar"/>
        </w:rPr>
        <w:t>1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rFonts w:hint="eastAsia"/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4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color w:val="000000"/>
          <w:kern w:val="0"/>
          <w:szCs w:val="21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color w:val="000000"/>
          <w:kern w:val="0"/>
          <w:szCs w:val="21"/>
          <w:lang w:bidi="ar"/>
        </w:rPr>
        <w:t>B</w:t>
      </w:r>
      <w:r>
        <w:rPr>
          <w:rFonts w:hint="eastAsia"/>
          <w:bCs/>
          <w:color w:val="000000"/>
          <w:szCs w:val="21"/>
        </w:rPr>
        <w:t>D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4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（单选</w:t>
      </w: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或</w:t>
      </w:r>
      <w:r>
        <w:rPr>
          <w:rFonts w:hint="eastAsia"/>
          <w:color w:val="000000"/>
          <w:kern w:val="0"/>
          <w:szCs w:val="21"/>
          <w:lang w:bidi="ar"/>
        </w:rPr>
        <w:t>D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得</w:t>
      </w:r>
      <w:r>
        <w:rPr>
          <w:color w:val="000000"/>
          <w:kern w:val="0"/>
          <w:szCs w:val="21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分，有错选得</w:t>
      </w:r>
      <w:r>
        <w:rPr>
          <w:color w:val="000000"/>
          <w:kern w:val="0"/>
          <w:szCs w:val="21"/>
          <w:lang w:bidi="ar"/>
        </w:rPr>
        <w:t>0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分）</w:t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</w:p>
    <w:p w14:paraId="2A0DD953" w14:textId="77777777" w:rsidR="000836C9" w:rsidRDefault="000836C9" w:rsidP="000836C9">
      <w:pPr>
        <w:pStyle w:val="a3"/>
        <w:spacing w:line="300" w:lineRule="auto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3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．</w:t>
      </w:r>
      <w:r>
        <w:rPr>
          <w:i/>
          <w:iCs/>
          <w:color w:val="000000"/>
          <w:kern w:val="0"/>
          <w:szCs w:val="21"/>
          <w:lang w:bidi="ar"/>
        </w:rPr>
        <w:t>E</w:t>
      </w:r>
      <w:r>
        <w:rPr>
          <w:color w:val="000000"/>
          <w:kern w:val="0"/>
          <w:szCs w:val="21"/>
          <w:vertAlign w:val="subscript"/>
          <w:lang w:bidi="ar"/>
        </w:rPr>
        <w:t>p</w:t>
      </w:r>
      <w:r>
        <w:rPr>
          <w:color w:val="000000"/>
          <w:kern w:val="0"/>
          <w:szCs w:val="21"/>
          <w:lang w:bidi="ar"/>
        </w:rPr>
        <w:t>＞</w:t>
      </w:r>
      <w:r>
        <w:rPr>
          <w:i/>
          <w:iCs/>
          <w:color w:val="000000"/>
          <w:kern w:val="0"/>
          <w:szCs w:val="21"/>
          <w:lang w:bidi="ar"/>
        </w:rPr>
        <w:t>E</w:t>
      </w:r>
      <w:r>
        <w:rPr>
          <w:color w:val="000000"/>
          <w:kern w:val="0"/>
          <w:szCs w:val="21"/>
          <w:vertAlign w:val="subscript"/>
          <w:lang w:bidi="ar"/>
        </w:rPr>
        <w:t>k</w:t>
      </w:r>
      <w:r>
        <w:rPr>
          <w:rFonts w:hint="eastAsia"/>
          <w:color w:val="000000"/>
          <w:kern w:val="0"/>
          <w:szCs w:val="21"/>
          <w:lang w:bidi="ar"/>
        </w:rPr>
        <w:t>＞</w:t>
      </w:r>
      <w:r>
        <w:rPr>
          <w:i/>
          <w:iCs/>
          <w:color w:val="000000"/>
          <w:kern w:val="0"/>
          <w:szCs w:val="21"/>
          <w:lang w:bidi="ar"/>
        </w:rPr>
        <w:t>E</w:t>
      </w:r>
      <w:r>
        <w:rPr>
          <w:color w:val="000000"/>
          <w:kern w:val="0"/>
          <w:szCs w:val="21"/>
          <w:vertAlign w:val="subscript"/>
          <w:lang w:bidi="ar"/>
        </w:rPr>
        <w:t>弹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分）</w:t>
      </w:r>
    </w:p>
    <w:p w14:paraId="705708CF" w14:textId="77777777" w:rsidR="000836C9" w:rsidRDefault="000836C9" w:rsidP="000836C9">
      <w:pPr>
        <w:pStyle w:val="a3"/>
        <w:spacing w:line="300" w:lineRule="auto"/>
        <w:rPr>
          <w:bCs/>
          <w:color w:val="000000"/>
          <w:szCs w:val="21"/>
        </w:rPr>
      </w:pPr>
    </w:p>
    <w:p w14:paraId="55F9EE3A" w14:textId="77777777" w:rsidR="000836C9" w:rsidRDefault="000836C9" w:rsidP="000836C9">
      <w:pPr>
        <w:jc w:val="center"/>
        <w:rPr>
          <w:rFonts w:ascii="黑体" w:eastAsia="黑体" w:hAnsi="黑体" w:cs="黑体" w:hint="eastAsia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四  电池包检测(</w:t>
      </w:r>
      <w:r>
        <w:rPr>
          <w:rFonts w:eastAsia="黑体"/>
          <w:sz w:val="28"/>
          <w:szCs w:val="28"/>
        </w:rPr>
        <w:t>1</w:t>
      </w:r>
      <w:r>
        <w:rPr>
          <w:rFonts w:eastAsia="黑体" w:hint="eastAsia"/>
          <w:sz w:val="28"/>
          <w:szCs w:val="28"/>
        </w:rPr>
        <w:t>8</w:t>
      </w:r>
      <w:r>
        <w:rPr>
          <w:rFonts w:eastAsia="黑体"/>
          <w:sz w:val="28"/>
          <w:szCs w:val="28"/>
        </w:rPr>
        <w:t>分</w:t>
      </w:r>
      <w:r>
        <w:rPr>
          <w:rFonts w:ascii="黑体" w:eastAsia="黑体" w:hAnsi="黑体" w:cs="黑体" w:hint="eastAsia"/>
          <w:sz w:val="28"/>
          <w:szCs w:val="28"/>
        </w:rPr>
        <w:t>)</w:t>
      </w:r>
    </w:p>
    <w:p w14:paraId="7034F8D1" w14:textId="77777777" w:rsidR="000836C9" w:rsidRDefault="000836C9" w:rsidP="000836C9">
      <w:pPr>
        <w:pStyle w:val="a3"/>
        <w:spacing w:line="30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1(1)</w:t>
      </w:r>
      <w:r>
        <w:rPr>
          <w:rFonts w:hint="eastAsia"/>
          <w:bCs/>
          <w:color w:val="000000"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fPr>
          <m:num>
            <m:r>
              <m:rPr>
                <m:nor/>
              </m:rPr>
              <w:rPr>
                <w:bCs/>
                <w:i/>
                <w:color w:val="000000"/>
                <w:szCs w:val="21"/>
              </w:rPr>
              <m:t>mg</m:t>
            </m:r>
          </m:num>
          <m:den>
            <m:r>
              <m:rPr>
                <m:nor/>
              </m:rPr>
              <w:rPr>
                <w:bCs/>
                <w:color w:val="000000"/>
                <w:szCs w:val="21"/>
              </w:rPr>
              <m:t>2</m:t>
            </m:r>
            <m:func>
              <m:funcPr>
                <m:ctrlPr>
                  <w:rPr>
                    <w:rFonts w:ascii="Cambria Math" w:hAnsi="Cambria Math"/>
                    <w:bCs/>
                    <w:color w:val="000000"/>
                    <w:szCs w:val="21"/>
                  </w:rPr>
                </m:ctrlPr>
              </m:funcPr>
              <m:fName>
                <m:r>
                  <m:rPr>
                    <m:nor/>
                  </m:rPr>
                  <w:rPr>
                    <w:bCs/>
                    <w:color w:val="000000"/>
                    <w:szCs w:val="21"/>
                  </w:rPr>
                  <m:t>sin</m:t>
                </m:r>
                <m:ctrlPr>
                  <w:rPr>
                    <w:rFonts w:ascii="Cambria Math" w:hAnsi="Cambria Math"/>
                    <w:bCs/>
                    <w:i/>
                    <w:color w:val="000000"/>
                    <w:szCs w:val="21"/>
                  </w:rPr>
                </m:ctrlPr>
              </m:fName>
              <m:e>
                <m:r>
                  <w:rPr>
                    <w:rFonts w:ascii="Cambria Math" w:hAnsi="Cambria Math"/>
                    <w:color w:val="000000"/>
                    <w:szCs w:val="21"/>
                  </w:rPr>
                  <m:t>α</m:t>
                </m:r>
                <m:ctrlPr>
                  <w:rPr>
                    <w:rFonts w:ascii="Cambria Math" w:hAnsi="Cambria Math"/>
                    <w:bCs/>
                    <w:i/>
                    <w:color w:val="000000"/>
                    <w:szCs w:val="21"/>
                  </w:rPr>
                </m:ctrlPr>
              </m:e>
            </m:func>
          </m:den>
        </m:f>
      </m:oMath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分），</w:t>
      </w:r>
      <w:r>
        <w:rPr>
          <w:rFonts w:hint="eastAsia"/>
          <w:i/>
          <w:iCs/>
        </w:rPr>
        <w:t>mgv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分）</w:t>
      </w:r>
    </w:p>
    <w:p w14:paraId="3B3A4A49" w14:textId="77777777" w:rsidR="000836C9" w:rsidRDefault="000836C9" w:rsidP="000836C9">
      <w:pPr>
        <w:pStyle w:val="a3"/>
        <w:spacing w:line="300" w:lineRule="auto"/>
      </w:pPr>
      <w:r>
        <w:rPr>
          <w:bCs/>
          <w:color w:val="000000"/>
          <w:szCs w:val="21"/>
        </w:rPr>
        <w:t>1(</w:t>
      </w: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)</w:t>
      </w:r>
      <w:r>
        <w:rPr>
          <w:rFonts w:hint="eastAsia"/>
          <w:bCs/>
          <w:color w:val="000000"/>
          <w:szCs w:val="21"/>
        </w:rPr>
        <w:t xml:space="preserve"> </w:t>
      </w:r>
      <w:r>
        <w:rPr>
          <w:rFonts w:hint="eastAsia"/>
        </w:rPr>
        <w:t>电池包向上做加速度减小的减速运动，可判断电池包加速度向下，轻绳的作用力</w:t>
      </w:r>
      <w:r>
        <w:rPr>
          <w:rFonts w:hint="eastAsia"/>
          <w:i/>
          <w:iCs/>
        </w:rPr>
        <w:t>F</w:t>
      </w:r>
      <w:r>
        <w:rPr>
          <w:rFonts w:hint="eastAsia"/>
        </w:rPr>
        <w:t>小于重力</w:t>
      </w:r>
      <w:r>
        <w:rPr>
          <w:rFonts w:hint="eastAsia"/>
          <w:i/>
          <w:iCs/>
        </w:rPr>
        <w:t>mg</w:t>
      </w:r>
      <w:r>
        <w:rPr>
          <w:rFonts w:hint="eastAsia"/>
        </w:rPr>
        <w:t>；由牛顿第二定</w:t>
      </w:r>
      <w:r>
        <w:t>律：</w:t>
      </w:r>
      <w:r>
        <w:rPr>
          <w:i/>
          <w:iCs/>
        </w:rPr>
        <w:t>mg</w:t>
      </w:r>
      <w:r>
        <w:rPr>
          <w:i/>
          <w:iCs/>
        </w:rPr>
        <w:t>－</w:t>
      </w:r>
      <w:r>
        <w:rPr>
          <w:i/>
          <w:iCs/>
        </w:rPr>
        <w:t>F</w:t>
      </w:r>
      <w:r>
        <w:t>＝</w:t>
      </w:r>
      <w:r>
        <w:rPr>
          <w:i/>
          <w:iCs/>
        </w:rPr>
        <w:t>ma</w:t>
      </w:r>
      <w:r>
        <w:t>，</w:t>
      </w:r>
      <w:r>
        <w:rPr>
          <w:i/>
          <w:iCs/>
        </w:rPr>
        <w:t>a</w:t>
      </w:r>
      <w:r>
        <w:t>减小可得</w:t>
      </w:r>
      <w:r>
        <w:rPr>
          <w:i/>
          <w:iCs/>
        </w:rPr>
        <w:t>F</w:t>
      </w:r>
      <w:r>
        <w:t>增大</w:t>
      </w:r>
      <w:r>
        <w:rPr>
          <w:rFonts w:hint="eastAsia"/>
        </w:rPr>
        <w:t>；电池包减速直至静止，</w:t>
      </w:r>
      <w:r>
        <w:rPr>
          <w:rFonts w:hint="eastAsia"/>
          <w:i/>
          <w:iCs/>
        </w:rPr>
        <w:t>F</w:t>
      </w:r>
      <w:r>
        <w:rPr>
          <w:rFonts w:hint="eastAsia"/>
        </w:rPr>
        <w:t>增大至</w:t>
      </w:r>
      <w:r>
        <w:rPr>
          <w:rFonts w:hint="eastAsia"/>
          <w:i/>
          <w:iCs/>
        </w:rPr>
        <w:t>mg</w:t>
      </w:r>
      <w:r>
        <w:rPr>
          <w:rFonts w:hint="eastAsia"/>
        </w:rPr>
        <w:t>保持不变。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</w:p>
    <w:p w14:paraId="46409CC6" w14:textId="77777777" w:rsidR="000836C9" w:rsidRDefault="000836C9" w:rsidP="000836C9">
      <w:pPr>
        <w:pStyle w:val="a3"/>
        <w:spacing w:line="30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1(</w:t>
      </w:r>
      <w:r>
        <w:rPr>
          <w:rFonts w:hint="eastAsia"/>
          <w:bCs/>
          <w:color w:val="000000"/>
          <w:szCs w:val="21"/>
        </w:rPr>
        <w:t>3</w:t>
      </w:r>
      <w:r>
        <w:rPr>
          <w:bCs/>
          <w:color w:val="000000"/>
          <w:szCs w:val="21"/>
        </w:rPr>
        <w:t>)</w:t>
      </w:r>
      <w:r>
        <w:rPr>
          <w:rFonts w:hint="eastAsia"/>
          <w:bCs/>
          <w:color w:val="000000"/>
          <w:szCs w:val="21"/>
        </w:rPr>
        <w:t xml:space="preserve"> </w:t>
      </w:r>
      <m:oMath>
        <m:r>
          <m:rPr>
            <m:nor/>
          </m:rPr>
          <w:rPr>
            <w:color w:val="000000"/>
            <w:kern w:val="0"/>
            <w:szCs w:val="21"/>
            <w:lang w:bidi="ar"/>
          </w:rPr>
          <m:t>2</m:t>
        </m:r>
        <m:r>
          <m:rPr>
            <m:nor/>
          </m:rPr>
          <w:rPr>
            <w:i/>
            <w:iCs/>
            <w:color w:val="000000"/>
            <w:kern w:val="0"/>
            <w:szCs w:val="21"/>
            <w:lang w:bidi="ar"/>
          </w:rPr>
          <m:t>π</m:t>
        </m:r>
        <m:rad>
          <m:radPr>
            <m:degHide m:val="1"/>
            <m:ctrlPr>
              <w:rPr>
                <w:rFonts w:ascii="Cambria Math" w:hAnsi="Cambria Math"/>
                <w:color w:val="000000"/>
                <w:kern w:val="0"/>
                <w:szCs w:val="21"/>
                <w:lang w:bidi="ar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color w:val="000000"/>
                    <w:kern w:val="0"/>
                    <w:szCs w:val="21"/>
                    <w:lang w:bidi="ar"/>
                  </w:rPr>
                </m:ctrlPr>
              </m:fPr>
              <m:num>
                <m:r>
                  <m:rPr>
                    <m:nor/>
                  </m:rPr>
                  <w:rPr>
                    <w:i/>
                    <w:iCs/>
                    <w:color w:val="000000"/>
                    <w:kern w:val="0"/>
                    <w:szCs w:val="21"/>
                    <w:lang w:bidi="ar"/>
                  </w:rPr>
                  <m:t>L</m:t>
                </m:r>
                <m:func>
                  <m:funcPr>
                    <m:ctrlPr>
                      <w:rPr>
                        <w:rFonts w:ascii="Cambria Math" w:hAnsi="Cambria Math"/>
                        <w:color w:val="000000"/>
                        <w:kern w:val="0"/>
                        <w:szCs w:val="21"/>
                        <w:lang w:bidi="ar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color w:val="000000"/>
                        <w:kern w:val="0"/>
                        <w:szCs w:val="21"/>
                        <w:lang w:bidi="ar"/>
                      </w:rPr>
                      <m:t>sin</m:t>
                    </m:r>
                  </m:fName>
                  <m:e>
                    <m:r>
                      <m:rPr>
                        <m:nor/>
                      </m:rPr>
                      <w:rPr>
                        <w:i/>
                        <w:iCs/>
                        <w:color w:val="000000"/>
                        <w:kern w:val="0"/>
                        <w:szCs w:val="21"/>
                        <w:lang w:bidi="ar"/>
                      </w:rPr>
                      <m:t>α</m:t>
                    </m:r>
                  </m:e>
                </m:func>
              </m:num>
              <m:den>
                <m:r>
                  <m:rPr>
                    <m:nor/>
                  </m:rPr>
                  <w:rPr>
                    <w:i/>
                    <w:iCs/>
                    <w:color w:val="000000"/>
                    <w:kern w:val="0"/>
                    <w:szCs w:val="21"/>
                    <w:lang w:bidi="ar"/>
                  </w:rPr>
                  <m:t>g</m:t>
                </m:r>
              </m:den>
            </m:f>
          </m:e>
        </m:rad>
      </m:oMath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分），</w:t>
      </w:r>
      <m:oMath>
        <m:f>
          <m:f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fPr>
          <m:num>
            <m:r>
              <m:rPr>
                <m:nor/>
              </m:rPr>
              <w:rPr>
                <w:bCs/>
                <w:i/>
                <w:color w:val="000000"/>
                <w:szCs w:val="21"/>
              </w:rPr>
              <m:t>mg</m:t>
            </m:r>
          </m:num>
          <m:den>
            <m:r>
              <m:rPr>
                <m:nor/>
              </m:rPr>
              <w:rPr>
                <w:bCs/>
                <w:i/>
                <w:color w:val="000000"/>
                <w:szCs w:val="21"/>
              </w:rPr>
              <m:t>L</m:t>
            </m:r>
            <m:func>
              <m:funcPr>
                <m:ctrlPr>
                  <w:rPr>
                    <w:rFonts w:ascii="Cambria Math" w:hAnsi="Cambria Math"/>
                    <w:bCs/>
                    <w:color w:val="000000"/>
                    <w:szCs w:val="21"/>
                  </w:rPr>
                </m:ctrlPr>
              </m:funcPr>
              <m:fName>
                <m:r>
                  <m:rPr>
                    <m:nor/>
                  </m:rPr>
                  <w:rPr>
                    <w:bCs/>
                    <w:color w:val="000000"/>
                    <w:szCs w:val="21"/>
                  </w:rPr>
                  <m:t>sin</m:t>
                </m:r>
                <m:ctrlPr>
                  <w:rPr>
                    <w:rFonts w:ascii="Cambria Math" w:hAnsi="Cambria Math"/>
                    <w:bCs/>
                    <w:i/>
                    <w:color w:val="000000"/>
                    <w:szCs w:val="21"/>
                  </w:rPr>
                </m:ctrlPr>
              </m:fName>
              <m:e>
                <m:r>
                  <w:rPr>
                    <w:rFonts w:ascii="Cambria Math" w:hAnsi="Cambria Math"/>
                    <w:color w:val="000000"/>
                    <w:szCs w:val="21"/>
                  </w:rPr>
                  <m:t>α</m:t>
                </m:r>
                <m:ctrlPr>
                  <w:rPr>
                    <w:rFonts w:ascii="Cambria Math" w:hAnsi="Cambria Math"/>
                    <w:bCs/>
                    <w:i/>
                    <w:color w:val="000000"/>
                    <w:szCs w:val="21"/>
                  </w:rPr>
                </m:ctrlPr>
              </m:e>
            </m:func>
          </m:den>
        </m:f>
      </m:oMath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分）</w:t>
      </w:r>
    </w:p>
    <w:p w14:paraId="37CB31FF" w14:textId="77777777" w:rsidR="000836C9" w:rsidRDefault="000836C9" w:rsidP="000836C9">
      <w:pPr>
        <w:pStyle w:val="a3"/>
        <w:spacing w:line="300" w:lineRule="auto"/>
      </w:pP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(1)</w:t>
      </w:r>
      <w:r>
        <w:rPr>
          <w:rFonts w:hint="eastAsia"/>
          <w:bCs/>
          <w:color w:val="000000"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color w:val="000000"/>
                <w:szCs w:val="21"/>
              </w:rPr>
            </m:ctrlPr>
          </m:fPr>
          <m:num>
            <m:r>
              <m:rPr>
                <m:nor/>
              </m:rPr>
              <m:t>1</m:t>
            </m:r>
          </m:num>
          <m:den>
            <m:r>
              <m:rPr>
                <m:nor/>
              </m:rPr>
              <w:rPr>
                <w:bCs/>
                <w:color w:val="000000"/>
                <w:szCs w:val="21"/>
              </w:rPr>
              <m:t>2</m:t>
            </m:r>
          </m:den>
        </m:f>
      </m:oMath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分）</w:t>
      </w:r>
    </w:p>
    <w:p w14:paraId="0949C3DB" w14:textId="77777777" w:rsidR="000836C9" w:rsidRDefault="000836C9" w:rsidP="000836C9">
      <w:pPr>
        <w:pStyle w:val="a3"/>
        <w:spacing w:line="300" w:lineRule="auto"/>
        <w:rPr>
          <w:iCs/>
          <w:color w:val="000000" w:themeColor="text1"/>
        </w:rPr>
      </w:pP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(</w:t>
      </w: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)</w:t>
      </w:r>
      <w:r>
        <w:rPr>
          <w:rFonts w:hint="eastAsia"/>
          <w:bCs/>
          <w:color w:val="000000"/>
          <w:szCs w:val="21"/>
        </w:rPr>
        <w:t xml:space="preserve"> </w:t>
      </w:r>
      <w:r>
        <w:rPr>
          <w:rFonts w:hint="eastAsia"/>
          <w:i/>
          <w:color w:val="000000" w:themeColor="text1"/>
        </w:rPr>
        <w:t>t</w:t>
      </w:r>
      <w:r>
        <w:rPr>
          <w:color w:val="000000" w:themeColor="text1"/>
        </w:rPr>
        <w:t>′</w:t>
      </w:r>
      <w:r>
        <w:rPr>
          <w:rFonts w:hint="eastAsia"/>
          <w:color w:val="000000" w:themeColor="text1"/>
        </w:rPr>
        <w:t>＜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rPr>
          <w:rFonts w:hint="eastAsia"/>
          <w:iCs/>
          <w:color w:val="000000" w:themeColor="text1"/>
        </w:rPr>
        <w:t>。电源内阻比较大时，</w:t>
      </w:r>
      <w:r>
        <w:rPr>
          <w:rFonts w:hint="eastAsia"/>
          <w:i/>
          <w:color w:val="000000" w:themeColor="text1"/>
        </w:rPr>
        <w:t>R</w:t>
      </w:r>
      <w:r>
        <w:rPr>
          <w:rFonts w:hint="eastAsia"/>
          <w:iCs/>
          <w:color w:val="000000" w:themeColor="text1"/>
          <w:vertAlign w:val="subscript"/>
        </w:rPr>
        <w:t>T</w:t>
      </w:r>
      <w:r>
        <w:rPr>
          <w:rFonts w:hint="eastAsia"/>
          <w:iCs/>
          <w:color w:val="000000" w:themeColor="text1"/>
        </w:rPr>
        <w:t>两端电压若仍为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U</w:t>
      </w:r>
      <w:r>
        <w:rPr>
          <w:rFonts w:hint="eastAsia"/>
          <w:color w:val="000000"/>
          <w:kern w:val="0"/>
          <w:szCs w:val="21"/>
          <w:vertAlign w:val="subscript"/>
          <w:lang w:bidi="ar"/>
        </w:rPr>
        <w:t>0</w:t>
      </w:r>
      <w:r>
        <w:rPr>
          <w:rFonts w:hint="eastAsia"/>
          <w:color w:val="000000" w:themeColor="text1"/>
        </w:rPr>
        <w:t>，</w:t>
      </w:r>
      <w:r>
        <w:rPr>
          <w:rFonts w:hint="eastAsia"/>
          <w:iCs/>
          <w:color w:val="000000" w:themeColor="text1"/>
        </w:rPr>
        <w:t>由</w:t>
      </w:r>
      <w:r>
        <w:rPr>
          <w:rFonts w:hint="eastAsia"/>
          <w:i/>
          <w:color w:val="000000" w:themeColor="text1"/>
        </w:rPr>
        <w:t>U</w:t>
      </w:r>
      <w:r>
        <w:rPr>
          <w:rFonts w:hint="eastAsia"/>
          <w:iCs/>
          <w:color w:val="000000" w:themeColor="text1"/>
        </w:rPr>
        <w:t>=</w:t>
      </w:r>
      <w:r>
        <w:rPr>
          <w:rFonts w:hint="eastAsia"/>
          <w:i/>
          <w:color w:val="000000" w:themeColor="text1"/>
        </w:rPr>
        <w:t>E</w:t>
      </w:r>
      <w:r>
        <w:rPr>
          <w:rFonts w:hint="eastAsia"/>
          <w:i/>
          <w:color w:val="000000" w:themeColor="text1"/>
        </w:rPr>
        <w:t>－</w:t>
      </w:r>
      <w:r>
        <w:rPr>
          <w:rFonts w:hint="eastAsia"/>
          <w:i/>
          <w:color w:val="000000" w:themeColor="text1"/>
        </w:rPr>
        <w:t>I</w:t>
      </w:r>
      <w:r>
        <w:rPr>
          <w:rFonts w:hint="eastAsia"/>
          <w:iCs/>
          <w:color w:val="000000" w:themeColor="text1"/>
        </w:rPr>
        <w:t>(</w:t>
      </w:r>
      <w:r>
        <w:rPr>
          <w:rFonts w:hint="eastAsia"/>
          <w:i/>
          <w:color w:val="000000" w:themeColor="text1"/>
        </w:rPr>
        <w:t>R</w:t>
      </w:r>
      <w:r>
        <w:rPr>
          <w:rFonts w:hint="eastAsia"/>
          <w:iCs/>
          <w:color w:val="000000" w:themeColor="text1"/>
          <w:vertAlign w:val="subscript"/>
        </w:rPr>
        <w:t>0</w:t>
      </w:r>
      <w:r>
        <w:rPr>
          <w:rFonts w:hint="eastAsia"/>
          <w:iCs/>
          <w:color w:val="000000" w:themeColor="text1"/>
        </w:rPr>
        <w:t>+</w:t>
      </w:r>
      <w:r>
        <w:rPr>
          <w:rFonts w:hint="eastAsia"/>
          <w:i/>
          <w:color w:val="000000" w:themeColor="text1"/>
        </w:rPr>
        <w:t>r</w:t>
      </w:r>
      <w:r>
        <w:rPr>
          <w:rFonts w:hint="eastAsia"/>
          <w:iCs/>
          <w:color w:val="000000" w:themeColor="text1"/>
        </w:rPr>
        <w:t>)</w:t>
      </w:r>
      <w:r>
        <w:rPr>
          <w:rFonts w:hint="eastAsia"/>
          <w:iCs/>
          <w:color w:val="000000" w:themeColor="text1"/>
        </w:rPr>
        <w:t>，</w:t>
      </w:r>
      <w:r>
        <w:rPr>
          <w:rFonts w:hint="eastAsia"/>
          <w:i/>
          <w:color w:val="000000" w:themeColor="text1"/>
        </w:rPr>
        <w:t>E</w:t>
      </w:r>
      <w:r>
        <w:rPr>
          <w:rFonts w:hint="eastAsia"/>
          <w:iCs/>
          <w:color w:val="000000" w:themeColor="text1"/>
        </w:rPr>
        <w:t>、</w:t>
      </w:r>
      <w:r>
        <w:rPr>
          <w:rFonts w:hint="eastAsia"/>
          <w:i/>
          <w:color w:val="000000" w:themeColor="text1"/>
        </w:rPr>
        <w:t>R</w:t>
      </w:r>
      <w:r>
        <w:rPr>
          <w:rFonts w:hint="eastAsia"/>
          <w:iCs/>
          <w:color w:val="000000" w:themeColor="text1"/>
          <w:vertAlign w:val="subscript"/>
        </w:rPr>
        <w:t>0</w:t>
      </w:r>
      <w:r>
        <w:rPr>
          <w:rFonts w:hint="eastAsia"/>
          <w:iCs/>
          <w:color w:val="000000" w:themeColor="text1"/>
        </w:rPr>
        <w:t>、</w:t>
      </w:r>
      <w:r>
        <w:rPr>
          <w:rFonts w:hint="eastAsia"/>
          <w:i/>
          <w:color w:val="000000" w:themeColor="text1"/>
        </w:rPr>
        <w:t>r</w:t>
      </w:r>
      <w:r>
        <w:rPr>
          <w:rFonts w:hint="eastAsia"/>
          <w:iCs/>
          <w:color w:val="000000" w:themeColor="text1"/>
        </w:rPr>
        <w:t>为定值，可知电流</w:t>
      </w:r>
      <w:r>
        <w:rPr>
          <w:rFonts w:hint="eastAsia"/>
          <w:i/>
          <w:color w:val="000000" w:themeColor="text1"/>
        </w:rPr>
        <w:t>I</w:t>
      </w:r>
      <w:r>
        <w:rPr>
          <w:rFonts w:hint="eastAsia"/>
          <w:iCs/>
          <w:color w:val="000000" w:themeColor="text1"/>
        </w:rPr>
        <w:t>偏小，由</w:t>
      </w:r>
      <w:r>
        <w:rPr>
          <w:rFonts w:hint="eastAsia"/>
          <w:i/>
        </w:rPr>
        <w:t>R</w:t>
      </w:r>
      <w:r>
        <w:rPr>
          <w:rFonts w:hint="eastAsia"/>
          <w:iCs/>
          <w:vertAlign w:val="subscript"/>
        </w:rPr>
        <w:t>T</w:t>
      </w:r>
      <w:r>
        <w:rPr>
          <w:rFonts w:hint="eastAsia"/>
          <w:iCs/>
        </w:rPr>
        <w:t>＝</w:t>
      </w:r>
      <w:r>
        <w:rPr>
          <w:rFonts w:hint="eastAsia"/>
          <w:i/>
        </w:rPr>
        <w:t>U</w:t>
      </w:r>
      <w:r>
        <w:rPr>
          <w:rFonts w:hint="eastAsia"/>
          <w:iCs/>
          <w:vertAlign w:val="subscript"/>
        </w:rPr>
        <w:t>0</w:t>
      </w:r>
      <w:r>
        <w:rPr>
          <w:rFonts w:hint="eastAsia"/>
          <w:iCs/>
        </w:rPr>
        <w:t>/</w:t>
      </w:r>
      <w:r>
        <w:rPr>
          <w:rFonts w:hint="eastAsia"/>
          <w:i/>
        </w:rPr>
        <w:t>I</w:t>
      </w:r>
      <w:r>
        <w:rPr>
          <w:rFonts w:hint="eastAsia"/>
          <w:iCs/>
          <w:color w:val="000000" w:themeColor="text1"/>
        </w:rPr>
        <w:t>可知热敏电阻偏大，温度</w:t>
      </w:r>
      <w:r>
        <w:rPr>
          <w:rFonts w:hint="eastAsia"/>
          <w:i/>
          <w:color w:val="000000" w:themeColor="text1"/>
        </w:rPr>
        <w:t>t</w:t>
      </w:r>
      <w:r>
        <w:rPr>
          <w:color w:val="000000" w:themeColor="text1"/>
        </w:rPr>
        <w:t>′</w:t>
      </w:r>
      <w:r>
        <w:rPr>
          <w:rFonts w:hint="eastAsia"/>
          <w:iCs/>
          <w:color w:val="000000" w:themeColor="text1"/>
        </w:rPr>
        <w:t>偏低。</w:t>
      </w:r>
      <w:r>
        <w:rPr>
          <w:rFonts w:ascii="宋体" w:hAnsi="宋体" w:cs="宋体" w:hint="eastAsia"/>
          <w:iCs/>
          <w:color w:val="000000" w:themeColor="text1"/>
        </w:rPr>
        <w:t>（</w:t>
      </w:r>
      <w:r>
        <w:rPr>
          <w:rFonts w:ascii="宋体" w:hAnsi="宋体" w:cs="宋体" w:hint="eastAsia"/>
          <w:lang w:eastAsia="zh-Hans"/>
        </w:rPr>
        <w:t>也可以通过</w:t>
      </w:r>
      <w:r>
        <w:rPr>
          <w:rFonts w:ascii="宋体" w:hAnsi="宋体" w:cs="宋体" w:hint="eastAsia"/>
        </w:rPr>
        <w:t>分压关系推导</w:t>
      </w:r>
      <w:r>
        <w:rPr>
          <w:rFonts w:ascii="宋体" w:hAnsi="宋体" w:cs="宋体" w:hint="eastAsia"/>
          <w:iCs/>
          <w:color w:val="000000" w:themeColor="text1"/>
        </w:rPr>
        <w:t>）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</w:p>
    <w:p w14:paraId="6DEB4F38" w14:textId="77777777" w:rsidR="000836C9" w:rsidRDefault="000836C9" w:rsidP="000836C9">
      <w:pPr>
        <w:pStyle w:val="a3"/>
        <w:spacing w:line="300" w:lineRule="auto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(</w:t>
      </w:r>
      <w:r>
        <w:rPr>
          <w:rFonts w:hint="eastAsia"/>
          <w:bCs/>
          <w:color w:val="000000"/>
          <w:szCs w:val="21"/>
        </w:rPr>
        <w:t>3</w:t>
      </w:r>
      <w:r>
        <w:rPr>
          <w:bCs/>
          <w:color w:val="000000"/>
          <w:szCs w:val="21"/>
        </w:rPr>
        <w:t>)</w:t>
      </w:r>
      <w:r>
        <w:rPr>
          <w:rFonts w:hint="eastAsia"/>
          <w:bCs/>
          <w:color w:val="000000"/>
          <w:szCs w:val="21"/>
        </w:rPr>
        <w:t xml:space="preserve"> </w:t>
      </w:r>
      <m:oMath>
        <m:r>
          <m:rPr>
            <m:nor/>
          </m:rPr>
          <w:rPr>
            <w:iCs/>
          </w:rPr>
          <m:t>－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m:rPr>
                <m:nor/>
              </m:rPr>
              <w:rPr>
                <w:iCs/>
              </w:rPr>
              <m:t>4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iCs/>
                  </w:rPr>
                  <m:t>R</m:t>
                </m:r>
              </m:e>
              <m:sub>
                <m:r>
                  <m:rPr>
                    <m:nor/>
                  </m:rPr>
                  <w:rPr>
                    <w:iCs/>
                  </w:rPr>
                  <m:t>0</m:t>
                </m:r>
              </m:sub>
            </m:sSub>
            <m:r>
              <m:rPr>
                <m:nor/>
              </m:rPr>
              <w:rPr>
                <w:i/>
                <w:iCs/>
              </w:rPr>
              <m:t>k</m:t>
            </m:r>
          </m:num>
          <m:den>
            <m:r>
              <m:rPr>
                <m:nor/>
              </m:rPr>
              <w:rPr>
                <w:i/>
                <w:iCs/>
              </w:rPr>
              <m:t>E</m:t>
            </m:r>
          </m:den>
        </m:f>
      </m:oMath>
      <w:r>
        <w:rPr>
          <w:rFonts w:hAnsi="Cambria Math" w:hint="eastAsia"/>
        </w:rPr>
        <w:t>（或</w:t>
      </w:r>
      <w:r>
        <w:rPr>
          <w:rFonts w:hint="eastAsia"/>
          <w:bCs/>
          <w:color w:val="000000"/>
          <w:szCs w:val="21"/>
        </w:rPr>
        <w:t xml:space="preserve"> </w:t>
      </w:r>
      <m:oMath>
        <m:r>
          <m:rPr>
            <m:nor/>
          </m:rPr>
          <w:rPr>
            <w:bCs/>
            <w:color w:val="000000"/>
            <w:szCs w:val="21"/>
          </w:rPr>
          <m:t>|</m:t>
        </m:r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m:rPr>
                <m:nor/>
              </m:rPr>
              <w:rPr>
                <w:iCs/>
              </w:rPr>
              <m:t>4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iCs/>
                  </w:rPr>
                  <m:t>R</m:t>
                </m:r>
              </m:e>
              <m:sub>
                <m:r>
                  <m:rPr>
                    <m:nor/>
                  </m:rPr>
                  <w:rPr>
                    <w:iCs/>
                  </w:rPr>
                  <m:t>0</m:t>
                </m:r>
              </m:sub>
            </m:sSub>
            <m:r>
              <m:rPr>
                <m:nor/>
              </m:rPr>
              <w:rPr>
                <w:i/>
                <w:iCs/>
              </w:rPr>
              <m:t>k</m:t>
            </m:r>
          </m:num>
          <m:den>
            <m:r>
              <m:rPr>
                <m:nor/>
              </m:rPr>
              <w:rPr>
                <w:i/>
                <w:iCs/>
              </w:rPr>
              <m:t>E</m:t>
            </m:r>
          </m:den>
        </m:f>
        <m:r>
          <w:rPr>
            <w:rFonts w:ascii="Cambria Math" w:hAnsi="Cambria Math"/>
          </w:rPr>
          <m:t>|</m:t>
        </m:r>
      </m:oMath>
      <w:r>
        <w:rPr>
          <w:rFonts w:hAnsi="Cambria Math" w:hint="eastAsia"/>
          <w:iCs/>
        </w:rPr>
        <w:t>）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分）</w:t>
      </w:r>
    </w:p>
    <w:p w14:paraId="774B0D0E" w14:textId="77777777" w:rsidR="000836C9" w:rsidRDefault="000836C9" w:rsidP="000836C9">
      <w:pPr>
        <w:pStyle w:val="a3"/>
        <w:rPr>
          <w:bCs/>
          <w:color w:val="000000"/>
          <w:szCs w:val="21"/>
        </w:rPr>
      </w:pPr>
    </w:p>
    <w:p w14:paraId="1540B9B7" w14:textId="77777777" w:rsidR="000836C9" w:rsidRDefault="000836C9" w:rsidP="000836C9">
      <w:pPr>
        <w:jc w:val="center"/>
        <w:rPr>
          <w:rFonts w:ascii="黑体" w:eastAsia="黑体" w:hAnsi="黑体" w:cs="黑体" w:hint="eastAsia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五  光传感器(</w:t>
      </w:r>
      <w:r>
        <w:rPr>
          <w:rFonts w:eastAsia="黑体" w:hint="eastAsia"/>
          <w:sz w:val="28"/>
          <w:szCs w:val="28"/>
        </w:rPr>
        <w:t>22</w:t>
      </w:r>
      <w:r>
        <w:rPr>
          <w:rFonts w:eastAsia="黑体"/>
          <w:sz w:val="28"/>
          <w:szCs w:val="28"/>
        </w:rPr>
        <w:t>分</w:t>
      </w:r>
      <w:r>
        <w:rPr>
          <w:rFonts w:ascii="黑体" w:eastAsia="黑体" w:hAnsi="黑体" w:cs="黑体" w:hint="eastAsia"/>
          <w:sz w:val="28"/>
          <w:szCs w:val="28"/>
        </w:rPr>
        <w:t>)</w:t>
      </w:r>
    </w:p>
    <w:p w14:paraId="6F215D0C" w14:textId="77777777" w:rsidR="000836C9" w:rsidRDefault="000836C9" w:rsidP="000836C9">
      <w:pPr>
        <w:pStyle w:val="a3"/>
        <w:spacing w:line="30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1(1)</w:t>
      </w:r>
      <w:r>
        <w:rPr>
          <w:rFonts w:hint="eastAsia"/>
          <w:bCs/>
          <w:color w:val="000000"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fPr>
          <m:num>
            <m:r>
              <m:rPr>
                <m:nor/>
              </m:rPr>
              <w:rPr>
                <w:bCs/>
                <w:color w:val="000000"/>
                <w:szCs w:val="21"/>
              </w:rPr>
              <m:t>1</m:t>
            </m:r>
          </m:num>
          <m:den>
            <m:r>
              <m:rPr>
                <m:nor/>
              </m:rPr>
              <w:rPr>
                <w:bCs/>
                <w:i/>
                <w:color w:val="000000"/>
                <w:szCs w:val="21"/>
              </w:rPr>
              <m:t>n</m:t>
            </m:r>
          </m:den>
        </m:f>
      </m:oMath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bCs/>
          <w:color w:val="000000"/>
          <w:szCs w:val="21"/>
        </w:rPr>
        <w:t>1(</w:t>
      </w: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)</w:t>
      </w:r>
      <w:r>
        <w:rPr>
          <w:rFonts w:hint="eastAsia"/>
          <w:bCs/>
          <w:color w:val="000000"/>
          <w:szCs w:val="21"/>
        </w:rPr>
        <w:t xml:space="preserve"> </w:t>
      </w:r>
      <w:r>
        <w:rPr>
          <w:rFonts w:hint="eastAsia"/>
          <w:bCs/>
          <w:color w:val="000000"/>
          <w:szCs w:val="21"/>
        </w:rPr>
        <w:t>涂（</w:t>
      </w:r>
      <w:r>
        <w:rPr>
          <w:rFonts w:hint="eastAsia"/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分），</w:t>
      </w:r>
      <m:oMath>
        <m:func>
          <m:func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bCs/>
                    <w:color w:val="000000"/>
                    <w:szCs w:val="21"/>
                  </w:rPr>
                </m:ctrlPr>
              </m:sSupPr>
              <m:e>
                <m:r>
                  <m:rPr>
                    <m:nor/>
                  </m:rPr>
                  <w:rPr>
                    <w:bCs/>
                    <w:color w:val="000000"/>
                    <w:szCs w:val="21"/>
                  </w:rPr>
                  <m:t>cos</m:t>
                </m:r>
                <m:ctrlPr>
                  <w:rPr>
                    <w:rFonts w:ascii="Cambria Math" w:hAnsi="Cambria Math"/>
                    <w:bCs/>
                    <w:i/>
                    <w:color w:val="000000"/>
                    <w:szCs w:val="21"/>
                  </w:rPr>
                </m:ctrlPr>
              </m:e>
              <m:sup>
                <m:r>
                  <m:rPr>
                    <m:nor/>
                  </m:rPr>
                  <w:rPr>
                    <w:bCs/>
                    <w:color w:val="000000"/>
                    <w:szCs w:val="21"/>
                  </w:rPr>
                  <m:t>-1</m:t>
                </m:r>
                <m:ctrlPr>
                  <w:rPr>
                    <w:rFonts w:ascii="Cambria Math" w:hAnsi="Cambria Math"/>
                    <w:bCs/>
                    <w:i/>
                    <w:color w:val="000000"/>
                    <w:szCs w:val="21"/>
                  </w:rPr>
                </m:ctrlPr>
              </m:sup>
            </m:sSup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color w:val="000000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color w:val="000000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bCs/>
                            <w:i/>
                            <w:color w:val="000000"/>
                            <w:szCs w:val="21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  <w:color w:val="000000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bCs/>
                            <w:i/>
                            <w:color w:val="000000"/>
                            <w:szCs w:val="21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Cs w:val="21"/>
                          </w:rPr>
                          <m:t>1</m:t>
                        </m:r>
                      </m:sub>
                    </m:sSub>
                  </m:den>
                </m:f>
              </m:e>
            </m:d>
          </m:e>
        </m:func>
      </m:oMath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分）</w:t>
      </w:r>
    </w:p>
    <w:p w14:paraId="6DFB7EB5" w14:textId="77777777" w:rsidR="000836C9" w:rsidRDefault="000836C9" w:rsidP="000836C9">
      <w:pPr>
        <w:pStyle w:val="a3"/>
        <w:spacing w:line="300" w:lineRule="auto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(1)</w:t>
      </w:r>
      <w:r>
        <w:rPr>
          <w:rFonts w:hint="eastAsia"/>
          <w:bCs/>
          <w:color w:val="000000"/>
          <w:szCs w:val="21"/>
        </w:rPr>
        <w:t>C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  <w:t>2</w:t>
      </w:r>
      <w:r>
        <w:rPr>
          <w:bCs/>
          <w:color w:val="000000"/>
          <w:szCs w:val="21"/>
        </w:rPr>
        <w:t>(</w:t>
      </w: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)</w:t>
      </w:r>
      <w:r>
        <w:rPr>
          <w:rFonts w:hint="eastAsia"/>
          <w:bCs/>
          <w:color w:val="000000"/>
          <w:szCs w:val="21"/>
        </w:rPr>
        <w:t>AD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4</w:t>
      </w:r>
      <w:r>
        <w:rPr>
          <w:rFonts w:hint="eastAsia"/>
          <w:bCs/>
          <w:color w:val="000000"/>
          <w:szCs w:val="21"/>
        </w:rPr>
        <w:t>分）</w:t>
      </w:r>
      <w:r>
        <w:rPr>
          <w:color w:val="000000"/>
          <w:kern w:val="0"/>
          <w:szCs w:val="21"/>
          <w:lang w:bidi="ar"/>
        </w:rPr>
        <w:t>（单选</w:t>
      </w:r>
      <w:r>
        <w:rPr>
          <w:color w:val="000000"/>
          <w:kern w:val="0"/>
          <w:szCs w:val="21"/>
          <w:lang w:bidi="ar"/>
        </w:rPr>
        <w:t>A</w:t>
      </w:r>
      <w:r>
        <w:rPr>
          <w:color w:val="000000"/>
          <w:kern w:val="0"/>
          <w:szCs w:val="21"/>
          <w:lang w:bidi="ar"/>
        </w:rPr>
        <w:t>或</w:t>
      </w:r>
      <w:r>
        <w:rPr>
          <w:color w:val="000000"/>
          <w:kern w:val="0"/>
          <w:szCs w:val="21"/>
          <w:lang w:bidi="ar"/>
        </w:rPr>
        <w:t>D</w:t>
      </w:r>
      <w:r>
        <w:rPr>
          <w:color w:val="000000"/>
          <w:kern w:val="0"/>
          <w:szCs w:val="21"/>
          <w:lang w:bidi="ar"/>
        </w:rPr>
        <w:t>得</w:t>
      </w:r>
      <w:r>
        <w:rPr>
          <w:color w:val="000000"/>
          <w:kern w:val="0"/>
          <w:szCs w:val="21"/>
          <w:lang w:bidi="ar"/>
        </w:rPr>
        <w:t>2</w:t>
      </w:r>
      <w:r>
        <w:rPr>
          <w:color w:val="000000"/>
          <w:kern w:val="0"/>
          <w:szCs w:val="21"/>
          <w:lang w:bidi="ar"/>
        </w:rPr>
        <w:t>分，有错选得</w:t>
      </w:r>
      <w:r>
        <w:rPr>
          <w:color w:val="000000"/>
          <w:kern w:val="0"/>
          <w:szCs w:val="21"/>
          <w:lang w:bidi="ar"/>
        </w:rPr>
        <w:t>0</w:t>
      </w:r>
      <w:r>
        <w:rPr>
          <w:color w:val="000000"/>
          <w:kern w:val="0"/>
          <w:szCs w:val="21"/>
          <w:lang w:bidi="ar"/>
        </w:rPr>
        <w:t>分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）</w:t>
      </w:r>
    </w:p>
    <w:p w14:paraId="6438CE94" w14:textId="77777777" w:rsidR="000836C9" w:rsidRDefault="000836C9" w:rsidP="000836C9">
      <w:pPr>
        <w:pStyle w:val="a3"/>
        <w:spacing w:line="300" w:lineRule="auto"/>
        <w:rPr>
          <w:rFonts w:ascii="宋体" w:hAnsi="宋体" w:cs="宋体" w:hint="eastAsia"/>
          <w:color w:val="000000"/>
          <w:kern w:val="0"/>
          <w:szCs w:val="21"/>
          <w:lang w:bidi="ar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 wp14:anchorId="50EDE053" wp14:editId="121B6A80">
            <wp:simplePos x="0" y="0"/>
            <wp:positionH relativeFrom="column">
              <wp:posOffset>1625600</wp:posOffset>
            </wp:positionH>
            <wp:positionV relativeFrom="paragraph">
              <wp:posOffset>26670</wp:posOffset>
            </wp:positionV>
            <wp:extent cx="1050925" cy="737235"/>
            <wp:effectExtent l="0" t="0" r="3175" b="12065"/>
            <wp:wrapNone/>
            <wp:docPr id="19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3"/>
                    <pic:cNvPicPr>
                      <a:picLocks noChangeAspect="1"/>
                    </pic:cNvPicPr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1050925" cy="737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Cs/>
          <w:color w:val="000000"/>
          <w:szCs w:val="21"/>
        </w:rPr>
        <w:t>3</w:t>
      </w:r>
      <w:r>
        <w:rPr>
          <w:bCs/>
          <w:color w:val="000000"/>
          <w:szCs w:val="21"/>
        </w:rPr>
        <w:t>(1)</w:t>
      </w:r>
      <w:r>
        <w:rPr>
          <w:rFonts w:hint="eastAsia"/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  <w:t>3</w:t>
      </w:r>
      <w:r>
        <w:rPr>
          <w:bCs/>
          <w:color w:val="000000"/>
          <w:szCs w:val="21"/>
        </w:rPr>
        <w:t>(</w:t>
      </w: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)</w:t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</w:p>
    <w:p w14:paraId="7259E219" w14:textId="77777777" w:rsidR="000836C9" w:rsidRDefault="000836C9" w:rsidP="000836C9">
      <w:pPr>
        <w:pStyle w:val="a3"/>
        <w:spacing w:line="300" w:lineRule="auto"/>
        <w:rPr>
          <w:bCs/>
          <w:color w:val="000000"/>
          <w:szCs w:val="21"/>
        </w:rPr>
      </w:pPr>
    </w:p>
    <w:p w14:paraId="7D43CD38" w14:textId="77777777" w:rsidR="000836C9" w:rsidRDefault="000836C9" w:rsidP="000836C9">
      <w:pPr>
        <w:pStyle w:val="a3"/>
        <w:spacing w:line="300" w:lineRule="auto"/>
        <w:rPr>
          <w:bCs/>
          <w:color w:val="000000"/>
          <w:szCs w:val="21"/>
        </w:rPr>
      </w:pPr>
    </w:p>
    <w:p w14:paraId="2D24CC2A" w14:textId="77777777" w:rsidR="000836C9" w:rsidRDefault="000836C9" w:rsidP="000836C9">
      <w:pPr>
        <w:pStyle w:val="a3"/>
        <w:spacing w:line="300" w:lineRule="auto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lastRenderedPageBreak/>
        <w:t>3</w:t>
      </w:r>
      <w:r>
        <w:rPr>
          <w:bCs/>
          <w:color w:val="000000"/>
          <w:szCs w:val="21"/>
        </w:rPr>
        <w:t>(</w:t>
      </w:r>
      <w:r>
        <w:rPr>
          <w:rFonts w:hint="eastAsia"/>
          <w:bCs/>
          <w:color w:val="000000"/>
          <w:szCs w:val="21"/>
        </w:rPr>
        <w:t>3</w:t>
      </w:r>
      <w:r>
        <w:rPr>
          <w:bCs/>
          <w:color w:val="000000"/>
          <w:szCs w:val="21"/>
        </w:rPr>
        <w:t>)</w:t>
      </w:r>
      <w:r>
        <w:rPr>
          <w:rFonts w:hint="eastAsia"/>
          <w:bCs/>
          <w:color w:val="000000"/>
          <w:szCs w:val="21"/>
        </w:rPr>
        <w:t>BD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4</w:t>
      </w:r>
      <w:r>
        <w:rPr>
          <w:rFonts w:hint="eastAsia"/>
          <w:bCs/>
          <w:color w:val="000000"/>
          <w:szCs w:val="21"/>
        </w:rPr>
        <w:t>分）</w:t>
      </w:r>
      <w:r>
        <w:rPr>
          <w:color w:val="000000"/>
          <w:kern w:val="0"/>
          <w:szCs w:val="21"/>
          <w:lang w:bidi="ar"/>
        </w:rPr>
        <w:t>（单选</w:t>
      </w:r>
      <w:r>
        <w:rPr>
          <w:rFonts w:hint="eastAsia"/>
          <w:color w:val="000000"/>
          <w:kern w:val="0"/>
          <w:szCs w:val="21"/>
          <w:lang w:bidi="ar"/>
        </w:rPr>
        <w:t>B</w:t>
      </w:r>
      <w:r>
        <w:rPr>
          <w:color w:val="000000"/>
          <w:kern w:val="0"/>
          <w:szCs w:val="21"/>
          <w:lang w:bidi="ar"/>
        </w:rPr>
        <w:t>或</w:t>
      </w:r>
      <w:r>
        <w:rPr>
          <w:color w:val="000000"/>
          <w:kern w:val="0"/>
          <w:szCs w:val="21"/>
          <w:lang w:bidi="ar"/>
        </w:rPr>
        <w:t>D</w:t>
      </w:r>
      <w:r>
        <w:rPr>
          <w:color w:val="000000"/>
          <w:kern w:val="0"/>
          <w:szCs w:val="21"/>
          <w:lang w:bidi="ar"/>
        </w:rPr>
        <w:t>得</w:t>
      </w:r>
      <w:r>
        <w:rPr>
          <w:color w:val="000000"/>
          <w:kern w:val="0"/>
          <w:szCs w:val="21"/>
          <w:lang w:bidi="ar"/>
        </w:rPr>
        <w:t>2</w:t>
      </w:r>
      <w:r>
        <w:rPr>
          <w:color w:val="000000"/>
          <w:kern w:val="0"/>
          <w:szCs w:val="21"/>
          <w:lang w:bidi="ar"/>
        </w:rPr>
        <w:t>分，有错选得</w:t>
      </w:r>
      <w:r>
        <w:rPr>
          <w:color w:val="000000"/>
          <w:kern w:val="0"/>
          <w:szCs w:val="21"/>
          <w:lang w:bidi="ar"/>
        </w:rPr>
        <w:t>0</w:t>
      </w:r>
      <w:r>
        <w:rPr>
          <w:color w:val="000000"/>
          <w:kern w:val="0"/>
          <w:szCs w:val="21"/>
          <w:lang w:bidi="ar"/>
        </w:rPr>
        <w:t>分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）</w:t>
      </w:r>
    </w:p>
    <w:p w14:paraId="77B9339B" w14:textId="77777777" w:rsidR="000836C9" w:rsidRDefault="000836C9" w:rsidP="000836C9">
      <w:pPr>
        <w:jc w:val="center"/>
        <w:rPr>
          <w:rFonts w:ascii="黑体" w:eastAsia="黑体" w:hAnsi="黑体" w:cs="黑体" w:hint="eastAsia"/>
          <w:sz w:val="28"/>
          <w:szCs w:val="28"/>
        </w:rPr>
      </w:pPr>
      <w:r>
        <w:rPr>
          <w:rFonts w:ascii="黑体" w:eastAsia="黑体" w:hAnsi="黑体" w:cs="黑体" w:hint="eastAsia"/>
          <w:sz w:val="28"/>
          <w:szCs w:val="28"/>
        </w:rPr>
        <w:t>六  高能粒子(</w:t>
      </w:r>
      <w:r>
        <w:rPr>
          <w:rFonts w:eastAsia="黑体" w:hint="eastAsia"/>
          <w:sz w:val="28"/>
          <w:szCs w:val="28"/>
        </w:rPr>
        <w:t>23</w:t>
      </w:r>
      <w:r>
        <w:rPr>
          <w:rFonts w:eastAsia="黑体"/>
          <w:sz w:val="28"/>
          <w:szCs w:val="28"/>
        </w:rPr>
        <w:t>分</w:t>
      </w:r>
      <w:r>
        <w:rPr>
          <w:rFonts w:ascii="黑体" w:eastAsia="黑体" w:hAnsi="黑体" w:cs="黑体" w:hint="eastAsia"/>
          <w:sz w:val="28"/>
          <w:szCs w:val="28"/>
        </w:rPr>
        <w:t>)</w:t>
      </w:r>
    </w:p>
    <w:p w14:paraId="16FDC509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00" w:lineRule="auto"/>
        <w:jc w:val="left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1(1)</w:t>
      </w:r>
      <w:r>
        <w:rPr>
          <w:rFonts w:hint="eastAsia"/>
          <w:bCs/>
          <w:color w:val="000000"/>
          <w:szCs w:val="21"/>
        </w:rPr>
        <w:t>B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bCs/>
          <w:color w:val="000000"/>
          <w:szCs w:val="21"/>
        </w:rPr>
        <w:t>1(</w:t>
      </w: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)</w:t>
      </w:r>
      <w:r>
        <w:rPr>
          <w:rFonts w:hint="eastAsia"/>
          <w:bCs/>
          <w:color w:val="000000"/>
          <w:szCs w:val="21"/>
        </w:rPr>
        <w:t>B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</w:p>
    <w:p w14:paraId="207CAA56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00" w:lineRule="auto"/>
        <w:jc w:val="left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(1)</w:t>
      </w:r>
      <w:r>
        <w:rPr>
          <w:rFonts w:hint="eastAsia"/>
          <w:bCs/>
          <w:color w:val="000000"/>
          <w:szCs w:val="21"/>
        </w:rPr>
        <w:t>B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  <w:t>2</w:t>
      </w:r>
      <w:r>
        <w:rPr>
          <w:bCs/>
          <w:color w:val="000000"/>
          <w:szCs w:val="21"/>
        </w:rPr>
        <w:t>(</w:t>
      </w: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)</w:t>
      </w:r>
      <w:r>
        <w:rPr>
          <w:color w:val="000000"/>
          <w:kern w:val="0"/>
          <w:szCs w:val="21"/>
          <w:lang w:bidi="ar"/>
        </w:rPr>
        <w:t>①</w:t>
      </w:r>
      <w:r>
        <w:rPr>
          <w:rFonts w:hint="eastAsia"/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  <w:t>2</w:t>
      </w:r>
      <w:r>
        <w:rPr>
          <w:bCs/>
          <w:color w:val="000000"/>
          <w:szCs w:val="21"/>
        </w:rPr>
        <w:t>(</w:t>
      </w: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)</w:t>
      </w:r>
      <w:r>
        <w:rPr>
          <w:color w:val="000000"/>
          <w:kern w:val="0"/>
          <w:szCs w:val="21"/>
          <w:lang w:bidi="ar"/>
        </w:rPr>
        <w:t>②</w:t>
      </w:r>
      <w:r>
        <w:rPr>
          <w:rFonts w:hint="eastAsia"/>
          <w:bCs/>
          <w:color w:val="000000"/>
          <w:szCs w:val="21"/>
        </w:rPr>
        <w:t>A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</w:p>
    <w:p w14:paraId="699F6454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00" w:lineRule="auto"/>
        <w:jc w:val="left"/>
        <w:rPr>
          <w:bCs/>
          <w:color w:val="000000"/>
          <w:szCs w:val="21"/>
        </w:rPr>
      </w:pPr>
    </w:p>
    <w:p w14:paraId="22D8E879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00" w:lineRule="auto"/>
        <w:jc w:val="left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3</w:t>
      </w:r>
      <w:r>
        <w:rPr>
          <w:bCs/>
          <w:color w:val="000000"/>
          <w:szCs w:val="21"/>
        </w:rPr>
        <w:t>(1)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</w:p>
    <w:p w14:paraId="765B2A64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00" w:lineRule="auto"/>
        <w:jc w:val="left"/>
        <w:rPr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金属棒以大小为</w:t>
      </w:r>
      <w:r>
        <w:rPr>
          <w:rFonts w:hint="eastAsia"/>
          <w:i/>
          <w:iCs/>
          <w:color w:val="000000"/>
          <w:kern w:val="0"/>
          <w:szCs w:val="21"/>
          <w:lang w:bidi="ar"/>
        </w:rPr>
        <w:t>a</w:t>
      </w:r>
      <w:r>
        <w:rPr>
          <w:rFonts w:hint="eastAsia"/>
          <w:color w:val="000000"/>
          <w:kern w:val="0"/>
          <w:szCs w:val="21"/>
          <w:lang w:bidi="ar"/>
        </w:rPr>
        <w:t>的加速度由静止开始沿导轨向下做匀加速运动，</w:t>
      </w:r>
    </w:p>
    <w:p w14:paraId="227646A0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00" w:lineRule="auto"/>
        <w:jc w:val="left"/>
        <w:rPr>
          <w:rFonts w:hAnsi="Cambria Math"/>
          <w:color w:val="000000"/>
          <w:kern w:val="0"/>
          <w:szCs w:val="21"/>
          <w:lang w:bidi="ar"/>
        </w:rPr>
      </w:pPr>
      <w:r>
        <w:rPr>
          <w:rFonts w:hint="eastAsia"/>
          <w:color w:val="000000"/>
          <w:kern w:val="0"/>
          <w:szCs w:val="21"/>
          <w:lang w:bidi="ar"/>
        </w:rPr>
        <w:t>由匀变速直线运动公式</w:t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</w:r>
      <m:oMath>
        <m:sSubSup>
          <m:sSubSupPr>
            <m:ctrlPr>
              <w:rPr>
                <w:rFonts w:ascii="Cambria Math" w:hAnsi="Cambria Math"/>
                <w:i/>
                <w:color w:val="000000"/>
                <w:kern w:val="0"/>
                <w:szCs w:val="21"/>
                <w:lang w:bidi="ar"/>
              </w:rPr>
            </m:ctrlPr>
          </m:sSubSupPr>
          <m:e>
            <m:r>
              <w:rPr>
                <w:rFonts w:ascii="Cambria Math" w:hAnsi="Cambria Math" w:cs="Cambria Math"/>
                <w:color w:val="000000"/>
                <w:kern w:val="0"/>
                <w:szCs w:val="21"/>
                <w:lang w:bidi="ar"/>
              </w:rPr>
              <m:t>v</m:t>
            </m:r>
          </m:e>
          <m:sub>
            <m:r>
              <m:rPr>
                <m:nor/>
              </m:rPr>
              <w:rPr>
                <w:i/>
                <w:color w:val="000000"/>
                <w:kern w:val="0"/>
                <w:szCs w:val="21"/>
                <w:lang w:bidi="ar"/>
              </w:rPr>
              <m:t>t</m:t>
            </m:r>
          </m:sub>
          <m:sup>
            <m:r>
              <m:rPr>
                <m:nor/>
              </m:rPr>
              <w:rPr>
                <w:color w:val="000000"/>
                <w:kern w:val="0"/>
                <w:szCs w:val="21"/>
                <w:lang w:bidi="ar"/>
              </w:rPr>
              <m:t>2</m:t>
            </m:r>
          </m:sup>
        </m:sSubSup>
        <m:r>
          <m:rPr>
            <m:nor/>
          </m:rPr>
          <w:rPr>
            <w:color w:val="000000"/>
            <w:kern w:val="0"/>
            <w:szCs w:val="21"/>
            <w:lang w:bidi="ar"/>
          </w:rPr>
          <m:t>－</m:t>
        </m:r>
        <m:sSubSup>
          <m:sSubSupPr>
            <m:ctrlPr>
              <w:rPr>
                <w:rFonts w:ascii="Cambria Math" w:hAnsi="Cambria Math"/>
                <w:i/>
                <w:color w:val="000000"/>
                <w:kern w:val="0"/>
                <w:szCs w:val="21"/>
                <w:lang w:bidi="ar"/>
              </w:rPr>
            </m:ctrlPr>
          </m:sSubSupPr>
          <m:e>
            <m:r>
              <w:rPr>
                <w:rFonts w:ascii="Cambria Math" w:hAnsi="Cambria Math" w:cs="Cambria Math"/>
                <w:color w:val="000000"/>
                <w:kern w:val="0"/>
                <w:szCs w:val="21"/>
                <w:lang w:bidi="ar"/>
              </w:rPr>
              <m:t>v</m:t>
            </m:r>
          </m:e>
          <m:sub>
            <m:r>
              <m:rPr>
                <m:nor/>
              </m:rPr>
              <w:rPr>
                <w:color w:val="000000"/>
                <w:kern w:val="0"/>
                <w:szCs w:val="21"/>
                <w:lang w:bidi="ar"/>
              </w:rPr>
              <m:t>0</m:t>
            </m:r>
          </m:sub>
          <m:sup>
            <m:r>
              <m:rPr>
                <m:nor/>
              </m:rPr>
              <w:rPr>
                <w:color w:val="000000"/>
                <w:kern w:val="0"/>
                <w:szCs w:val="21"/>
                <w:lang w:bidi="ar"/>
              </w:rPr>
              <m:t>2</m:t>
            </m:r>
          </m:sup>
        </m:sSubSup>
        <m:r>
          <m:rPr>
            <m:nor/>
          </m:rPr>
          <w:rPr>
            <w:rFonts w:hint="eastAsia"/>
          </w:rPr>
          <m:t>＝</m:t>
        </m:r>
        <m:r>
          <m:rPr>
            <m:nor/>
          </m:rPr>
          <w:rPr>
            <w:color w:val="000000"/>
            <w:kern w:val="0"/>
            <w:szCs w:val="21"/>
            <w:lang w:bidi="ar"/>
          </w:rPr>
          <m:t>2</m:t>
        </m:r>
        <m:r>
          <m:rPr>
            <m:nor/>
          </m:rPr>
          <w:rPr>
            <w:i/>
            <w:color w:val="000000"/>
            <w:kern w:val="0"/>
            <w:szCs w:val="21"/>
            <w:lang w:bidi="ar"/>
          </w:rPr>
          <m:t>as</m:t>
        </m:r>
      </m:oMath>
    </w:p>
    <w:p w14:paraId="2E802B30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00" w:lineRule="auto"/>
        <w:jc w:val="left"/>
        <w:rPr>
          <w:rFonts w:hAnsi="Cambria Math"/>
          <w:color w:val="000000"/>
          <w:kern w:val="0"/>
          <w:szCs w:val="21"/>
          <w:lang w:bidi="ar"/>
        </w:rPr>
      </w:pPr>
      <w:r>
        <w:rPr>
          <w:rFonts w:hAnsi="Cambria Math" w:hint="eastAsia"/>
          <w:color w:val="000000"/>
          <w:kern w:val="0"/>
          <w:szCs w:val="21"/>
          <w:lang w:bidi="ar"/>
        </w:rPr>
        <w:t>可得滑至导轨底端</w:t>
      </w:r>
      <w:r>
        <w:rPr>
          <w:rFonts w:hint="eastAsia"/>
          <w:color w:val="000000"/>
          <w:kern w:val="0"/>
          <w:szCs w:val="21"/>
          <w:lang w:bidi="ar"/>
        </w:rPr>
        <w:t>的速度大小</w:t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hint="eastAsia"/>
          <w:color w:val="000000"/>
          <w:kern w:val="0"/>
          <w:szCs w:val="21"/>
          <w:lang w:bidi="ar"/>
        </w:rPr>
        <w:tab/>
      </w:r>
      <w:r>
        <w:rPr>
          <w:rFonts w:ascii="Book Antiqua" w:hAnsi="Book Antiqua" w:cs="Book Antiqua"/>
          <w:i/>
          <w:iCs/>
          <w:color w:val="000000"/>
          <w:kern w:val="0"/>
          <w:szCs w:val="21"/>
          <w:lang w:bidi="ar"/>
        </w:rPr>
        <w:t>v</w:t>
      </w:r>
      <w:r>
        <w:rPr>
          <w:rFonts w:ascii="Book Antiqua" w:hAnsi="Book Antiqua" w:cs="Book Antiqua" w:hint="eastAsia"/>
          <w:color w:val="000000"/>
          <w:kern w:val="0"/>
          <w:szCs w:val="21"/>
          <w:lang w:bidi="ar"/>
        </w:rPr>
        <w:t>＝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  <w:kern w:val="0"/>
                <w:szCs w:val="21"/>
                <w:lang w:bidi="ar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kern w:val="0"/>
                    <w:szCs w:val="21"/>
                    <w:lang w:bidi="ar"/>
                  </w:rPr>
                </m:ctrlPr>
              </m:fPr>
              <m:num>
                <m:r>
                  <m:rPr>
                    <m:nor/>
                  </m:rPr>
                  <w:rPr>
                    <w:color w:val="000000"/>
                    <w:kern w:val="0"/>
                    <w:szCs w:val="21"/>
                    <w:lang w:bidi="ar"/>
                  </w:rPr>
                  <m:t>2</m:t>
                </m:r>
                <m:r>
                  <m:rPr>
                    <m:nor/>
                  </m:rPr>
                  <w:rPr>
                    <w:i/>
                    <w:color w:val="000000"/>
                    <w:kern w:val="0"/>
                    <w:szCs w:val="21"/>
                    <w:lang w:bidi="ar"/>
                  </w:rPr>
                  <m:t>a</m:t>
                </m:r>
                <m:r>
                  <m:rPr>
                    <m:nor/>
                  </m:rPr>
                  <w:rPr>
                    <w:i/>
                    <w:iCs/>
                    <w:color w:val="000000"/>
                    <w:kern w:val="0"/>
                    <w:szCs w:val="21"/>
                    <w:lang w:bidi="ar"/>
                  </w:rPr>
                  <m:t>h</m:t>
                </m:r>
              </m:num>
              <m:den>
                <m:func>
                  <m:funcPr>
                    <m:ctrlPr>
                      <w:rPr>
                        <w:rFonts w:ascii="Cambria Math" w:hAnsi="Cambria Math"/>
                        <w:color w:val="000000"/>
                        <w:kern w:val="0"/>
                        <w:szCs w:val="21"/>
                        <w:lang w:bidi="ar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color w:val="000000"/>
                        <w:kern w:val="0"/>
                        <w:szCs w:val="21"/>
                        <w:lang w:bidi="ar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color w:val="000000"/>
                        <w:kern w:val="0"/>
                        <w:szCs w:val="21"/>
                        <w:lang w:bidi="ar"/>
                      </w:rPr>
                    </m:ctrlPr>
                  </m:fName>
                  <m:e>
                    <m:r>
                      <m:rPr>
                        <m:nor/>
                      </m:rPr>
                      <w:rPr>
                        <w:i/>
                        <w:color w:val="000000"/>
                        <w:kern w:val="0"/>
                        <w:szCs w:val="21"/>
                        <w:lang w:bidi="ar"/>
                      </w:rPr>
                      <m:t>θ</m:t>
                    </m:r>
                    <m:ctrlPr>
                      <w:rPr>
                        <w:rFonts w:ascii="Cambria Math" w:hAnsi="Cambria Math"/>
                        <w:i/>
                        <w:color w:val="000000"/>
                        <w:kern w:val="0"/>
                        <w:szCs w:val="21"/>
                        <w:lang w:bidi="ar"/>
                      </w:rPr>
                    </m:ctrlPr>
                  </m:e>
                </m:func>
              </m:den>
            </m:f>
          </m:e>
        </m:rad>
      </m:oMath>
    </w:p>
    <w:p w14:paraId="060599B9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00" w:lineRule="auto"/>
        <w:jc w:val="left"/>
        <w:rPr>
          <w:rFonts w:hAnsi="Cambria Math"/>
          <w:color w:val="000000"/>
          <w:kern w:val="0"/>
          <w:szCs w:val="21"/>
          <w:lang w:bidi="ar"/>
        </w:rPr>
      </w:pPr>
    </w:p>
    <w:p w14:paraId="1FE6F40C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00" w:lineRule="auto"/>
        <w:jc w:val="left"/>
        <w:rPr>
          <w:rFonts w:hAnsi="Cambria Math"/>
          <w:color w:val="000000"/>
          <w:kern w:val="0"/>
          <w:szCs w:val="21"/>
          <w:lang w:bidi="ar"/>
        </w:rPr>
      </w:pPr>
    </w:p>
    <w:p w14:paraId="7A2D3FC8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00" w:lineRule="auto"/>
        <w:jc w:val="left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3</w:t>
      </w:r>
      <w:r>
        <w:rPr>
          <w:bCs/>
          <w:color w:val="000000"/>
          <w:szCs w:val="21"/>
        </w:rPr>
        <w:t>(</w:t>
      </w: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)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</w:p>
    <w:p w14:paraId="34F4CA2D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00" w:lineRule="auto"/>
        <w:jc w:val="left"/>
        <w:rPr>
          <w:rFonts w:hAnsi="Cambria Math"/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金属棒匀加速切割磁场产生感应电动势</w:t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m:oMath>
        <m:sSub>
          <m:sSubPr>
            <m:ctrlPr>
              <w:rPr>
                <w:rFonts w:ascii="Cambria Math" w:hAnsi="Cambria Math"/>
                <w:bCs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Cs w:val="21"/>
              </w:rPr>
              <m:t>t</m:t>
            </m:r>
          </m:sub>
        </m:sSub>
        <m:r>
          <m:rPr>
            <m:nor/>
          </m:rPr>
          <w:rPr>
            <w:rFonts w:hint="eastAsia"/>
          </w:rPr>
          <m:t>＝</m:t>
        </m:r>
        <m:r>
          <m:rPr>
            <m:nor/>
          </m:rPr>
          <w:rPr>
            <w:bCs/>
            <w:i/>
            <w:color w:val="000000"/>
            <w:szCs w:val="21"/>
          </w:rPr>
          <m:t>BL</m:t>
        </m:r>
        <m:sSub>
          <m:sSub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Cs w:val="21"/>
              </w:rPr>
              <m:t>t</m:t>
            </m:r>
          </m:sub>
        </m:sSub>
      </m:oMath>
    </w:p>
    <w:p w14:paraId="2DFCF731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00" w:lineRule="auto"/>
        <w:jc w:val="left"/>
        <w:rPr>
          <w:color w:val="000000"/>
          <w:kern w:val="0"/>
          <w:szCs w:val="21"/>
          <w:lang w:bidi="ar"/>
        </w:rPr>
      </w:pPr>
      <w:r>
        <w:rPr>
          <w:rFonts w:hAnsi="Cambria Math" w:hint="eastAsia"/>
          <w:bCs/>
          <w:color w:val="000000"/>
          <w:szCs w:val="21"/>
        </w:rPr>
        <w:t>理想电容器两端电压等于感应电动势，当</w:t>
      </w:r>
      <w:r>
        <w:rPr>
          <w:rFonts w:hint="eastAsia"/>
          <w:color w:val="000000"/>
          <w:kern w:val="0"/>
          <w:szCs w:val="21"/>
          <w:lang w:bidi="ar"/>
        </w:rPr>
        <w:t>金属棒滑至导轨底端时，</w:t>
      </w:r>
    </w:p>
    <w:p w14:paraId="5CA3DA48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00" w:lineRule="auto"/>
        <w:jc w:val="left"/>
        <w:rPr>
          <w:rFonts w:hAnsi="Cambria Math"/>
          <w:bCs/>
          <w:color w:val="000000"/>
          <w:szCs w:val="21"/>
        </w:rPr>
      </w:pPr>
      <w:r>
        <w:rPr>
          <w:rFonts w:hAnsi="Cambria Math" w:hint="eastAsia"/>
          <w:bCs/>
          <w:color w:val="000000"/>
          <w:szCs w:val="21"/>
        </w:rPr>
        <w:t>电容器两端电压达到最大</w:t>
      </w:r>
      <w:r>
        <w:rPr>
          <w:rFonts w:hAnsi="Cambria Math" w:hint="eastAsia"/>
          <w:bCs/>
          <w:color w:val="000000"/>
          <w:szCs w:val="21"/>
        </w:rPr>
        <w:tab/>
      </w:r>
      <w:r>
        <w:rPr>
          <w:rFonts w:hAnsi="Cambria Math" w:hint="eastAsia"/>
          <w:bCs/>
          <w:color w:val="000000"/>
          <w:szCs w:val="21"/>
        </w:rPr>
        <w:tab/>
      </w:r>
      <w:r>
        <w:rPr>
          <w:rFonts w:hAnsi="Cambria Math" w:hint="eastAsia"/>
          <w:bCs/>
          <w:color w:val="000000"/>
          <w:szCs w:val="21"/>
        </w:rPr>
        <w:tab/>
      </w:r>
      <w:r>
        <w:rPr>
          <w:rFonts w:hAnsi="Cambria Math" w:hint="eastAsia"/>
          <w:bCs/>
          <w:color w:val="000000"/>
          <w:szCs w:val="21"/>
        </w:rPr>
        <w:tab/>
      </w:r>
      <w:r>
        <w:rPr>
          <w:rFonts w:hAnsi="Cambria Math" w:hint="eastAsia"/>
          <w:bCs/>
          <w:color w:val="000000"/>
          <w:szCs w:val="21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szCs w:val="21"/>
              </w:rPr>
              <m:t>U</m:t>
            </m:r>
          </m:e>
          <m:sub>
            <m:r>
              <m:rPr>
                <m:nor/>
              </m:rPr>
              <w:rPr>
                <w:color w:val="000000"/>
                <w:szCs w:val="21"/>
              </w:rPr>
              <m:t>m</m:t>
            </m:r>
          </m:sub>
        </m:sSub>
        <m:r>
          <m:rPr>
            <m:nor/>
          </m:rPr>
          <w:rPr>
            <w:rFonts w:hint="eastAsia"/>
          </w:rPr>
          <m:t>＝</m:t>
        </m:r>
        <m:sSub>
          <m:sSub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szCs w:val="21"/>
              </w:rPr>
              <m:t>ε</m:t>
            </m:r>
          </m:e>
          <m:sub>
            <m:r>
              <m:rPr>
                <m:nor/>
              </m:rPr>
              <w:rPr>
                <w:iCs/>
                <w:color w:val="000000"/>
                <w:szCs w:val="21"/>
              </w:rPr>
              <m:t>m</m:t>
            </m:r>
          </m:sub>
        </m:sSub>
        <m:r>
          <m:rPr>
            <m:nor/>
          </m:rPr>
          <w:rPr>
            <w:rFonts w:hint="eastAsia"/>
          </w:rPr>
          <m:t>＝</m:t>
        </m:r>
        <m:r>
          <m:rPr>
            <m:nor/>
          </m:rPr>
          <w:rPr>
            <w:bCs/>
            <w:i/>
            <w:color w:val="000000"/>
            <w:szCs w:val="21"/>
          </w:rPr>
          <m:t>BL</m:t>
        </m:r>
        <m:sSub>
          <m:sSubPr>
            <m:ctrlPr>
              <w:rPr>
                <w:rFonts w:ascii="Cambria Math" w:hAnsi="Cambria Math" w:cs="Cambria Math"/>
                <w:bCs/>
                <w:i/>
                <w:color w:val="000000"/>
                <w:szCs w:val="21"/>
              </w:rPr>
            </m:ctrlPr>
          </m:sSubPr>
          <m:e>
            <m:r>
              <w:rPr>
                <w:rFonts w:ascii="Cambria Math" w:hAnsi="Cambria Math" w:cs="Cambria Math"/>
                <w:color w:val="000000"/>
                <w:szCs w:val="2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Cambria Math"/>
                <w:color w:val="000000"/>
                <w:szCs w:val="21"/>
              </w:rPr>
              <m:t>m</m:t>
            </m:r>
          </m:sub>
        </m:sSub>
        <m:r>
          <m:rPr>
            <m:nor/>
          </m:rPr>
          <w:rPr>
            <w:rFonts w:hint="eastAsia"/>
          </w:rPr>
          <m:t>＝</m:t>
        </m:r>
        <m:r>
          <m:rPr>
            <m:nor/>
          </m:rPr>
          <w:rPr>
            <w:i/>
            <w:color w:val="000000"/>
            <w:szCs w:val="21"/>
          </w:rPr>
          <m:t>BL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  <w:kern w:val="0"/>
                <w:szCs w:val="21"/>
                <w:lang w:bidi="ar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kern w:val="0"/>
                    <w:szCs w:val="21"/>
                    <w:lang w:bidi="ar"/>
                  </w:rPr>
                </m:ctrlPr>
              </m:fPr>
              <m:num>
                <m:r>
                  <m:rPr>
                    <m:nor/>
                  </m:rPr>
                  <w:rPr>
                    <w:color w:val="000000"/>
                    <w:kern w:val="0"/>
                    <w:szCs w:val="21"/>
                    <w:lang w:bidi="ar"/>
                  </w:rPr>
                  <m:t>2</m:t>
                </m:r>
                <m:r>
                  <m:rPr>
                    <m:nor/>
                  </m:rPr>
                  <w:rPr>
                    <w:i/>
                    <w:color w:val="000000"/>
                    <w:kern w:val="0"/>
                    <w:szCs w:val="21"/>
                    <w:lang w:bidi="ar"/>
                  </w:rPr>
                  <m:t>a</m:t>
                </m:r>
                <m:r>
                  <m:rPr>
                    <m:nor/>
                  </m:rPr>
                  <w:rPr>
                    <w:i/>
                    <w:iCs/>
                    <w:color w:val="000000"/>
                    <w:kern w:val="0"/>
                    <w:szCs w:val="21"/>
                    <w:lang w:bidi="ar"/>
                  </w:rPr>
                  <m:t>h</m:t>
                </m:r>
              </m:num>
              <m:den>
                <m:func>
                  <m:funcPr>
                    <m:ctrlPr>
                      <w:rPr>
                        <w:rFonts w:ascii="Cambria Math" w:hAnsi="Cambria Math"/>
                        <w:color w:val="000000"/>
                        <w:kern w:val="0"/>
                        <w:szCs w:val="21"/>
                        <w:lang w:bidi="ar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color w:val="000000"/>
                        <w:kern w:val="0"/>
                        <w:szCs w:val="21"/>
                        <w:lang w:bidi="ar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color w:val="000000"/>
                        <w:kern w:val="0"/>
                        <w:szCs w:val="21"/>
                        <w:lang w:bidi="ar"/>
                      </w:rPr>
                    </m:ctrlPr>
                  </m:fName>
                  <m:e>
                    <m:r>
                      <m:rPr>
                        <m:nor/>
                      </m:rPr>
                      <w:rPr>
                        <w:i/>
                        <w:color w:val="000000"/>
                        <w:kern w:val="0"/>
                        <w:szCs w:val="21"/>
                        <w:lang w:bidi="ar"/>
                      </w:rPr>
                      <m:t>θ</m:t>
                    </m:r>
                    <m:ctrlPr>
                      <w:rPr>
                        <w:rFonts w:ascii="Cambria Math" w:hAnsi="Cambria Math"/>
                        <w:i/>
                        <w:color w:val="000000"/>
                        <w:kern w:val="0"/>
                        <w:szCs w:val="21"/>
                        <w:lang w:bidi="ar"/>
                      </w:rPr>
                    </m:ctrlPr>
                  </m:e>
                </m:func>
              </m:den>
            </m:f>
          </m:e>
        </m:rad>
      </m:oMath>
    </w:p>
    <w:p w14:paraId="14F9E0F0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00" w:lineRule="auto"/>
        <w:jc w:val="left"/>
        <w:rPr>
          <w:rFonts w:hAnsi="Cambria Math"/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所以储存的最大电能</w:t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w:r>
        <w:rPr>
          <w:rFonts w:hint="eastAsia"/>
          <w:bCs/>
          <w:color w:val="000000"/>
          <w:szCs w:val="21"/>
        </w:rPr>
        <w:tab/>
      </w:r>
      <m:oMath>
        <m:sSub>
          <m:sSub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szCs w:val="21"/>
              </w:rPr>
              <m:t>E</m:t>
            </m:r>
          </m:e>
          <m:sub>
            <m:r>
              <m:rPr>
                <m:nor/>
              </m:rPr>
              <w:rPr>
                <w:iCs/>
                <w:color w:val="000000"/>
                <w:szCs w:val="21"/>
              </w:rPr>
              <m:t>m</m:t>
            </m:r>
          </m:sub>
        </m:sSub>
        <m:r>
          <m:rPr>
            <m:nor/>
          </m:rPr>
          <w:rPr>
            <w:rFonts w:hint="eastAsia"/>
          </w:rPr>
          <m:t>＝</m:t>
        </m:r>
        <m:f>
          <m:f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fPr>
          <m:num>
            <m:r>
              <m:rPr>
                <m:nor/>
              </m:rPr>
              <w:rPr>
                <w:color w:val="000000"/>
                <w:szCs w:val="21"/>
              </w:rPr>
              <m:t>1</m:t>
            </m:r>
          </m:num>
          <m:den>
            <m:r>
              <m:rPr>
                <m:nor/>
              </m:rPr>
              <w:rPr>
                <w:color w:val="000000"/>
                <w:szCs w:val="21"/>
              </w:rPr>
              <m:t>2</m:t>
            </m:r>
          </m:den>
        </m:f>
        <m:r>
          <m:rPr>
            <m:nor/>
          </m:rPr>
          <w:rPr>
            <w:i/>
            <w:color w:val="000000"/>
            <w:szCs w:val="21"/>
          </w:rPr>
          <m:t>C</m:t>
        </m:r>
        <m:sSubSup>
          <m:sSubSup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sSubSupPr>
          <m:e>
            <m:r>
              <m:rPr>
                <m:nor/>
              </m:rPr>
              <w:rPr>
                <w:i/>
                <w:color w:val="000000"/>
                <w:szCs w:val="21"/>
              </w:rPr>
              <m:t>U</m:t>
            </m:r>
          </m:e>
          <m:sub>
            <m:r>
              <m:rPr>
                <m:nor/>
              </m:rPr>
              <w:rPr>
                <w:iCs/>
                <w:color w:val="000000"/>
                <w:szCs w:val="21"/>
              </w:rPr>
              <m:t>m</m:t>
            </m:r>
          </m:sub>
          <m:sup>
            <m:r>
              <m:rPr>
                <m:nor/>
              </m:rPr>
              <w:rPr>
                <w:color w:val="000000"/>
                <w:szCs w:val="21"/>
              </w:rPr>
              <m:t>2</m:t>
            </m:r>
          </m:sup>
        </m:sSubSup>
        <m:r>
          <m:rPr>
            <m:nor/>
          </m:rPr>
          <w:rPr>
            <w:rFonts w:hint="eastAsia"/>
          </w:rPr>
          <m:t>＝</m:t>
        </m:r>
        <m:f>
          <m:f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fPr>
          <m:num>
            <m:r>
              <m:rPr>
                <m:nor/>
              </m:rPr>
              <w:rPr>
                <w:color w:val="000000"/>
                <w:szCs w:val="21"/>
              </w:rPr>
              <m:t>1</m:t>
            </m:r>
          </m:num>
          <m:den>
            <m:r>
              <m:rPr>
                <m:nor/>
              </m:rPr>
              <w:rPr>
                <w:color w:val="000000"/>
                <w:szCs w:val="21"/>
              </w:rPr>
              <m:t>2</m:t>
            </m:r>
          </m:den>
        </m:f>
        <m:r>
          <m:rPr>
            <m:nor/>
          </m:rPr>
          <w:rPr>
            <w:i/>
            <w:color w:val="000000"/>
            <w:szCs w:val="21"/>
          </w:rPr>
          <m:t>C</m:t>
        </m:r>
        <m:sSup>
          <m:sSup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color w:val="000000"/>
                    <w:szCs w:val="21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color w:val="000000"/>
                    <w:szCs w:val="21"/>
                  </w:rPr>
                  <m:t>BL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000000"/>
                        <w:kern w:val="0"/>
                        <w:szCs w:val="21"/>
                        <w:lang w:bidi="ar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/>
                            <w:kern w:val="0"/>
                            <w:szCs w:val="21"/>
                            <w:lang w:bidi="ar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color w:val="000000"/>
                            <w:kern w:val="0"/>
                            <w:szCs w:val="21"/>
                            <w:lang w:bidi="ar"/>
                          </w:rPr>
                          <m:t>2</m:t>
                        </m:r>
                        <m:r>
                          <m:rPr>
                            <m:nor/>
                          </m:rPr>
                          <w:rPr>
                            <w:i/>
                            <w:color w:val="000000"/>
                            <w:kern w:val="0"/>
                            <w:szCs w:val="21"/>
                            <w:lang w:bidi="ar"/>
                          </w:rPr>
                          <m:t>a</m:t>
                        </m:r>
                        <m:r>
                          <m:rPr>
                            <m:nor/>
                          </m:rPr>
                          <w:rPr>
                            <w:i/>
                            <w:iCs/>
                            <w:color w:val="000000"/>
                            <w:kern w:val="0"/>
                            <w:szCs w:val="21"/>
                            <w:lang w:bidi="ar"/>
                          </w:rPr>
                          <m:t>h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color w:val="000000"/>
                                <w:kern w:val="0"/>
                                <w:szCs w:val="21"/>
                                <w:lang w:bidi="ar"/>
                              </w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w:rPr>
                                <w:color w:val="000000"/>
                                <w:kern w:val="0"/>
                                <w:szCs w:val="21"/>
                                <w:lang w:bidi="ar"/>
                              </w:rPr>
                              <m:t>sin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kern w:val="0"/>
                                <w:szCs w:val="21"/>
                                <w:lang w:bidi="ar"/>
                              </w:rPr>
                            </m:ctrlPr>
                          </m:fName>
                          <m:e>
                            <m:r>
                              <m:rPr>
                                <m:nor/>
                              </m:rPr>
                              <w:rPr>
                                <w:i/>
                                <w:color w:val="000000"/>
                                <w:kern w:val="0"/>
                                <w:szCs w:val="21"/>
                                <w:lang w:bidi="ar"/>
                              </w:rPr>
                              <m:t>θ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kern w:val="0"/>
                                <w:szCs w:val="21"/>
                                <w:lang w:bidi="ar"/>
                              </w:rPr>
                            </m:ctrlPr>
                          </m:e>
                        </m:func>
                      </m:den>
                    </m:f>
                  </m:e>
                </m:rad>
              </m:e>
            </m:d>
          </m:e>
          <m:sup>
            <m:r>
              <m:rPr>
                <m:nor/>
              </m:rPr>
              <w:rPr>
                <w:color w:val="000000"/>
                <w:szCs w:val="21"/>
              </w:rPr>
              <m:t>2</m:t>
            </m:r>
          </m:sup>
        </m:sSup>
        <m:r>
          <m:rPr>
            <m:nor/>
          </m:rPr>
          <w:rPr>
            <w:rFonts w:hint="eastAsia"/>
          </w:rPr>
          <m:t>＝</m:t>
        </m:r>
        <m:f>
          <m:f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fPr>
          <m:num>
            <m:r>
              <m:rPr>
                <m:nor/>
              </m:rPr>
              <w:rPr>
                <w:i/>
                <w:color w:val="000000"/>
                <w:szCs w:val="21"/>
              </w:rPr>
              <m:t>C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color w:val="000000"/>
                    <w:szCs w:val="21"/>
                  </w:rPr>
                </m:ctrlPr>
              </m:sSupPr>
              <m:e>
                <m:r>
                  <m:rPr>
                    <m:nor/>
                  </m:rPr>
                  <w:rPr>
                    <w:i/>
                    <w:color w:val="000000"/>
                    <w:szCs w:val="21"/>
                  </w:rPr>
                  <m:t>B</m:t>
                </m:r>
              </m:e>
              <m:sup>
                <m:r>
                  <m:rPr>
                    <m:nor/>
                  </m:rPr>
                  <w:rPr>
                    <w:color w:val="000000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bCs/>
                    <w:i/>
                    <w:color w:val="000000"/>
                    <w:szCs w:val="21"/>
                  </w:rPr>
                </m:ctrlPr>
              </m:sSupPr>
              <m:e>
                <m:r>
                  <m:rPr>
                    <m:nor/>
                  </m:rPr>
                  <w:rPr>
                    <w:i/>
                    <w:color w:val="000000"/>
                    <w:szCs w:val="21"/>
                  </w:rPr>
                  <m:t>L</m:t>
                </m:r>
              </m:e>
              <m:sup>
                <m:r>
                  <m:rPr>
                    <m:nor/>
                  </m:rPr>
                  <w:rPr>
                    <w:color w:val="000000"/>
                    <w:szCs w:val="21"/>
                  </w:rPr>
                  <m:t>2</m:t>
                </m:r>
              </m:sup>
            </m:sSup>
            <m:r>
              <m:rPr>
                <m:nor/>
              </m:rPr>
              <w:rPr>
                <w:i/>
                <w:color w:val="000000"/>
                <w:szCs w:val="21"/>
              </w:rPr>
              <m:t>a</m:t>
            </m:r>
            <m:r>
              <m:rPr>
                <m:nor/>
              </m:rPr>
              <w:rPr>
                <w:color w:val="000000"/>
                <w:szCs w:val="21"/>
              </w:rPr>
              <m:t>h</m:t>
            </m:r>
          </m:num>
          <m:den>
            <m:func>
              <m:funcPr>
                <m:ctrlPr>
                  <w:rPr>
                    <w:rFonts w:ascii="Cambria Math" w:hAnsi="Cambria Math"/>
                    <w:bCs/>
                    <w:color w:val="000000"/>
                    <w:szCs w:val="21"/>
                  </w:rPr>
                </m:ctrlPr>
              </m:funcPr>
              <m:fName>
                <m:r>
                  <m:rPr>
                    <m:nor/>
                  </m:rPr>
                  <w:rPr>
                    <w:bCs/>
                    <w:color w:val="000000"/>
                    <w:szCs w:val="21"/>
                  </w:rPr>
                  <m:t>sin</m:t>
                </m:r>
                <m:ctrlPr>
                  <w:rPr>
                    <w:rFonts w:ascii="Cambria Math" w:hAnsi="Cambria Math"/>
                    <w:bCs/>
                    <w:i/>
                    <w:color w:val="000000"/>
                    <w:szCs w:val="21"/>
                  </w:rPr>
                </m:ctrlPr>
              </m:fName>
              <m:e>
                <m:r>
                  <m:rPr>
                    <m:nor/>
                  </m:rPr>
                  <w:rPr>
                    <w:i/>
                    <w:color w:val="000000"/>
                    <w:szCs w:val="21"/>
                  </w:rPr>
                  <m:t>θ</m:t>
                </m:r>
                <m:ctrlPr>
                  <w:rPr>
                    <w:rFonts w:ascii="Cambria Math" w:hAnsi="Cambria Math"/>
                    <w:bCs/>
                    <w:i/>
                    <w:color w:val="000000"/>
                    <w:szCs w:val="21"/>
                  </w:rPr>
                </m:ctrlPr>
              </m:e>
            </m:func>
          </m:den>
        </m:f>
      </m:oMath>
    </w:p>
    <w:p w14:paraId="5137166D" w14:textId="77777777" w:rsidR="000836C9" w:rsidRDefault="000836C9" w:rsidP="000836C9">
      <w:pPr>
        <w:tabs>
          <w:tab w:val="left" w:pos="420"/>
        </w:tabs>
        <w:adjustRightInd w:val="0"/>
        <w:snapToGrid w:val="0"/>
        <w:spacing w:line="300" w:lineRule="auto"/>
        <w:jc w:val="left"/>
        <w:rPr>
          <w:rFonts w:hAnsi="Cambria Math"/>
          <w:bCs/>
          <w:color w:val="000000"/>
          <w:szCs w:val="21"/>
        </w:rPr>
      </w:pPr>
      <w:r>
        <w:rPr>
          <w:rFonts w:hAnsi="Cambria Math" w:hint="eastAsia"/>
          <w:bCs/>
          <w:color w:val="000000"/>
          <w:szCs w:val="21"/>
        </w:rPr>
        <w:t>（也可以通过能量守恒定律或动能定理方法求解得到</w:t>
      </w:r>
      <m:oMath>
        <m:sSub>
          <m:sSubPr>
            <m:ctrlPr>
              <w:rPr>
                <w:rFonts w:ascii="Cambria Math" w:hAnsi="Cambria Math"/>
                <w:bCs/>
                <w:i/>
                <w:color w:val="000000"/>
                <w:szCs w:val="21"/>
              </w:rPr>
            </m:ctrlPr>
          </m:sSubPr>
          <m:e>
            <m:r>
              <m:rPr>
                <m:nor/>
              </m:rPr>
              <w:rPr>
                <w:i/>
                <w:color w:val="000000"/>
                <w:szCs w:val="21"/>
              </w:rPr>
              <m:t>E</m:t>
            </m:r>
          </m:e>
          <m:sub>
            <m:r>
              <m:rPr>
                <m:nor/>
              </m:rPr>
              <w:rPr>
                <w:iCs/>
                <w:color w:val="000000"/>
                <w:szCs w:val="21"/>
              </w:rPr>
              <m:t>m</m:t>
            </m:r>
          </m:sub>
        </m:sSub>
        <m:r>
          <m:rPr>
            <m:nor/>
          </m:rPr>
          <w:rPr>
            <w:rFonts w:hint="eastAsia"/>
          </w:rPr>
          <m:t>＝</m:t>
        </m:r>
        <m:f>
          <m:fPr>
            <m:ctrlPr>
              <w:rPr>
                <w:rFonts w:ascii="Cambria Math" w:hAnsi="Cambria Math"/>
                <w:i/>
                <w:color w:val="000000"/>
                <w:kern w:val="0"/>
                <w:szCs w:val="21"/>
                <w:lang w:bidi="ar"/>
              </w:rPr>
            </m:ctrlPr>
          </m:fPr>
          <m:num>
            <m:r>
              <w:rPr>
                <w:rFonts w:ascii="Cambria Math" w:hAnsi="Cambria Math"/>
                <w:color w:val="000000"/>
                <w:kern w:val="0"/>
                <w:szCs w:val="21"/>
                <w:lang w:bidi="ar"/>
              </w:rPr>
              <m:t>mh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kern w:val="0"/>
                    <w:szCs w:val="21"/>
                    <w:lang w:bidi="ar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kern w:val="0"/>
                    <w:szCs w:val="21"/>
                    <w:lang w:bidi="ar"/>
                  </w:rPr>
                  <m:t>g</m:t>
                </m:r>
                <m:func>
                  <m:funcPr>
                    <m:ctrlPr>
                      <w:rPr>
                        <w:rFonts w:ascii="Cambria Math" w:hAnsi="Cambria Math"/>
                        <w:color w:val="000000"/>
                        <w:kern w:val="0"/>
                        <w:szCs w:val="21"/>
                        <w:lang w:bidi="ar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color w:val="000000"/>
                        <w:kern w:val="0"/>
                        <w:szCs w:val="21"/>
                        <w:lang w:bidi="ar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  <w:color w:val="000000"/>
                        <w:kern w:val="0"/>
                        <w:szCs w:val="21"/>
                        <w:lang w:bidi="ar"/>
                      </w:rPr>
                    </m:ctrlPr>
                  </m:fName>
                  <m:e>
                    <m:r>
                      <w:rPr>
                        <w:rFonts w:ascii="Cambria Math" w:hAnsi="Cambria Math"/>
                        <w:color w:val="000000"/>
                        <w:kern w:val="0"/>
                        <w:szCs w:val="21"/>
                        <w:lang w:bidi="ar"/>
                      </w:rPr>
                      <m:t>θ</m:t>
                    </m:r>
                    <m:ctrlPr>
                      <w:rPr>
                        <w:rFonts w:ascii="Cambria Math" w:hAnsi="Cambria Math"/>
                        <w:i/>
                        <w:color w:val="000000"/>
                        <w:kern w:val="0"/>
                        <w:szCs w:val="21"/>
                        <w:lang w:bidi="ar"/>
                      </w:rPr>
                    </m:ctrlPr>
                  </m:e>
                </m:func>
                <m:r>
                  <w:rPr>
                    <w:rFonts w:ascii="Cambria Math" w:hAnsi="Cambria Math"/>
                    <w:color w:val="000000"/>
                    <w:kern w:val="0"/>
                    <w:szCs w:val="21"/>
                    <w:lang w:bidi="ar"/>
                  </w:rPr>
                  <m:t>-a</m:t>
                </m:r>
              </m:e>
            </m:d>
          </m:num>
          <m:den>
            <m:func>
              <m:funcPr>
                <m:ctrlPr>
                  <w:rPr>
                    <w:rFonts w:ascii="Cambria Math" w:hAnsi="Cambria Math"/>
                    <w:color w:val="000000"/>
                    <w:kern w:val="0"/>
                    <w:szCs w:val="21"/>
                    <w:lang w:bidi="ar"/>
                  </w:rPr>
                </m:ctrlPr>
              </m:funcPr>
              <m:fName>
                <m:r>
                  <m:rPr>
                    <m:nor/>
                  </m:rPr>
                  <w:rPr>
                    <w:color w:val="000000"/>
                    <w:kern w:val="0"/>
                    <w:szCs w:val="21"/>
                    <w:lang w:bidi="ar"/>
                  </w:rPr>
                  <m:t>sin</m:t>
                </m:r>
                <m:ctrlPr>
                  <w:rPr>
                    <w:rFonts w:ascii="Cambria Math" w:hAnsi="Cambria Math"/>
                    <w:i/>
                    <w:color w:val="000000"/>
                    <w:kern w:val="0"/>
                    <w:szCs w:val="21"/>
                    <w:lang w:bidi="ar"/>
                  </w:rPr>
                </m:ctrlPr>
              </m:fName>
              <m:e>
                <m:r>
                  <w:rPr>
                    <w:rFonts w:ascii="Cambria Math" w:hAnsi="Cambria Math"/>
                    <w:color w:val="000000"/>
                    <w:kern w:val="0"/>
                    <w:szCs w:val="21"/>
                    <w:lang w:bidi="ar"/>
                  </w:rPr>
                  <m:t>θ</m:t>
                </m:r>
                <m:ctrlPr>
                  <w:rPr>
                    <w:rFonts w:ascii="Cambria Math" w:hAnsi="Cambria Math"/>
                    <w:i/>
                    <w:color w:val="000000"/>
                    <w:kern w:val="0"/>
                    <w:szCs w:val="21"/>
                    <w:lang w:bidi="ar"/>
                  </w:rPr>
                </m:ctrlPr>
              </m:e>
            </m:func>
          </m:den>
        </m:f>
      </m:oMath>
      <w:r>
        <w:rPr>
          <w:rFonts w:hAnsi="Cambria Math" w:hint="eastAsia"/>
          <w:bCs/>
          <w:color w:val="000000"/>
          <w:szCs w:val="21"/>
        </w:rPr>
        <w:t>）</w:t>
      </w:r>
    </w:p>
    <w:p w14:paraId="49643920" w14:textId="77777777" w:rsidR="000836C9" w:rsidRDefault="000836C9" w:rsidP="000836C9">
      <w:pPr>
        <w:pStyle w:val="a3"/>
        <w:spacing w:line="300" w:lineRule="auto"/>
        <w:rPr>
          <w:bCs/>
          <w:color w:val="000000"/>
          <w:szCs w:val="21"/>
        </w:rPr>
      </w:pPr>
    </w:p>
    <w:p w14:paraId="24F05F30" w14:textId="77777777" w:rsidR="000836C9" w:rsidRDefault="000836C9" w:rsidP="000836C9">
      <w:pPr>
        <w:pStyle w:val="a3"/>
        <w:spacing w:line="300" w:lineRule="auto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3</w:t>
      </w:r>
      <w:r>
        <w:rPr>
          <w:bCs/>
          <w:color w:val="000000"/>
          <w:szCs w:val="21"/>
        </w:rPr>
        <w:t>(</w:t>
      </w:r>
      <w:r>
        <w:rPr>
          <w:rFonts w:hint="eastAsia"/>
          <w:bCs/>
          <w:color w:val="000000"/>
          <w:szCs w:val="21"/>
        </w:rPr>
        <w:t>3</w:t>
      </w:r>
      <w:r>
        <w:rPr>
          <w:bCs/>
          <w:color w:val="000000"/>
          <w:szCs w:val="21"/>
        </w:rPr>
        <w:t>)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2</w:t>
      </w:r>
      <w:r>
        <w:rPr>
          <w:rFonts w:hint="eastAsia"/>
          <w:bCs/>
          <w:color w:val="000000"/>
          <w:szCs w:val="21"/>
        </w:rPr>
        <w:t>分）</w:t>
      </w:r>
    </w:p>
    <w:p w14:paraId="348070C1" w14:textId="77777777" w:rsidR="000836C9" w:rsidRDefault="000836C9" w:rsidP="000836C9">
      <w:pPr>
        <w:pStyle w:val="a3"/>
        <w:spacing w:line="300" w:lineRule="auto"/>
        <w:rPr>
          <w:i/>
          <w:iCs/>
        </w:rPr>
      </w:pPr>
      <w:r>
        <w:rPr>
          <w:rFonts w:hint="eastAsia"/>
        </w:rPr>
        <w:t>对金属棒受力分析，由牛顿第二定律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i/>
          <w:iCs/>
        </w:rPr>
        <w:t>mg</w:t>
      </w:r>
      <w:r>
        <w:t>sin</w:t>
      </w:r>
      <w:r>
        <w:rPr>
          <w:i/>
          <w:iCs/>
        </w:rPr>
        <w:t>θ</w:t>
      </w:r>
      <w:r>
        <w:t>－</w:t>
      </w:r>
      <w:r>
        <w:rPr>
          <w:i/>
          <w:iCs/>
        </w:rPr>
        <w:t>BIL</w:t>
      </w:r>
      <w:r>
        <w:t>＝</w:t>
      </w:r>
      <w:r>
        <w:rPr>
          <w:i/>
          <w:iCs/>
        </w:rPr>
        <w:t>ma</w:t>
      </w:r>
      <w:r>
        <w:rPr>
          <w:rFonts w:hint="eastAsia"/>
          <w:i/>
          <w:iCs/>
        </w:rPr>
        <w:tab/>
      </w:r>
      <w:r>
        <w:rPr>
          <w:rFonts w:hint="eastAsia"/>
          <w:i/>
          <w:iCs/>
        </w:rPr>
        <w:tab/>
      </w:r>
      <w:r>
        <w:rPr>
          <w:rFonts w:hint="eastAsia"/>
          <w:i/>
          <w:iCs/>
        </w:rPr>
        <w:tab/>
      </w:r>
      <w:r>
        <w:rPr>
          <w:rFonts w:hint="eastAsia"/>
          <w:i/>
          <w:iCs/>
        </w:rPr>
        <w:tab/>
      </w:r>
      <w:r>
        <w:rPr>
          <w:rFonts w:hint="eastAsia"/>
          <w:i/>
          <w:iCs/>
        </w:rPr>
        <w:tab/>
      </w:r>
      <w:r>
        <w:rPr>
          <w:color w:val="000000"/>
          <w:kern w:val="0"/>
          <w:szCs w:val="21"/>
          <w:lang w:bidi="ar"/>
        </w:rPr>
        <w:t>①</w:t>
      </w:r>
    </w:p>
    <w:p w14:paraId="3E727E6B" w14:textId="77777777" w:rsidR="000836C9" w:rsidRDefault="000836C9" w:rsidP="000836C9">
      <w:pPr>
        <w:pStyle w:val="a3"/>
        <w:spacing w:line="300" w:lineRule="auto"/>
        <w:rPr>
          <w:rFonts w:hAnsi="Cambria Math"/>
        </w:rPr>
      </w:pPr>
      <w:r>
        <w:rPr>
          <w:rFonts w:hint="eastAsia"/>
        </w:rPr>
        <w:t>通过金属棒的电流为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m:oMath>
        <m:r>
          <m:rPr>
            <m:nor/>
          </m:rPr>
          <w:rPr>
            <w:i/>
          </w:rPr>
          <m:t>I</m:t>
        </m:r>
        <m:r>
          <m:rPr>
            <m:nor/>
          </m:rPr>
          <w:rPr>
            <w:rFonts w:hint="eastAsia"/>
          </w:rPr>
          <m:t>＝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m:t>Δ</m:t>
            </m:r>
            <m:r>
              <m:rPr>
                <m:nor/>
              </m:rPr>
              <w:rPr>
                <w:i/>
              </w:rPr>
              <m:t>q</m:t>
            </m:r>
          </m:num>
          <m:den>
            <m:r>
              <m:rPr>
                <m:nor/>
              </m:rPr>
              <m:t>Δ</m:t>
            </m:r>
            <m:r>
              <m:rPr>
                <m:nor/>
              </m:rPr>
              <w:rPr>
                <w:i/>
              </w:rPr>
              <m:t>t</m:t>
            </m:r>
          </m:den>
        </m:f>
        <m:r>
          <m:rPr>
            <m:nor/>
          </m:rPr>
          <w:rPr>
            <w:rFonts w:hint="eastAsia"/>
          </w:rPr>
          <m:t>＝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C</m:t>
            </m:r>
            <m:r>
              <m:rPr>
                <m:nor/>
              </m:rPr>
              <m:t>Δ</m:t>
            </m:r>
            <m:r>
              <m:rPr>
                <m:nor/>
              </m:rPr>
              <w:rPr>
                <w:i/>
              </w:rPr>
              <m:t>U</m:t>
            </m:r>
          </m:num>
          <m:den>
            <m:r>
              <m:rPr>
                <m:nor/>
              </m:rPr>
              <m:t>Δ</m:t>
            </m:r>
            <m:r>
              <m:rPr>
                <m:nor/>
              </m:rPr>
              <w:rPr>
                <w:i/>
              </w:rPr>
              <m:t>t</m:t>
            </m:r>
          </m:den>
        </m:f>
        <m:r>
          <m:rPr>
            <m:nor/>
          </m:rPr>
          <w:rPr>
            <w:rFonts w:hint="eastAsia"/>
          </w:rPr>
          <m:t>＝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CBL</m:t>
            </m:r>
            <m:r>
              <m:rPr>
                <m:nor/>
              </m:rPr>
              <m:t>Δ</m:t>
            </m:r>
            <m:r>
              <w:rPr>
                <w:rFonts w:ascii="Cambria Math" w:hAnsi="Cambria Math" w:cs="Cambria Math"/>
              </w:rPr>
              <m:t>v</m:t>
            </m:r>
          </m:num>
          <m:den>
            <m:r>
              <m:rPr>
                <m:nor/>
              </m:rPr>
              <m:t>Δ</m:t>
            </m:r>
            <m:r>
              <m:rPr>
                <m:nor/>
              </m:rPr>
              <w:rPr>
                <w:i/>
              </w:rPr>
              <m:t>t</m:t>
            </m:r>
          </m:den>
        </m:f>
        <m:r>
          <m:rPr>
            <m:nor/>
          </m:rPr>
          <w:rPr>
            <w:rFonts w:hint="eastAsia"/>
          </w:rPr>
          <m:t>＝</m:t>
        </m:r>
        <m:r>
          <m:rPr>
            <m:nor/>
          </m:rPr>
          <w:rPr>
            <w:i/>
          </w:rPr>
          <m:t>BLaC</m:t>
        </m:r>
      </m:oMath>
      <w:r>
        <w:rPr>
          <w:rFonts w:hint="eastAsia"/>
        </w:rPr>
        <w:tab/>
      </w:r>
      <w:r>
        <w:rPr>
          <w:rFonts w:hAnsi="Cambria Math" w:hint="eastAsia"/>
        </w:rPr>
        <w:tab/>
      </w:r>
      <w:r>
        <w:rPr>
          <w:color w:val="000000"/>
          <w:kern w:val="0"/>
          <w:szCs w:val="21"/>
          <w:lang w:bidi="ar"/>
        </w:rPr>
        <w:t>②</w:t>
      </w:r>
    </w:p>
    <w:p w14:paraId="4968B4B3" w14:textId="77777777" w:rsidR="000836C9" w:rsidRDefault="000836C9" w:rsidP="000836C9">
      <w:pPr>
        <w:pStyle w:val="a3"/>
        <w:spacing w:line="300" w:lineRule="auto"/>
        <w:rPr>
          <w:rFonts w:hAnsi="Cambria Math"/>
        </w:rPr>
      </w:pPr>
      <w:r>
        <w:rPr>
          <w:rFonts w:hint="eastAsia"/>
        </w:rPr>
        <w:t>联立</w:t>
      </w:r>
      <w:r>
        <w:rPr>
          <w:color w:val="000000"/>
          <w:kern w:val="0"/>
          <w:szCs w:val="21"/>
          <w:lang w:bidi="ar"/>
        </w:rPr>
        <w:t>①②</w:t>
      </w:r>
      <w:r>
        <w:rPr>
          <w:rFonts w:hint="eastAsia"/>
          <w:color w:val="000000"/>
          <w:kern w:val="0"/>
          <w:szCs w:val="21"/>
          <w:lang w:bidi="ar"/>
        </w:rPr>
        <w:t>，</w:t>
      </w:r>
      <w:r>
        <w:rPr>
          <w:rFonts w:hint="eastAsia"/>
        </w:rPr>
        <w:t>可得金属棒的加速度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m:oMath>
        <m:r>
          <m:rPr>
            <m:nor/>
          </m:rPr>
          <w:rPr>
            <w:i/>
          </w:rPr>
          <m:t>a</m:t>
        </m:r>
        <m:r>
          <m:rPr>
            <m:nor/>
          </m:rPr>
          <w:rPr>
            <w:rFonts w:hint="eastAsia"/>
          </w:rPr>
          <m:t>＝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nor/>
              </m:rPr>
              <w:rPr>
                <w:i/>
              </w:rPr>
              <m:t>mg</m:t>
            </m:r>
            <m:r>
              <m:rPr>
                <m:nor/>
              </m:rPr>
              <m:t>sin</m:t>
            </m:r>
            <m:r>
              <m:rPr>
                <m:nor/>
              </m:rPr>
              <w:rPr>
                <w:i/>
              </w:rPr>
              <m:t>θ</m:t>
            </m:r>
          </m:num>
          <m:den>
            <m:r>
              <m:rPr>
                <m:nor/>
              </m:rPr>
              <w:rPr>
                <w:i/>
              </w:rPr>
              <m:t>m</m:t>
            </m:r>
            <m:r>
              <m:rPr>
                <m:nor/>
              </m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nor/>
                  </m:rPr>
                  <w:rPr>
                    <w:i/>
                  </w:rPr>
                  <m:t>B</m:t>
                </m:r>
              </m:e>
              <m:sup>
                <m:r>
                  <m:rPr>
                    <m:nor/>
                  </m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nor/>
                  </m:rPr>
                  <w:rPr>
                    <w:i/>
                  </w:rPr>
                  <m:t>L</m:t>
                </m:r>
              </m:e>
              <m:sup>
                <m:r>
                  <m:rPr>
                    <m:nor/>
                  </m:rPr>
                  <m:t>2</m:t>
                </m:r>
              </m:sup>
            </m:sSup>
            <m:r>
              <m:rPr>
                <m:nor/>
              </m:rPr>
              <w:rPr>
                <w:i/>
              </w:rPr>
              <m:t>C</m:t>
            </m:r>
          </m:den>
        </m:f>
      </m:oMath>
    </w:p>
    <w:p w14:paraId="2EBAD799" w14:textId="6216919B" w:rsidR="000836C9" w:rsidRDefault="000836C9" w:rsidP="000836C9">
      <w:pPr>
        <w:pStyle w:val="a3"/>
        <w:spacing w:line="300" w:lineRule="auto"/>
        <w:rPr>
          <w:color w:val="000000"/>
          <w:kern w:val="0"/>
          <w:szCs w:val="21"/>
          <w:lang w:bidi="ar"/>
        </w:rPr>
      </w:pPr>
      <w:r>
        <w:rPr>
          <w:rFonts w:hint="eastAsia"/>
        </w:rPr>
        <w:t>故金属棒做匀加速直线运动</w:t>
      </w:r>
    </w:p>
    <w:p w14:paraId="7E194ACF" w14:textId="77777777" w:rsidR="00167909" w:rsidRPr="000836C9" w:rsidRDefault="00167909">
      <w:pPr>
        <w:rPr>
          <w:rFonts w:ascii="宋体" w:hAnsi="宋体" w:cs="宋体" w:hint="eastAsia"/>
          <w:color w:val="000000"/>
          <w:kern w:val="0"/>
          <w:szCs w:val="21"/>
          <w:lang w:bidi="ar"/>
        </w:rPr>
      </w:pPr>
    </w:p>
    <w:sectPr w:rsidR="00167909" w:rsidRPr="000836C9">
      <w:pgSz w:w="11906" w:h="16838"/>
      <w:pgMar w:top="1270" w:right="1689" w:bottom="1270" w:left="1689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6-04-07T14:54:00Z" w:initials="phy">
    <w:p w14:paraId="46A6DDC4" w14:textId="6A9163EE" w:rsidR="00151F0C" w:rsidRDefault="00151F0C">
      <w:pPr>
        <w:pStyle w:val="a3"/>
      </w:pPr>
      <w:r>
        <w:rPr>
          <w:rStyle w:val="a9"/>
        </w:rPr>
        <w:annotationRef/>
      </w:r>
      <w:r>
        <w:rPr>
          <w:rFonts w:hint="eastAsia"/>
        </w:rPr>
        <w:t>2445</w:t>
      </w:r>
      <w:r>
        <w:rPr>
          <w:rFonts w:hint="eastAsia"/>
        </w:rPr>
        <w:t>人，均分</w:t>
      </w:r>
      <w:r>
        <w:rPr>
          <w:rFonts w:hint="eastAsia"/>
        </w:rPr>
        <w:t>55.47</w:t>
      </w:r>
    </w:p>
  </w:comment>
  <w:comment w:id="1" w:author="physics" w:date="2026-04-07T15:15:00Z" w:initials="phy">
    <w:p w14:paraId="36C28917" w14:textId="3D1D3BE4" w:rsidR="002E3DF3" w:rsidRDefault="002E3DF3" w:rsidP="002E3DF3">
      <w:pPr>
        <w:rPr>
          <w:bCs/>
          <w:color w:val="000000"/>
        </w:rPr>
      </w:pPr>
      <w:r>
        <w:rPr>
          <w:rStyle w:val="a9"/>
        </w:rPr>
        <w:annotationRef/>
      </w:r>
      <w:r>
        <w:rPr>
          <w:bCs/>
          <w:color w:val="000000"/>
        </w:rPr>
        <w:t>1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bCs/>
          <w:color w:val="000000"/>
        </w:rPr>
        <w:t>（</w:t>
      </w:r>
      <w:r>
        <w:rPr>
          <w:bCs/>
          <w:color w:val="000000"/>
        </w:rPr>
        <w:t>1</w:t>
      </w:r>
      <w:r>
        <w:rPr>
          <w:bCs/>
          <w:color w:val="000000"/>
        </w:rPr>
        <w:t>）</w:t>
      </w:r>
      <w:r>
        <w:rPr>
          <w:bCs/>
          <w:color w:val="000000"/>
        </w:rPr>
        <w:t>B</w:t>
      </w:r>
      <w:r>
        <w:rPr>
          <w:rFonts w:ascii="宋体" w:hAnsi="宋体" w:cs="宋体" w:hint="eastAsia"/>
          <w:bCs/>
          <w:color w:val="000000"/>
        </w:rPr>
        <w:tab/>
      </w:r>
      <w:r>
        <w:rPr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>
        <w:rPr>
          <w:bCs/>
          <w:color w:val="000000"/>
        </w:rPr>
        <w:t>）</w:t>
      </w:r>
      <w:r>
        <w:rPr>
          <w:rFonts w:hint="eastAsia"/>
          <w:bCs/>
          <w:color w:val="000000"/>
        </w:rPr>
        <w:t>C</w:t>
      </w:r>
    </w:p>
    <w:p w14:paraId="169DB264" w14:textId="77777777" w:rsidR="002E3DF3" w:rsidRDefault="002E3DF3" w:rsidP="002E3DF3">
      <w:pPr>
        <w:rPr>
          <w:bCs/>
          <w:color w:val="000000"/>
        </w:rPr>
      </w:pPr>
      <w:r>
        <w:rPr>
          <w:rFonts w:hint="eastAsia"/>
          <w:bCs/>
          <w:color w:val="000000"/>
        </w:rPr>
        <w:t>2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bCs/>
          <w:color w:val="000000"/>
        </w:rPr>
        <w:t>（</w:t>
      </w:r>
      <w:r>
        <w:rPr>
          <w:bCs/>
          <w:color w:val="000000"/>
        </w:rPr>
        <w:t>1</w:t>
      </w:r>
      <w:r>
        <w:rPr>
          <w:bCs/>
          <w:color w:val="000000"/>
        </w:rPr>
        <w:t>）</w:t>
      </w:r>
      <w:r>
        <w:rPr>
          <w:rFonts w:hint="eastAsia"/>
          <w:bCs/>
          <w:color w:val="000000"/>
        </w:rPr>
        <w:t>C</w:t>
      </w:r>
      <w:r>
        <w:rPr>
          <w:rFonts w:hint="eastAsia"/>
          <w:bCs/>
          <w:color w:val="000000"/>
        </w:rPr>
        <w:tab/>
      </w:r>
      <w:r>
        <w:rPr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>
        <w:rPr>
          <w:bCs/>
          <w:color w:val="000000"/>
        </w:rPr>
        <w:t>）</w:t>
      </w:r>
      <w:r>
        <w:rPr>
          <w:bCs/>
          <w:color w:val="000000"/>
        </w:rPr>
        <w:t>B</w:t>
      </w:r>
      <w:r>
        <w:rPr>
          <w:rFonts w:hint="eastAsia"/>
          <w:bCs/>
          <w:color w:val="000000"/>
        </w:rPr>
        <w:t>C</w:t>
      </w:r>
    </w:p>
    <w:p w14:paraId="4099ACFB" w14:textId="236C4031" w:rsidR="002E3DF3" w:rsidRDefault="002E3DF3" w:rsidP="002E3DF3">
      <w:r>
        <w:rPr>
          <w:rFonts w:hint="eastAsia"/>
          <w:bCs/>
          <w:color w:val="000000"/>
        </w:rPr>
        <w:t>2025</w:t>
      </w:r>
      <w:r>
        <w:rPr>
          <w:rFonts w:hint="eastAsia"/>
          <w:bCs/>
          <w:color w:val="000000"/>
        </w:rPr>
        <w:t>学年静安二模一</w:t>
      </w:r>
    </w:p>
  </w:comment>
  <w:comment w:id="2" w:author="physics" w:date="2026-04-07T15:15:00Z" w:initials="phy">
    <w:p w14:paraId="01FA5501" w14:textId="4CB99FB4" w:rsidR="002E3DF3" w:rsidRDefault="002E3DF3" w:rsidP="002E3DF3">
      <w:pPr>
        <w:rPr>
          <w:bCs/>
          <w:color w:val="000000"/>
        </w:rPr>
      </w:pPr>
      <w:r>
        <w:rPr>
          <w:rStyle w:val="a9"/>
        </w:rPr>
        <w:annotationRef/>
      </w:r>
      <w:r>
        <w:rPr>
          <w:color w:val="000000"/>
          <w:kern w:val="0"/>
          <w:lang w:bidi="ar"/>
        </w:rPr>
        <w:t>1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rFonts w:hint="eastAsia"/>
          <w:bCs/>
          <w:color w:val="000000"/>
        </w:rPr>
        <w:t>C</w:t>
      </w:r>
    </w:p>
    <w:p w14:paraId="7B9BC015" w14:textId="48C4CE9D" w:rsidR="002E3DF3" w:rsidRDefault="002E3DF3" w:rsidP="002E3DF3">
      <w:pPr>
        <w:rPr>
          <w:bCs/>
          <w:color w:val="000000"/>
        </w:rPr>
      </w:pPr>
      <w:r>
        <w:rPr>
          <w:rFonts w:hint="eastAsia"/>
          <w:color w:val="000000"/>
          <w:kern w:val="0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rFonts w:hint="eastAsia"/>
          <w:bCs/>
          <w:color w:val="000000"/>
        </w:rPr>
        <w:t>A</w:t>
      </w:r>
    </w:p>
    <w:p w14:paraId="24F5BA57" w14:textId="4CD2E91C" w:rsidR="002E3DF3" w:rsidRDefault="002E3DF3" w:rsidP="002E3DF3">
      <w:pPr>
        <w:rPr>
          <w:bCs/>
          <w:color w:val="000000"/>
        </w:rPr>
      </w:pPr>
      <w:r>
        <w:rPr>
          <w:rFonts w:hint="eastAsia"/>
          <w:bCs/>
          <w:color w:val="000000"/>
        </w:rPr>
        <w:t>3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bCs/>
          <w:color w:val="000000"/>
        </w:rPr>
        <w:t>（</w:t>
      </w:r>
      <w:r>
        <w:rPr>
          <w:bCs/>
          <w:color w:val="000000"/>
        </w:rPr>
        <w:t>1</w:t>
      </w:r>
      <w:r>
        <w:rPr>
          <w:bCs/>
          <w:color w:val="000000"/>
        </w:rPr>
        <w:t>）</w:t>
      </w:r>
      <w:r>
        <w:rPr>
          <w:rFonts w:hint="eastAsia"/>
          <w:bCs/>
          <w:color w:val="000000"/>
        </w:rPr>
        <w:t>0.3</w:t>
      </w:r>
      <w:r>
        <w:rPr>
          <w:rFonts w:hint="eastAsia"/>
          <w:bCs/>
          <w:color w:val="000000"/>
        </w:rPr>
        <w:tab/>
      </w:r>
      <w:r>
        <w:rPr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>
        <w:rPr>
          <w:bCs/>
          <w:color w:val="000000"/>
        </w:rPr>
        <w:t>）</w:t>
      </w:r>
      <w:r>
        <w:rPr>
          <w:rFonts w:hint="eastAsia"/>
          <w:bCs/>
          <w:color w:val="000000"/>
        </w:rPr>
        <w:t>A</w:t>
      </w:r>
    </w:p>
    <w:p w14:paraId="6667F2A7" w14:textId="55186C0B" w:rsidR="002E3DF3" w:rsidRDefault="002E3DF3">
      <w:pPr>
        <w:pStyle w:val="a3"/>
      </w:pPr>
      <w:r>
        <w:rPr>
          <w:rFonts w:hint="eastAsia"/>
          <w:bCs/>
          <w:color w:val="000000"/>
        </w:rPr>
        <w:t>2025</w:t>
      </w:r>
      <w:r>
        <w:rPr>
          <w:rFonts w:hint="eastAsia"/>
          <w:bCs/>
          <w:color w:val="000000"/>
        </w:rPr>
        <w:t>学年静安二模二</w:t>
      </w:r>
    </w:p>
  </w:comment>
  <w:comment w:id="3" w:author="physics" w:date="2026-04-07T15:15:00Z" w:initials="phy">
    <w:p w14:paraId="663C8ECF" w14:textId="3E9EA790" w:rsidR="00A57386" w:rsidRDefault="002E3DF3" w:rsidP="00A57386">
      <w:pPr>
        <w:rPr>
          <w:bCs/>
          <w:color w:val="000000"/>
        </w:rPr>
      </w:pPr>
      <w:r>
        <w:rPr>
          <w:rStyle w:val="a9"/>
        </w:rPr>
        <w:annotationRef/>
      </w:r>
      <w:r w:rsidR="00A57386">
        <w:rPr>
          <w:color w:val="000000"/>
          <w:kern w:val="0"/>
          <w:lang w:bidi="ar"/>
        </w:rPr>
        <w:t>1</w:t>
      </w:r>
      <w:r w:rsidR="00A57386">
        <w:rPr>
          <w:rFonts w:ascii="宋体" w:hAnsi="宋体" w:cs="宋体" w:hint="eastAsia"/>
          <w:color w:val="000000"/>
          <w:kern w:val="0"/>
          <w:lang w:bidi="ar"/>
        </w:rPr>
        <w:t>．</w:t>
      </w:r>
      <w:r w:rsidR="00A57386">
        <w:rPr>
          <w:rFonts w:hint="eastAsia"/>
          <w:bCs/>
          <w:color w:val="000000"/>
        </w:rPr>
        <w:t>A</w:t>
      </w:r>
    </w:p>
    <w:p w14:paraId="3C3F87C5" w14:textId="1022334E" w:rsidR="00A57386" w:rsidRDefault="00A57386" w:rsidP="00A57386">
      <w:pPr>
        <w:rPr>
          <w:bCs/>
          <w:color w:val="000000"/>
        </w:rPr>
      </w:pPr>
      <w:r>
        <w:rPr>
          <w:rFonts w:hint="eastAsia"/>
          <w:color w:val="000000"/>
          <w:kern w:val="0"/>
          <w:lang w:bidi="ar"/>
        </w:rPr>
        <w:t>2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color w:val="000000"/>
          <w:kern w:val="0"/>
          <w:lang w:bidi="ar"/>
        </w:rPr>
        <w:t>B</w:t>
      </w:r>
      <w:r>
        <w:rPr>
          <w:rFonts w:hint="eastAsia"/>
          <w:bCs/>
          <w:color w:val="000000"/>
        </w:rPr>
        <w:t>D</w:t>
      </w:r>
    </w:p>
    <w:p w14:paraId="6C4871F9" w14:textId="1377065E" w:rsidR="00A57386" w:rsidRDefault="00A57386" w:rsidP="00A57386">
      <w:pPr>
        <w:rPr>
          <w:bCs/>
          <w:color w:val="000000"/>
        </w:rPr>
      </w:pPr>
      <w:r>
        <w:rPr>
          <w:rFonts w:hint="eastAsia"/>
          <w:bCs/>
          <w:color w:val="000000"/>
        </w:rPr>
        <w:t>3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i/>
          <w:iCs/>
          <w:color w:val="000000"/>
          <w:kern w:val="0"/>
          <w:lang w:bidi="ar"/>
        </w:rPr>
        <w:t>E</w:t>
      </w:r>
      <w:r>
        <w:rPr>
          <w:color w:val="000000"/>
          <w:kern w:val="0"/>
          <w:vertAlign w:val="subscript"/>
          <w:lang w:bidi="ar"/>
        </w:rPr>
        <w:t>p</w:t>
      </w:r>
      <w:r>
        <w:rPr>
          <w:rFonts w:hint="eastAsia"/>
          <w:color w:val="000000"/>
          <w:kern w:val="0"/>
          <w:lang w:bidi="ar"/>
        </w:rPr>
        <w:t xml:space="preserve"> &gt; </w:t>
      </w:r>
      <w:r>
        <w:rPr>
          <w:i/>
          <w:iCs/>
          <w:color w:val="000000"/>
          <w:kern w:val="0"/>
          <w:lang w:bidi="ar"/>
        </w:rPr>
        <w:t>E</w:t>
      </w:r>
      <w:r>
        <w:rPr>
          <w:color w:val="000000"/>
          <w:kern w:val="0"/>
          <w:vertAlign w:val="subscript"/>
          <w:lang w:bidi="ar"/>
        </w:rPr>
        <w:t>k</w:t>
      </w:r>
      <w:r>
        <w:rPr>
          <w:rFonts w:hint="eastAsia"/>
          <w:color w:val="000000"/>
          <w:kern w:val="0"/>
          <w:lang w:bidi="ar"/>
        </w:rPr>
        <w:t xml:space="preserve"> &gt; </w:t>
      </w:r>
      <w:r>
        <w:rPr>
          <w:i/>
          <w:iCs/>
          <w:color w:val="000000"/>
          <w:kern w:val="0"/>
          <w:lang w:bidi="ar"/>
        </w:rPr>
        <w:t>E</w:t>
      </w:r>
      <w:r>
        <w:rPr>
          <w:color w:val="000000"/>
          <w:kern w:val="0"/>
          <w:vertAlign w:val="subscript"/>
          <w:lang w:bidi="ar"/>
        </w:rPr>
        <w:t>弹</w:t>
      </w:r>
    </w:p>
    <w:p w14:paraId="7D38BE3E" w14:textId="33B60A05" w:rsidR="002E3DF3" w:rsidRDefault="002E3DF3">
      <w:pPr>
        <w:pStyle w:val="a3"/>
      </w:pPr>
      <w:r>
        <w:rPr>
          <w:rFonts w:hint="eastAsia"/>
          <w:bCs/>
          <w:color w:val="000000"/>
        </w:rPr>
        <w:t>2025</w:t>
      </w:r>
      <w:r>
        <w:rPr>
          <w:rFonts w:hint="eastAsia"/>
          <w:bCs/>
          <w:color w:val="000000"/>
        </w:rPr>
        <w:t>学年静安二模三</w:t>
      </w:r>
    </w:p>
  </w:comment>
  <w:comment w:id="4" w:author="physics" w:date="2026-04-07T15:15:00Z" w:initials="phy">
    <w:p w14:paraId="5448CFFA" w14:textId="744416A1" w:rsidR="007077B1" w:rsidRDefault="002E3DF3" w:rsidP="007077B1">
      <w:pPr>
        <w:rPr>
          <w:bCs/>
          <w:color w:val="000000"/>
        </w:rPr>
      </w:pPr>
      <w:r>
        <w:rPr>
          <w:rStyle w:val="a9"/>
        </w:rPr>
        <w:annotationRef/>
      </w:r>
      <w:r w:rsidR="007077B1">
        <w:rPr>
          <w:bCs/>
          <w:color w:val="000000"/>
        </w:rPr>
        <w:t>1</w:t>
      </w:r>
      <w:r w:rsidR="007077B1">
        <w:rPr>
          <w:rFonts w:ascii="宋体" w:hAnsi="宋体" w:cs="宋体" w:hint="eastAsia"/>
          <w:color w:val="000000"/>
          <w:kern w:val="0"/>
          <w:lang w:bidi="ar"/>
        </w:rPr>
        <w:t>．</w:t>
      </w:r>
      <w:r w:rsidR="007077B1">
        <w:rPr>
          <w:bCs/>
          <w:color w:val="000000"/>
        </w:rPr>
        <w:t>（</w:t>
      </w:r>
      <w:r w:rsidR="007077B1">
        <w:rPr>
          <w:bCs/>
          <w:color w:val="000000"/>
        </w:rPr>
        <w:t>1</w:t>
      </w:r>
      <w:r w:rsidR="007077B1">
        <w:rPr>
          <w:bCs/>
          <w:color w:val="000000"/>
        </w:rPr>
        <w:t>）</w:t>
      </w:r>
      <w:r w:rsidR="007077B1">
        <w:rPr>
          <w:bCs/>
          <w:color w:val="000000"/>
        </w:rPr>
        <w:fldChar w:fldCharType="begin"/>
      </w:r>
      <w:r w:rsidR="007077B1">
        <w:rPr>
          <w:bCs/>
          <w:color w:val="000000"/>
        </w:rPr>
        <w:instrText xml:space="preserve"> </w:instrText>
      </w:r>
      <w:r w:rsidR="007077B1">
        <w:rPr>
          <w:rFonts w:hint="eastAsia"/>
          <w:bCs/>
          <w:color w:val="000000"/>
        </w:rPr>
        <w:instrText>EQ \F(</w:instrText>
      </w:r>
      <w:r w:rsidR="007077B1" w:rsidRPr="002A40F5">
        <w:rPr>
          <w:rFonts w:hint="eastAsia"/>
          <w:bCs/>
          <w:i/>
          <w:iCs/>
          <w:color w:val="000000"/>
        </w:rPr>
        <w:instrText>mg</w:instrText>
      </w:r>
      <w:r w:rsidR="007077B1">
        <w:rPr>
          <w:rFonts w:hint="eastAsia"/>
          <w:bCs/>
          <w:color w:val="000000"/>
        </w:rPr>
        <w:instrText>,2sin</w:instrText>
      </w:r>
      <w:r w:rsidR="007077B1" w:rsidRPr="002A40F5">
        <w:rPr>
          <w:bCs/>
          <w:i/>
          <w:iCs/>
          <w:color w:val="000000"/>
        </w:rPr>
        <w:instrText>α</w:instrText>
      </w:r>
      <w:r w:rsidR="007077B1">
        <w:rPr>
          <w:rFonts w:hint="eastAsia"/>
          <w:bCs/>
          <w:color w:val="000000"/>
        </w:rPr>
        <w:instrText>)</w:instrText>
      </w:r>
      <w:r w:rsidR="007077B1">
        <w:rPr>
          <w:bCs/>
          <w:color w:val="000000"/>
        </w:rPr>
        <w:instrText xml:space="preserve"> </w:instrText>
      </w:r>
      <w:r w:rsidR="007077B1">
        <w:rPr>
          <w:bCs/>
          <w:color w:val="000000"/>
        </w:rPr>
        <w:fldChar w:fldCharType="separate"/>
      </w:r>
      <w:r w:rsidR="007077B1">
        <w:rPr>
          <w:bCs/>
          <w:color w:val="000000"/>
        </w:rPr>
        <w:fldChar w:fldCharType="end"/>
      </w:r>
      <w:r w:rsidR="007077B1">
        <w:rPr>
          <w:rFonts w:hint="eastAsia"/>
          <w:bCs/>
          <w:color w:val="000000"/>
        </w:rPr>
        <w:t>，</w:t>
      </w:r>
      <w:r w:rsidR="007077B1">
        <w:rPr>
          <w:rFonts w:hint="eastAsia"/>
          <w:i/>
          <w:iCs/>
        </w:rPr>
        <w:t>mg</w:t>
      </w:r>
      <w:r w:rsidR="007077B1" w:rsidRPr="002A40F5">
        <w:rPr>
          <w:rFonts w:ascii="Book Antiqua" w:hAnsi="Book Antiqua"/>
          <w:i/>
          <w:iCs/>
        </w:rPr>
        <w:t>v</w:t>
      </w:r>
    </w:p>
    <w:p w14:paraId="085F80F7" w14:textId="0DE37537" w:rsidR="007077B1" w:rsidRDefault="007077B1" w:rsidP="007077B1">
      <w:r>
        <w:rPr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>
        <w:rPr>
          <w:bCs/>
          <w:color w:val="000000"/>
        </w:rPr>
        <w:t>）</w:t>
      </w:r>
      <w:r>
        <w:rPr>
          <w:rFonts w:hint="eastAsia"/>
        </w:rPr>
        <w:t>电池包向上做加速度减小的减速运动，可判断电池包加速度向下，轻绳的作用力</w:t>
      </w:r>
      <w:r>
        <w:rPr>
          <w:rFonts w:hint="eastAsia"/>
          <w:i/>
          <w:iCs/>
        </w:rPr>
        <w:t>F</w:t>
      </w:r>
      <w:r>
        <w:rPr>
          <w:rFonts w:hint="eastAsia"/>
        </w:rPr>
        <w:t>小于重力</w:t>
      </w:r>
      <w:r>
        <w:rPr>
          <w:rFonts w:hint="eastAsia"/>
          <w:i/>
          <w:iCs/>
        </w:rPr>
        <w:t>mg</w:t>
      </w:r>
      <w:r>
        <w:rPr>
          <w:rFonts w:hint="eastAsia"/>
        </w:rPr>
        <w:t>；由牛顿第二定</w:t>
      </w:r>
      <w:r>
        <w:t>律：</w:t>
      </w:r>
      <w:r>
        <w:rPr>
          <w:i/>
          <w:iCs/>
        </w:rPr>
        <w:t>mg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rPr>
          <w:i/>
          <w:iCs/>
        </w:rPr>
        <w:t>F</w:t>
      </w:r>
      <w:r>
        <w:rPr>
          <w:rFonts w:hint="eastAsia"/>
        </w:rPr>
        <w:t xml:space="preserve"> = </w:t>
      </w:r>
      <w:r>
        <w:rPr>
          <w:i/>
          <w:iCs/>
        </w:rPr>
        <w:t>ma</w:t>
      </w:r>
      <w:r>
        <w:t>，</w:t>
      </w:r>
      <w:r>
        <w:rPr>
          <w:i/>
          <w:iCs/>
        </w:rPr>
        <w:t>a</w:t>
      </w:r>
      <w:r>
        <w:t>减小可得</w:t>
      </w:r>
      <w:r>
        <w:rPr>
          <w:i/>
          <w:iCs/>
        </w:rPr>
        <w:t>F</w:t>
      </w:r>
      <w:r>
        <w:t>增大</w:t>
      </w:r>
      <w:r>
        <w:rPr>
          <w:rFonts w:hint="eastAsia"/>
        </w:rPr>
        <w:t>；电池包减速直至静止，</w:t>
      </w:r>
      <w:r>
        <w:rPr>
          <w:rFonts w:hint="eastAsia"/>
          <w:i/>
          <w:iCs/>
        </w:rPr>
        <w:t>F</w:t>
      </w:r>
      <w:r>
        <w:rPr>
          <w:rFonts w:hint="eastAsia"/>
        </w:rPr>
        <w:t>增大至</w:t>
      </w:r>
      <w:r>
        <w:rPr>
          <w:rFonts w:hint="eastAsia"/>
          <w:i/>
          <w:iCs/>
        </w:rPr>
        <w:t>mg</w:t>
      </w:r>
      <w:r>
        <w:rPr>
          <w:rFonts w:hint="eastAsia"/>
        </w:rPr>
        <w:t>保持不变。</w:t>
      </w:r>
    </w:p>
    <w:p w14:paraId="52E340B9" w14:textId="06B8C34E" w:rsidR="007077B1" w:rsidRDefault="007077B1" w:rsidP="007077B1">
      <w:pPr>
        <w:rPr>
          <w:bCs/>
          <w:color w:val="000000"/>
        </w:rPr>
      </w:pPr>
      <w:r>
        <w:rPr>
          <w:bCs/>
          <w:color w:val="000000"/>
        </w:rPr>
        <w:t>（</w:t>
      </w:r>
      <w:r>
        <w:rPr>
          <w:rFonts w:hint="eastAsia"/>
          <w:bCs/>
          <w:color w:val="000000"/>
        </w:rPr>
        <w:t>3</w:t>
      </w:r>
      <w:r>
        <w:rPr>
          <w:bCs/>
          <w:color w:val="000000"/>
        </w:rPr>
        <w:t>）</w:t>
      </w:r>
      <w:r>
        <w:rPr>
          <w:rFonts w:hint="eastAsia"/>
          <w:bCs/>
          <w:color w:val="000000"/>
        </w:rPr>
        <w:t>2</w:t>
      </w:r>
      <w:r>
        <w:rPr>
          <w:bCs/>
          <w:color w:val="000000"/>
        </w:rPr>
        <w:t>π</w:t>
      </w:r>
      <w:r>
        <w:rPr>
          <w:bCs/>
          <w:color w:val="000000"/>
        </w:rPr>
        <w:fldChar w:fldCharType="begin"/>
      </w:r>
      <w:r>
        <w:rPr>
          <w:bCs/>
          <w:color w:val="000000"/>
        </w:rPr>
        <w:instrText xml:space="preserve"> </w:instrText>
      </w:r>
      <w:r>
        <w:rPr>
          <w:rFonts w:hint="eastAsia"/>
          <w:bCs/>
          <w:color w:val="000000"/>
        </w:rPr>
        <w:instrText>EQ \R(\F(</w:instrText>
      </w:r>
      <w:r w:rsidRPr="00A57386">
        <w:rPr>
          <w:rFonts w:hint="eastAsia"/>
          <w:bCs/>
          <w:i/>
          <w:iCs/>
          <w:color w:val="000000"/>
        </w:rPr>
        <w:instrText>L</w:instrText>
      </w:r>
      <w:r>
        <w:rPr>
          <w:rFonts w:hint="eastAsia"/>
          <w:bCs/>
          <w:color w:val="000000"/>
        </w:rPr>
        <w:instrText>sin</w:instrText>
      </w:r>
      <w:r w:rsidRPr="00A57386">
        <w:rPr>
          <w:bCs/>
          <w:i/>
          <w:iCs/>
          <w:color w:val="000000"/>
        </w:rPr>
        <w:instrText>α</w:instrText>
      </w:r>
      <w:r>
        <w:rPr>
          <w:rFonts w:hint="eastAsia"/>
          <w:bCs/>
          <w:color w:val="000000"/>
        </w:rPr>
        <w:instrText>,</w:instrText>
      </w:r>
      <w:r w:rsidRPr="00A57386">
        <w:rPr>
          <w:rFonts w:hint="eastAsia"/>
          <w:bCs/>
          <w:i/>
          <w:iCs/>
          <w:color w:val="000000"/>
        </w:rPr>
        <w:instrText>g</w:instrText>
      </w:r>
      <w:r>
        <w:rPr>
          <w:rFonts w:hint="eastAsia"/>
          <w:bCs/>
          <w:color w:val="000000"/>
        </w:rPr>
        <w:instrText>))</w:instrText>
      </w:r>
      <w:r>
        <w:rPr>
          <w:bCs/>
          <w:color w:val="000000"/>
        </w:rPr>
        <w:instrText xml:space="preserve"> </w:instrText>
      </w:r>
      <w:r>
        <w:rPr>
          <w:bCs/>
          <w:color w:val="000000"/>
        </w:rPr>
        <w:fldChar w:fldCharType="separate"/>
      </w:r>
      <w:r>
        <w:rPr>
          <w:bCs/>
          <w:color w:val="000000"/>
        </w:rPr>
        <w:fldChar w:fldCharType="end"/>
      </w:r>
      <w:r>
        <w:rPr>
          <w:rFonts w:hint="eastAsia"/>
          <w:bCs/>
          <w:color w:val="000000"/>
        </w:rPr>
        <w:t>，</w:t>
      </w:r>
      <w:r>
        <w:rPr>
          <w:bCs/>
          <w:color w:val="000000"/>
        </w:rPr>
        <w:fldChar w:fldCharType="begin"/>
      </w:r>
      <w:r>
        <w:rPr>
          <w:bCs/>
          <w:color w:val="000000"/>
        </w:rPr>
        <w:instrText xml:space="preserve"> </w:instrText>
      </w:r>
      <w:r>
        <w:rPr>
          <w:rFonts w:hint="eastAsia"/>
          <w:bCs/>
          <w:color w:val="000000"/>
        </w:rPr>
        <w:instrText>EQ \F(</w:instrText>
      </w:r>
      <w:r w:rsidRPr="009F3A21">
        <w:rPr>
          <w:rFonts w:hint="eastAsia"/>
          <w:bCs/>
          <w:i/>
          <w:iCs/>
          <w:color w:val="000000"/>
        </w:rPr>
        <w:instrText>mg</w:instrText>
      </w:r>
      <w:r>
        <w:rPr>
          <w:rFonts w:hint="eastAsia"/>
          <w:bCs/>
          <w:color w:val="000000"/>
        </w:rPr>
        <w:instrText>,</w:instrText>
      </w:r>
      <w:r w:rsidRPr="009F3A21">
        <w:rPr>
          <w:rFonts w:hint="eastAsia"/>
          <w:bCs/>
          <w:i/>
          <w:iCs/>
          <w:color w:val="000000"/>
        </w:rPr>
        <w:instrText>L</w:instrText>
      </w:r>
      <w:r>
        <w:rPr>
          <w:rFonts w:hint="eastAsia"/>
          <w:bCs/>
          <w:color w:val="000000"/>
        </w:rPr>
        <w:instrText>sin</w:instrText>
      </w:r>
      <w:r w:rsidRPr="009F3A21">
        <w:rPr>
          <w:bCs/>
          <w:i/>
          <w:iCs/>
          <w:color w:val="000000"/>
        </w:rPr>
        <w:instrText>α</w:instrText>
      </w:r>
      <w:r>
        <w:rPr>
          <w:rFonts w:hint="eastAsia"/>
          <w:bCs/>
          <w:color w:val="000000"/>
        </w:rPr>
        <w:instrText>)</w:instrText>
      </w:r>
      <w:r>
        <w:rPr>
          <w:bCs/>
          <w:color w:val="000000"/>
        </w:rPr>
        <w:instrText xml:space="preserve"> </w:instrText>
      </w:r>
      <w:r>
        <w:rPr>
          <w:bCs/>
          <w:color w:val="000000"/>
        </w:rPr>
        <w:fldChar w:fldCharType="separate"/>
      </w:r>
      <w:r>
        <w:rPr>
          <w:bCs/>
          <w:color w:val="000000"/>
        </w:rPr>
        <w:fldChar w:fldCharType="end"/>
      </w:r>
    </w:p>
    <w:p w14:paraId="7336CD80" w14:textId="3D9F90C9" w:rsidR="007077B1" w:rsidRDefault="007077B1" w:rsidP="002E19CA">
      <w:r>
        <w:rPr>
          <w:rFonts w:hint="eastAsia"/>
          <w:bCs/>
          <w:color w:val="000000"/>
        </w:rPr>
        <w:t>2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bCs/>
          <w:color w:val="000000"/>
        </w:rPr>
        <w:t>（</w:t>
      </w:r>
      <w:r>
        <w:rPr>
          <w:bCs/>
          <w:color w:val="000000"/>
        </w:rPr>
        <w:t>1</w:t>
      </w:r>
      <w:r>
        <w:rPr>
          <w:bCs/>
          <w:color w:val="000000"/>
        </w:rPr>
        <w:t>）</w:t>
      </w:r>
      <w:r>
        <w:rPr>
          <w:bCs/>
          <w:color w:val="000000"/>
        </w:rPr>
        <w:fldChar w:fldCharType="begin"/>
      </w:r>
      <w:r>
        <w:rPr>
          <w:bCs/>
          <w:color w:val="000000"/>
        </w:rPr>
        <w:instrText xml:space="preserve"> </w:instrText>
      </w:r>
      <w:r>
        <w:rPr>
          <w:rFonts w:hint="eastAsia"/>
          <w:bCs/>
          <w:color w:val="000000"/>
        </w:rPr>
        <w:instrText>EQ \F(1,2)</w:instrText>
      </w:r>
      <w:r>
        <w:rPr>
          <w:bCs/>
          <w:color w:val="000000"/>
        </w:rPr>
        <w:instrText xml:space="preserve"> </w:instrText>
      </w:r>
      <w:r>
        <w:rPr>
          <w:bCs/>
          <w:color w:val="000000"/>
        </w:rPr>
        <w:fldChar w:fldCharType="separate"/>
      </w:r>
      <w:r>
        <w:rPr>
          <w:bCs/>
          <w:color w:val="000000"/>
        </w:rPr>
        <w:fldChar w:fldCharType="end"/>
      </w:r>
    </w:p>
    <w:p w14:paraId="18768E9B" w14:textId="2D8253A6" w:rsidR="007077B1" w:rsidRDefault="007077B1" w:rsidP="007077B1">
      <w:pPr>
        <w:rPr>
          <w:iCs/>
          <w:color w:val="000000" w:themeColor="text1"/>
        </w:rPr>
      </w:pPr>
      <w:r>
        <w:rPr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>
        <w:rPr>
          <w:bCs/>
          <w:color w:val="000000"/>
        </w:rPr>
        <w:t>）</w:t>
      </w:r>
      <w:r>
        <w:rPr>
          <w:rFonts w:hint="eastAsia"/>
          <w:i/>
          <w:color w:val="000000" w:themeColor="text1"/>
        </w:rPr>
        <w:t>t</w:t>
      </w:r>
      <w:r>
        <w:rPr>
          <w:color w:val="000000" w:themeColor="text1"/>
        </w:rPr>
        <w:t>′</w:t>
      </w:r>
      <w:r>
        <w:rPr>
          <w:rFonts w:hint="eastAsia"/>
          <w:color w:val="000000" w:themeColor="text1"/>
        </w:rPr>
        <w:t xml:space="preserve"> &lt; </w:t>
      </w:r>
      <w:r>
        <w:rPr>
          <w:i/>
          <w:iCs/>
        </w:rPr>
        <w:t>t</w:t>
      </w:r>
      <w:r>
        <w:rPr>
          <w:vertAlign w:val="subscript"/>
        </w:rPr>
        <w:t>0</w:t>
      </w:r>
      <w:r>
        <w:rPr>
          <w:rFonts w:hint="eastAsia"/>
          <w:iCs/>
          <w:color w:val="000000" w:themeColor="text1"/>
        </w:rPr>
        <w:t>。电源内阻比较大时，</w:t>
      </w:r>
      <w:r>
        <w:rPr>
          <w:rFonts w:hint="eastAsia"/>
          <w:i/>
          <w:color w:val="000000" w:themeColor="text1"/>
        </w:rPr>
        <w:t>R</w:t>
      </w:r>
      <w:r>
        <w:rPr>
          <w:rFonts w:hint="eastAsia"/>
          <w:iCs/>
          <w:color w:val="000000" w:themeColor="text1"/>
          <w:vertAlign w:val="subscript"/>
        </w:rPr>
        <w:t>T</w:t>
      </w:r>
      <w:r>
        <w:rPr>
          <w:rFonts w:hint="eastAsia"/>
          <w:iCs/>
          <w:color w:val="000000" w:themeColor="text1"/>
        </w:rPr>
        <w:t>两端电压若仍为</w:t>
      </w:r>
      <w:r>
        <w:rPr>
          <w:rFonts w:hint="eastAsia"/>
          <w:i/>
          <w:iCs/>
          <w:color w:val="000000"/>
          <w:kern w:val="0"/>
          <w:lang w:bidi="ar"/>
        </w:rPr>
        <w:t>U</w:t>
      </w:r>
      <w:r>
        <w:rPr>
          <w:rFonts w:hint="eastAsia"/>
          <w:color w:val="000000"/>
          <w:kern w:val="0"/>
          <w:vertAlign w:val="subscript"/>
          <w:lang w:bidi="ar"/>
        </w:rPr>
        <w:t>0</w:t>
      </w:r>
      <w:r>
        <w:rPr>
          <w:rFonts w:hint="eastAsia"/>
          <w:color w:val="000000" w:themeColor="text1"/>
        </w:rPr>
        <w:t>，</w:t>
      </w:r>
      <w:r>
        <w:rPr>
          <w:rFonts w:hint="eastAsia"/>
          <w:iCs/>
          <w:color w:val="000000" w:themeColor="text1"/>
        </w:rPr>
        <w:t>由</w:t>
      </w:r>
      <w:r>
        <w:rPr>
          <w:rFonts w:hint="eastAsia"/>
          <w:i/>
          <w:color w:val="000000" w:themeColor="text1"/>
        </w:rPr>
        <w:t>U</w:t>
      </w:r>
      <w:r>
        <w:rPr>
          <w:rFonts w:hint="eastAsia"/>
          <w:iCs/>
          <w:color w:val="000000" w:themeColor="text1"/>
        </w:rPr>
        <w:t xml:space="preserve"> = </w:t>
      </w:r>
      <w:r>
        <w:rPr>
          <w:rFonts w:hint="eastAsia"/>
          <w:i/>
          <w:color w:val="000000" w:themeColor="text1"/>
        </w:rPr>
        <w:t>E</w:t>
      </w:r>
      <w:r>
        <w:rPr>
          <w:rFonts w:hint="eastAsia"/>
          <w:iCs/>
          <w:color w:val="000000" w:themeColor="text1"/>
        </w:rPr>
        <w:t xml:space="preserve"> </w:t>
      </w:r>
      <w:r>
        <w:rPr>
          <w:iCs/>
          <w:color w:val="000000" w:themeColor="text1"/>
        </w:rPr>
        <w:t>−</w:t>
      </w:r>
      <w:r>
        <w:rPr>
          <w:rFonts w:hint="eastAsia"/>
          <w:iCs/>
          <w:color w:val="000000" w:themeColor="text1"/>
        </w:rPr>
        <w:t xml:space="preserve"> </w:t>
      </w:r>
      <w:r>
        <w:rPr>
          <w:rFonts w:hint="eastAsia"/>
          <w:i/>
          <w:color w:val="000000" w:themeColor="text1"/>
        </w:rPr>
        <w:t>I</w:t>
      </w:r>
      <w:r>
        <w:rPr>
          <w:rFonts w:hint="eastAsia"/>
          <w:iCs/>
          <w:color w:val="000000" w:themeColor="text1"/>
        </w:rPr>
        <w:t>（</w:t>
      </w:r>
      <w:r>
        <w:rPr>
          <w:rFonts w:hint="eastAsia"/>
          <w:i/>
          <w:color w:val="000000" w:themeColor="text1"/>
        </w:rPr>
        <w:t>R</w:t>
      </w:r>
      <w:r>
        <w:rPr>
          <w:rFonts w:hint="eastAsia"/>
          <w:iCs/>
          <w:color w:val="000000" w:themeColor="text1"/>
          <w:vertAlign w:val="subscript"/>
        </w:rPr>
        <w:t>0</w:t>
      </w:r>
      <w:r>
        <w:rPr>
          <w:rFonts w:hint="eastAsia"/>
          <w:iCs/>
          <w:color w:val="000000" w:themeColor="text1"/>
        </w:rPr>
        <w:t xml:space="preserve"> + </w:t>
      </w:r>
      <w:r>
        <w:rPr>
          <w:rFonts w:hint="eastAsia"/>
          <w:i/>
          <w:color w:val="000000" w:themeColor="text1"/>
        </w:rPr>
        <w:t>r</w:t>
      </w:r>
      <w:r>
        <w:rPr>
          <w:rFonts w:hint="eastAsia"/>
          <w:iCs/>
          <w:color w:val="000000" w:themeColor="text1"/>
        </w:rPr>
        <w:t>），</w:t>
      </w:r>
      <w:r>
        <w:rPr>
          <w:rFonts w:hint="eastAsia"/>
          <w:i/>
          <w:color w:val="000000" w:themeColor="text1"/>
        </w:rPr>
        <w:t>E</w:t>
      </w:r>
      <w:r>
        <w:rPr>
          <w:rFonts w:hint="eastAsia"/>
          <w:iCs/>
          <w:color w:val="000000" w:themeColor="text1"/>
        </w:rPr>
        <w:t>、</w:t>
      </w:r>
      <w:r>
        <w:rPr>
          <w:rFonts w:hint="eastAsia"/>
          <w:i/>
          <w:color w:val="000000" w:themeColor="text1"/>
        </w:rPr>
        <w:t>R</w:t>
      </w:r>
      <w:r>
        <w:rPr>
          <w:rFonts w:hint="eastAsia"/>
          <w:iCs/>
          <w:color w:val="000000" w:themeColor="text1"/>
          <w:vertAlign w:val="subscript"/>
        </w:rPr>
        <w:t>0</w:t>
      </w:r>
      <w:r>
        <w:rPr>
          <w:rFonts w:hint="eastAsia"/>
          <w:iCs/>
          <w:color w:val="000000" w:themeColor="text1"/>
        </w:rPr>
        <w:t>、</w:t>
      </w:r>
      <w:r>
        <w:rPr>
          <w:rFonts w:hint="eastAsia"/>
          <w:i/>
          <w:color w:val="000000" w:themeColor="text1"/>
        </w:rPr>
        <w:t>r</w:t>
      </w:r>
      <w:r>
        <w:rPr>
          <w:rFonts w:hint="eastAsia"/>
          <w:iCs/>
          <w:color w:val="000000" w:themeColor="text1"/>
        </w:rPr>
        <w:t>为定值，可知电流</w:t>
      </w:r>
      <w:r>
        <w:rPr>
          <w:rFonts w:hint="eastAsia"/>
          <w:i/>
          <w:color w:val="000000" w:themeColor="text1"/>
        </w:rPr>
        <w:t>I</w:t>
      </w:r>
      <w:r>
        <w:rPr>
          <w:rFonts w:hint="eastAsia"/>
          <w:iCs/>
          <w:color w:val="000000" w:themeColor="text1"/>
        </w:rPr>
        <w:t>偏小，由</w:t>
      </w:r>
      <w:r>
        <w:rPr>
          <w:rFonts w:hint="eastAsia"/>
          <w:i/>
        </w:rPr>
        <w:t>R</w:t>
      </w:r>
      <w:r>
        <w:rPr>
          <w:rFonts w:hint="eastAsia"/>
          <w:iCs/>
          <w:vertAlign w:val="subscript"/>
        </w:rPr>
        <w:t>T</w:t>
      </w:r>
      <w:r>
        <w:rPr>
          <w:rFonts w:hint="eastAsia"/>
          <w:iCs/>
        </w:rPr>
        <w:t xml:space="preserve"> = </w:t>
      </w:r>
      <w:r>
        <w:rPr>
          <w:rFonts w:hint="eastAsia"/>
          <w:i/>
        </w:rPr>
        <w:t>U</w:t>
      </w:r>
      <w:r>
        <w:rPr>
          <w:rFonts w:hint="eastAsia"/>
          <w:iCs/>
          <w:vertAlign w:val="subscript"/>
        </w:rPr>
        <w:t>0</w:t>
      </w:r>
      <w:r>
        <w:rPr>
          <w:rFonts w:hint="eastAsia"/>
          <w:iCs/>
        </w:rPr>
        <w:t>/</w:t>
      </w:r>
      <w:r>
        <w:rPr>
          <w:rFonts w:hint="eastAsia"/>
          <w:i/>
        </w:rPr>
        <w:t>I</w:t>
      </w:r>
      <w:r>
        <w:rPr>
          <w:rFonts w:hint="eastAsia"/>
          <w:iCs/>
          <w:color w:val="000000" w:themeColor="text1"/>
        </w:rPr>
        <w:t>可知热敏电阻偏大，温度</w:t>
      </w:r>
      <w:r>
        <w:rPr>
          <w:rFonts w:hint="eastAsia"/>
          <w:i/>
          <w:color w:val="000000" w:themeColor="text1"/>
        </w:rPr>
        <w:t>t</w:t>
      </w:r>
      <w:r>
        <w:rPr>
          <w:color w:val="000000" w:themeColor="text1"/>
        </w:rPr>
        <w:t>′</w:t>
      </w:r>
      <w:r>
        <w:rPr>
          <w:rFonts w:hint="eastAsia"/>
          <w:iCs/>
          <w:color w:val="000000" w:themeColor="text1"/>
        </w:rPr>
        <w:t>偏低。</w:t>
      </w:r>
      <w:r>
        <w:rPr>
          <w:rFonts w:ascii="宋体" w:hAnsi="宋体" w:cs="宋体" w:hint="eastAsia"/>
          <w:iCs/>
          <w:color w:val="000000" w:themeColor="text1"/>
        </w:rPr>
        <w:t>（</w:t>
      </w:r>
      <w:r>
        <w:rPr>
          <w:rFonts w:ascii="宋体" w:hAnsi="宋体" w:cs="宋体" w:hint="eastAsia"/>
          <w:lang w:eastAsia="zh-Hans"/>
        </w:rPr>
        <w:t>也可以通过</w:t>
      </w:r>
      <w:r>
        <w:rPr>
          <w:rFonts w:ascii="宋体" w:hAnsi="宋体" w:cs="宋体" w:hint="eastAsia"/>
        </w:rPr>
        <w:t>分压关系推导</w:t>
      </w:r>
      <w:r>
        <w:rPr>
          <w:rFonts w:ascii="宋体" w:hAnsi="宋体" w:cs="宋体" w:hint="eastAsia"/>
          <w:iCs/>
          <w:color w:val="000000" w:themeColor="text1"/>
        </w:rPr>
        <w:t>）</w:t>
      </w:r>
    </w:p>
    <w:p w14:paraId="17498164" w14:textId="7BCFDEF8" w:rsidR="007077B1" w:rsidRDefault="007077B1" w:rsidP="002E19CA">
      <w:pPr>
        <w:rPr>
          <w:bCs/>
          <w:color w:val="000000"/>
        </w:rPr>
      </w:pPr>
      <w:r>
        <w:rPr>
          <w:bCs/>
          <w:color w:val="000000"/>
        </w:rPr>
        <w:t>（</w:t>
      </w:r>
      <w:r>
        <w:rPr>
          <w:rFonts w:hint="eastAsia"/>
          <w:bCs/>
          <w:color w:val="000000"/>
        </w:rPr>
        <w:t>3</w:t>
      </w:r>
      <w:r>
        <w:rPr>
          <w:bCs/>
          <w:color w:val="000000"/>
        </w:rPr>
        <w:t>）</w:t>
      </w:r>
      <w:r>
        <w:rPr>
          <w:bCs/>
          <w:color w:val="000000"/>
        </w:rPr>
        <w:t>−</w:t>
      </w:r>
      <w:r>
        <w:rPr>
          <w:rFonts w:hint="eastAsia"/>
          <w:bCs/>
          <w:color w:val="000000"/>
        </w:rPr>
        <w:t xml:space="preserve"> </w:t>
      </w:r>
      <w:r>
        <w:rPr>
          <w:bCs/>
          <w:color w:val="000000"/>
        </w:rPr>
        <w:fldChar w:fldCharType="begin"/>
      </w:r>
      <w:r>
        <w:rPr>
          <w:bCs/>
          <w:color w:val="000000"/>
        </w:rPr>
        <w:instrText xml:space="preserve"> </w:instrText>
      </w:r>
      <w:r>
        <w:rPr>
          <w:rFonts w:hint="eastAsia"/>
          <w:bCs/>
          <w:color w:val="000000"/>
        </w:rPr>
        <w:instrText>EQ \F(4</w:instrText>
      </w:r>
      <w:r w:rsidRPr="007077B1">
        <w:rPr>
          <w:rFonts w:hint="eastAsia"/>
          <w:bCs/>
          <w:i/>
          <w:iCs/>
          <w:color w:val="000000"/>
        </w:rPr>
        <w:instrText>R</w:instrText>
      </w:r>
      <w:r>
        <w:rPr>
          <w:rFonts w:hint="eastAsia"/>
          <w:bCs/>
          <w:color w:val="000000"/>
          <w:vertAlign w:val="subscript"/>
        </w:rPr>
        <w:instrText>0</w:instrText>
      </w:r>
      <w:r w:rsidRPr="007077B1">
        <w:rPr>
          <w:rFonts w:hint="eastAsia"/>
          <w:bCs/>
          <w:i/>
          <w:iCs/>
          <w:color w:val="000000"/>
        </w:rPr>
        <w:instrText>k</w:instrText>
      </w:r>
      <w:r>
        <w:rPr>
          <w:rFonts w:hint="eastAsia"/>
          <w:bCs/>
          <w:color w:val="000000"/>
        </w:rPr>
        <w:instrText>,</w:instrText>
      </w:r>
      <w:r w:rsidRPr="007077B1">
        <w:rPr>
          <w:rFonts w:hint="eastAsia"/>
          <w:bCs/>
          <w:i/>
          <w:iCs/>
          <w:color w:val="000000"/>
        </w:rPr>
        <w:instrText>E</w:instrText>
      </w:r>
      <w:r>
        <w:rPr>
          <w:rFonts w:hint="eastAsia"/>
          <w:bCs/>
          <w:color w:val="000000"/>
        </w:rPr>
        <w:instrText>)</w:instrText>
      </w:r>
      <w:r>
        <w:rPr>
          <w:bCs/>
          <w:color w:val="000000"/>
        </w:rPr>
        <w:instrText xml:space="preserve"> </w:instrText>
      </w:r>
      <w:r>
        <w:rPr>
          <w:bCs/>
          <w:color w:val="000000"/>
        </w:rPr>
        <w:fldChar w:fldCharType="separate"/>
      </w:r>
      <w:r>
        <w:rPr>
          <w:bCs/>
          <w:color w:val="000000"/>
        </w:rPr>
        <w:fldChar w:fldCharType="end"/>
      </w:r>
      <w:r>
        <w:rPr>
          <w:rFonts w:hAnsi="Cambria Math" w:hint="eastAsia"/>
        </w:rPr>
        <w:t>（或</w:t>
      </w:r>
      <w:r>
        <w:rPr>
          <w:rFonts w:hint="eastAsia"/>
          <w:bCs/>
          <w:color w:val="000000"/>
        </w:rPr>
        <w:t xml:space="preserve"> |</w:t>
      </w:r>
      <w:r>
        <w:rPr>
          <w:bCs/>
          <w:color w:val="000000"/>
        </w:rPr>
        <w:fldChar w:fldCharType="begin"/>
      </w:r>
      <w:r>
        <w:rPr>
          <w:bCs/>
          <w:color w:val="000000"/>
        </w:rPr>
        <w:instrText xml:space="preserve"> </w:instrText>
      </w:r>
      <w:r>
        <w:rPr>
          <w:rFonts w:hint="eastAsia"/>
          <w:bCs/>
          <w:color w:val="000000"/>
        </w:rPr>
        <w:instrText>EQ \F(4</w:instrText>
      </w:r>
      <w:r w:rsidRPr="007077B1">
        <w:rPr>
          <w:rFonts w:hint="eastAsia"/>
          <w:bCs/>
          <w:i/>
          <w:iCs/>
          <w:color w:val="000000"/>
        </w:rPr>
        <w:instrText>R</w:instrText>
      </w:r>
      <w:r>
        <w:rPr>
          <w:rFonts w:hint="eastAsia"/>
          <w:bCs/>
          <w:color w:val="000000"/>
          <w:vertAlign w:val="subscript"/>
        </w:rPr>
        <w:instrText>0</w:instrText>
      </w:r>
      <w:r w:rsidRPr="007077B1">
        <w:rPr>
          <w:rFonts w:hint="eastAsia"/>
          <w:bCs/>
          <w:i/>
          <w:iCs/>
          <w:color w:val="000000"/>
        </w:rPr>
        <w:instrText>k</w:instrText>
      </w:r>
      <w:r>
        <w:rPr>
          <w:rFonts w:hint="eastAsia"/>
          <w:bCs/>
          <w:color w:val="000000"/>
        </w:rPr>
        <w:instrText>,</w:instrText>
      </w:r>
      <w:r w:rsidRPr="007077B1">
        <w:rPr>
          <w:rFonts w:hint="eastAsia"/>
          <w:bCs/>
          <w:i/>
          <w:iCs/>
          <w:color w:val="000000"/>
        </w:rPr>
        <w:instrText>E</w:instrText>
      </w:r>
      <w:r>
        <w:rPr>
          <w:rFonts w:hint="eastAsia"/>
          <w:bCs/>
          <w:color w:val="000000"/>
        </w:rPr>
        <w:instrText>)</w:instrText>
      </w:r>
      <w:r>
        <w:rPr>
          <w:bCs/>
          <w:color w:val="000000"/>
        </w:rPr>
        <w:instrText xml:space="preserve"> </w:instrText>
      </w:r>
      <w:r>
        <w:rPr>
          <w:bCs/>
          <w:color w:val="000000"/>
        </w:rPr>
        <w:fldChar w:fldCharType="separate"/>
      </w:r>
      <w:r>
        <w:rPr>
          <w:bCs/>
          <w:color w:val="000000"/>
        </w:rPr>
        <w:fldChar w:fldCharType="end"/>
      </w:r>
      <w:r>
        <w:rPr>
          <w:rFonts w:hint="eastAsia"/>
          <w:bCs/>
          <w:color w:val="000000"/>
        </w:rPr>
        <w:t>|</w:t>
      </w:r>
      <w:r>
        <w:rPr>
          <w:rFonts w:hAnsi="Cambria Math" w:hint="eastAsia"/>
          <w:iCs/>
        </w:rPr>
        <w:t>）</w:t>
      </w:r>
    </w:p>
    <w:p w14:paraId="7E6B770B" w14:textId="4FBA7140" w:rsidR="002E3DF3" w:rsidRDefault="002E3DF3">
      <w:pPr>
        <w:pStyle w:val="a3"/>
      </w:pPr>
      <w:r>
        <w:rPr>
          <w:rFonts w:hint="eastAsia"/>
          <w:bCs/>
          <w:color w:val="000000"/>
        </w:rPr>
        <w:t>2025</w:t>
      </w:r>
      <w:r>
        <w:rPr>
          <w:rFonts w:hint="eastAsia"/>
          <w:bCs/>
          <w:color w:val="000000"/>
        </w:rPr>
        <w:t>学年静安二模四</w:t>
      </w:r>
    </w:p>
  </w:comment>
  <w:comment w:id="5" w:author="physics" w:date="2026-04-07T15:15:00Z" w:initials="phy">
    <w:p w14:paraId="5505E8A4" w14:textId="3A6D6D1E" w:rsidR="002E19CA" w:rsidRDefault="002E3DF3" w:rsidP="002E19CA">
      <w:pPr>
        <w:rPr>
          <w:bCs/>
          <w:color w:val="000000"/>
        </w:rPr>
      </w:pPr>
      <w:r>
        <w:rPr>
          <w:rStyle w:val="a9"/>
        </w:rPr>
        <w:annotationRef/>
      </w:r>
      <w:r w:rsidR="002E19CA">
        <w:rPr>
          <w:bCs/>
          <w:color w:val="000000"/>
        </w:rPr>
        <w:t>1</w:t>
      </w:r>
      <w:r w:rsidR="002E19CA">
        <w:rPr>
          <w:rFonts w:ascii="宋体" w:hAnsi="宋体" w:cs="宋体" w:hint="eastAsia"/>
          <w:color w:val="000000"/>
          <w:kern w:val="0"/>
          <w:lang w:bidi="ar"/>
        </w:rPr>
        <w:t>．</w:t>
      </w:r>
      <w:r w:rsidR="002E19CA">
        <w:rPr>
          <w:bCs/>
          <w:color w:val="000000"/>
        </w:rPr>
        <w:t>（</w:t>
      </w:r>
      <w:r w:rsidR="002E19CA">
        <w:rPr>
          <w:bCs/>
          <w:color w:val="000000"/>
        </w:rPr>
        <w:t>1</w:t>
      </w:r>
      <w:r w:rsidR="002E19CA">
        <w:rPr>
          <w:bCs/>
          <w:color w:val="000000"/>
        </w:rPr>
        <w:t>）</w:t>
      </w:r>
      <w:r w:rsidR="002E19CA">
        <w:rPr>
          <w:bCs/>
          <w:color w:val="000000"/>
        </w:rPr>
        <w:fldChar w:fldCharType="begin"/>
      </w:r>
      <w:r w:rsidR="002E19CA">
        <w:rPr>
          <w:bCs/>
          <w:color w:val="000000"/>
        </w:rPr>
        <w:instrText xml:space="preserve"> </w:instrText>
      </w:r>
      <w:r w:rsidR="002E19CA">
        <w:rPr>
          <w:rFonts w:hint="eastAsia"/>
          <w:bCs/>
          <w:color w:val="000000"/>
        </w:rPr>
        <w:instrText>EQ \F(1,</w:instrText>
      </w:r>
      <w:r w:rsidR="002E19CA" w:rsidRPr="007077B1">
        <w:rPr>
          <w:rFonts w:hint="eastAsia"/>
          <w:bCs/>
          <w:i/>
          <w:iCs/>
          <w:color w:val="000000"/>
        </w:rPr>
        <w:instrText>n</w:instrText>
      </w:r>
      <w:r w:rsidR="002E19CA">
        <w:rPr>
          <w:rFonts w:hint="eastAsia"/>
          <w:bCs/>
          <w:color w:val="000000"/>
        </w:rPr>
        <w:instrText>)</w:instrText>
      </w:r>
      <w:r w:rsidR="002E19CA">
        <w:rPr>
          <w:bCs/>
          <w:color w:val="000000"/>
        </w:rPr>
        <w:instrText xml:space="preserve"> </w:instrText>
      </w:r>
      <w:r w:rsidR="002E19CA">
        <w:rPr>
          <w:bCs/>
          <w:color w:val="000000"/>
        </w:rPr>
        <w:fldChar w:fldCharType="separate"/>
      </w:r>
      <w:r w:rsidR="002E19CA">
        <w:rPr>
          <w:bCs/>
          <w:color w:val="000000"/>
        </w:rPr>
        <w:fldChar w:fldCharType="end"/>
      </w:r>
      <w:r w:rsidR="002E19CA">
        <w:rPr>
          <w:rFonts w:hint="eastAsia"/>
          <w:bCs/>
          <w:color w:val="000000"/>
        </w:rPr>
        <w:tab/>
      </w:r>
      <w:r w:rsidR="002E19CA">
        <w:rPr>
          <w:bCs/>
          <w:color w:val="000000"/>
        </w:rPr>
        <w:t>（</w:t>
      </w:r>
      <w:r w:rsidR="002E19CA">
        <w:rPr>
          <w:rFonts w:hint="eastAsia"/>
          <w:bCs/>
          <w:color w:val="000000"/>
        </w:rPr>
        <w:t>2</w:t>
      </w:r>
      <w:r w:rsidR="002E19CA">
        <w:rPr>
          <w:bCs/>
          <w:color w:val="000000"/>
        </w:rPr>
        <w:t>）</w:t>
      </w:r>
      <w:r w:rsidR="002E19CA">
        <w:rPr>
          <w:rFonts w:hint="eastAsia"/>
          <w:bCs/>
          <w:color w:val="000000"/>
        </w:rPr>
        <w:t>涂，</w:t>
      </w:r>
      <w:r w:rsidR="002E19CA">
        <w:rPr>
          <w:rFonts w:hint="eastAsia"/>
          <w:bCs/>
          <w:color w:val="000000"/>
        </w:rPr>
        <w:t>cos</w:t>
      </w:r>
      <w:r w:rsidR="002E19CA">
        <w:rPr>
          <w:bCs/>
          <w:color w:val="000000"/>
          <w:vertAlign w:val="superscript"/>
        </w:rPr>
        <w:t>−</w:t>
      </w:r>
      <w:r w:rsidR="002E19CA">
        <w:rPr>
          <w:rFonts w:hint="eastAsia"/>
          <w:bCs/>
          <w:color w:val="000000"/>
          <w:vertAlign w:val="superscript"/>
        </w:rPr>
        <w:t>1</w:t>
      </w:r>
      <w:r w:rsidR="002E19CA">
        <w:rPr>
          <w:bCs/>
          <w:color w:val="000000"/>
        </w:rPr>
        <w:fldChar w:fldCharType="begin"/>
      </w:r>
      <w:r w:rsidR="002E19CA">
        <w:rPr>
          <w:bCs/>
          <w:color w:val="000000"/>
        </w:rPr>
        <w:instrText xml:space="preserve"> </w:instrText>
      </w:r>
      <w:r w:rsidR="002E19CA">
        <w:rPr>
          <w:rFonts w:hint="eastAsia"/>
          <w:bCs/>
          <w:color w:val="000000"/>
        </w:rPr>
        <w:instrText>EQ \b\bc(\F(</w:instrText>
      </w:r>
      <w:r w:rsidR="002E19CA" w:rsidRPr="007077B1">
        <w:rPr>
          <w:rFonts w:hint="eastAsia"/>
          <w:bCs/>
          <w:i/>
          <w:iCs/>
          <w:color w:val="000000"/>
        </w:rPr>
        <w:instrText>n</w:instrText>
      </w:r>
      <w:r w:rsidR="002E19CA">
        <w:rPr>
          <w:rFonts w:hint="eastAsia"/>
          <w:bCs/>
          <w:color w:val="000000"/>
          <w:vertAlign w:val="subscript"/>
        </w:rPr>
        <w:instrText>2</w:instrText>
      </w:r>
      <w:r w:rsidR="002E19CA">
        <w:rPr>
          <w:rFonts w:hint="eastAsia"/>
          <w:bCs/>
          <w:color w:val="000000"/>
        </w:rPr>
        <w:instrText>,</w:instrText>
      </w:r>
      <w:r w:rsidR="002E19CA" w:rsidRPr="007077B1">
        <w:rPr>
          <w:rFonts w:hint="eastAsia"/>
          <w:bCs/>
          <w:i/>
          <w:iCs/>
          <w:color w:val="000000"/>
        </w:rPr>
        <w:instrText>n</w:instrText>
      </w:r>
      <w:r w:rsidR="002E19CA">
        <w:rPr>
          <w:rFonts w:hint="eastAsia"/>
          <w:bCs/>
          <w:color w:val="000000"/>
          <w:vertAlign w:val="subscript"/>
        </w:rPr>
        <w:instrText>1</w:instrText>
      </w:r>
      <w:r w:rsidR="002E19CA">
        <w:rPr>
          <w:rFonts w:hint="eastAsia"/>
          <w:bCs/>
          <w:color w:val="000000"/>
        </w:rPr>
        <w:instrText>))</w:instrText>
      </w:r>
      <w:r w:rsidR="002E19CA">
        <w:rPr>
          <w:bCs/>
          <w:color w:val="000000"/>
        </w:rPr>
        <w:instrText xml:space="preserve"> </w:instrText>
      </w:r>
      <w:r w:rsidR="002E19CA">
        <w:rPr>
          <w:bCs/>
          <w:color w:val="000000"/>
        </w:rPr>
        <w:fldChar w:fldCharType="separate"/>
      </w:r>
      <w:r w:rsidR="002E19CA">
        <w:rPr>
          <w:bCs/>
          <w:color w:val="000000"/>
        </w:rPr>
        <w:fldChar w:fldCharType="end"/>
      </w:r>
    </w:p>
    <w:p w14:paraId="5EBABDA8" w14:textId="40E05FDB" w:rsidR="002E19CA" w:rsidRDefault="002E19CA" w:rsidP="002E19CA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rFonts w:hint="eastAsia"/>
          <w:bCs/>
          <w:color w:val="000000"/>
        </w:rPr>
        <w:t>2</w:t>
      </w:r>
      <w:r>
        <w:rPr>
          <w:rFonts w:hint="eastAsia"/>
          <w:bCs/>
          <w:color w:val="000000"/>
        </w:rPr>
        <w:t>．</w:t>
      </w:r>
      <w:r>
        <w:rPr>
          <w:bCs/>
          <w:color w:val="000000"/>
        </w:rPr>
        <w:t>（</w:t>
      </w:r>
      <w:r>
        <w:rPr>
          <w:bCs/>
          <w:color w:val="000000"/>
        </w:rPr>
        <w:t>1</w:t>
      </w:r>
      <w:r>
        <w:rPr>
          <w:bCs/>
          <w:color w:val="000000"/>
        </w:rPr>
        <w:t>）</w:t>
      </w:r>
      <w:r>
        <w:rPr>
          <w:rFonts w:hint="eastAsia"/>
          <w:bCs/>
          <w:color w:val="000000"/>
        </w:rPr>
        <w:t>C</w:t>
      </w:r>
      <w:r>
        <w:rPr>
          <w:rFonts w:hint="eastAsia"/>
          <w:bCs/>
          <w:color w:val="000000"/>
        </w:rPr>
        <w:tab/>
      </w:r>
      <w:r>
        <w:rPr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>
        <w:rPr>
          <w:bCs/>
          <w:color w:val="000000"/>
        </w:rPr>
        <w:t>）</w:t>
      </w:r>
      <w:r>
        <w:rPr>
          <w:rFonts w:hint="eastAsia"/>
          <w:bCs/>
          <w:color w:val="000000"/>
        </w:rPr>
        <w:t>AD</w:t>
      </w:r>
    </w:p>
    <w:p w14:paraId="3D0ACD51" w14:textId="17B0AA7D" w:rsidR="002E19CA" w:rsidRDefault="002E19CA" w:rsidP="002E19CA">
      <w:pPr>
        <w:rPr>
          <w:bCs/>
          <w:color w:val="000000"/>
        </w:rPr>
      </w:pPr>
      <w:r>
        <w:rPr>
          <w:rFonts w:hint="eastAsia"/>
          <w:bCs/>
          <w:color w:val="000000"/>
        </w:rPr>
        <w:t>3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bCs/>
          <w:color w:val="000000"/>
        </w:rPr>
        <w:t>（</w:t>
      </w:r>
      <w:r>
        <w:rPr>
          <w:bCs/>
          <w:color w:val="000000"/>
        </w:rPr>
        <w:t>1</w:t>
      </w:r>
      <w:r>
        <w:rPr>
          <w:bCs/>
          <w:color w:val="000000"/>
        </w:rPr>
        <w:t>）</w:t>
      </w:r>
      <w:r>
        <w:rPr>
          <w:rFonts w:hint="eastAsia"/>
          <w:bCs/>
          <w:color w:val="000000"/>
        </w:rPr>
        <w:t>A</w:t>
      </w:r>
    </w:p>
    <w:p w14:paraId="62737CDB" w14:textId="3E0EA91B" w:rsidR="002E19CA" w:rsidRDefault="002E19CA" w:rsidP="002E19CA">
      <w:pPr>
        <w:rPr>
          <w:rFonts w:ascii="宋体" w:hAnsi="宋体" w:cs="宋体" w:hint="eastAsia"/>
          <w:color w:val="000000"/>
          <w:kern w:val="0"/>
          <w:lang w:bidi="ar"/>
        </w:rPr>
      </w:pPr>
      <w:r>
        <w:rPr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>
        <w:rPr>
          <w:bCs/>
          <w:color w:val="000000"/>
        </w:rPr>
        <w:t>）</w:t>
      </w:r>
    </w:p>
    <w:p w14:paraId="0389D500" w14:textId="63976924" w:rsidR="002E19CA" w:rsidRDefault="00B6271F" w:rsidP="002E19CA">
      <w:pPr>
        <w:rPr>
          <w:bCs/>
          <w:color w:val="000000"/>
        </w:rPr>
      </w:pPr>
      <w:r>
        <w:rPr>
          <w:noProof/>
          <w:color w:val="000000"/>
          <w:kern w:val="0"/>
          <w:lang w:bidi="ar"/>
        </w:rPr>
        <w:drawing>
          <wp:inline distT="0" distB="0" distL="0" distR="0" wp14:anchorId="42A97B98" wp14:editId="7AF7572C">
            <wp:extent cx="1286303" cy="954750"/>
            <wp:effectExtent l="0" t="0" r="0" b="0"/>
            <wp:docPr id="2057417833" name="图形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417833" name="图形 2057417833"/>
                    <pic:cNvPicPr/>
                  </pic:nvPicPr>
                  <pic:blipFill>
                    <a:blip r:embed="rId1">
                      <a:extLst>
                        <a:ext uri="{96DAC541-7B7A-43D3-8B79-37D633B846F1}">
                          <asvg:svgBlip xmlns:asvg="http://schemas.microsoft.com/office/drawing/2016/SVG/main" r:embed="rId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146" cy="961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03FA2" w14:textId="6AD1CDF5" w:rsidR="002E19CA" w:rsidRDefault="002E19CA" w:rsidP="002E19CA">
      <w:pPr>
        <w:rPr>
          <w:bCs/>
          <w:color w:val="000000"/>
        </w:rPr>
      </w:pPr>
      <w:r>
        <w:rPr>
          <w:bCs/>
          <w:color w:val="000000"/>
        </w:rPr>
        <w:t>（</w:t>
      </w:r>
      <w:r>
        <w:rPr>
          <w:rFonts w:hint="eastAsia"/>
          <w:bCs/>
          <w:color w:val="000000"/>
        </w:rPr>
        <w:t>3</w:t>
      </w:r>
      <w:r>
        <w:rPr>
          <w:bCs/>
          <w:color w:val="000000"/>
        </w:rPr>
        <w:t>）</w:t>
      </w:r>
      <w:r>
        <w:rPr>
          <w:rFonts w:hint="eastAsia"/>
          <w:bCs/>
          <w:color w:val="000000"/>
        </w:rPr>
        <w:t>BD</w:t>
      </w:r>
    </w:p>
    <w:p w14:paraId="03A1DA99" w14:textId="0BE27F09" w:rsidR="002E3DF3" w:rsidRDefault="002E3DF3">
      <w:pPr>
        <w:pStyle w:val="a3"/>
      </w:pPr>
      <w:r>
        <w:rPr>
          <w:rFonts w:hint="eastAsia"/>
          <w:bCs/>
          <w:color w:val="000000"/>
        </w:rPr>
        <w:t>2025</w:t>
      </w:r>
      <w:r>
        <w:rPr>
          <w:rFonts w:hint="eastAsia"/>
          <w:bCs/>
          <w:color w:val="000000"/>
        </w:rPr>
        <w:t>学年静安二模五</w:t>
      </w:r>
    </w:p>
  </w:comment>
  <w:comment w:id="6" w:author="physics" w:date="2026-04-07T15:16:00Z" w:initials="phy">
    <w:p w14:paraId="362DCB43" w14:textId="2C5D8468" w:rsidR="002E19CA" w:rsidRDefault="002E3DF3" w:rsidP="002E19CA">
      <w:pPr>
        <w:rPr>
          <w:bCs/>
          <w:color w:val="000000"/>
        </w:rPr>
      </w:pPr>
      <w:r>
        <w:rPr>
          <w:rStyle w:val="a9"/>
        </w:rPr>
        <w:annotationRef/>
      </w:r>
      <w:r w:rsidR="002E19CA">
        <w:rPr>
          <w:bCs/>
          <w:color w:val="000000"/>
        </w:rPr>
        <w:t>1</w:t>
      </w:r>
      <w:r w:rsidR="002E19CA">
        <w:rPr>
          <w:rFonts w:ascii="宋体" w:hAnsi="宋体" w:cs="宋体" w:hint="eastAsia"/>
          <w:color w:val="000000"/>
          <w:kern w:val="0"/>
          <w:lang w:bidi="ar"/>
        </w:rPr>
        <w:t>．</w:t>
      </w:r>
      <w:r w:rsidR="002E19CA">
        <w:rPr>
          <w:bCs/>
          <w:color w:val="000000"/>
        </w:rPr>
        <w:t>（</w:t>
      </w:r>
      <w:r w:rsidR="002E19CA">
        <w:rPr>
          <w:bCs/>
          <w:color w:val="000000"/>
        </w:rPr>
        <w:t>1</w:t>
      </w:r>
      <w:r w:rsidR="002E19CA">
        <w:rPr>
          <w:bCs/>
          <w:color w:val="000000"/>
        </w:rPr>
        <w:t>）</w:t>
      </w:r>
      <w:r w:rsidR="002E19CA">
        <w:rPr>
          <w:rFonts w:hint="eastAsia"/>
          <w:bCs/>
          <w:color w:val="000000"/>
        </w:rPr>
        <w:t>B</w:t>
      </w:r>
      <w:r w:rsidR="002E19CA">
        <w:rPr>
          <w:rFonts w:hint="eastAsia"/>
          <w:bCs/>
          <w:color w:val="000000"/>
        </w:rPr>
        <w:tab/>
      </w:r>
      <w:r w:rsidR="002E19CA">
        <w:rPr>
          <w:bCs/>
          <w:color w:val="000000"/>
        </w:rPr>
        <w:t>（</w:t>
      </w:r>
      <w:r w:rsidR="002E19CA">
        <w:rPr>
          <w:rFonts w:hint="eastAsia"/>
          <w:bCs/>
          <w:color w:val="000000"/>
        </w:rPr>
        <w:t>2</w:t>
      </w:r>
      <w:r w:rsidR="002E19CA">
        <w:rPr>
          <w:bCs/>
          <w:color w:val="000000"/>
        </w:rPr>
        <w:t>）</w:t>
      </w:r>
      <w:r w:rsidR="002E19CA">
        <w:rPr>
          <w:rFonts w:hint="eastAsia"/>
          <w:bCs/>
          <w:color w:val="000000"/>
        </w:rPr>
        <w:t>B</w:t>
      </w:r>
    </w:p>
    <w:p w14:paraId="15DB9C70" w14:textId="6DE95F30" w:rsidR="002E19CA" w:rsidRDefault="002E19CA" w:rsidP="002E19CA">
      <w:pPr>
        <w:rPr>
          <w:bCs/>
          <w:color w:val="000000"/>
        </w:rPr>
      </w:pPr>
      <w:r>
        <w:rPr>
          <w:rFonts w:hint="eastAsia"/>
          <w:bCs/>
          <w:color w:val="000000"/>
        </w:rPr>
        <w:t>2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bCs/>
          <w:color w:val="000000"/>
        </w:rPr>
        <w:t>（</w:t>
      </w:r>
      <w:r>
        <w:rPr>
          <w:bCs/>
          <w:color w:val="000000"/>
        </w:rPr>
        <w:t>1</w:t>
      </w:r>
      <w:r>
        <w:rPr>
          <w:bCs/>
          <w:color w:val="000000"/>
        </w:rPr>
        <w:t>）</w:t>
      </w:r>
      <w:r>
        <w:rPr>
          <w:rFonts w:hint="eastAsia"/>
          <w:bCs/>
          <w:color w:val="000000"/>
        </w:rPr>
        <w:t>B</w:t>
      </w:r>
      <w:r>
        <w:rPr>
          <w:rFonts w:hint="eastAsia"/>
          <w:bCs/>
          <w:color w:val="000000"/>
        </w:rPr>
        <w:tab/>
      </w:r>
      <w:r>
        <w:rPr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>
        <w:rPr>
          <w:bCs/>
          <w:color w:val="000000"/>
        </w:rPr>
        <w:t>）</w:t>
      </w:r>
      <w:r>
        <w:rPr>
          <w:rFonts w:ascii="宋体" w:hAnsi="宋体" w:hint="eastAsia"/>
          <w:bCs/>
          <w:color w:val="000000"/>
        </w:rPr>
        <w:t>①</w:t>
      </w:r>
      <w:r>
        <w:rPr>
          <w:rFonts w:hint="eastAsia"/>
          <w:bCs/>
          <w:color w:val="000000"/>
        </w:rPr>
        <w:t>A</w:t>
      </w:r>
      <w:r>
        <w:rPr>
          <w:rFonts w:hint="eastAsia"/>
          <w:bCs/>
          <w:color w:val="000000"/>
        </w:rPr>
        <w:tab/>
      </w:r>
      <w:r>
        <w:rPr>
          <w:rFonts w:ascii="宋体" w:hAnsi="宋体" w:hint="eastAsia"/>
          <w:bCs/>
          <w:color w:val="000000"/>
        </w:rPr>
        <w:t>②</w:t>
      </w:r>
      <w:r>
        <w:rPr>
          <w:rFonts w:hint="eastAsia"/>
          <w:bCs/>
          <w:color w:val="000000"/>
        </w:rPr>
        <w:t>A</w:t>
      </w:r>
    </w:p>
    <w:p w14:paraId="4F80520B" w14:textId="78F2821C" w:rsidR="002E19CA" w:rsidRDefault="002E19CA" w:rsidP="002E19CA">
      <w:pPr>
        <w:rPr>
          <w:rFonts w:hAnsi="Cambria Math"/>
          <w:color w:val="000000"/>
          <w:kern w:val="0"/>
          <w:lang w:bidi="ar"/>
        </w:rPr>
      </w:pPr>
      <w:r>
        <w:rPr>
          <w:rFonts w:hint="eastAsia"/>
          <w:bCs/>
          <w:color w:val="000000"/>
        </w:rPr>
        <w:t>3</w:t>
      </w:r>
      <w:r>
        <w:rPr>
          <w:rFonts w:ascii="宋体" w:hAnsi="宋体" w:cs="宋体" w:hint="eastAsia"/>
          <w:color w:val="000000"/>
          <w:kern w:val="0"/>
          <w:lang w:bidi="ar"/>
        </w:rPr>
        <w:t>．</w:t>
      </w:r>
      <w:r>
        <w:rPr>
          <w:bCs/>
          <w:color w:val="000000"/>
        </w:rPr>
        <w:t>（</w:t>
      </w:r>
      <w:r>
        <w:rPr>
          <w:bCs/>
          <w:color w:val="000000"/>
        </w:rPr>
        <w:t>1</w:t>
      </w:r>
      <w:r>
        <w:rPr>
          <w:bCs/>
          <w:color w:val="000000"/>
        </w:rPr>
        <w:t>）</w:t>
      </w:r>
      <w:r w:rsidRPr="007077B1">
        <w:rPr>
          <w:rFonts w:ascii="Book Antiqua" w:hAnsi="Book Antiqua"/>
          <w:i/>
          <w:iCs/>
          <w:color w:val="000000"/>
          <w:kern w:val="0"/>
          <w:lang w:bidi="ar"/>
        </w:rPr>
        <w:t>v</w:t>
      </w:r>
      <w:r>
        <w:rPr>
          <w:rFonts w:hint="eastAsia"/>
          <w:color w:val="000000"/>
          <w:kern w:val="0"/>
          <w:lang w:bidi="ar"/>
        </w:rPr>
        <w:t xml:space="preserve"> = </w:t>
      </w:r>
      <w:r>
        <w:rPr>
          <w:color w:val="000000"/>
          <w:kern w:val="0"/>
          <w:lang w:bidi="ar"/>
        </w:rPr>
        <w:fldChar w:fldCharType="begin"/>
      </w:r>
      <w:r>
        <w:rPr>
          <w:color w:val="000000"/>
          <w:kern w:val="0"/>
          <w:lang w:bidi="ar"/>
        </w:rPr>
        <w:instrText xml:space="preserve"> </w:instrText>
      </w:r>
      <w:r>
        <w:rPr>
          <w:rFonts w:hint="eastAsia"/>
          <w:color w:val="000000"/>
          <w:kern w:val="0"/>
          <w:lang w:bidi="ar"/>
        </w:rPr>
        <w:instrText>EQ \R(\F(2</w:instrText>
      </w:r>
      <w:r w:rsidRPr="007077B1">
        <w:rPr>
          <w:rFonts w:hint="eastAsia"/>
          <w:i/>
          <w:iCs/>
          <w:color w:val="000000"/>
          <w:kern w:val="0"/>
          <w:lang w:bidi="ar"/>
        </w:rPr>
        <w:instrText>ah</w:instrText>
      </w:r>
      <w:r>
        <w:rPr>
          <w:rFonts w:hint="eastAsia"/>
          <w:color w:val="000000"/>
          <w:kern w:val="0"/>
          <w:lang w:bidi="ar"/>
        </w:rPr>
        <w:instrText>,sin</w:instrText>
      </w:r>
      <w:r w:rsidRPr="007077B1">
        <w:rPr>
          <w:i/>
          <w:iCs/>
          <w:color w:val="000000"/>
          <w:kern w:val="0"/>
          <w:lang w:bidi="ar"/>
        </w:rPr>
        <w:instrText>θ</w:instrText>
      </w:r>
      <w:r>
        <w:rPr>
          <w:rFonts w:hint="eastAsia"/>
          <w:color w:val="000000"/>
          <w:kern w:val="0"/>
          <w:lang w:bidi="ar"/>
        </w:rPr>
        <w:instrText>))</w:instrText>
      </w:r>
      <w:r>
        <w:rPr>
          <w:color w:val="000000"/>
          <w:kern w:val="0"/>
          <w:lang w:bidi="ar"/>
        </w:rPr>
        <w:instrText xml:space="preserve"> </w:instrText>
      </w:r>
      <w:r>
        <w:rPr>
          <w:color w:val="000000"/>
          <w:kern w:val="0"/>
          <w:lang w:bidi="ar"/>
        </w:rPr>
        <w:fldChar w:fldCharType="separate"/>
      </w:r>
      <w:r>
        <w:rPr>
          <w:color w:val="000000"/>
          <w:kern w:val="0"/>
          <w:lang w:bidi="ar"/>
        </w:rPr>
        <w:fldChar w:fldCharType="end"/>
      </w:r>
    </w:p>
    <w:p w14:paraId="4B7A2F2A" w14:textId="578D583F" w:rsidR="002E19CA" w:rsidRPr="007077B1" w:rsidRDefault="002E19CA" w:rsidP="002E19CA">
      <w:pPr>
        <w:rPr>
          <w:bCs/>
          <w:color w:val="000000"/>
        </w:rPr>
      </w:pPr>
      <w:r>
        <w:rPr>
          <w:bCs/>
          <w:color w:val="000000"/>
        </w:rPr>
        <w:t>（</w:t>
      </w:r>
      <w:r>
        <w:rPr>
          <w:rFonts w:hint="eastAsia"/>
          <w:bCs/>
          <w:color w:val="000000"/>
        </w:rPr>
        <w:t>2</w:t>
      </w:r>
      <w:r>
        <w:rPr>
          <w:bCs/>
          <w:color w:val="000000"/>
        </w:rPr>
        <w:t>）</w:t>
      </w:r>
      <w:r w:rsidRPr="007077B1">
        <w:rPr>
          <w:rFonts w:hint="eastAsia"/>
          <w:bCs/>
          <w:i/>
          <w:iCs/>
          <w:color w:val="000000"/>
        </w:rPr>
        <w:t>E</w:t>
      </w:r>
      <w:r>
        <w:rPr>
          <w:rFonts w:hint="eastAsia"/>
          <w:bCs/>
          <w:color w:val="000000"/>
          <w:vertAlign w:val="subscript"/>
        </w:rPr>
        <w:t>m</w:t>
      </w:r>
      <w:r>
        <w:rPr>
          <w:rFonts w:hint="eastAsia"/>
          <w:bCs/>
          <w:color w:val="000000"/>
        </w:rPr>
        <w:t xml:space="preserve"> = </w:t>
      </w:r>
      <w:r>
        <w:rPr>
          <w:bCs/>
          <w:color w:val="000000"/>
        </w:rPr>
        <w:fldChar w:fldCharType="begin"/>
      </w:r>
      <w:r>
        <w:rPr>
          <w:bCs/>
          <w:color w:val="000000"/>
        </w:rPr>
        <w:instrText xml:space="preserve"> </w:instrText>
      </w:r>
      <w:r>
        <w:rPr>
          <w:rFonts w:hint="eastAsia"/>
          <w:bCs/>
          <w:color w:val="000000"/>
        </w:rPr>
        <w:instrText>EQ \F(</w:instrText>
      </w:r>
      <w:r w:rsidRPr="007077B1">
        <w:rPr>
          <w:rFonts w:hint="eastAsia"/>
          <w:bCs/>
          <w:i/>
          <w:iCs/>
          <w:color w:val="000000"/>
        </w:rPr>
        <w:instrText>CB</w:instrText>
      </w:r>
      <w:r>
        <w:rPr>
          <w:rFonts w:hint="eastAsia"/>
          <w:bCs/>
          <w:color w:val="000000"/>
          <w:vertAlign w:val="superscript"/>
        </w:rPr>
        <w:instrText>2</w:instrText>
      </w:r>
      <w:r w:rsidRPr="007077B1">
        <w:rPr>
          <w:rFonts w:hint="eastAsia"/>
          <w:bCs/>
          <w:i/>
          <w:iCs/>
          <w:color w:val="000000"/>
        </w:rPr>
        <w:instrText>L</w:instrText>
      </w:r>
      <w:r>
        <w:rPr>
          <w:rFonts w:hint="eastAsia"/>
          <w:bCs/>
          <w:color w:val="000000"/>
          <w:vertAlign w:val="superscript"/>
        </w:rPr>
        <w:instrText>2</w:instrText>
      </w:r>
      <w:r w:rsidRPr="007077B1">
        <w:rPr>
          <w:rFonts w:hint="eastAsia"/>
          <w:bCs/>
          <w:i/>
          <w:iCs/>
          <w:color w:val="000000"/>
        </w:rPr>
        <w:instrText>ah</w:instrText>
      </w:r>
      <w:r>
        <w:rPr>
          <w:rFonts w:hint="eastAsia"/>
          <w:bCs/>
          <w:color w:val="000000"/>
        </w:rPr>
        <w:instrText>,sin</w:instrText>
      </w:r>
      <w:r w:rsidRPr="007077B1">
        <w:rPr>
          <w:bCs/>
          <w:i/>
          <w:iCs/>
          <w:color w:val="000000"/>
        </w:rPr>
        <w:instrText>θ</w:instrText>
      </w:r>
      <w:r>
        <w:rPr>
          <w:rFonts w:hint="eastAsia"/>
          <w:bCs/>
          <w:color w:val="000000"/>
        </w:rPr>
        <w:instrText>)</w:instrText>
      </w:r>
      <w:r>
        <w:rPr>
          <w:bCs/>
          <w:color w:val="000000"/>
        </w:rPr>
        <w:instrText xml:space="preserve"> </w:instrText>
      </w:r>
      <w:r>
        <w:rPr>
          <w:bCs/>
          <w:color w:val="000000"/>
        </w:rPr>
        <w:fldChar w:fldCharType="separate"/>
      </w:r>
      <w:r>
        <w:rPr>
          <w:bCs/>
          <w:color w:val="000000"/>
        </w:rPr>
        <w:fldChar w:fldCharType="end"/>
      </w:r>
    </w:p>
    <w:p w14:paraId="01D5A2BE" w14:textId="77777777" w:rsidR="001E3D9C" w:rsidRDefault="002E19CA" w:rsidP="002E19CA">
      <w:r>
        <w:rPr>
          <w:bCs/>
          <w:color w:val="000000"/>
        </w:rPr>
        <w:t>（</w:t>
      </w:r>
      <w:r>
        <w:rPr>
          <w:rFonts w:hint="eastAsia"/>
          <w:bCs/>
          <w:color w:val="000000"/>
        </w:rPr>
        <w:t>3</w:t>
      </w:r>
      <w:r>
        <w:rPr>
          <w:bCs/>
          <w:color w:val="000000"/>
        </w:rPr>
        <w:t>）</w:t>
      </w:r>
      <w:r>
        <w:rPr>
          <w:rFonts w:hint="eastAsia"/>
        </w:rPr>
        <w:t>对金属棒受力分析，由牛顿第二定律</w:t>
      </w:r>
    </w:p>
    <w:p w14:paraId="5A58D6BF" w14:textId="1AE805B7" w:rsidR="002E19CA" w:rsidRDefault="002E19CA" w:rsidP="002E19CA">
      <w:pPr>
        <w:rPr>
          <w:i/>
          <w:iCs/>
        </w:rPr>
      </w:pPr>
      <w:r>
        <w:rPr>
          <w:i/>
          <w:iCs/>
        </w:rPr>
        <w:t>mg</w:t>
      </w:r>
      <w:r>
        <w:t>sin</w:t>
      </w:r>
      <w:r>
        <w:rPr>
          <w:i/>
          <w:iCs/>
        </w:rPr>
        <w:t>θ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>
        <w:rPr>
          <w:i/>
          <w:iCs/>
        </w:rPr>
        <w:t>BIL</w:t>
      </w:r>
      <w:r>
        <w:rPr>
          <w:rFonts w:hint="eastAsia"/>
        </w:rPr>
        <w:t xml:space="preserve"> = </w:t>
      </w:r>
      <w:r>
        <w:rPr>
          <w:i/>
          <w:iCs/>
        </w:rPr>
        <w:t>ma</w:t>
      </w:r>
      <w:r w:rsidRPr="007077B1">
        <w:rPr>
          <w:rFonts w:hint="eastAsia"/>
        </w:rPr>
        <w:tab/>
      </w:r>
      <w:r w:rsidRPr="007077B1">
        <w:rPr>
          <w:rFonts w:hint="eastAsia"/>
        </w:rPr>
        <w:tab/>
      </w:r>
      <w:r w:rsidRPr="007077B1">
        <w:rPr>
          <w:rFonts w:hint="eastAsia"/>
        </w:rPr>
        <w:tab/>
      </w:r>
      <w:r w:rsidRPr="007077B1">
        <w:rPr>
          <w:rFonts w:hint="eastAsia"/>
        </w:rPr>
        <w:tab/>
      </w:r>
      <w:r w:rsidRPr="007077B1">
        <w:rPr>
          <w:rFonts w:hint="eastAsia"/>
        </w:rPr>
        <w:tab/>
      </w:r>
      <w:r w:rsidRPr="007077B1">
        <w:rPr>
          <w:rFonts w:ascii="宋体" w:hAnsi="宋体" w:hint="eastAsia"/>
        </w:rPr>
        <w:t>①</w:t>
      </w:r>
    </w:p>
    <w:p w14:paraId="150AAF5E" w14:textId="77777777" w:rsidR="001E3D9C" w:rsidRDefault="002E19CA" w:rsidP="002E19CA">
      <w:r>
        <w:rPr>
          <w:rFonts w:hint="eastAsia"/>
        </w:rPr>
        <w:t>通过金属棒的电流为</w:t>
      </w:r>
    </w:p>
    <w:p w14:paraId="1D33416B" w14:textId="3624538F" w:rsidR="002E19CA" w:rsidRDefault="001E3D9C" w:rsidP="002E19CA">
      <w:pPr>
        <w:rPr>
          <w:rFonts w:hAnsi="Cambria Math"/>
        </w:rPr>
      </w:pPr>
      <w:r w:rsidRPr="001E3D9C">
        <w:rPr>
          <w:rFonts w:hint="eastAsia"/>
          <w:i/>
          <w:iCs/>
        </w:rPr>
        <w:t>I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>
        <w:instrText>Δ</w:instrText>
      </w:r>
      <w:r w:rsidRPr="001E3D9C">
        <w:rPr>
          <w:rFonts w:hint="eastAsia"/>
          <w:i/>
          <w:iCs/>
        </w:rPr>
        <w:instrText>q</w:instrText>
      </w:r>
      <w:r>
        <w:rPr>
          <w:rFonts w:hint="eastAsia"/>
        </w:rPr>
        <w:instrText>,</w:instrText>
      </w:r>
      <w:r>
        <w:instrText>Δ</w:instrText>
      </w:r>
      <w:r w:rsidRPr="001E3D9C">
        <w:rPr>
          <w:rFonts w:hint="eastAsia"/>
          <w:i/>
          <w:iCs/>
        </w:rPr>
        <w:instrText>t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1E3D9C">
        <w:rPr>
          <w:rFonts w:hint="eastAsia"/>
          <w:i/>
          <w:iCs/>
        </w:rPr>
        <w:instrText>C</w:instrText>
      </w:r>
      <w:r>
        <w:instrText>Δ</w:instrText>
      </w:r>
      <w:r>
        <w:rPr>
          <w:rFonts w:hint="eastAsia"/>
          <w:i/>
          <w:iCs/>
        </w:rPr>
        <w:instrText>U</w:instrText>
      </w:r>
      <w:r>
        <w:rPr>
          <w:rFonts w:hint="eastAsia"/>
        </w:rPr>
        <w:instrText>,</w:instrText>
      </w:r>
      <w:r>
        <w:instrText>Δ</w:instrText>
      </w:r>
      <w:r w:rsidRPr="001E3D9C">
        <w:rPr>
          <w:rFonts w:hint="eastAsia"/>
          <w:i/>
          <w:iCs/>
        </w:rPr>
        <w:instrText>t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1E3D9C">
        <w:rPr>
          <w:rFonts w:hint="eastAsia"/>
          <w:i/>
          <w:iCs/>
        </w:rPr>
        <w:instrText>CBL</w:instrText>
      </w:r>
      <w:r>
        <w:instrText>Δ</w:instrText>
      </w:r>
      <w:r w:rsidRPr="001E3D9C">
        <w:rPr>
          <w:rFonts w:ascii="Book Antiqua" w:hAnsi="Book Antiqua"/>
          <w:i/>
          <w:iCs/>
        </w:rPr>
        <w:instrText>v</w:instrText>
      </w:r>
      <w:r>
        <w:rPr>
          <w:rFonts w:hint="eastAsia"/>
        </w:rPr>
        <w:instrText>,</w:instrText>
      </w:r>
      <w:r>
        <w:instrText>Δ</w:instrText>
      </w:r>
      <w:r w:rsidRPr="001E3D9C">
        <w:rPr>
          <w:rFonts w:hint="eastAsia"/>
          <w:i/>
          <w:iCs/>
        </w:rPr>
        <w:instrText>t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= </w:t>
      </w:r>
      <w:r w:rsidRPr="001E3D9C">
        <w:rPr>
          <w:rFonts w:hint="eastAsia"/>
          <w:i/>
          <w:iCs/>
        </w:rPr>
        <w:t>BLaC</w:t>
      </w:r>
      <w:r w:rsidR="002E19CA" w:rsidRPr="007077B1">
        <w:rPr>
          <w:rFonts w:asciiTheme="majorBidi" w:hAnsiTheme="majorBidi" w:cstheme="majorBidi"/>
        </w:rPr>
        <w:tab/>
      </w:r>
      <w:r w:rsidR="002E19CA" w:rsidRPr="007077B1">
        <w:rPr>
          <w:rFonts w:asciiTheme="majorBidi" w:hAnsiTheme="majorBidi" w:cstheme="majorBidi"/>
        </w:rPr>
        <w:tab/>
      </w:r>
      <w:r w:rsidR="002E19CA">
        <w:rPr>
          <w:rFonts w:ascii="宋体" w:hAnsi="宋体" w:cstheme="majorBidi" w:hint="eastAsia"/>
        </w:rPr>
        <w:t>②</w:t>
      </w:r>
    </w:p>
    <w:p w14:paraId="0402D321" w14:textId="77777777" w:rsidR="001E3D9C" w:rsidRDefault="002E19CA" w:rsidP="002E19CA">
      <w:r>
        <w:rPr>
          <w:rFonts w:hint="eastAsia"/>
        </w:rPr>
        <w:t>联立</w:t>
      </w:r>
      <w:r>
        <w:rPr>
          <w:rFonts w:ascii="宋体" w:hAnsi="宋体" w:hint="eastAsia"/>
        </w:rPr>
        <w:t>①②</w:t>
      </w:r>
      <w:r>
        <w:rPr>
          <w:rFonts w:hint="eastAsia"/>
          <w:color w:val="000000"/>
          <w:kern w:val="0"/>
          <w:lang w:bidi="ar"/>
        </w:rPr>
        <w:t>，</w:t>
      </w:r>
      <w:r>
        <w:rPr>
          <w:rFonts w:hint="eastAsia"/>
        </w:rPr>
        <w:t>可得金属棒的加速度</w:t>
      </w:r>
    </w:p>
    <w:p w14:paraId="52616C27" w14:textId="70EF26F5" w:rsidR="002E19CA" w:rsidRDefault="002E19CA" w:rsidP="002E19CA">
      <w:pPr>
        <w:rPr>
          <w:rFonts w:hAnsi="Cambria Math"/>
        </w:rPr>
      </w:pPr>
      <w:r w:rsidRPr="007077B1">
        <w:rPr>
          <w:rFonts w:hint="eastAsia"/>
          <w:i/>
          <w:iCs/>
        </w:rPr>
        <w:t>a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7077B1">
        <w:rPr>
          <w:rFonts w:hint="eastAsia"/>
          <w:i/>
          <w:iCs/>
        </w:rPr>
        <w:instrText>mg</w:instrText>
      </w:r>
      <w:r>
        <w:rPr>
          <w:rFonts w:hint="eastAsia"/>
        </w:rPr>
        <w:instrText>sin</w:instrText>
      </w:r>
      <w:r w:rsidRPr="007077B1">
        <w:rPr>
          <w:i/>
          <w:iCs/>
        </w:rPr>
        <w:instrText>θ</w:instrText>
      </w:r>
      <w:r>
        <w:rPr>
          <w:rFonts w:hint="eastAsia"/>
        </w:rPr>
        <w:instrText>,</w:instrText>
      </w:r>
      <w:r w:rsidRPr="007077B1">
        <w:rPr>
          <w:rFonts w:hint="eastAsia"/>
          <w:i/>
          <w:iCs/>
        </w:rPr>
        <w:instrText>m</w:instrText>
      </w:r>
      <w:r>
        <w:rPr>
          <w:rFonts w:hint="eastAsia"/>
        </w:rPr>
        <w:instrText xml:space="preserve"> + </w:instrText>
      </w:r>
      <w:r w:rsidRPr="007077B1">
        <w:rPr>
          <w:rFonts w:hint="eastAsia"/>
          <w:i/>
          <w:iCs/>
        </w:rPr>
        <w:instrText>B</w:instrText>
      </w:r>
      <w:r>
        <w:rPr>
          <w:rFonts w:hint="eastAsia"/>
          <w:vertAlign w:val="superscript"/>
        </w:rPr>
        <w:instrText>2</w:instrText>
      </w:r>
      <w:r w:rsidRPr="007077B1">
        <w:rPr>
          <w:rFonts w:hint="eastAsia"/>
          <w:i/>
          <w:iCs/>
        </w:rPr>
        <w:instrText>L</w:instrText>
      </w:r>
      <w:r>
        <w:rPr>
          <w:rFonts w:hint="eastAsia"/>
          <w:vertAlign w:val="superscript"/>
        </w:rPr>
        <w:instrText>2</w:instrText>
      </w:r>
      <w:r w:rsidRPr="007077B1">
        <w:rPr>
          <w:rFonts w:hint="eastAsia"/>
          <w:i/>
          <w:iCs/>
        </w:rPr>
        <w:instrText>C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7E7EFC8A" w14:textId="77777777" w:rsidR="002E19CA" w:rsidRDefault="002E19CA" w:rsidP="002E19CA">
      <w:pPr>
        <w:rPr>
          <w:color w:val="000000"/>
          <w:kern w:val="0"/>
          <w:lang w:bidi="ar"/>
        </w:rPr>
      </w:pPr>
      <w:r>
        <w:rPr>
          <w:rFonts w:hint="eastAsia"/>
        </w:rPr>
        <w:t>故金属棒做匀加速直线运动</w:t>
      </w:r>
    </w:p>
    <w:p w14:paraId="76686B28" w14:textId="4C06ABD0" w:rsidR="002E3DF3" w:rsidRDefault="002E3DF3">
      <w:pPr>
        <w:pStyle w:val="a3"/>
      </w:pPr>
      <w:r>
        <w:rPr>
          <w:rFonts w:hint="eastAsia"/>
          <w:bCs/>
          <w:color w:val="000000"/>
        </w:rPr>
        <w:t>2025</w:t>
      </w:r>
      <w:r>
        <w:rPr>
          <w:rFonts w:hint="eastAsia"/>
          <w:bCs/>
          <w:color w:val="000000"/>
        </w:rPr>
        <w:t>学年静安二模六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46A6DDC4" w15:done="0"/>
  <w15:commentEx w15:paraId="4099ACFB" w15:done="0"/>
  <w15:commentEx w15:paraId="6667F2A7" w15:done="0"/>
  <w15:commentEx w15:paraId="7D38BE3E" w15:done="0"/>
  <w15:commentEx w15:paraId="7E6B770B" w15:done="0"/>
  <w15:commentEx w15:paraId="03A1DA99" w15:done="0"/>
  <w15:commentEx w15:paraId="76686B28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03C4181E" w16cex:dateUtc="2026-04-07T06:54:00Z"/>
  <w16cex:commentExtensible w16cex:durableId="3C881C0B" w16cex:dateUtc="2026-04-07T07:15:00Z"/>
  <w16cex:commentExtensible w16cex:durableId="0332D45F" w16cex:dateUtc="2026-04-07T07:15:00Z"/>
  <w16cex:commentExtensible w16cex:durableId="3879D9B4" w16cex:dateUtc="2026-04-07T07:15:00Z"/>
  <w16cex:commentExtensible w16cex:durableId="5C7C8451" w16cex:dateUtc="2026-04-07T07:15:00Z"/>
  <w16cex:commentExtensible w16cex:durableId="4C950AF3" w16cex:dateUtc="2026-04-07T07:15:00Z"/>
  <w16cex:commentExtensible w16cex:durableId="7287D33A" w16cex:dateUtc="2026-04-07T07:1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46A6DDC4" w16cid:durableId="03C4181E"/>
  <w16cid:commentId w16cid:paraId="4099ACFB" w16cid:durableId="3C881C0B"/>
  <w16cid:commentId w16cid:paraId="6667F2A7" w16cid:durableId="0332D45F"/>
  <w16cid:commentId w16cid:paraId="7D38BE3E" w16cid:durableId="3879D9B4"/>
  <w16cid:commentId w16cid:paraId="7E6B770B" w16cid:durableId="5C7C8451"/>
  <w16cid:commentId w16cid:paraId="03A1DA99" w16cid:durableId="4C950AF3"/>
  <w16cid:commentId w16cid:paraId="76686B28" w16cid:durableId="7287D33A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64CE29D" w14:textId="77777777" w:rsidR="00E01048" w:rsidRDefault="00E01048" w:rsidP="00A57386">
      <w:r>
        <w:separator/>
      </w:r>
    </w:p>
  </w:endnote>
  <w:endnote w:type="continuationSeparator" w:id="0">
    <w:p w14:paraId="6FEE1FC7" w14:textId="77777777" w:rsidR="00E01048" w:rsidRDefault="00E01048" w:rsidP="00A573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608030271"/>
      <w:docPartObj>
        <w:docPartGallery w:val="Page Numbers (Bottom of Page)"/>
        <w:docPartUnique/>
      </w:docPartObj>
    </w:sdtPr>
    <w:sdtContent>
      <w:p w14:paraId="241900E4" w14:textId="419C4F7E" w:rsidR="00A57386" w:rsidRDefault="00A57386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42449343" w14:textId="77777777" w:rsidR="00A57386" w:rsidRDefault="00A57386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E64E214" w14:textId="77777777" w:rsidR="00E01048" w:rsidRDefault="00E01048" w:rsidP="00A57386">
      <w:r>
        <w:separator/>
      </w:r>
    </w:p>
  </w:footnote>
  <w:footnote w:type="continuationSeparator" w:id="0">
    <w:p w14:paraId="70F29AA6" w14:textId="77777777" w:rsidR="00E01048" w:rsidRDefault="00E01048" w:rsidP="00A57386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bordersDoNotSurroundHeader/>
  <w:bordersDoNotSurroundFooter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44C5536A"/>
    <w:rsid w:val="000836C9"/>
    <w:rsid w:val="000C1698"/>
    <w:rsid w:val="000E1994"/>
    <w:rsid w:val="000F587C"/>
    <w:rsid w:val="00151F0C"/>
    <w:rsid w:val="00167909"/>
    <w:rsid w:val="001B04AD"/>
    <w:rsid w:val="001D1BE9"/>
    <w:rsid w:val="001E3D9C"/>
    <w:rsid w:val="001F042C"/>
    <w:rsid w:val="00240F05"/>
    <w:rsid w:val="002A40F5"/>
    <w:rsid w:val="002D6192"/>
    <w:rsid w:val="002D7287"/>
    <w:rsid w:val="002E19CA"/>
    <w:rsid w:val="002E3DF3"/>
    <w:rsid w:val="0030697C"/>
    <w:rsid w:val="00355E75"/>
    <w:rsid w:val="00426686"/>
    <w:rsid w:val="00441D04"/>
    <w:rsid w:val="00527AB7"/>
    <w:rsid w:val="00564299"/>
    <w:rsid w:val="005D7BBD"/>
    <w:rsid w:val="005F2DD2"/>
    <w:rsid w:val="006109A3"/>
    <w:rsid w:val="006832BA"/>
    <w:rsid w:val="00691D6B"/>
    <w:rsid w:val="006B232B"/>
    <w:rsid w:val="007077B1"/>
    <w:rsid w:val="00712A40"/>
    <w:rsid w:val="007454C1"/>
    <w:rsid w:val="00752B28"/>
    <w:rsid w:val="00811AB1"/>
    <w:rsid w:val="008D3628"/>
    <w:rsid w:val="0093200D"/>
    <w:rsid w:val="00957601"/>
    <w:rsid w:val="009D7ADB"/>
    <w:rsid w:val="009E5D12"/>
    <w:rsid w:val="009F3A21"/>
    <w:rsid w:val="00A57386"/>
    <w:rsid w:val="00A60CEA"/>
    <w:rsid w:val="00AC016B"/>
    <w:rsid w:val="00B1161F"/>
    <w:rsid w:val="00B14F81"/>
    <w:rsid w:val="00B6271F"/>
    <w:rsid w:val="00C444C3"/>
    <w:rsid w:val="00D771A3"/>
    <w:rsid w:val="00DA53A4"/>
    <w:rsid w:val="00E01048"/>
    <w:rsid w:val="00E70E6C"/>
    <w:rsid w:val="00F43001"/>
    <w:rsid w:val="00F44325"/>
    <w:rsid w:val="00F61C24"/>
    <w:rsid w:val="00F9209C"/>
    <w:rsid w:val="01017FB5"/>
    <w:rsid w:val="010D5FC6"/>
    <w:rsid w:val="01286562"/>
    <w:rsid w:val="01883901"/>
    <w:rsid w:val="01DA571A"/>
    <w:rsid w:val="022376B6"/>
    <w:rsid w:val="024737BC"/>
    <w:rsid w:val="02641C78"/>
    <w:rsid w:val="02847D4F"/>
    <w:rsid w:val="02903F44"/>
    <w:rsid w:val="0293294A"/>
    <w:rsid w:val="02F43C68"/>
    <w:rsid w:val="0314419D"/>
    <w:rsid w:val="0351077F"/>
    <w:rsid w:val="036013AC"/>
    <w:rsid w:val="03C874C4"/>
    <w:rsid w:val="041D313D"/>
    <w:rsid w:val="04490D17"/>
    <w:rsid w:val="044B7594"/>
    <w:rsid w:val="0480239D"/>
    <w:rsid w:val="04844854"/>
    <w:rsid w:val="04A50EEC"/>
    <w:rsid w:val="04B80FCA"/>
    <w:rsid w:val="04C82659"/>
    <w:rsid w:val="04CE0F70"/>
    <w:rsid w:val="04D70E27"/>
    <w:rsid w:val="05066B4B"/>
    <w:rsid w:val="054A409D"/>
    <w:rsid w:val="0570500B"/>
    <w:rsid w:val="05CF1E17"/>
    <w:rsid w:val="05EF48CA"/>
    <w:rsid w:val="0619570F"/>
    <w:rsid w:val="063B36C5"/>
    <w:rsid w:val="06D373CC"/>
    <w:rsid w:val="06E03F5B"/>
    <w:rsid w:val="07352833"/>
    <w:rsid w:val="07B973B9"/>
    <w:rsid w:val="07C37CC9"/>
    <w:rsid w:val="07D37F63"/>
    <w:rsid w:val="0842189C"/>
    <w:rsid w:val="08770A71"/>
    <w:rsid w:val="089018A1"/>
    <w:rsid w:val="08A92ADB"/>
    <w:rsid w:val="08B64478"/>
    <w:rsid w:val="08F62644"/>
    <w:rsid w:val="09167A44"/>
    <w:rsid w:val="097B289D"/>
    <w:rsid w:val="099C00B6"/>
    <w:rsid w:val="099C2DD2"/>
    <w:rsid w:val="09BD6B8A"/>
    <w:rsid w:val="0A06747C"/>
    <w:rsid w:val="0A592CB3"/>
    <w:rsid w:val="0ADD6A6C"/>
    <w:rsid w:val="0B2662C4"/>
    <w:rsid w:val="0B267056"/>
    <w:rsid w:val="0B397091"/>
    <w:rsid w:val="0B3A1579"/>
    <w:rsid w:val="0B480682"/>
    <w:rsid w:val="0BAB4DBC"/>
    <w:rsid w:val="0BAE3AB7"/>
    <w:rsid w:val="0BE502CE"/>
    <w:rsid w:val="0C2A700E"/>
    <w:rsid w:val="0CBC5489"/>
    <w:rsid w:val="0D3835BD"/>
    <w:rsid w:val="0D4C414A"/>
    <w:rsid w:val="0D807235"/>
    <w:rsid w:val="0D945ED5"/>
    <w:rsid w:val="0DBF259D"/>
    <w:rsid w:val="0DD46CBF"/>
    <w:rsid w:val="0DEF2C07"/>
    <w:rsid w:val="0DFE49A3"/>
    <w:rsid w:val="0E2963C9"/>
    <w:rsid w:val="0E3861F8"/>
    <w:rsid w:val="0E7E7158"/>
    <w:rsid w:val="0EB51830"/>
    <w:rsid w:val="0EC51ACA"/>
    <w:rsid w:val="0EF9321E"/>
    <w:rsid w:val="0EFC1FA5"/>
    <w:rsid w:val="0EFF5127"/>
    <w:rsid w:val="0F12180D"/>
    <w:rsid w:val="0F45369E"/>
    <w:rsid w:val="0F601CC9"/>
    <w:rsid w:val="10206884"/>
    <w:rsid w:val="102A0D6A"/>
    <w:rsid w:val="10725009"/>
    <w:rsid w:val="10B0706C"/>
    <w:rsid w:val="11114067"/>
    <w:rsid w:val="117A5014"/>
    <w:rsid w:val="11AD6755"/>
    <w:rsid w:val="11B02492"/>
    <w:rsid w:val="11F64A0A"/>
    <w:rsid w:val="121F4D1B"/>
    <w:rsid w:val="124D39CA"/>
    <w:rsid w:val="12762B59"/>
    <w:rsid w:val="13113146"/>
    <w:rsid w:val="13753078"/>
    <w:rsid w:val="13A12C42"/>
    <w:rsid w:val="13AB6DD5"/>
    <w:rsid w:val="13CA3E07"/>
    <w:rsid w:val="13D34716"/>
    <w:rsid w:val="14015831"/>
    <w:rsid w:val="149A2E5A"/>
    <w:rsid w:val="14DA74C7"/>
    <w:rsid w:val="157B57FF"/>
    <w:rsid w:val="167D4675"/>
    <w:rsid w:val="16A67A37"/>
    <w:rsid w:val="16A85139"/>
    <w:rsid w:val="16A8689C"/>
    <w:rsid w:val="16BD3D30"/>
    <w:rsid w:val="170725D9"/>
    <w:rsid w:val="1720607C"/>
    <w:rsid w:val="175372AA"/>
    <w:rsid w:val="175E11E4"/>
    <w:rsid w:val="178A120B"/>
    <w:rsid w:val="178A2A52"/>
    <w:rsid w:val="179C6CCA"/>
    <w:rsid w:val="17A93FF5"/>
    <w:rsid w:val="17B730F8"/>
    <w:rsid w:val="17C6208D"/>
    <w:rsid w:val="187379FD"/>
    <w:rsid w:val="189823E5"/>
    <w:rsid w:val="18AC4909"/>
    <w:rsid w:val="18C1102B"/>
    <w:rsid w:val="18EF3914"/>
    <w:rsid w:val="18FC210A"/>
    <w:rsid w:val="19035318"/>
    <w:rsid w:val="19127B31"/>
    <w:rsid w:val="1941466A"/>
    <w:rsid w:val="195F43AD"/>
    <w:rsid w:val="19682ABE"/>
    <w:rsid w:val="19B83B42"/>
    <w:rsid w:val="19EF2361"/>
    <w:rsid w:val="1A18186E"/>
    <w:rsid w:val="1A7D3400"/>
    <w:rsid w:val="1B0D536D"/>
    <w:rsid w:val="1BA942F2"/>
    <w:rsid w:val="1BFA7574"/>
    <w:rsid w:val="1C1F0E48"/>
    <w:rsid w:val="1C4F709D"/>
    <w:rsid w:val="1C6C4030"/>
    <w:rsid w:val="1C6F7740"/>
    <w:rsid w:val="1C8B3E68"/>
    <w:rsid w:val="1CB44478"/>
    <w:rsid w:val="1DAE3F9A"/>
    <w:rsid w:val="1DC01001"/>
    <w:rsid w:val="1DC91D6E"/>
    <w:rsid w:val="1DCC309C"/>
    <w:rsid w:val="1E253381"/>
    <w:rsid w:val="1E3958A5"/>
    <w:rsid w:val="1E684FD8"/>
    <w:rsid w:val="1E6905F2"/>
    <w:rsid w:val="1E873426"/>
    <w:rsid w:val="1EAD19E5"/>
    <w:rsid w:val="1EC726BE"/>
    <w:rsid w:val="1F877427"/>
    <w:rsid w:val="1FA55DFC"/>
    <w:rsid w:val="1FB04B8B"/>
    <w:rsid w:val="1FCA4D36"/>
    <w:rsid w:val="207B4905"/>
    <w:rsid w:val="20841BE6"/>
    <w:rsid w:val="20B523B5"/>
    <w:rsid w:val="20C95670"/>
    <w:rsid w:val="21454223"/>
    <w:rsid w:val="216364D8"/>
    <w:rsid w:val="21902632"/>
    <w:rsid w:val="21A1493D"/>
    <w:rsid w:val="21AA19C9"/>
    <w:rsid w:val="21AE03CF"/>
    <w:rsid w:val="21AF5E51"/>
    <w:rsid w:val="21F50B43"/>
    <w:rsid w:val="222D671F"/>
    <w:rsid w:val="22F3442F"/>
    <w:rsid w:val="23241235"/>
    <w:rsid w:val="234165E7"/>
    <w:rsid w:val="24387A79"/>
    <w:rsid w:val="244B6A99"/>
    <w:rsid w:val="24561DB9"/>
    <w:rsid w:val="245E7CB8"/>
    <w:rsid w:val="2487307B"/>
    <w:rsid w:val="24AD7A37"/>
    <w:rsid w:val="25282C04"/>
    <w:rsid w:val="255A571A"/>
    <w:rsid w:val="25614063"/>
    <w:rsid w:val="257448D1"/>
    <w:rsid w:val="25A228CE"/>
    <w:rsid w:val="25A45DD1"/>
    <w:rsid w:val="264158CF"/>
    <w:rsid w:val="265A4FBD"/>
    <w:rsid w:val="26886044"/>
    <w:rsid w:val="26F95B69"/>
    <w:rsid w:val="270E7C35"/>
    <w:rsid w:val="2742402E"/>
    <w:rsid w:val="277A06D2"/>
    <w:rsid w:val="2791259C"/>
    <w:rsid w:val="27AA0124"/>
    <w:rsid w:val="27BA2F3E"/>
    <w:rsid w:val="27C2106B"/>
    <w:rsid w:val="27EE5ACA"/>
    <w:rsid w:val="282F4953"/>
    <w:rsid w:val="286E6264"/>
    <w:rsid w:val="289A25AC"/>
    <w:rsid w:val="29454C43"/>
    <w:rsid w:val="29597459"/>
    <w:rsid w:val="296341F3"/>
    <w:rsid w:val="29B97180"/>
    <w:rsid w:val="2A6B02A8"/>
    <w:rsid w:val="2AB3069D"/>
    <w:rsid w:val="2ABD4C84"/>
    <w:rsid w:val="2B1C4F36"/>
    <w:rsid w:val="2B7938DE"/>
    <w:rsid w:val="2B9B5E5B"/>
    <w:rsid w:val="2BD25271"/>
    <w:rsid w:val="2CCA108C"/>
    <w:rsid w:val="2CF134CA"/>
    <w:rsid w:val="2CF91A3F"/>
    <w:rsid w:val="2D4F514F"/>
    <w:rsid w:val="2D724D1D"/>
    <w:rsid w:val="2D886EC1"/>
    <w:rsid w:val="2DB24153"/>
    <w:rsid w:val="2DD14D37"/>
    <w:rsid w:val="2DFE2383"/>
    <w:rsid w:val="2E0A551A"/>
    <w:rsid w:val="2E3737E1"/>
    <w:rsid w:val="2E445076"/>
    <w:rsid w:val="2E7F19D7"/>
    <w:rsid w:val="2E935510"/>
    <w:rsid w:val="2EA339A5"/>
    <w:rsid w:val="2EB678A6"/>
    <w:rsid w:val="2EC7564F"/>
    <w:rsid w:val="2ECD54C5"/>
    <w:rsid w:val="2EE161F9"/>
    <w:rsid w:val="2EED420A"/>
    <w:rsid w:val="2F0476B2"/>
    <w:rsid w:val="2F0D0E1E"/>
    <w:rsid w:val="2F4C7AA6"/>
    <w:rsid w:val="2F7075FF"/>
    <w:rsid w:val="2FAA5B44"/>
    <w:rsid w:val="2FC53C32"/>
    <w:rsid w:val="30075FDB"/>
    <w:rsid w:val="301D237D"/>
    <w:rsid w:val="305413D4"/>
    <w:rsid w:val="309A0DD7"/>
    <w:rsid w:val="30A271F8"/>
    <w:rsid w:val="30E61DC6"/>
    <w:rsid w:val="31413B7F"/>
    <w:rsid w:val="314F5F72"/>
    <w:rsid w:val="31B92EF6"/>
    <w:rsid w:val="321E0BC9"/>
    <w:rsid w:val="323A13F3"/>
    <w:rsid w:val="32660FBD"/>
    <w:rsid w:val="32730E61"/>
    <w:rsid w:val="32843AED"/>
    <w:rsid w:val="32843DF1"/>
    <w:rsid w:val="32F36623"/>
    <w:rsid w:val="334B4AB3"/>
    <w:rsid w:val="335950CE"/>
    <w:rsid w:val="33784BF7"/>
    <w:rsid w:val="33992427"/>
    <w:rsid w:val="33C00B55"/>
    <w:rsid w:val="33D068BE"/>
    <w:rsid w:val="33F23FC7"/>
    <w:rsid w:val="345A1F52"/>
    <w:rsid w:val="34D04DC8"/>
    <w:rsid w:val="35112A0A"/>
    <w:rsid w:val="352011B6"/>
    <w:rsid w:val="352E5F4D"/>
    <w:rsid w:val="35304CD4"/>
    <w:rsid w:val="354041AE"/>
    <w:rsid w:val="354B7A7C"/>
    <w:rsid w:val="35586B6B"/>
    <w:rsid w:val="3590276F"/>
    <w:rsid w:val="35986C99"/>
    <w:rsid w:val="35B474AB"/>
    <w:rsid w:val="35B53FBE"/>
    <w:rsid w:val="362C191E"/>
    <w:rsid w:val="36525CC9"/>
    <w:rsid w:val="36705660"/>
    <w:rsid w:val="368A71F8"/>
    <w:rsid w:val="368E138D"/>
    <w:rsid w:val="368E4C10"/>
    <w:rsid w:val="36956799"/>
    <w:rsid w:val="3748403E"/>
    <w:rsid w:val="37A8202C"/>
    <w:rsid w:val="37C7238E"/>
    <w:rsid w:val="38207E14"/>
    <w:rsid w:val="386A0303"/>
    <w:rsid w:val="3875122D"/>
    <w:rsid w:val="387B562F"/>
    <w:rsid w:val="38F60882"/>
    <w:rsid w:val="39271051"/>
    <w:rsid w:val="394144E6"/>
    <w:rsid w:val="39D35F94"/>
    <w:rsid w:val="39F252A2"/>
    <w:rsid w:val="39FD5B7C"/>
    <w:rsid w:val="3A307305"/>
    <w:rsid w:val="3A584C46"/>
    <w:rsid w:val="3A7D1602"/>
    <w:rsid w:val="3A836D8F"/>
    <w:rsid w:val="3ADF02DC"/>
    <w:rsid w:val="3B023801"/>
    <w:rsid w:val="3B1D370A"/>
    <w:rsid w:val="3B5B18D0"/>
    <w:rsid w:val="3B661580"/>
    <w:rsid w:val="3BA26D92"/>
    <w:rsid w:val="3BA810F0"/>
    <w:rsid w:val="3BC83BA3"/>
    <w:rsid w:val="3BD16A31"/>
    <w:rsid w:val="3C1C7DAA"/>
    <w:rsid w:val="3D2518E1"/>
    <w:rsid w:val="3DC1395E"/>
    <w:rsid w:val="3DEA6EC8"/>
    <w:rsid w:val="3E8C212D"/>
    <w:rsid w:val="3E9162A6"/>
    <w:rsid w:val="3ECD21E7"/>
    <w:rsid w:val="3ECF3E9B"/>
    <w:rsid w:val="3F221C11"/>
    <w:rsid w:val="3F4305D7"/>
    <w:rsid w:val="3F4341DE"/>
    <w:rsid w:val="3F4C3465"/>
    <w:rsid w:val="3FA23805"/>
    <w:rsid w:val="400B3A02"/>
    <w:rsid w:val="400D69A7"/>
    <w:rsid w:val="40E13EB9"/>
    <w:rsid w:val="40F00A05"/>
    <w:rsid w:val="41263FEF"/>
    <w:rsid w:val="417340EF"/>
    <w:rsid w:val="41A63644"/>
    <w:rsid w:val="41AE0A50"/>
    <w:rsid w:val="4271078E"/>
    <w:rsid w:val="42B11C19"/>
    <w:rsid w:val="42CB2122"/>
    <w:rsid w:val="42E377C8"/>
    <w:rsid w:val="42FB06F2"/>
    <w:rsid w:val="433901D7"/>
    <w:rsid w:val="436854A3"/>
    <w:rsid w:val="43D403D5"/>
    <w:rsid w:val="43E91F39"/>
    <w:rsid w:val="448C37A5"/>
    <w:rsid w:val="44C5536A"/>
    <w:rsid w:val="44D6347B"/>
    <w:rsid w:val="44F3240C"/>
    <w:rsid w:val="44F92736"/>
    <w:rsid w:val="453B0C21"/>
    <w:rsid w:val="457667CA"/>
    <w:rsid w:val="45C43104"/>
    <w:rsid w:val="460F188E"/>
    <w:rsid w:val="464949DA"/>
    <w:rsid w:val="467B4E31"/>
    <w:rsid w:val="46845740"/>
    <w:rsid w:val="468A764A"/>
    <w:rsid w:val="469E62EA"/>
    <w:rsid w:val="470C691E"/>
    <w:rsid w:val="470F78A3"/>
    <w:rsid w:val="472F66E6"/>
    <w:rsid w:val="47326B5E"/>
    <w:rsid w:val="4773248D"/>
    <w:rsid w:val="47844C36"/>
    <w:rsid w:val="47904979"/>
    <w:rsid w:val="47A82020"/>
    <w:rsid w:val="47CC07A2"/>
    <w:rsid w:val="48112949"/>
    <w:rsid w:val="48164D90"/>
    <w:rsid w:val="48197D55"/>
    <w:rsid w:val="48655C56"/>
    <w:rsid w:val="48B33C17"/>
    <w:rsid w:val="48B94314"/>
    <w:rsid w:val="48BB7B71"/>
    <w:rsid w:val="48CE1E02"/>
    <w:rsid w:val="4928157F"/>
    <w:rsid w:val="49311153"/>
    <w:rsid w:val="497A68DE"/>
    <w:rsid w:val="49950339"/>
    <w:rsid w:val="49965FC8"/>
    <w:rsid w:val="49F9606C"/>
    <w:rsid w:val="4A167B9B"/>
    <w:rsid w:val="4A190B1F"/>
    <w:rsid w:val="4A3414FD"/>
    <w:rsid w:val="4A4554B8"/>
    <w:rsid w:val="4B2C6678"/>
    <w:rsid w:val="4B403E05"/>
    <w:rsid w:val="4B626538"/>
    <w:rsid w:val="4BC61AE0"/>
    <w:rsid w:val="4BD023EF"/>
    <w:rsid w:val="4C00513D"/>
    <w:rsid w:val="4C13635C"/>
    <w:rsid w:val="4C4E7F9D"/>
    <w:rsid w:val="4C4F3781"/>
    <w:rsid w:val="4C7B1665"/>
    <w:rsid w:val="4C831E93"/>
    <w:rsid w:val="4C8E3AA7"/>
    <w:rsid w:val="4C9149E5"/>
    <w:rsid w:val="4CCB138D"/>
    <w:rsid w:val="4CE159B0"/>
    <w:rsid w:val="4CF5694E"/>
    <w:rsid w:val="4DA35BE5"/>
    <w:rsid w:val="4DB20386"/>
    <w:rsid w:val="4DD37564"/>
    <w:rsid w:val="4E000105"/>
    <w:rsid w:val="4E224CE2"/>
    <w:rsid w:val="4E686795"/>
    <w:rsid w:val="4E6D2CB8"/>
    <w:rsid w:val="4E947749"/>
    <w:rsid w:val="4EBE1CDD"/>
    <w:rsid w:val="4EE03A01"/>
    <w:rsid w:val="4EF41C97"/>
    <w:rsid w:val="4EFF657E"/>
    <w:rsid w:val="4F102A1D"/>
    <w:rsid w:val="4F4F0AED"/>
    <w:rsid w:val="4F974B6F"/>
    <w:rsid w:val="4FCB6477"/>
    <w:rsid w:val="5000763F"/>
    <w:rsid w:val="502B3F12"/>
    <w:rsid w:val="506640F7"/>
    <w:rsid w:val="50727F0A"/>
    <w:rsid w:val="5073598C"/>
    <w:rsid w:val="50BA3B81"/>
    <w:rsid w:val="50DF4CBB"/>
    <w:rsid w:val="51010497"/>
    <w:rsid w:val="51353957"/>
    <w:rsid w:val="51514940"/>
    <w:rsid w:val="5156444F"/>
    <w:rsid w:val="517B3EB5"/>
    <w:rsid w:val="517E7143"/>
    <w:rsid w:val="52221E4F"/>
    <w:rsid w:val="52B72CCB"/>
    <w:rsid w:val="52B75DE8"/>
    <w:rsid w:val="52E26A0A"/>
    <w:rsid w:val="52EF249C"/>
    <w:rsid w:val="52F07F1E"/>
    <w:rsid w:val="534C0852"/>
    <w:rsid w:val="53EB4CBE"/>
    <w:rsid w:val="540013E0"/>
    <w:rsid w:val="54005B5D"/>
    <w:rsid w:val="543A3BB4"/>
    <w:rsid w:val="546B520C"/>
    <w:rsid w:val="55024486"/>
    <w:rsid w:val="5559714A"/>
    <w:rsid w:val="557D3DCF"/>
    <w:rsid w:val="558275C0"/>
    <w:rsid w:val="55B13325"/>
    <w:rsid w:val="55C67A47"/>
    <w:rsid w:val="55D10548"/>
    <w:rsid w:val="55D11403"/>
    <w:rsid w:val="55F42B14"/>
    <w:rsid w:val="561B7151"/>
    <w:rsid w:val="566030AC"/>
    <w:rsid w:val="567E71F5"/>
    <w:rsid w:val="568F4ABE"/>
    <w:rsid w:val="56983D01"/>
    <w:rsid w:val="57076C37"/>
    <w:rsid w:val="57770C7B"/>
    <w:rsid w:val="579C48DF"/>
    <w:rsid w:val="579E26AC"/>
    <w:rsid w:val="57FC3451"/>
    <w:rsid w:val="580515D3"/>
    <w:rsid w:val="580D3AD3"/>
    <w:rsid w:val="581B4698"/>
    <w:rsid w:val="587A7F35"/>
    <w:rsid w:val="589E5122"/>
    <w:rsid w:val="58A430EA"/>
    <w:rsid w:val="58AB1524"/>
    <w:rsid w:val="58B27195"/>
    <w:rsid w:val="58FE5F8F"/>
    <w:rsid w:val="59091113"/>
    <w:rsid w:val="59155BB5"/>
    <w:rsid w:val="59941D06"/>
    <w:rsid w:val="59DE0E81"/>
    <w:rsid w:val="59E85675"/>
    <w:rsid w:val="59ED2925"/>
    <w:rsid w:val="5A0228E9"/>
    <w:rsid w:val="5A9A37B2"/>
    <w:rsid w:val="5AAB1367"/>
    <w:rsid w:val="5AB4435C"/>
    <w:rsid w:val="5ABC74C1"/>
    <w:rsid w:val="5ACB7804"/>
    <w:rsid w:val="5B5E47F5"/>
    <w:rsid w:val="5BB55204"/>
    <w:rsid w:val="5BC8419B"/>
    <w:rsid w:val="5BCE032C"/>
    <w:rsid w:val="5BE34A4E"/>
    <w:rsid w:val="5BEB56DE"/>
    <w:rsid w:val="5C075F07"/>
    <w:rsid w:val="5C1D00AB"/>
    <w:rsid w:val="5C5F68AD"/>
    <w:rsid w:val="5C60569C"/>
    <w:rsid w:val="5C6A5252"/>
    <w:rsid w:val="5C7D4C4C"/>
    <w:rsid w:val="5CAB4497"/>
    <w:rsid w:val="5CC52E42"/>
    <w:rsid w:val="5D2F3DB7"/>
    <w:rsid w:val="5D441192"/>
    <w:rsid w:val="5D8365CC"/>
    <w:rsid w:val="5D8B3B05"/>
    <w:rsid w:val="5D8C59A3"/>
    <w:rsid w:val="5D9A4EFD"/>
    <w:rsid w:val="5DA424B0"/>
    <w:rsid w:val="5DD93AB7"/>
    <w:rsid w:val="5E45203A"/>
    <w:rsid w:val="5E47553D"/>
    <w:rsid w:val="5E5238CE"/>
    <w:rsid w:val="5E79378D"/>
    <w:rsid w:val="5E8A7865"/>
    <w:rsid w:val="5EBA1FF9"/>
    <w:rsid w:val="5EC60DA7"/>
    <w:rsid w:val="5F006597"/>
    <w:rsid w:val="5F026CC0"/>
    <w:rsid w:val="5F351942"/>
    <w:rsid w:val="5F895B49"/>
    <w:rsid w:val="5FBC5DC5"/>
    <w:rsid w:val="5FE274DC"/>
    <w:rsid w:val="60A31B19"/>
    <w:rsid w:val="60AF1486"/>
    <w:rsid w:val="60C62FD2"/>
    <w:rsid w:val="6143643E"/>
    <w:rsid w:val="61763176"/>
    <w:rsid w:val="61BA4B64"/>
    <w:rsid w:val="61BE356A"/>
    <w:rsid w:val="61CE5D83"/>
    <w:rsid w:val="61EE0BB6"/>
    <w:rsid w:val="61FC06FB"/>
    <w:rsid w:val="61FE4354"/>
    <w:rsid w:val="6200602F"/>
    <w:rsid w:val="624C12EF"/>
    <w:rsid w:val="629341F9"/>
    <w:rsid w:val="62A212A2"/>
    <w:rsid w:val="62AA63A9"/>
    <w:rsid w:val="62B9752E"/>
    <w:rsid w:val="62D068AA"/>
    <w:rsid w:val="62F04F50"/>
    <w:rsid w:val="62FB2F72"/>
    <w:rsid w:val="636E22FB"/>
    <w:rsid w:val="63AC7512"/>
    <w:rsid w:val="63CA2346"/>
    <w:rsid w:val="63F3335D"/>
    <w:rsid w:val="644F4EAB"/>
    <w:rsid w:val="649B4C1C"/>
    <w:rsid w:val="649E5BA1"/>
    <w:rsid w:val="64D20964"/>
    <w:rsid w:val="650F29DD"/>
    <w:rsid w:val="652C450B"/>
    <w:rsid w:val="657F5F9D"/>
    <w:rsid w:val="65895900"/>
    <w:rsid w:val="65D12A9B"/>
    <w:rsid w:val="662F3849"/>
    <w:rsid w:val="66456B14"/>
    <w:rsid w:val="66911854"/>
    <w:rsid w:val="66E10C4D"/>
    <w:rsid w:val="66ED1A86"/>
    <w:rsid w:val="67057615"/>
    <w:rsid w:val="67236BC5"/>
    <w:rsid w:val="6729654F"/>
    <w:rsid w:val="676A4DBB"/>
    <w:rsid w:val="67855FCC"/>
    <w:rsid w:val="682026C5"/>
    <w:rsid w:val="684B396E"/>
    <w:rsid w:val="68D3156D"/>
    <w:rsid w:val="69934F73"/>
    <w:rsid w:val="699670B1"/>
    <w:rsid w:val="69D87C9F"/>
    <w:rsid w:val="6A863F6D"/>
    <w:rsid w:val="6A8E3C52"/>
    <w:rsid w:val="6AC10335"/>
    <w:rsid w:val="6AF72513"/>
    <w:rsid w:val="6B1348BC"/>
    <w:rsid w:val="6B403D4E"/>
    <w:rsid w:val="6B5925FD"/>
    <w:rsid w:val="6B7226D7"/>
    <w:rsid w:val="6B9D4848"/>
    <w:rsid w:val="6C0618C6"/>
    <w:rsid w:val="6C180827"/>
    <w:rsid w:val="6C5F3259"/>
    <w:rsid w:val="6C6601C5"/>
    <w:rsid w:val="6CCE2A58"/>
    <w:rsid w:val="6CF2604B"/>
    <w:rsid w:val="6D075FF0"/>
    <w:rsid w:val="6D26779F"/>
    <w:rsid w:val="6D7D1FE7"/>
    <w:rsid w:val="6D8C6249"/>
    <w:rsid w:val="6D9709AB"/>
    <w:rsid w:val="6DC1541F"/>
    <w:rsid w:val="6E0252EB"/>
    <w:rsid w:val="6E123F24"/>
    <w:rsid w:val="6E4A4966"/>
    <w:rsid w:val="6E6B2034"/>
    <w:rsid w:val="6F152DFC"/>
    <w:rsid w:val="6F364F80"/>
    <w:rsid w:val="6F4A6F49"/>
    <w:rsid w:val="6F83245B"/>
    <w:rsid w:val="6FAB32A5"/>
    <w:rsid w:val="701E2CFF"/>
    <w:rsid w:val="704C034C"/>
    <w:rsid w:val="709A1D55"/>
    <w:rsid w:val="710F0089"/>
    <w:rsid w:val="71151F93"/>
    <w:rsid w:val="71215CF9"/>
    <w:rsid w:val="71A208FD"/>
    <w:rsid w:val="72193DBF"/>
    <w:rsid w:val="72270B56"/>
    <w:rsid w:val="72496B0C"/>
    <w:rsid w:val="72B91E38"/>
    <w:rsid w:val="72CD4B67"/>
    <w:rsid w:val="72CE25E9"/>
    <w:rsid w:val="72E04F19"/>
    <w:rsid w:val="72F46D9C"/>
    <w:rsid w:val="730E55D1"/>
    <w:rsid w:val="732B67A4"/>
    <w:rsid w:val="733963F1"/>
    <w:rsid w:val="7351733F"/>
    <w:rsid w:val="7364055E"/>
    <w:rsid w:val="736F0761"/>
    <w:rsid w:val="73EE31E0"/>
    <w:rsid w:val="741A3CA7"/>
    <w:rsid w:val="743D0241"/>
    <w:rsid w:val="748F47C8"/>
    <w:rsid w:val="74B46F86"/>
    <w:rsid w:val="74CB0DAA"/>
    <w:rsid w:val="74EA0887"/>
    <w:rsid w:val="74FC737A"/>
    <w:rsid w:val="7524053F"/>
    <w:rsid w:val="75263A42"/>
    <w:rsid w:val="755D1591"/>
    <w:rsid w:val="75740E74"/>
    <w:rsid w:val="75821901"/>
    <w:rsid w:val="75B90A32"/>
    <w:rsid w:val="75D6274E"/>
    <w:rsid w:val="76257ED7"/>
    <w:rsid w:val="76631EA4"/>
    <w:rsid w:val="76A34233"/>
    <w:rsid w:val="76D13197"/>
    <w:rsid w:val="771A18F3"/>
    <w:rsid w:val="771A5176"/>
    <w:rsid w:val="772B5915"/>
    <w:rsid w:val="774B7D02"/>
    <w:rsid w:val="77925931"/>
    <w:rsid w:val="779F53D0"/>
    <w:rsid w:val="77BE0D98"/>
    <w:rsid w:val="77F81E76"/>
    <w:rsid w:val="77F90F61"/>
    <w:rsid w:val="781C57AE"/>
    <w:rsid w:val="782530AA"/>
    <w:rsid w:val="783842C9"/>
    <w:rsid w:val="783C2CCF"/>
    <w:rsid w:val="785706F8"/>
    <w:rsid w:val="787850B3"/>
    <w:rsid w:val="78FC4F0A"/>
    <w:rsid w:val="79287455"/>
    <w:rsid w:val="797926D7"/>
    <w:rsid w:val="7997722F"/>
    <w:rsid w:val="79D939F5"/>
    <w:rsid w:val="7AB21E46"/>
    <w:rsid w:val="7AB5465D"/>
    <w:rsid w:val="7AD47ACF"/>
    <w:rsid w:val="7AF10BC1"/>
    <w:rsid w:val="7B602578"/>
    <w:rsid w:val="7BA619AB"/>
    <w:rsid w:val="7C4B37FA"/>
    <w:rsid w:val="7C5445F9"/>
    <w:rsid w:val="7C6F4B79"/>
    <w:rsid w:val="7C800451"/>
    <w:rsid w:val="7CC66ACE"/>
    <w:rsid w:val="7CF168BC"/>
    <w:rsid w:val="7CFC361E"/>
    <w:rsid w:val="7D147F7A"/>
    <w:rsid w:val="7D225A5C"/>
    <w:rsid w:val="7D707D59"/>
    <w:rsid w:val="7DA737B9"/>
    <w:rsid w:val="7DC00DDD"/>
    <w:rsid w:val="7DC861E9"/>
    <w:rsid w:val="7DEE0627"/>
    <w:rsid w:val="7E20467A"/>
    <w:rsid w:val="7E2E4C94"/>
    <w:rsid w:val="7E9D74C6"/>
    <w:rsid w:val="7EBE700C"/>
    <w:rsid w:val="7F215521"/>
    <w:rsid w:val="7F600889"/>
    <w:rsid w:val="7F743B6E"/>
    <w:rsid w:val="7FC22B2C"/>
    <w:rsid w:val="7FCA58DA"/>
    <w:rsid w:val="7FD95146"/>
    <w:rsid w:val="7FFA61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AD9CC0A"/>
  <w15:docId w15:val="{252798A7-0FE5-4C3A-B513-2DA429B465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0836C9"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nhideWhenUsed/>
    <w:qFormat/>
    <w:rsid w:val="002A40F5"/>
    <w:pPr>
      <w:keepNext/>
      <w:keepLines/>
      <w:spacing w:before="75" w:after="75"/>
      <w:jc w:val="center"/>
      <w:outlineLvl w:val="1"/>
    </w:pPr>
    <w:rPr>
      <w:rFonts w:eastAsia="黑体" w:cstheme="majorBidi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qFormat/>
    <w:pPr>
      <w:jc w:val="left"/>
    </w:pPr>
  </w:style>
  <w:style w:type="paragraph" w:styleId="a5">
    <w:name w:val="Normal (Web)"/>
    <w:basedOn w:val="a"/>
    <w:pPr>
      <w:spacing w:beforeAutospacing="1" w:afterAutospacing="1"/>
      <w:jc w:val="left"/>
    </w:pPr>
    <w:rPr>
      <w:kern w:val="0"/>
      <w:sz w:val="24"/>
    </w:rPr>
  </w:style>
  <w:style w:type="character" w:styleId="a6">
    <w:name w:val="Strong"/>
    <w:basedOn w:val="a0"/>
    <w:qFormat/>
    <w:rPr>
      <w:b/>
    </w:rPr>
  </w:style>
  <w:style w:type="character" w:customStyle="1" w:styleId="10">
    <w:name w:val="标题 1 字符"/>
    <w:basedOn w:val="a0"/>
    <w:link w:val="1"/>
    <w:rsid w:val="000836C9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rsid w:val="002A40F5"/>
    <w:rPr>
      <w:rFonts w:eastAsia="黑体" w:cstheme="majorBidi"/>
      <w:bCs/>
      <w:kern w:val="2"/>
      <w:sz w:val="24"/>
      <w:szCs w:val="32"/>
    </w:rPr>
  </w:style>
  <w:style w:type="paragraph" w:customStyle="1" w:styleId="a7">
    <w:name w:val="题干"/>
    <w:basedOn w:val="a"/>
    <w:link w:val="a8"/>
    <w:qFormat/>
    <w:rsid w:val="00426686"/>
    <w:pPr>
      <w:ind w:firstLine="420"/>
    </w:pPr>
    <w:rPr>
      <w:rFonts w:ascii="楷体" w:eastAsia="楷体" w:hAnsi="楷体"/>
    </w:rPr>
  </w:style>
  <w:style w:type="character" w:customStyle="1" w:styleId="a8">
    <w:name w:val="题干 字符"/>
    <w:basedOn w:val="a0"/>
    <w:link w:val="a7"/>
    <w:rsid w:val="00426686"/>
    <w:rPr>
      <w:rFonts w:ascii="楷体" w:eastAsia="楷体" w:hAnsi="楷体"/>
      <w:kern w:val="2"/>
      <w:sz w:val="21"/>
      <w:szCs w:val="24"/>
    </w:rPr>
  </w:style>
  <w:style w:type="character" w:styleId="a9">
    <w:name w:val="annotation reference"/>
    <w:basedOn w:val="a0"/>
    <w:rsid w:val="00151F0C"/>
    <w:rPr>
      <w:sz w:val="21"/>
      <w:szCs w:val="21"/>
    </w:rPr>
  </w:style>
  <w:style w:type="paragraph" w:styleId="aa">
    <w:name w:val="annotation subject"/>
    <w:basedOn w:val="a3"/>
    <w:next w:val="a3"/>
    <w:link w:val="ab"/>
    <w:rsid w:val="00151F0C"/>
    <w:rPr>
      <w:b/>
      <w:bCs/>
    </w:rPr>
  </w:style>
  <w:style w:type="character" w:customStyle="1" w:styleId="a4">
    <w:name w:val="批注文字 字符"/>
    <w:basedOn w:val="a0"/>
    <w:link w:val="a3"/>
    <w:rsid w:val="00151F0C"/>
    <w:rPr>
      <w:kern w:val="2"/>
      <w:sz w:val="21"/>
      <w:szCs w:val="24"/>
    </w:rPr>
  </w:style>
  <w:style w:type="character" w:customStyle="1" w:styleId="ab">
    <w:name w:val="批注主题 字符"/>
    <w:basedOn w:val="a4"/>
    <w:link w:val="aa"/>
    <w:rsid w:val="00151F0C"/>
    <w:rPr>
      <w:b/>
      <w:bCs/>
      <w:kern w:val="2"/>
      <w:sz w:val="21"/>
      <w:szCs w:val="24"/>
    </w:rPr>
  </w:style>
  <w:style w:type="paragraph" w:styleId="ac">
    <w:name w:val="header"/>
    <w:basedOn w:val="a"/>
    <w:link w:val="ad"/>
    <w:rsid w:val="00A57386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rsid w:val="00A57386"/>
    <w:rPr>
      <w:kern w:val="2"/>
      <w:sz w:val="18"/>
      <w:szCs w:val="18"/>
    </w:rPr>
  </w:style>
  <w:style w:type="paragraph" w:styleId="ae">
    <w:name w:val="footer"/>
    <w:basedOn w:val="a"/>
    <w:link w:val="af"/>
    <w:uiPriority w:val="99"/>
    <w:rsid w:val="00A573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">
    <w:name w:val="页脚 字符"/>
    <w:basedOn w:val="a0"/>
    <w:link w:val="ae"/>
    <w:uiPriority w:val="99"/>
    <w:rsid w:val="00A57386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image" Target="media/image3.svg"/><Relationship Id="rId1" Type="http://schemas.openxmlformats.org/officeDocument/2006/relationships/image" Target="media/image2.png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87.wmf"/><Relationship Id="rId205" Type="http://schemas.openxmlformats.org/officeDocument/2006/relationships/image" Target="media/image93.wmf"/><Relationship Id="rId226" Type="http://schemas.openxmlformats.org/officeDocument/2006/relationships/image" Target="media/image102.wmf"/><Relationship Id="rId247" Type="http://schemas.openxmlformats.org/officeDocument/2006/relationships/image" Target="media/image112.png"/><Relationship Id="rId107" Type="http://schemas.openxmlformats.org/officeDocument/2006/relationships/oleObject" Target="embeddings/oleObject49.bin"/><Relationship Id="rId11" Type="http://schemas.microsoft.com/office/2016/09/relationships/commentsIds" Target="commentsIds.xml"/><Relationship Id="rId32" Type="http://schemas.openxmlformats.org/officeDocument/2006/relationships/oleObject" Target="embeddings/oleObject9.bin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image" Target="media/image72.wmf"/><Relationship Id="rId181" Type="http://schemas.openxmlformats.org/officeDocument/2006/relationships/image" Target="media/image82.wmf"/><Relationship Id="rId216" Type="http://schemas.openxmlformats.org/officeDocument/2006/relationships/image" Target="media/image97.wmf"/><Relationship Id="rId237" Type="http://schemas.openxmlformats.org/officeDocument/2006/relationships/oleObject" Target="embeddings/oleObject119.bin"/><Relationship Id="rId258" Type="http://schemas.openxmlformats.org/officeDocument/2006/relationships/theme" Target="theme/theme1.xml"/><Relationship Id="rId22" Type="http://schemas.openxmlformats.org/officeDocument/2006/relationships/oleObject" Target="embeddings/oleObject4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1.wmf"/><Relationship Id="rId85" Type="http://schemas.openxmlformats.org/officeDocument/2006/relationships/image" Target="media/image38.wmf"/><Relationship Id="rId150" Type="http://schemas.openxmlformats.org/officeDocument/2006/relationships/image" Target="media/image67.wmf"/><Relationship Id="rId171" Type="http://schemas.openxmlformats.org/officeDocument/2006/relationships/image" Target="media/image77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3.jpeg"/><Relationship Id="rId12" Type="http://schemas.microsoft.com/office/2018/08/relationships/commentsExtensible" Target="commentsExtensible.xml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9.bin"/><Relationship Id="rId6" Type="http://schemas.openxmlformats.org/officeDocument/2006/relationships/webSettings" Target="webSettings.xml"/><Relationship Id="rId238" Type="http://schemas.openxmlformats.org/officeDocument/2006/relationships/image" Target="media/image108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5.bin"/><Relationship Id="rId65" Type="http://schemas.openxmlformats.org/officeDocument/2006/relationships/image" Target="media/image28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3.wmf"/><Relationship Id="rId249" Type="http://schemas.openxmlformats.org/officeDocument/2006/relationships/image" Target="media/image6.jpeg"/><Relationship Id="rId13" Type="http://schemas.openxmlformats.org/officeDocument/2006/relationships/image" Target="media/image1.png"/><Relationship Id="rId109" Type="http://schemas.openxmlformats.org/officeDocument/2006/relationships/image" Target="media/image48.wmf"/><Relationship Id="rId34" Type="http://schemas.openxmlformats.org/officeDocument/2006/relationships/oleObject" Target="embeddings/oleObject1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2.wmf"/><Relationship Id="rId141" Type="http://schemas.openxmlformats.org/officeDocument/2006/relationships/image" Target="media/image62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3.wmf"/><Relationship Id="rId218" Type="http://schemas.openxmlformats.org/officeDocument/2006/relationships/image" Target="media/image98.wmf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4.jpeg"/><Relationship Id="rId24" Type="http://schemas.openxmlformats.org/officeDocument/2006/relationships/oleObject" Target="embeddings/oleObject5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57.wmf"/><Relationship Id="rId152" Type="http://schemas.openxmlformats.org/officeDocument/2006/relationships/image" Target="media/image68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5.bin"/><Relationship Id="rId240" Type="http://schemas.openxmlformats.org/officeDocument/2006/relationships/image" Target="media/image109.wmf"/><Relationship Id="rId14" Type="http://schemas.openxmlformats.org/officeDocument/2006/relationships/footer" Target="footer1.xml"/><Relationship Id="rId35" Type="http://schemas.openxmlformats.org/officeDocument/2006/relationships/image" Target="media/image14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8" Type="http://schemas.openxmlformats.org/officeDocument/2006/relationships/endnotes" Target="endnotes.xml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4.wmf"/><Relationship Id="rId251" Type="http://schemas.openxmlformats.org/officeDocument/2006/relationships/image" Target="media/image8.jpeg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89.wmf"/><Relationship Id="rId209" Type="http://schemas.openxmlformats.org/officeDocument/2006/relationships/oleObject" Target="embeddings/oleObject105.bin"/><Relationship Id="rId220" Type="http://schemas.openxmlformats.org/officeDocument/2006/relationships/image" Target="media/image99.wmf"/><Relationship Id="rId241" Type="http://schemas.openxmlformats.org/officeDocument/2006/relationships/oleObject" Target="embeddings/oleObject121.bin"/><Relationship Id="rId15" Type="http://schemas.openxmlformats.org/officeDocument/2006/relationships/image" Target="media/image4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4.wmf"/><Relationship Id="rId78" Type="http://schemas.openxmlformats.org/officeDocument/2006/relationships/oleObject" Target="embeddings/oleObject33.bin"/><Relationship Id="rId99" Type="http://schemas.openxmlformats.org/officeDocument/2006/relationships/oleObject" Target="embeddings/oleObject44.bin"/><Relationship Id="rId101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3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4.wmf"/><Relationship Id="rId9" Type="http://schemas.openxmlformats.org/officeDocument/2006/relationships/comments" Target="comments.xml"/><Relationship Id="rId210" Type="http://schemas.openxmlformats.org/officeDocument/2006/relationships/image" Target="media/image94.wmf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5.png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58.wmf"/><Relationship Id="rId154" Type="http://schemas.openxmlformats.org/officeDocument/2006/relationships/image" Target="media/image69.wmf"/><Relationship Id="rId175" Type="http://schemas.openxmlformats.org/officeDocument/2006/relationships/image" Target="media/image79.png"/><Relationship Id="rId196" Type="http://schemas.openxmlformats.org/officeDocument/2006/relationships/oleObject" Target="embeddings/oleObject96.bin"/><Relationship Id="rId200" Type="http://schemas.openxmlformats.org/officeDocument/2006/relationships/image" Target="media/image91.wmf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0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5.wmf"/><Relationship Id="rId253" Type="http://schemas.openxmlformats.org/officeDocument/2006/relationships/image" Target="media/image10.png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2.bin"/><Relationship Id="rId17" Type="http://schemas.openxmlformats.org/officeDocument/2006/relationships/image" Target="media/image5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1.wmf"/><Relationship Id="rId145" Type="http://schemas.openxmlformats.org/officeDocument/2006/relationships/image" Target="media/image64.png"/><Relationship Id="rId166" Type="http://schemas.openxmlformats.org/officeDocument/2006/relationships/oleObject" Target="embeddings/oleObject81.bin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6.png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4.bin"/><Relationship Id="rId81" Type="http://schemas.openxmlformats.org/officeDocument/2006/relationships/image" Target="media/image36.wmf"/><Relationship Id="rId135" Type="http://schemas.openxmlformats.org/officeDocument/2006/relationships/image" Target="media/image59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0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1.wmf"/><Relationship Id="rId18" Type="http://schemas.openxmlformats.org/officeDocument/2006/relationships/oleObject" Target="embeddings/oleObject2.bin"/><Relationship Id="rId39" Type="http://schemas.openxmlformats.org/officeDocument/2006/relationships/image" Target="media/image16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54.wmf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6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image" Target="media/image117.jpeg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6.wmf"/><Relationship Id="rId224" Type="http://schemas.openxmlformats.org/officeDocument/2006/relationships/image" Target="media/image101.wmf"/><Relationship Id="rId245" Type="http://schemas.openxmlformats.org/officeDocument/2006/relationships/oleObject" Target="embeddings/oleObject123.bin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2.wmf"/><Relationship Id="rId189" Type="http://schemas.openxmlformats.org/officeDocument/2006/relationships/image" Target="media/image86.wmf"/><Relationship Id="rId3" Type="http://schemas.openxmlformats.org/officeDocument/2006/relationships/customXml" Target="../customXml/item3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18.bin"/><Relationship Id="rId256" Type="http://schemas.openxmlformats.org/officeDocument/2006/relationships/fontTable" Target="fontTable.xml"/><Relationship Id="rId116" Type="http://schemas.openxmlformats.org/officeDocument/2006/relationships/image" Target="media/image51.wmf"/><Relationship Id="rId137" Type="http://schemas.openxmlformats.org/officeDocument/2006/relationships/image" Target="media/image60.wmf"/><Relationship Id="rId158" Type="http://schemas.openxmlformats.org/officeDocument/2006/relationships/image" Target="media/image71.wmf"/><Relationship Id="rId20" Type="http://schemas.openxmlformats.org/officeDocument/2006/relationships/oleObject" Target="embeddings/oleObject3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4.bin"/><Relationship Id="rId106" Type="http://schemas.openxmlformats.org/officeDocument/2006/relationships/image" Target="media/image47.wmf"/><Relationship Id="rId127" Type="http://schemas.openxmlformats.org/officeDocument/2006/relationships/image" Target="media/image55.wmf"/><Relationship Id="rId10" Type="http://schemas.microsoft.com/office/2011/relationships/commentsExtended" Target="commentsExtended.xml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1.bin"/><Relationship Id="rId148" Type="http://schemas.openxmlformats.org/officeDocument/2006/relationships/image" Target="media/image66.wmf"/><Relationship Id="rId169" Type="http://schemas.openxmlformats.org/officeDocument/2006/relationships/image" Target="media/image76.wmf"/><Relationship Id="rId4" Type="http://schemas.openxmlformats.org/officeDocument/2006/relationships/styles" Target="style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07.wmf"/><Relationship Id="rId257" Type="http://schemas.microsoft.com/office/2011/relationships/people" Target="people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3.xml><?xml version="1.0" encoding="utf-8"?>
<contractReview xmlns="http://schemas.wps.cn/vas-ai-hub/contract-review">
  <reviewItems>
    <reviewItem>
      <errorID>9134488b-853a-45e9-8ce0-85b50f73d36f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E679616</paraID>
      <start>0</start>
      <end>2</end>
      <status>ignored</status>
      <modifiedWord/>
      <trackRevisions>false</trackRevisions>
    </reviewItem>
    <reviewItem>
      <errorID>9accb004-1415-4302-8844-d2b068286250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B297E5C</paraID>
      <start>0</start>
      <end>2</end>
      <status>ignored</status>
      <modifiedWord/>
      <trackRevisions>false</trackRevisions>
    </reviewItem>
    <reviewItem>
      <errorID>4eb95bd8-6c28-4f6e-8fe7-83c6eca2f2b0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22D3A16</paraID>
      <start>0</start>
      <end>2</end>
      <status>ignored</status>
      <modifiedWord/>
      <trackRevisions>false</trackRevisions>
    </reviewItem>
    <reviewItem>
      <errorID>91c31c07-782e-4bad-bbb0-8aafe75fb8ab</errorID>
      <errorWord>，</errorWord>
      <group>L1_Word</group>
      <groupName>字词问题</groupName>
      <ability>L2_Typo</ability>
      <abilityName>字词错误</abilityName>
      <candidateList>
        <item>，必</item>
      </candidateList>
      <explain/>
      <paraID>4476582D</paraID>
      <start>43</start>
      <end>44</end>
      <status>ignored</status>
      <modifiedWord/>
      <trackRevisions>false</trackRevisions>
    </reviewItem>
    <reviewItem>
      <errorID>7d824583-3bf6-4523-a391-a4ca31143503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95D4051</paraID>
      <start>0</start>
      <end>2</end>
      <status>ignored</status>
      <modifiedWord/>
      <trackRevisions>false</trackRevisions>
    </reviewItem>
    <reviewItem>
      <errorID>b7b16583-aa9f-4480-8efd-660309f26db1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812CCE8</paraID>
      <start>0</start>
      <end>3</end>
      <status>ignored</status>
      <modifiedWord/>
      <trackRevisions>false</trackRevisions>
    </reviewItem>
    <reviewItem>
      <errorID>0a38c951-24ad-4c03-9611-dda356fbe0c1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D361894</paraID>
      <start>0</start>
      <end>3</end>
      <status>ignored</status>
      <modifiedWord/>
      <trackRevisions>false</trackRevisions>
    </reviewItem>
    <reviewItem>
      <errorID>ab4bdf36-f55f-460d-ae32-3649f78f4049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C8D935B</paraID>
      <start>0</start>
      <end>2</end>
      <status>ignored</status>
      <modifiedWord/>
      <trackRevisions>false</trackRevisions>
    </reviewItem>
    <reviewItem>
      <errorID>64024861-06e7-426c-9d7f-c40adfdb00d5</errorID>
      <errorWord>1)</errorWord>
      <group>L1_Format</group>
      <groupName>格式问题</groupName>
      <ability>L2_Ordinal</ability>
      <abilityName>序号格式</abilityName>
      <candidateList>
        <item>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880A7B7</paraID>
      <start>2</start>
      <end>4</end>
      <status>ignored</status>
      <modifiedWord/>
      <trackRevisions>false</trackRevisions>
    </reviewItem>
    <reviewItem>
      <errorID>5048e9b3-d164-4a73-980b-d7e1c10f5f58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FB26C71</paraID>
      <start>0</start>
      <end>3</end>
      <status>ignored</status>
      <modifiedWord/>
      <trackRevisions>false</trackRevisions>
    </reviewItem>
    <reviewItem>
      <errorID>a5fd59e4-6722-41e0-ac19-16dd51b1afd7</errorID>
      <errorWord>若其它</errorWord>
      <group>L1_Word</group>
      <groupName>字词问题</groupName>
      <ability>L2_Alias</ability>
      <abilityName>也作/曾用词</abilityName>
      <candidateList>
        <item>若其他</item>
      </candidateList>
      <explain>词汇[若其它]为不规范表述或旧称，其规范书面表述为[若其他]。</explain>
      <paraID> FB26C71</paraID>
      <start>3</start>
      <end>6</end>
      <status>modified</status>
      <modifiedWord>若其他</modifiedWord>
      <trackRevisions>false</trackRevisions>
    </reviewItem>
    <reviewItem>
      <errorID>2a4de053-93c4-4c9b-83f7-fe517d3e7524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833C4E5</paraID>
      <start>0</start>
      <end>2</end>
      <status>ignored</status>
      <modifiedWord/>
      <trackRevisions>false</trackRevisions>
    </reviewItem>
    <reviewItem>
      <errorID>e2fce405-0d40-484a-b263-3a8b58a2cbb9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ACD787D</paraID>
      <start>0</start>
      <end>2</end>
      <status>ignored</status>
      <modifiedWord/>
      <trackRevisions>false</trackRevisions>
    </reviewItem>
    <reviewItem>
      <errorID>331cc31a-0e2a-467d-a19d-f2a2f06e6474</errorID>
      <errorWord>，</errorWord>
      <group>L1_Word</group>
      <groupName>字词问题</groupName>
      <ability>L2_Typo</ability>
      <abilityName>字词错误</abilityName>
      <candidateList>
        <item>，与</item>
      </candidateList>
      <explain/>
      <paraID>3ACD787D</paraID>
      <start>32</start>
      <end>33</end>
      <status>ignored</status>
      <modifiedWord/>
      <trackRevisions>false</trackRevisions>
    </reviewItem>
    <reviewItem>
      <errorID>3f8c9d6e-ede4-48de-95f4-98c06b4574c3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92540D4</paraID>
      <start>0</start>
      <end>2</end>
      <status>ignored</status>
      <modifiedWord/>
      <trackRevisions>false</trackRevisions>
    </reviewItem>
    <reviewItem>
      <errorID>63c89f80-ace4-47b8-84a4-9fe8406dd9c9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3EB0729</paraID>
      <start>0</start>
      <end>3</end>
      <status>ignored</status>
      <modifiedWord/>
      <trackRevisions>false</trackRevisions>
    </reviewItem>
    <reviewItem>
      <errorID>c9f49739-e3cc-437d-9277-0a824ba5d7ab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5FC03361</paraID>
      <start>0</start>
      <end>3</end>
      <status>ignored</status>
      <modifiedWord/>
      <trackRevisions>false</trackRevisions>
    </reviewItem>
    <reviewItem>
      <errorID>7282dfc9-22f7-4f68-bb7c-e117b57ea76f</errorID>
      <errorWord>3)</errorWord>
      <group>L1_Format</group>
      <groupName>格式问题</groupName>
      <ability>L2_Ordinal</ability>
      <abilityName>序号格式</abilityName>
      <candidateList>
        <item>3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3B9B98A</paraID>
      <start>2</start>
      <end>4</end>
      <status>ignored</status>
      <modifiedWord/>
      <trackRevisions>false</trackRevisions>
    </reviewItem>
    <reviewItem>
      <errorID>99a186cc-2ab6-4dbf-8aa8-1c296d85e27e</errorID>
      <errorWord>撑杆跳高</errorWord>
      <group>L1_Word</group>
      <groupName>字词问题</groupName>
      <ability>L2_Alias</ability>
      <abilityName>也作/曾用词</abilityName>
      <candidateList>
        <item>撑竿跳高</item>
      </candidateList>
      <explain>词汇[撑杆跳高]为不规范表述或旧称，其规范书面表述为[撑竿跳高]。</explain>
      <paraID>4928634F</paraID>
      <start>3</start>
      <end>7</end>
      <status>modified</status>
      <modifiedWord>撑竿跳高</modifiedWord>
      <trackRevisions>false</trackRevisions>
    </reviewItem>
    <reviewItem>
      <errorID>436fe17d-2624-4632-b07a-fc8f4dd79349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6F269B1</paraID>
      <start>0</start>
      <end>2</end>
      <status>ignored</status>
      <modifiedWord/>
      <trackRevisions>false</trackRevisions>
    </reviewItem>
    <reviewItem>
      <errorID>ddb3576c-aa70-46bf-a2c4-20ff69d87a64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21C227C</paraID>
      <start>0</start>
      <end>2</end>
      <status>ignored</status>
      <modifiedWord/>
      <trackRevisions>false</trackRevisions>
    </reviewItem>
    <reviewItem>
      <errorID>5e7bdf45-5e5c-4cfc-8119-c81358b24065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DABB068</paraID>
      <start>0</start>
      <end>2</end>
      <status>ignored</status>
      <modifiedWord/>
      <trackRevisions>false</trackRevisions>
    </reviewItem>
    <reviewItem>
      <errorID>2712a020-f441-4975-a29a-fbd94c27ba9d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71B1078</paraID>
      <start>0</start>
      <end>2</end>
      <status>ignored</status>
      <modifiedWord/>
      <trackRevisions>false</trackRevisions>
    </reviewItem>
    <reviewItem>
      <errorID>19a5fba0-2226-463e-b0ab-567f9bf2dffd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23C0DFE</paraID>
      <start>0</start>
      <end>3</end>
      <status>ignored</status>
      <modifiedWord/>
      <trackRevisions>false</trackRevisions>
    </reviewItem>
    <reviewItem>
      <errorID>e5528804-5d40-433e-a6aa-a56c6eb803ca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BB289A3</paraID>
      <start>0</start>
      <end>3</end>
      <status>ignored</status>
      <modifiedWord/>
      <trackRevisions>false</trackRevisions>
    </reviewItem>
    <reviewItem>
      <errorID>20f9fdef-699f-4180-ab8c-8e34912f9177</errorID>
      <errorWord>(3)</errorWord>
      <group>L1_Format</group>
      <groupName>格式问题</groupName>
      <ability>L2_Ordinal</ability>
      <abilityName>序号格式</abilityName>
      <candidateList>
        <item>（3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D8DCDB5</paraID>
      <start>0</start>
      <end>3</end>
      <status>ignored</status>
      <modifiedWord/>
      <trackRevisions>false</trackRevisions>
    </reviewItem>
    <reviewItem>
      <errorID>5f86de53-357b-4f01-9312-0979ee1eaa37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E055C9B</paraID>
      <start>2</start>
      <end>4</end>
      <status>ignored</status>
      <modifiedWord/>
      <trackRevisions>false</trackRevisions>
    </reviewItem>
    <reviewItem>
      <errorID>7ca2b600-8976-43a8-b79b-2727ef3ec117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6E055C9B</paraID>
      <start>41</start>
      <end>42</end>
      <status>unmodified</status>
      <modifiedWord/>
      <trackRevisions>false</trackRevisions>
    </reviewItem>
    <reviewItem>
      <errorID>a5a1ab28-e61a-494e-80b4-65bfaef2b5e4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6E055C9B</paraID>
      <start>43</start>
      <end>44</end>
      <status>ignored</status>
      <modifiedWord/>
      <trackRevisions>false</trackRevisions>
    </reviewItem>
    <reviewItem>
      <errorID>2fba356f-4334-465b-979e-d02e4d097efb</errorID>
      <errorWord>(</errorWord>
      <group>L1_Format</group>
      <groupName>格式问题</groupName>
      <ability>L2_HalfPunc</ability>
      <abilityName>全半角检查</abilityName>
      <candidateList>
        <item>（</item>
      </candidateList>
      <explain>文本全半角错误。</explain>
      <paraID>6E055C9B</paraID>
      <start>102</start>
      <end>103</end>
      <status>ignored</status>
      <modifiedWord/>
      <trackRevisions>false</trackRevisions>
    </reviewItem>
    <reviewItem>
      <errorID>61e6a6e9-1842-4858-8ad0-6e614bd13667</errorID>
      <errorWord>)</errorWord>
      <group>L1_Format</group>
      <groupName>格式问题</groupName>
      <ability>L2_HalfPunc</ability>
      <abilityName>全半角检查</abilityName>
      <candidateList>
        <item>）</item>
      </candidateList>
      <explain>文本全半角错误。</explain>
      <paraID>6E055C9B</paraID>
      <start>104</start>
      <end>105</end>
      <status>ignored</status>
      <modifiedWord/>
      <trackRevisions>false</trackRevisions>
    </reviewItem>
    <reviewItem>
      <errorID>80dd4329-148c-4fc0-b5e6-5d15b46494dc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D5C08DD</paraID>
      <start>0</start>
      <end>3</end>
      <status>ignored</status>
      <modifiedWord/>
      <trackRevisions>false</trackRevisions>
    </reviewItem>
    <reviewItem>
      <errorID>4f7b1fa2-3971-4943-9189-948eeb0ed2dc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CD9A3BD</paraID>
      <start>0</start>
      <end>3</end>
      <status>ignored</status>
      <modifiedWord/>
      <trackRevisions>false</trackRevisions>
    </reviewItem>
    <reviewItem>
      <errorID>0e8387fd-c501-4e6f-ad2c-e5e106070161</errorID>
      <errorWord>(3)</errorWord>
      <group>L1_Format</group>
      <groupName>格式问题</groupName>
      <ability>L2_Ordinal</ability>
      <abilityName>序号格式</abilityName>
      <candidateList>
        <item>（3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3EA9DE6</paraID>
      <start>0</start>
      <end>3</end>
      <status>ignored</status>
      <modifiedWord/>
      <trackRevisions>false</trackRevisions>
    </reviewItem>
    <reviewItem>
      <errorID>dd0257bb-ddde-473a-80b7-9b65aace22d2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07177E8</paraID>
      <start>0</start>
      <end>2</end>
      <status>unmodified</status>
      <modifiedWord/>
      <trackRevisions>false</trackRevisions>
    </reviewItem>
    <reviewItem>
      <errorID>81914c90-a54a-40cb-bf67-a8db119c2127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2C30A6B</paraID>
      <start>0</start>
      <end>3</end>
      <status>unmodified</status>
      <modifiedWord/>
      <trackRevisions>false</trackRevisions>
    </reviewItem>
    <reviewItem>
      <errorID>286897b9-2ef8-4769-9710-6365ff923309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15A0D226</paraID>
      <start>0</start>
      <end>3</end>
      <status>unmodified</status>
      <modifiedWord/>
      <trackRevisions>false</trackRevisions>
    </reviewItem>
    <reviewItem>
      <errorID>beaaf77e-d9ab-460a-bba5-7a5ebd57a13a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28B4F362</paraID>
      <start>0</start>
      <end>2</end>
      <status>unmodified</status>
      <modifiedWord/>
      <trackRevisions>false</trackRevisions>
    </reviewItem>
    <reviewItem>
      <errorID>8a71743a-e21b-49bd-a3ca-01fde3456e11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4789CEF</paraID>
      <start>0</start>
      <end>3</end>
      <status>unmodified</status>
      <modifiedWord/>
      <trackRevisions>false</trackRevisions>
    </reviewItem>
    <reviewItem>
      <errorID>63fbfceb-0823-4dd5-a3d4-c84ee1b2c771</errorID>
      <errorWord>2)</errorWord>
      <group>L1_Format</group>
      <groupName>格式问题</groupName>
      <ability>L2_Ordinal</ability>
      <abilityName>序号格式</abilityName>
      <candidateList>
        <item>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57A5058F</paraID>
      <start>2</start>
      <end>4</end>
      <status>unmodified</status>
      <modifiedWord/>
      <trackRevisions>false</trackRevisions>
    </reviewItem>
    <reviewItem>
      <errorID>5aacfb88-cc6f-4a87-9b80-d7860bd79424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8AFB653</paraID>
      <start>0</start>
      <end>2</end>
      <status>unmodified</status>
      <modifiedWord/>
      <trackRevisions>false</trackRevisions>
    </reviewItem>
    <reviewItem>
      <errorID>fc41e9a5-7ea4-4b2d-b835-e0c3847ca3bd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6ACCEC09</paraID>
      <start>0</start>
      <end>3</end>
      <status>unmodified</status>
      <modifiedWord/>
      <trackRevisions>false</trackRevisions>
    </reviewItem>
    <reviewItem>
      <errorID>3286c1a1-d5a8-4860-83a5-4bc64c3383e2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8688E5F</paraID>
      <start>0</start>
      <end>3</end>
      <status>unmodified</status>
      <modifiedWord/>
      <trackRevisions>false</trackRevisions>
    </reviewItem>
    <reviewItem>
      <errorID>cee5b20d-3d99-44e9-93b4-8bb8c4452d7a</errorID>
      <errorWord>3)</errorWord>
      <group>L1_Format</group>
      <groupName>格式问题</groupName>
      <ability>L2_Ordinal</ability>
      <abilityName>序号格式</abilityName>
      <candidateList>
        <item>3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6F3FBDD</paraID>
      <start>2</start>
      <end>4</end>
      <status>unmodified</status>
      <modifiedWord/>
      <trackRevisions>false</trackRevisions>
    </reviewItem>
    <reviewItem>
      <errorID>de05b286-6c33-47bc-84d9-9e3a79bdf145</errorID>
      <errorWord>1．</errorWord>
      <group>L1_Format</group>
      <groupName>格式问题</groupName>
      <ability>L2_Ordinal</ability>
      <abilityName>序号格式</abilityName>
      <candidateList>
        <item>1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 56A9A3</paraID>
      <start>1</start>
      <end>3</end>
      <status>unmodified</status>
      <modifiedWord/>
      <trackRevisions>false</trackRevisions>
    </reviewItem>
    <reviewItem>
      <errorID>fd278f68-504d-4d20-b31e-f2b778660136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43DEDBA</paraID>
      <start>0</start>
      <end>3</end>
      <status>unmodified</status>
      <modifiedWord/>
      <trackRevisions>false</trackRevisions>
    </reviewItem>
    <reviewItem>
      <errorID>37eb4268-8290-4550-9cb4-3129305eb24f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EA74747</paraID>
      <start>0</start>
      <end>3</end>
      <status>unmodified</status>
      <modifiedWord/>
      <trackRevisions>false</trackRevisions>
    </reviewItem>
    <reviewItem>
      <errorID>d048af38-68e5-45dd-b5d0-442f9b7b7349</errorID>
      <errorWord>2．</errorWord>
      <group>L1_Format</group>
      <groupName>格式问题</groupName>
      <ability>L2_Ordinal</ability>
      <abilityName>序号格式</abilityName>
      <candidateList>
        <item>2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45E01CA</paraID>
      <start>0</start>
      <end>2</end>
      <status>unmodified</status>
      <modifiedWord/>
      <trackRevisions>false</trackRevisions>
    </reviewItem>
    <reviewItem>
      <errorID>d69b9c1e-5c4b-4562-ab3d-3fa2d7192bb7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 51440D8</paraID>
      <start>0</start>
      <end>3</end>
      <status>unmodified</status>
      <modifiedWord/>
      <trackRevisions>false</trackRevisions>
    </reviewItem>
    <reviewItem>
      <errorID>b9049559-0736-438d-8a76-2d13f0152c86</errorID>
      <errorWord>2)</errorWord>
      <group>L1_Format</group>
      <groupName>格式问题</groupName>
      <ability>L2_Ordinal</ability>
      <abilityName>序号格式</abilityName>
      <candidateList>
        <item>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D1D6D5D</paraID>
      <start>2</start>
      <end>4</end>
      <status>unmodified</status>
      <modifiedWord/>
      <trackRevisions>false</trackRevisions>
    </reviewItem>
    <reviewItem>
      <errorID>8e3a40c1-e2fc-4fc6-998d-741733df13c2</errorID>
      <errorWord>3．</errorWord>
      <group>L1_Format</group>
      <groupName>格式问题</groupName>
      <ability>L2_Ordinal</ability>
      <abilityName>序号格式</abilityName>
      <candidateList>
        <item>3.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3C9E2BB4</paraID>
      <start>1</start>
      <end>3</end>
      <status>unmodified</status>
      <modifiedWord/>
      <trackRevisions>false</trackRevisions>
    </reviewItem>
    <reviewItem>
      <errorID>868bf292-4d7b-4528-93ff-ccfbf140c9bc</errorID>
      <errorWord>(1)</errorWord>
      <group>L1_Format</group>
      <groupName>格式问题</groupName>
      <ability>L2_Ordinal</ability>
      <abilityName>序号格式</abilityName>
      <candidateList>
        <item>（1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73865A97</paraID>
      <start>0</start>
      <end>3</end>
      <status>unmodified</status>
      <modifiedWord/>
      <trackRevisions>false</trackRevisions>
    </reviewItem>
    <reviewItem>
      <errorID>9d187cb3-a503-4706-9891-daa8be7a605b</errorID>
      <errorWord>(2)</errorWord>
      <group>L1_Format</group>
      <groupName>格式问题</groupName>
      <ability>L2_Ordinal</ability>
      <abilityName>序号格式</abilityName>
      <candidateList>
        <item>（2）</item>
      </candidateList>
      <explain>中文书写环境建议使用国标要求书写序次语。根据标点符号用法（GB/T 15834—2011）序次语书写要求，通常第一层是带有顿号的汉字数字，如“一、”；第二层是带括号（全角）的汉字数字，如“（一）”；第三层是带下脚点（半角）的阿拉伯数字，如“1.”；第四层是带括号（全角）的阿拉伯数字，如“（1）”“1）”；其后可以按照书写者意愿输入带圈的阿拉伯数字或大小写拉丁字母，如“①”“ a.”。</explain>
      <paraID>4D985DEF</paraID>
      <start>0</start>
      <end>3</end>
      <status>unmodified</status>
      <modifiedWord/>
      <trackRevisions>false</trackRevisions>
    </reviewItem>
    <reviewItem>
      <errorID>0adcc378-f408-4f2c-aa4d-684a54ed7bb3</errorID>
      <errorWord>）</errorWord>
      <group>L1_Word</group>
      <groupName>字词问题</groupName>
      <ability>L2_Typo</ability>
      <abilityName>字词错误</abilityName>
      <candidateList>
        <item>）要</item>
      </candidateList>
      <explain/>
      <paraID>4D985DEF</paraID>
      <start>6</start>
      <end>7</end>
      <status>ignored</status>
      <modifiedWord/>
      <trackRevisions>false</trackRevisions>
    </reviewItem>
  </reviewItems>
  <config/>
</contractReview>
</file>

<file path=customXml/itemProps1.xml><?xml version="1.0" encoding="utf-8"?>
<ds:datastoreItem xmlns:ds="http://schemas.openxmlformats.org/officeDocument/2006/customXml" ds:itemID="{619872D6-1297-4F73-9647-055ADE20CD5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A32F6706-B226-4364-84A2-553B66DA850D}">
  <ds:schemaRefs>
    <ds:schemaRef ds:uri="http://schemas.wps.cn/vas-ai-hub/contract-review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2</TotalTime>
  <Pages>22</Pages>
  <Words>2504</Words>
  <Characters>14273</Characters>
  <Application>Microsoft Office Word</Application>
  <DocSecurity>0</DocSecurity>
  <Lines>118</Lines>
  <Paragraphs>33</Paragraphs>
  <ScaleCrop>false</ScaleCrop>
  <Company/>
  <LinksUpToDate>false</LinksUpToDate>
  <CharactersWithSpaces>16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wz</dc:creator>
  <cp:lastModifiedBy>physics</cp:lastModifiedBy>
  <cp:revision>23</cp:revision>
  <cp:lastPrinted>2026-04-09T04:33:00Z</cp:lastPrinted>
  <dcterms:created xsi:type="dcterms:W3CDTF">2026-04-07T04:18:00Z</dcterms:created>
  <dcterms:modified xsi:type="dcterms:W3CDTF">2026-04-14T1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225</vt:lpwstr>
  </property>
  <property fmtid="{D5CDD505-2E9C-101B-9397-08002B2CF9AE}" pid="3" name="ICV">
    <vt:lpwstr>049968DC281E4658A4EA0BB7AC14C6F5_13</vt:lpwstr>
  </property>
  <property fmtid="{D5CDD505-2E9C-101B-9397-08002B2CF9AE}" pid="4" name="KSOTemplateDocerSaveRecord">
    <vt:lpwstr>eyJoZGlkIjoiMDNhZGRjYzRiYzVlMmIzOGMwZTc5MmMyNmQxODRkMTUiLCJ1c2VySWQiOiIyNDAyMzEyMTQifQ==</vt:lpwstr>
  </property>
</Properties>
</file>